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359" w:rsidRPr="002042BA" w:rsidRDefault="00673613" w:rsidP="002042BA">
      <w:pPr>
        <w:jc w:val="center"/>
        <w:rPr>
          <w:rFonts w:ascii="Times New Roman" w:hAnsi="Times New Roman" w:cs="Times New Roman"/>
          <w:b/>
          <w:color w:val="FF0000"/>
          <w:sz w:val="40"/>
          <w:szCs w:val="40"/>
        </w:rPr>
      </w:pPr>
      <w:r w:rsidRPr="002042BA">
        <w:rPr>
          <w:rFonts w:ascii="Times New Roman" w:hAnsi="Times New Roman" w:cs="Times New Roman"/>
          <w:b/>
          <w:color w:val="FF0000"/>
          <w:sz w:val="40"/>
          <w:szCs w:val="40"/>
        </w:rPr>
        <w:t>MẶT CẦU – KHỐI CẦU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8" o:title=""/>
          </v:shape>
          <o:OLEObject Type="Embed" ProgID="Equation.DSMT4" ShapeID="_x0000_i1025" DrawAspect="Content" ObjectID="_1625139978" r:id="rId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26" type="#_x0000_t75" style="width:21pt;height:12.75pt" o:ole="">
            <v:imagedata r:id="rId10" o:title=""/>
          </v:shape>
          <o:OLEObject Type="Embed" ProgID="Equation.DSMT4" ShapeID="_x0000_i1026" DrawAspect="Content" ObjectID="_1625139979" r:id="rId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đườ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ẳng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625139980" r:id="rId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ể hình tròn xoay sinh bở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28" type="#_x0000_t75" style="width:21pt;height:20.25pt" o:ole="">
            <v:imagedata r:id="rId14" o:title=""/>
          </v:shape>
          <o:OLEObject Type="Embed" ProgID="Equation.DSMT4" ShapeID="_x0000_i1028" DrawAspect="Content" ObjectID="_1625139981" r:id="rId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khi quay qua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29" type="#_x0000_t75" style="width:14.25pt;height:14.25pt" o:ole="">
            <v:imagedata r:id="rId16" o:title=""/>
          </v:shape>
          <o:OLEObject Type="Embed" ProgID="Equation.DSMT4" ShapeID="_x0000_i1029" DrawAspect="Content" ObjectID="_1625139982" r:id="rId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mặt cầu thì cần có thêm điều kiện nào sau đây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(I)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30" type="#_x0000_t75" style="width:21pt;height:12.75pt" o:ole="">
            <v:imagedata r:id="rId18" o:title=""/>
          </v:shape>
          <o:OLEObject Type="Embed" ProgID="Equation.DSMT4" ShapeID="_x0000_i1030" DrawAspect="Content" ObjectID="_1625139983" r:id="rId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uộc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1" type="#_x0000_t75" style="width:14.25pt;height:14.25pt" o:ole="">
            <v:imagedata r:id="rId20" o:title=""/>
          </v:shape>
          <o:OLEObject Type="Embed" ProgID="Equation.DSMT4" ShapeID="_x0000_i1031" DrawAspect="Content" ObjectID="_1625139984" r:id="rId2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(II)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625139985" r:id="rId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cố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định và 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33" type="#_x0000_t75" style="width:21pt;height:12.75pt" o:ole="">
            <v:imagedata r:id="rId24" o:title=""/>
          </v:shape>
          <o:OLEObject Type="Embed" ProgID="Equation.DSMT4" ShapeID="_x0000_i1033" DrawAspect="Content" ObjectID="_1625139986" r:id="rId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uộc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4" type="#_x0000_t75" style="width:14.25pt;height:14.25pt" o:ole="">
            <v:imagedata r:id="rId26" o:title=""/>
          </v:shape>
          <o:OLEObject Type="Embed" ProgID="Equation.DSMT4" ShapeID="_x0000_i1034" DrawAspect="Content" ObjectID="_1625139987" r:id="rId2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(III)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5" type="#_x0000_t75" style="width:14.25pt;height:14.25pt" o:ole="">
            <v:imagedata r:id="rId28" o:title=""/>
          </v:shape>
          <o:OLEObject Type="Embed" ProgID="Equation.DSMT4" ShapeID="_x0000_i1035" DrawAspect="Content" ObjectID="_1625139988" r:id="rId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cố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định và hai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36" type="#_x0000_t75" style="width:29.25pt;height:15.75pt" o:ole="">
            <v:imagedata r:id="rId30" o:title=""/>
          </v:shape>
          <o:OLEObject Type="Embed" ProgID="Equation.DSMT4" ShapeID="_x0000_i1036" DrawAspect="Content" ObjectID="_1625139989" r:id="rId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ố định trên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7" type="#_x0000_t75" style="width:14.25pt;height:14.25pt" o:ole="">
            <v:imagedata r:id="rId32" o:title=""/>
          </v:shape>
          <o:OLEObject Type="Embed" ProgID="Equation.DSMT4" ShapeID="_x0000_i1037" DrawAspect="Content" ObjectID="_1625139990" r:id="rId3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)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I)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II)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Không cần thêm điều kiện nào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71AA4229" wp14:editId="2BB90433">
                <wp:simplePos x="0" y="0"/>
                <wp:positionH relativeFrom="column">
                  <wp:posOffset>2884170</wp:posOffset>
                </wp:positionH>
                <wp:positionV relativeFrom="paragraph">
                  <wp:posOffset>418465</wp:posOffset>
                </wp:positionV>
                <wp:extent cx="2139315" cy="1495425"/>
                <wp:effectExtent l="0" t="0" r="0" b="9525"/>
                <wp:wrapNone/>
                <wp:docPr id="94" name="Canvas 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03580" y="53340"/>
                            <a:ext cx="1072515" cy="1049655"/>
                          </a:xfrm>
                          <a:prstGeom prst="ellips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5"/>
                        <wps:cNvSpPr>
                          <a:spLocks noEditPoints="1"/>
                        </wps:cNvSpPr>
                        <wps:spPr bwMode="auto">
                          <a:xfrm>
                            <a:off x="701040" y="400685"/>
                            <a:ext cx="1077595" cy="178435"/>
                          </a:xfrm>
                          <a:custGeom>
                            <a:avLst/>
                            <a:gdLst>
                              <a:gd name="T0" fmla="*/ 8 w 1697"/>
                              <a:gd name="T1" fmla="*/ 281 h 281"/>
                              <a:gd name="T2" fmla="*/ 70 w 1697"/>
                              <a:gd name="T3" fmla="*/ 168 h 281"/>
                              <a:gd name="T4" fmla="*/ 58 w 1697"/>
                              <a:gd name="T5" fmla="*/ 188 h 281"/>
                              <a:gd name="T6" fmla="*/ 105 w 1697"/>
                              <a:gd name="T7" fmla="*/ 145 h 281"/>
                              <a:gd name="T8" fmla="*/ 141 w 1697"/>
                              <a:gd name="T9" fmla="*/ 134 h 281"/>
                              <a:gd name="T10" fmla="*/ 115 w 1697"/>
                              <a:gd name="T11" fmla="*/ 148 h 281"/>
                              <a:gd name="T12" fmla="*/ 172 w 1697"/>
                              <a:gd name="T13" fmla="*/ 110 h 281"/>
                              <a:gd name="T14" fmla="*/ 214 w 1697"/>
                              <a:gd name="T15" fmla="*/ 93 h 281"/>
                              <a:gd name="T16" fmla="*/ 205 w 1697"/>
                              <a:gd name="T17" fmla="*/ 106 h 281"/>
                              <a:gd name="T18" fmla="*/ 186 w 1697"/>
                              <a:gd name="T19" fmla="*/ 114 h 281"/>
                              <a:gd name="T20" fmla="*/ 273 w 1697"/>
                              <a:gd name="T21" fmla="*/ 74 h 281"/>
                              <a:gd name="T22" fmla="*/ 294 w 1697"/>
                              <a:gd name="T23" fmla="*/ 76 h 281"/>
                              <a:gd name="T24" fmla="*/ 251 w 1697"/>
                              <a:gd name="T25" fmla="*/ 81 h 281"/>
                              <a:gd name="T26" fmla="*/ 380 w 1697"/>
                              <a:gd name="T27" fmla="*/ 46 h 281"/>
                              <a:gd name="T28" fmla="*/ 365 w 1697"/>
                              <a:gd name="T29" fmla="*/ 58 h 281"/>
                              <a:gd name="T30" fmla="*/ 413 w 1697"/>
                              <a:gd name="T31" fmla="*/ 39 h 281"/>
                              <a:gd name="T32" fmla="*/ 461 w 1697"/>
                              <a:gd name="T33" fmla="*/ 39 h 281"/>
                              <a:gd name="T34" fmla="*/ 435 w 1697"/>
                              <a:gd name="T35" fmla="*/ 44 h 281"/>
                              <a:gd name="T36" fmla="*/ 543 w 1697"/>
                              <a:gd name="T37" fmla="*/ 19 h 281"/>
                              <a:gd name="T38" fmla="*/ 518 w 1697"/>
                              <a:gd name="T39" fmla="*/ 30 h 281"/>
                              <a:gd name="T40" fmla="*/ 595 w 1697"/>
                              <a:gd name="T41" fmla="*/ 13 h 281"/>
                              <a:gd name="T42" fmla="*/ 602 w 1697"/>
                              <a:gd name="T43" fmla="*/ 20 h 281"/>
                              <a:gd name="T44" fmla="*/ 678 w 1697"/>
                              <a:gd name="T45" fmla="*/ 6 h 281"/>
                              <a:gd name="T46" fmla="*/ 685 w 1697"/>
                              <a:gd name="T47" fmla="*/ 14 h 281"/>
                              <a:gd name="T48" fmla="*/ 762 w 1697"/>
                              <a:gd name="T49" fmla="*/ 2 h 281"/>
                              <a:gd name="T50" fmla="*/ 794 w 1697"/>
                              <a:gd name="T51" fmla="*/ 9 h 281"/>
                              <a:gd name="T52" fmla="*/ 762 w 1697"/>
                              <a:gd name="T53" fmla="*/ 10 h 281"/>
                              <a:gd name="T54" fmla="*/ 871 w 1697"/>
                              <a:gd name="T55" fmla="*/ 0 h 281"/>
                              <a:gd name="T56" fmla="*/ 871 w 1697"/>
                              <a:gd name="T57" fmla="*/ 8 h 281"/>
                              <a:gd name="T58" fmla="*/ 915 w 1697"/>
                              <a:gd name="T59" fmla="*/ 1 h 281"/>
                              <a:gd name="T60" fmla="*/ 964 w 1697"/>
                              <a:gd name="T61" fmla="*/ 11 h 281"/>
                              <a:gd name="T62" fmla="*/ 929 w 1697"/>
                              <a:gd name="T63" fmla="*/ 10 h 281"/>
                              <a:gd name="T64" fmla="*/ 1013 w 1697"/>
                              <a:gd name="T65" fmla="*/ 5 h 281"/>
                              <a:gd name="T66" fmla="*/ 1044 w 1697"/>
                              <a:gd name="T67" fmla="*/ 16 h 281"/>
                              <a:gd name="T68" fmla="*/ 998 w 1697"/>
                              <a:gd name="T69" fmla="*/ 13 h 281"/>
                              <a:gd name="T70" fmla="*/ 1132 w 1697"/>
                              <a:gd name="T71" fmla="*/ 16 h 281"/>
                              <a:gd name="T72" fmla="*/ 1102 w 1697"/>
                              <a:gd name="T73" fmla="*/ 21 h 281"/>
                              <a:gd name="T74" fmla="*/ 1180 w 1697"/>
                              <a:gd name="T75" fmla="*/ 22 h 281"/>
                              <a:gd name="T76" fmla="*/ 1211 w 1697"/>
                              <a:gd name="T77" fmla="*/ 35 h 281"/>
                              <a:gd name="T78" fmla="*/ 1172 w 1697"/>
                              <a:gd name="T79" fmla="*/ 29 h 281"/>
                              <a:gd name="T80" fmla="*/ 1264 w 1697"/>
                              <a:gd name="T81" fmla="*/ 35 h 281"/>
                              <a:gd name="T82" fmla="*/ 1288 w 1697"/>
                              <a:gd name="T83" fmla="*/ 48 h 281"/>
                              <a:gd name="T84" fmla="*/ 1250 w 1697"/>
                              <a:gd name="T85" fmla="*/ 41 h 281"/>
                              <a:gd name="T86" fmla="*/ 1367 w 1697"/>
                              <a:gd name="T87" fmla="*/ 58 h 281"/>
                              <a:gd name="T88" fmla="*/ 1365 w 1697"/>
                              <a:gd name="T89" fmla="*/ 66 h 281"/>
                              <a:gd name="T90" fmla="*/ 1329 w 1697"/>
                              <a:gd name="T91" fmla="*/ 57 h 281"/>
                              <a:gd name="T92" fmla="*/ 1460 w 1697"/>
                              <a:gd name="T93" fmla="*/ 85 h 281"/>
                              <a:gd name="T94" fmla="*/ 1429 w 1697"/>
                              <a:gd name="T95" fmla="*/ 84 h 281"/>
                              <a:gd name="T96" fmla="*/ 1502 w 1697"/>
                              <a:gd name="T97" fmla="*/ 101 h 281"/>
                              <a:gd name="T98" fmla="*/ 1531 w 1697"/>
                              <a:gd name="T99" fmla="*/ 122 h 281"/>
                              <a:gd name="T100" fmla="*/ 1506 w 1697"/>
                              <a:gd name="T101" fmla="*/ 111 h 281"/>
                              <a:gd name="T102" fmla="*/ 1568 w 1697"/>
                              <a:gd name="T103" fmla="*/ 131 h 281"/>
                              <a:gd name="T104" fmla="*/ 1607 w 1697"/>
                              <a:gd name="T105" fmla="*/ 163 h 281"/>
                              <a:gd name="T106" fmla="*/ 1582 w 1697"/>
                              <a:gd name="T107" fmla="*/ 148 h 281"/>
                              <a:gd name="T108" fmla="*/ 1645 w 1697"/>
                              <a:gd name="T109" fmla="*/ 182 h 281"/>
                              <a:gd name="T110" fmla="*/ 1645 w 1697"/>
                              <a:gd name="T111" fmla="*/ 194 h 281"/>
                              <a:gd name="T112" fmla="*/ 1697 w 1697"/>
                              <a:gd name="T113" fmla="*/ 279 h 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697" h="281">
                                <a:moveTo>
                                  <a:pt x="0" y="279"/>
                                </a:moveTo>
                                <a:lnTo>
                                  <a:pt x="13" y="231"/>
                                </a:lnTo>
                                <a:lnTo>
                                  <a:pt x="13" y="230"/>
                                </a:lnTo>
                                <a:lnTo>
                                  <a:pt x="20" y="234"/>
                                </a:lnTo>
                                <a:lnTo>
                                  <a:pt x="20" y="234"/>
                                </a:lnTo>
                                <a:lnTo>
                                  <a:pt x="21" y="233"/>
                                </a:lnTo>
                                <a:lnTo>
                                  <a:pt x="8" y="281"/>
                                </a:lnTo>
                                <a:lnTo>
                                  <a:pt x="0" y="279"/>
                                </a:lnTo>
                                <a:close/>
                                <a:moveTo>
                                  <a:pt x="33" y="203"/>
                                </a:moveTo>
                                <a:lnTo>
                                  <a:pt x="46" y="188"/>
                                </a:lnTo>
                                <a:lnTo>
                                  <a:pt x="53" y="182"/>
                                </a:lnTo>
                                <a:lnTo>
                                  <a:pt x="59" y="177"/>
                                </a:lnTo>
                                <a:lnTo>
                                  <a:pt x="66" y="171"/>
                                </a:lnTo>
                                <a:lnTo>
                                  <a:pt x="70" y="168"/>
                                </a:lnTo>
                                <a:lnTo>
                                  <a:pt x="75" y="174"/>
                                </a:lnTo>
                                <a:lnTo>
                                  <a:pt x="71" y="178"/>
                                </a:lnTo>
                                <a:lnTo>
                                  <a:pt x="71" y="178"/>
                                </a:lnTo>
                                <a:lnTo>
                                  <a:pt x="64" y="183"/>
                                </a:lnTo>
                                <a:lnTo>
                                  <a:pt x="65" y="183"/>
                                </a:lnTo>
                                <a:lnTo>
                                  <a:pt x="58" y="188"/>
                                </a:lnTo>
                                <a:lnTo>
                                  <a:pt x="58" y="188"/>
                                </a:lnTo>
                                <a:lnTo>
                                  <a:pt x="52" y="194"/>
                                </a:lnTo>
                                <a:lnTo>
                                  <a:pt x="52" y="194"/>
                                </a:lnTo>
                                <a:lnTo>
                                  <a:pt x="39" y="208"/>
                                </a:lnTo>
                                <a:lnTo>
                                  <a:pt x="33" y="203"/>
                                </a:lnTo>
                                <a:close/>
                                <a:moveTo>
                                  <a:pt x="97" y="149"/>
                                </a:moveTo>
                                <a:lnTo>
                                  <a:pt x="98" y="149"/>
                                </a:lnTo>
                                <a:lnTo>
                                  <a:pt x="105" y="145"/>
                                </a:lnTo>
                                <a:lnTo>
                                  <a:pt x="111" y="141"/>
                                </a:lnTo>
                                <a:lnTo>
                                  <a:pt x="124" y="134"/>
                                </a:lnTo>
                                <a:lnTo>
                                  <a:pt x="130" y="130"/>
                                </a:lnTo>
                                <a:lnTo>
                                  <a:pt x="137" y="127"/>
                                </a:lnTo>
                                <a:lnTo>
                                  <a:pt x="142" y="124"/>
                                </a:lnTo>
                                <a:lnTo>
                                  <a:pt x="145" y="132"/>
                                </a:lnTo>
                                <a:lnTo>
                                  <a:pt x="141" y="134"/>
                                </a:lnTo>
                                <a:lnTo>
                                  <a:pt x="141" y="134"/>
                                </a:lnTo>
                                <a:lnTo>
                                  <a:pt x="134" y="137"/>
                                </a:lnTo>
                                <a:lnTo>
                                  <a:pt x="134" y="137"/>
                                </a:lnTo>
                                <a:lnTo>
                                  <a:pt x="128" y="141"/>
                                </a:lnTo>
                                <a:lnTo>
                                  <a:pt x="128" y="141"/>
                                </a:lnTo>
                                <a:lnTo>
                                  <a:pt x="115" y="148"/>
                                </a:lnTo>
                                <a:lnTo>
                                  <a:pt x="115" y="148"/>
                                </a:lnTo>
                                <a:lnTo>
                                  <a:pt x="109" y="152"/>
                                </a:lnTo>
                                <a:lnTo>
                                  <a:pt x="109" y="151"/>
                                </a:lnTo>
                                <a:lnTo>
                                  <a:pt x="103" y="155"/>
                                </a:lnTo>
                                <a:lnTo>
                                  <a:pt x="103" y="155"/>
                                </a:lnTo>
                                <a:lnTo>
                                  <a:pt x="102" y="156"/>
                                </a:lnTo>
                                <a:lnTo>
                                  <a:pt x="97" y="149"/>
                                </a:lnTo>
                                <a:close/>
                                <a:moveTo>
                                  <a:pt x="172" y="110"/>
                                </a:moveTo>
                                <a:lnTo>
                                  <a:pt x="176" y="109"/>
                                </a:lnTo>
                                <a:lnTo>
                                  <a:pt x="182" y="106"/>
                                </a:lnTo>
                                <a:lnTo>
                                  <a:pt x="189" y="103"/>
                                </a:lnTo>
                                <a:lnTo>
                                  <a:pt x="195" y="101"/>
                                </a:lnTo>
                                <a:lnTo>
                                  <a:pt x="202" y="98"/>
                                </a:lnTo>
                                <a:lnTo>
                                  <a:pt x="208" y="96"/>
                                </a:lnTo>
                                <a:lnTo>
                                  <a:pt x="214" y="93"/>
                                </a:lnTo>
                                <a:lnTo>
                                  <a:pt x="219" y="92"/>
                                </a:lnTo>
                                <a:lnTo>
                                  <a:pt x="222" y="99"/>
                                </a:lnTo>
                                <a:lnTo>
                                  <a:pt x="217" y="101"/>
                                </a:lnTo>
                                <a:lnTo>
                                  <a:pt x="217" y="101"/>
                                </a:lnTo>
                                <a:lnTo>
                                  <a:pt x="211" y="103"/>
                                </a:lnTo>
                                <a:lnTo>
                                  <a:pt x="211" y="103"/>
                                </a:lnTo>
                                <a:lnTo>
                                  <a:pt x="205" y="106"/>
                                </a:lnTo>
                                <a:lnTo>
                                  <a:pt x="205" y="106"/>
                                </a:lnTo>
                                <a:lnTo>
                                  <a:pt x="198" y="108"/>
                                </a:lnTo>
                                <a:lnTo>
                                  <a:pt x="198" y="108"/>
                                </a:lnTo>
                                <a:lnTo>
                                  <a:pt x="192" y="111"/>
                                </a:lnTo>
                                <a:lnTo>
                                  <a:pt x="192" y="111"/>
                                </a:lnTo>
                                <a:lnTo>
                                  <a:pt x="185" y="114"/>
                                </a:lnTo>
                                <a:lnTo>
                                  <a:pt x="186" y="114"/>
                                </a:lnTo>
                                <a:lnTo>
                                  <a:pt x="179" y="116"/>
                                </a:lnTo>
                                <a:lnTo>
                                  <a:pt x="179" y="116"/>
                                </a:lnTo>
                                <a:lnTo>
                                  <a:pt x="176" y="118"/>
                                </a:lnTo>
                                <a:lnTo>
                                  <a:pt x="172" y="110"/>
                                </a:lnTo>
                                <a:close/>
                                <a:moveTo>
                                  <a:pt x="251" y="81"/>
                                </a:moveTo>
                                <a:lnTo>
                                  <a:pt x="266" y="76"/>
                                </a:lnTo>
                                <a:lnTo>
                                  <a:pt x="273" y="74"/>
                                </a:lnTo>
                                <a:lnTo>
                                  <a:pt x="292" y="68"/>
                                </a:lnTo>
                                <a:lnTo>
                                  <a:pt x="298" y="67"/>
                                </a:lnTo>
                                <a:lnTo>
                                  <a:pt x="299" y="66"/>
                                </a:lnTo>
                                <a:lnTo>
                                  <a:pt x="301" y="74"/>
                                </a:lnTo>
                                <a:lnTo>
                                  <a:pt x="301" y="74"/>
                                </a:lnTo>
                                <a:lnTo>
                                  <a:pt x="301" y="74"/>
                                </a:lnTo>
                                <a:lnTo>
                                  <a:pt x="294" y="76"/>
                                </a:lnTo>
                                <a:lnTo>
                                  <a:pt x="294" y="76"/>
                                </a:lnTo>
                                <a:lnTo>
                                  <a:pt x="275" y="82"/>
                                </a:lnTo>
                                <a:lnTo>
                                  <a:pt x="275" y="82"/>
                                </a:lnTo>
                                <a:lnTo>
                                  <a:pt x="269" y="84"/>
                                </a:lnTo>
                                <a:lnTo>
                                  <a:pt x="269" y="84"/>
                                </a:lnTo>
                                <a:lnTo>
                                  <a:pt x="253" y="89"/>
                                </a:lnTo>
                                <a:lnTo>
                                  <a:pt x="251" y="81"/>
                                </a:lnTo>
                                <a:close/>
                                <a:moveTo>
                                  <a:pt x="331" y="58"/>
                                </a:moveTo>
                                <a:lnTo>
                                  <a:pt x="350" y="53"/>
                                </a:lnTo>
                                <a:lnTo>
                                  <a:pt x="356" y="52"/>
                                </a:lnTo>
                                <a:lnTo>
                                  <a:pt x="363" y="50"/>
                                </a:lnTo>
                                <a:lnTo>
                                  <a:pt x="369" y="49"/>
                                </a:lnTo>
                                <a:lnTo>
                                  <a:pt x="376" y="47"/>
                                </a:lnTo>
                                <a:lnTo>
                                  <a:pt x="380" y="46"/>
                                </a:lnTo>
                                <a:lnTo>
                                  <a:pt x="382" y="54"/>
                                </a:lnTo>
                                <a:lnTo>
                                  <a:pt x="378" y="55"/>
                                </a:lnTo>
                                <a:lnTo>
                                  <a:pt x="378" y="55"/>
                                </a:lnTo>
                                <a:lnTo>
                                  <a:pt x="371" y="57"/>
                                </a:lnTo>
                                <a:lnTo>
                                  <a:pt x="371" y="57"/>
                                </a:lnTo>
                                <a:lnTo>
                                  <a:pt x="365" y="58"/>
                                </a:lnTo>
                                <a:lnTo>
                                  <a:pt x="365" y="58"/>
                                </a:lnTo>
                                <a:lnTo>
                                  <a:pt x="358" y="60"/>
                                </a:lnTo>
                                <a:lnTo>
                                  <a:pt x="358" y="60"/>
                                </a:lnTo>
                                <a:lnTo>
                                  <a:pt x="352" y="61"/>
                                </a:lnTo>
                                <a:lnTo>
                                  <a:pt x="352" y="61"/>
                                </a:lnTo>
                                <a:lnTo>
                                  <a:pt x="333" y="66"/>
                                </a:lnTo>
                                <a:lnTo>
                                  <a:pt x="331" y="58"/>
                                </a:lnTo>
                                <a:close/>
                                <a:moveTo>
                                  <a:pt x="413" y="39"/>
                                </a:moveTo>
                                <a:lnTo>
                                  <a:pt x="434" y="35"/>
                                </a:lnTo>
                                <a:lnTo>
                                  <a:pt x="440" y="34"/>
                                </a:lnTo>
                                <a:lnTo>
                                  <a:pt x="447" y="33"/>
                                </a:lnTo>
                                <a:lnTo>
                                  <a:pt x="459" y="31"/>
                                </a:lnTo>
                                <a:lnTo>
                                  <a:pt x="463" y="30"/>
                                </a:lnTo>
                                <a:lnTo>
                                  <a:pt x="464" y="39"/>
                                </a:lnTo>
                                <a:lnTo>
                                  <a:pt x="461" y="39"/>
                                </a:lnTo>
                                <a:lnTo>
                                  <a:pt x="461" y="39"/>
                                </a:lnTo>
                                <a:lnTo>
                                  <a:pt x="448" y="41"/>
                                </a:lnTo>
                                <a:lnTo>
                                  <a:pt x="448" y="41"/>
                                </a:lnTo>
                                <a:lnTo>
                                  <a:pt x="442" y="42"/>
                                </a:lnTo>
                                <a:lnTo>
                                  <a:pt x="442" y="42"/>
                                </a:lnTo>
                                <a:lnTo>
                                  <a:pt x="435" y="44"/>
                                </a:lnTo>
                                <a:lnTo>
                                  <a:pt x="435" y="44"/>
                                </a:lnTo>
                                <a:lnTo>
                                  <a:pt x="415" y="47"/>
                                </a:lnTo>
                                <a:lnTo>
                                  <a:pt x="413" y="39"/>
                                </a:lnTo>
                                <a:close/>
                                <a:moveTo>
                                  <a:pt x="496" y="25"/>
                                </a:moveTo>
                                <a:lnTo>
                                  <a:pt x="498" y="25"/>
                                </a:lnTo>
                                <a:lnTo>
                                  <a:pt x="517" y="22"/>
                                </a:lnTo>
                                <a:lnTo>
                                  <a:pt x="524" y="21"/>
                                </a:lnTo>
                                <a:lnTo>
                                  <a:pt x="543" y="19"/>
                                </a:lnTo>
                                <a:lnTo>
                                  <a:pt x="546" y="18"/>
                                </a:lnTo>
                                <a:lnTo>
                                  <a:pt x="547" y="26"/>
                                </a:lnTo>
                                <a:lnTo>
                                  <a:pt x="544" y="27"/>
                                </a:lnTo>
                                <a:lnTo>
                                  <a:pt x="544" y="27"/>
                                </a:lnTo>
                                <a:lnTo>
                                  <a:pt x="525" y="29"/>
                                </a:lnTo>
                                <a:lnTo>
                                  <a:pt x="525" y="29"/>
                                </a:lnTo>
                                <a:lnTo>
                                  <a:pt x="518" y="30"/>
                                </a:lnTo>
                                <a:lnTo>
                                  <a:pt x="518" y="30"/>
                                </a:lnTo>
                                <a:lnTo>
                                  <a:pt x="499" y="33"/>
                                </a:lnTo>
                                <a:lnTo>
                                  <a:pt x="499" y="33"/>
                                </a:lnTo>
                                <a:lnTo>
                                  <a:pt x="497" y="33"/>
                                </a:lnTo>
                                <a:lnTo>
                                  <a:pt x="496" y="25"/>
                                </a:lnTo>
                                <a:close/>
                                <a:moveTo>
                                  <a:pt x="579" y="14"/>
                                </a:moveTo>
                                <a:lnTo>
                                  <a:pt x="595" y="13"/>
                                </a:lnTo>
                                <a:lnTo>
                                  <a:pt x="601" y="12"/>
                                </a:lnTo>
                                <a:lnTo>
                                  <a:pt x="627" y="10"/>
                                </a:lnTo>
                                <a:lnTo>
                                  <a:pt x="629" y="10"/>
                                </a:lnTo>
                                <a:lnTo>
                                  <a:pt x="630" y="18"/>
                                </a:lnTo>
                                <a:lnTo>
                                  <a:pt x="627" y="18"/>
                                </a:lnTo>
                                <a:lnTo>
                                  <a:pt x="628" y="18"/>
                                </a:lnTo>
                                <a:lnTo>
                                  <a:pt x="602" y="20"/>
                                </a:lnTo>
                                <a:lnTo>
                                  <a:pt x="602" y="20"/>
                                </a:lnTo>
                                <a:lnTo>
                                  <a:pt x="595" y="21"/>
                                </a:lnTo>
                                <a:lnTo>
                                  <a:pt x="595" y="21"/>
                                </a:lnTo>
                                <a:lnTo>
                                  <a:pt x="580" y="23"/>
                                </a:lnTo>
                                <a:lnTo>
                                  <a:pt x="579" y="14"/>
                                </a:lnTo>
                                <a:close/>
                                <a:moveTo>
                                  <a:pt x="663" y="7"/>
                                </a:moveTo>
                                <a:lnTo>
                                  <a:pt x="678" y="6"/>
                                </a:lnTo>
                                <a:lnTo>
                                  <a:pt x="685" y="5"/>
                                </a:lnTo>
                                <a:lnTo>
                                  <a:pt x="710" y="4"/>
                                </a:lnTo>
                                <a:lnTo>
                                  <a:pt x="713" y="4"/>
                                </a:lnTo>
                                <a:lnTo>
                                  <a:pt x="714" y="12"/>
                                </a:lnTo>
                                <a:lnTo>
                                  <a:pt x="711" y="12"/>
                                </a:lnTo>
                                <a:lnTo>
                                  <a:pt x="711" y="12"/>
                                </a:lnTo>
                                <a:lnTo>
                                  <a:pt x="685" y="14"/>
                                </a:lnTo>
                                <a:lnTo>
                                  <a:pt x="685" y="14"/>
                                </a:lnTo>
                                <a:lnTo>
                                  <a:pt x="679" y="14"/>
                                </a:lnTo>
                                <a:lnTo>
                                  <a:pt x="679" y="14"/>
                                </a:lnTo>
                                <a:lnTo>
                                  <a:pt x="663" y="15"/>
                                </a:lnTo>
                                <a:lnTo>
                                  <a:pt x="663" y="7"/>
                                </a:lnTo>
                                <a:close/>
                                <a:moveTo>
                                  <a:pt x="747" y="2"/>
                                </a:moveTo>
                                <a:lnTo>
                                  <a:pt x="762" y="2"/>
                                </a:lnTo>
                                <a:lnTo>
                                  <a:pt x="768" y="1"/>
                                </a:lnTo>
                                <a:lnTo>
                                  <a:pt x="781" y="1"/>
                                </a:lnTo>
                                <a:lnTo>
                                  <a:pt x="788" y="1"/>
                                </a:lnTo>
                                <a:lnTo>
                                  <a:pt x="794" y="1"/>
                                </a:lnTo>
                                <a:lnTo>
                                  <a:pt x="797" y="1"/>
                                </a:lnTo>
                                <a:lnTo>
                                  <a:pt x="797" y="9"/>
                                </a:lnTo>
                                <a:lnTo>
                                  <a:pt x="794" y="9"/>
                                </a:lnTo>
                                <a:lnTo>
                                  <a:pt x="794" y="9"/>
                                </a:lnTo>
                                <a:lnTo>
                                  <a:pt x="788" y="9"/>
                                </a:lnTo>
                                <a:lnTo>
                                  <a:pt x="781" y="9"/>
                                </a:lnTo>
                                <a:lnTo>
                                  <a:pt x="781" y="9"/>
                                </a:lnTo>
                                <a:lnTo>
                                  <a:pt x="769" y="10"/>
                                </a:lnTo>
                                <a:lnTo>
                                  <a:pt x="769" y="10"/>
                                </a:lnTo>
                                <a:lnTo>
                                  <a:pt x="762" y="10"/>
                                </a:lnTo>
                                <a:lnTo>
                                  <a:pt x="762" y="10"/>
                                </a:lnTo>
                                <a:lnTo>
                                  <a:pt x="747" y="10"/>
                                </a:lnTo>
                                <a:lnTo>
                                  <a:pt x="747" y="2"/>
                                </a:lnTo>
                                <a:close/>
                                <a:moveTo>
                                  <a:pt x="831" y="0"/>
                                </a:moveTo>
                                <a:lnTo>
                                  <a:pt x="845" y="0"/>
                                </a:lnTo>
                                <a:lnTo>
                                  <a:pt x="852" y="0"/>
                                </a:lnTo>
                                <a:lnTo>
                                  <a:pt x="871" y="0"/>
                                </a:lnTo>
                                <a:lnTo>
                                  <a:pt x="878" y="0"/>
                                </a:lnTo>
                                <a:lnTo>
                                  <a:pt x="881" y="0"/>
                                </a:lnTo>
                                <a:lnTo>
                                  <a:pt x="881" y="8"/>
                                </a:lnTo>
                                <a:lnTo>
                                  <a:pt x="878" y="8"/>
                                </a:lnTo>
                                <a:lnTo>
                                  <a:pt x="878" y="8"/>
                                </a:lnTo>
                                <a:lnTo>
                                  <a:pt x="871" y="8"/>
                                </a:lnTo>
                                <a:lnTo>
                                  <a:pt x="871" y="8"/>
                                </a:lnTo>
                                <a:lnTo>
                                  <a:pt x="852" y="8"/>
                                </a:lnTo>
                                <a:lnTo>
                                  <a:pt x="852" y="8"/>
                                </a:lnTo>
                                <a:lnTo>
                                  <a:pt x="845" y="8"/>
                                </a:lnTo>
                                <a:lnTo>
                                  <a:pt x="845" y="8"/>
                                </a:lnTo>
                                <a:lnTo>
                                  <a:pt x="831" y="8"/>
                                </a:lnTo>
                                <a:lnTo>
                                  <a:pt x="831" y="0"/>
                                </a:lnTo>
                                <a:close/>
                                <a:moveTo>
                                  <a:pt x="915" y="1"/>
                                </a:moveTo>
                                <a:lnTo>
                                  <a:pt x="916" y="1"/>
                                </a:lnTo>
                                <a:lnTo>
                                  <a:pt x="929" y="1"/>
                                </a:lnTo>
                                <a:lnTo>
                                  <a:pt x="936" y="2"/>
                                </a:lnTo>
                                <a:lnTo>
                                  <a:pt x="955" y="2"/>
                                </a:lnTo>
                                <a:lnTo>
                                  <a:pt x="961" y="3"/>
                                </a:lnTo>
                                <a:lnTo>
                                  <a:pt x="965" y="3"/>
                                </a:lnTo>
                                <a:lnTo>
                                  <a:pt x="964" y="11"/>
                                </a:lnTo>
                                <a:lnTo>
                                  <a:pt x="961" y="11"/>
                                </a:lnTo>
                                <a:lnTo>
                                  <a:pt x="961" y="11"/>
                                </a:lnTo>
                                <a:lnTo>
                                  <a:pt x="955" y="10"/>
                                </a:lnTo>
                                <a:lnTo>
                                  <a:pt x="955" y="10"/>
                                </a:lnTo>
                                <a:lnTo>
                                  <a:pt x="935" y="10"/>
                                </a:lnTo>
                                <a:lnTo>
                                  <a:pt x="935" y="10"/>
                                </a:lnTo>
                                <a:lnTo>
                                  <a:pt x="929" y="10"/>
                                </a:lnTo>
                                <a:lnTo>
                                  <a:pt x="929" y="10"/>
                                </a:lnTo>
                                <a:lnTo>
                                  <a:pt x="916" y="9"/>
                                </a:lnTo>
                                <a:lnTo>
                                  <a:pt x="916" y="9"/>
                                </a:lnTo>
                                <a:lnTo>
                                  <a:pt x="914" y="9"/>
                                </a:lnTo>
                                <a:lnTo>
                                  <a:pt x="915" y="1"/>
                                </a:lnTo>
                                <a:close/>
                                <a:moveTo>
                                  <a:pt x="998" y="4"/>
                                </a:moveTo>
                                <a:lnTo>
                                  <a:pt x="1013" y="5"/>
                                </a:lnTo>
                                <a:lnTo>
                                  <a:pt x="1019" y="6"/>
                                </a:lnTo>
                                <a:lnTo>
                                  <a:pt x="1039" y="7"/>
                                </a:lnTo>
                                <a:lnTo>
                                  <a:pt x="1045" y="8"/>
                                </a:lnTo>
                                <a:lnTo>
                                  <a:pt x="1049" y="8"/>
                                </a:lnTo>
                                <a:lnTo>
                                  <a:pt x="1048" y="16"/>
                                </a:lnTo>
                                <a:lnTo>
                                  <a:pt x="1044" y="16"/>
                                </a:lnTo>
                                <a:lnTo>
                                  <a:pt x="1044" y="16"/>
                                </a:lnTo>
                                <a:lnTo>
                                  <a:pt x="1038" y="15"/>
                                </a:lnTo>
                                <a:lnTo>
                                  <a:pt x="1038" y="15"/>
                                </a:lnTo>
                                <a:lnTo>
                                  <a:pt x="1019" y="14"/>
                                </a:lnTo>
                                <a:lnTo>
                                  <a:pt x="1019" y="14"/>
                                </a:lnTo>
                                <a:lnTo>
                                  <a:pt x="1012" y="14"/>
                                </a:lnTo>
                                <a:lnTo>
                                  <a:pt x="1012" y="14"/>
                                </a:lnTo>
                                <a:lnTo>
                                  <a:pt x="998" y="13"/>
                                </a:lnTo>
                                <a:lnTo>
                                  <a:pt x="998" y="4"/>
                                </a:lnTo>
                                <a:close/>
                                <a:moveTo>
                                  <a:pt x="1082" y="11"/>
                                </a:moveTo>
                                <a:lnTo>
                                  <a:pt x="1097" y="12"/>
                                </a:lnTo>
                                <a:lnTo>
                                  <a:pt x="1103" y="13"/>
                                </a:lnTo>
                                <a:lnTo>
                                  <a:pt x="1122" y="15"/>
                                </a:lnTo>
                                <a:lnTo>
                                  <a:pt x="1129" y="16"/>
                                </a:lnTo>
                                <a:lnTo>
                                  <a:pt x="1132" y="16"/>
                                </a:lnTo>
                                <a:lnTo>
                                  <a:pt x="1131" y="24"/>
                                </a:lnTo>
                                <a:lnTo>
                                  <a:pt x="1128" y="24"/>
                                </a:lnTo>
                                <a:lnTo>
                                  <a:pt x="1128" y="24"/>
                                </a:lnTo>
                                <a:lnTo>
                                  <a:pt x="1121" y="23"/>
                                </a:lnTo>
                                <a:lnTo>
                                  <a:pt x="1121" y="23"/>
                                </a:lnTo>
                                <a:lnTo>
                                  <a:pt x="1102" y="21"/>
                                </a:lnTo>
                                <a:lnTo>
                                  <a:pt x="1102" y="21"/>
                                </a:lnTo>
                                <a:lnTo>
                                  <a:pt x="1096" y="20"/>
                                </a:lnTo>
                                <a:lnTo>
                                  <a:pt x="1096" y="20"/>
                                </a:lnTo>
                                <a:lnTo>
                                  <a:pt x="1081" y="19"/>
                                </a:lnTo>
                                <a:lnTo>
                                  <a:pt x="1082" y="11"/>
                                </a:lnTo>
                                <a:close/>
                                <a:moveTo>
                                  <a:pt x="1165" y="20"/>
                                </a:moveTo>
                                <a:lnTo>
                                  <a:pt x="1174" y="21"/>
                                </a:lnTo>
                                <a:lnTo>
                                  <a:pt x="1180" y="22"/>
                                </a:lnTo>
                                <a:lnTo>
                                  <a:pt x="1199" y="25"/>
                                </a:lnTo>
                                <a:lnTo>
                                  <a:pt x="1206" y="26"/>
                                </a:lnTo>
                                <a:lnTo>
                                  <a:pt x="1212" y="27"/>
                                </a:lnTo>
                                <a:lnTo>
                                  <a:pt x="1215" y="27"/>
                                </a:lnTo>
                                <a:lnTo>
                                  <a:pt x="1214" y="35"/>
                                </a:lnTo>
                                <a:lnTo>
                                  <a:pt x="1211" y="35"/>
                                </a:lnTo>
                                <a:lnTo>
                                  <a:pt x="1211" y="35"/>
                                </a:lnTo>
                                <a:lnTo>
                                  <a:pt x="1205" y="34"/>
                                </a:lnTo>
                                <a:lnTo>
                                  <a:pt x="1205" y="34"/>
                                </a:lnTo>
                                <a:lnTo>
                                  <a:pt x="1198" y="33"/>
                                </a:lnTo>
                                <a:lnTo>
                                  <a:pt x="1198" y="33"/>
                                </a:lnTo>
                                <a:lnTo>
                                  <a:pt x="1179" y="30"/>
                                </a:lnTo>
                                <a:lnTo>
                                  <a:pt x="1179" y="30"/>
                                </a:lnTo>
                                <a:lnTo>
                                  <a:pt x="1172" y="29"/>
                                </a:lnTo>
                                <a:lnTo>
                                  <a:pt x="1173" y="29"/>
                                </a:lnTo>
                                <a:lnTo>
                                  <a:pt x="1164" y="28"/>
                                </a:lnTo>
                                <a:lnTo>
                                  <a:pt x="1165" y="20"/>
                                </a:lnTo>
                                <a:close/>
                                <a:moveTo>
                                  <a:pt x="1248" y="33"/>
                                </a:moveTo>
                                <a:lnTo>
                                  <a:pt x="1251" y="33"/>
                                </a:lnTo>
                                <a:lnTo>
                                  <a:pt x="1257" y="34"/>
                                </a:lnTo>
                                <a:lnTo>
                                  <a:pt x="1264" y="35"/>
                                </a:lnTo>
                                <a:lnTo>
                                  <a:pt x="1290" y="40"/>
                                </a:lnTo>
                                <a:lnTo>
                                  <a:pt x="1296" y="42"/>
                                </a:lnTo>
                                <a:lnTo>
                                  <a:pt x="1298" y="42"/>
                                </a:lnTo>
                                <a:lnTo>
                                  <a:pt x="1296" y="50"/>
                                </a:lnTo>
                                <a:lnTo>
                                  <a:pt x="1294" y="50"/>
                                </a:lnTo>
                                <a:lnTo>
                                  <a:pt x="1294" y="50"/>
                                </a:lnTo>
                                <a:lnTo>
                                  <a:pt x="1288" y="48"/>
                                </a:lnTo>
                                <a:lnTo>
                                  <a:pt x="1288" y="48"/>
                                </a:lnTo>
                                <a:lnTo>
                                  <a:pt x="1262" y="44"/>
                                </a:lnTo>
                                <a:lnTo>
                                  <a:pt x="1262" y="44"/>
                                </a:lnTo>
                                <a:lnTo>
                                  <a:pt x="1256" y="42"/>
                                </a:lnTo>
                                <a:lnTo>
                                  <a:pt x="1256" y="42"/>
                                </a:lnTo>
                                <a:lnTo>
                                  <a:pt x="1249" y="41"/>
                                </a:lnTo>
                                <a:lnTo>
                                  <a:pt x="1250" y="41"/>
                                </a:lnTo>
                                <a:lnTo>
                                  <a:pt x="1247" y="41"/>
                                </a:lnTo>
                                <a:lnTo>
                                  <a:pt x="1248" y="33"/>
                                </a:lnTo>
                                <a:close/>
                                <a:moveTo>
                                  <a:pt x="1331" y="49"/>
                                </a:moveTo>
                                <a:lnTo>
                                  <a:pt x="1335" y="50"/>
                                </a:lnTo>
                                <a:lnTo>
                                  <a:pt x="1341" y="52"/>
                                </a:lnTo>
                                <a:lnTo>
                                  <a:pt x="1348" y="53"/>
                                </a:lnTo>
                                <a:lnTo>
                                  <a:pt x="1367" y="58"/>
                                </a:lnTo>
                                <a:lnTo>
                                  <a:pt x="1373" y="59"/>
                                </a:lnTo>
                                <a:lnTo>
                                  <a:pt x="1380" y="61"/>
                                </a:lnTo>
                                <a:lnTo>
                                  <a:pt x="1377" y="69"/>
                                </a:lnTo>
                                <a:lnTo>
                                  <a:pt x="1371" y="67"/>
                                </a:lnTo>
                                <a:lnTo>
                                  <a:pt x="1371" y="67"/>
                                </a:lnTo>
                                <a:lnTo>
                                  <a:pt x="1365" y="66"/>
                                </a:lnTo>
                                <a:lnTo>
                                  <a:pt x="1365" y="66"/>
                                </a:lnTo>
                                <a:lnTo>
                                  <a:pt x="1346" y="61"/>
                                </a:lnTo>
                                <a:lnTo>
                                  <a:pt x="1346" y="61"/>
                                </a:lnTo>
                                <a:lnTo>
                                  <a:pt x="1339" y="60"/>
                                </a:lnTo>
                                <a:lnTo>
                                  <a:pt x="1339" y="60"/>
                                </a:lnTo>
                                <a:lnTo>
                                  <a:pt x="1333" y="58"/>
                                </a:lnTo>
                                <a:lnTo>
                                  <a:pt x="1333" y="58"/>
                                </a:lnTo>
                                <a:lnTo>
                                  <a:pt x="1329" y="57"/>
                                </a:lnTo>
                                <a:lnTo>
                                  <a:pt x="1331" y="49"/>
                                </a:lnTo>
                                <a:close/>
                                <a:moveTo>
                                  <a:pt x="1412" y="70"/>
                                </a:moveTo>
                                <a:lnTo>
                                  <a:pt x="1425" y="74"/>
                                </a:lnTo>
                                <a:lnTo>
                                  <a:pt x="1431" y="76"/>
                                </a:lnTo>
                                <a:lnTo>
                                  <a:pt x="1451" y="82"/>
                                </a:lnTo>
                                <a:lnTo>
                                  <a:pt x="1457" y="84"/>
                                </a:lnTo>
                                <a:lnTo>
                                  <a:pt x="1460" y="85"/>
                                </a:lnTo>
                                <a:lnTo>
                                  <a:pt x="1457" y="93"/>
                                </a:lnTo>
                                <a:lnTo>
                                  <a:pt x="1454" y="92"/>
                                </a:lnTo>
                                <a:lnTo>
                                  <a:pt x="1454" y="92"/>
                                </a:lnTo>
                                <a:lnTo>
                                  <a:pt x="1448" y="90"/>
                                </a:lnTo>
                                <a:lnTo>
                                  <a:pt x="1448" y="90"/>
                                </a:lnTo>
                                <a:lnTo>
                                  <a:pt x="1429" y="84"/>
                                </a:lnTo>
                                <a:lnTo>
                                  <a:pt x="1429" y="84"/>
                                </a:lnTo>
                                <a:lnTo>
                                  <a:pt x="1422" y="82"/>
                                </a:lnTo>
                                <a:lnTo>
                                  <a:pt x="1423" y="82"/>
                                </a:lnTo>
                                <a:lnTo>
                                  <a:pt x="1410" y="78"/>
                                </a:lnTo>
                                <a:lnTo>
                                  <a:pt x="1412" y="70"/>
                                </a:lnTo>
                                <a:close/>
                                <a:moveTo>
                                  <a:pt x="1492" y="97"/>
                                </a:moveTo>
                                <a:lnTo>
                                  <a:pt x="1496" y="98"/>
                                </a:lnTo>
                                <a:lnTo>
                                  <a:pt x="1502" y="101"/>
                                </a:lnTo>
                                <a:lnTo>
                                  <a:pt x="1509" y="103"/>
                                </a:lnTo>
                                <a:lnTo>
                                  <a:pt x="1515" y="106"/>
                                </a:lnTo>
                                <a:lnTo>
                                  <a:pt x="1522" y="109"/>
                                </a:lnTo>
                                <a:lnTo>
                                  <a:pt x="1535" y="114"/>
                                </a:lnTo>
                                <a:lnTo>
                                  <a:pt x="1538" y="116"/>
                                </a:lnTo>
                                <a:lnTo>
                                  <a:pt x="1535" y="123"/>
                                </a:lnTo>
                                <a:lnTo>
                                  <a:pt x="1531" y="122"/>
                                </a:lnTo>
                                <a:lnTo>
                                  <a:pt x="1531" y="122"/>
                                </a:lnTo>
                                <a:lnTo>
                                  <a:pt x="1518" y="116"/>
                                </a:lnTo>
                                <a:lnTo>
                                  <a:pt x="1518" y="116"/>
                                </a:lnTo>
                                <a:lnTo>
                                  <a:pt x="1512" y="114"/>
                                </a:lnTo>
                                <a:lnTo>
                                  <a:pt x="1512" y="114"/>
                                </a:lnTo>
                                <a:lnTo>
                                  <a:pt x="1506" y="111"/>
                                </a:lnTo>
                                <a:lnTo>
                                  <a:pt x="1506" y="111"/>
                                </a:lnTo>
                                <a:lnTo>
                                  <a:pt x="1499" y="108"/>
                                </a:lnTo>
                                <a:lnTo>
                                  <a:pt x="1499" y="108"/>
                                </a:lnTo>
                                <a:lnTo>
                                  <a:pt x="1493" y="106"/>
                                </a:lnTo>
                                <a:lnTo>
                                  <a:pt x="1493" y="106"/>
                                </a:lnTo>
                                <a:lnTo>
                                  <a:pt x="1489" y="104"/>
                                </a:lnTo>
                                <a:lnTo>
                                  <a:pt x="1492" y="97"/>
                                </a:lnTo>
                                <a:close/>
                                <a:moveTo>
                                  <a:pt x="1568" y="131"/>
                                </a:moveTo>
                                <a:lnTo>
                                  <a:pt x="1573" y="134"/>
                                </a:lnTo>
                                <a:lnTo>
                                  <a:pt x="1586" y="141"/>
                                </a:lnTo>
                                <a:lnTo>
                                  <a:pt x="1593" y="145"/>
                                </a:lnTo>
                                <a:lnTo>
                                  <a:pt x="1599" y="149"/>
                                </a:lnTo>
                                <a:lnTo>
                                  <a:pt x="1606" y="153"/>
                                </a:lnTo>
                                <a:lnTo>
                                  <a:pt x="1612" y="157"/>
                                </a:lnTo>
                                <a:lnTo>
                                  <a:pt x="1607" y="163"/>
                                </a:lnTo>
                                <a:lnTo>
                                  <a:pt x="1601" y="160"/>
                                </a:lnTo>
                                <a:lnTo>
                                  <a:pt x="1601" y="160"/>
                                </a:lnTo>
                                <a:lnTo>
                                  <a:pt x="1595" y="155"/>
                                </a:lnTo>
                                <a:lnTo>
                                  <a:pt x="1595" y="155"/>
                                </a:lnTo>
                                <a:lnTo>
                                  <a:pt x="1588" y="151"/>
                                </a:lnTo>
                                <a:lnTo>
                                  <a:pt x="1588" y="152"/>
                                </a:lnTo>
                                <a:lnTo>
                                  <a:pt x="1582" y="148"/>
                                </a:lnTo>
                                <a:lnTo>
                                  <a:pt x="1582" y="148"/>
                                </a:lnTo>
                                <a:lnTo>
                                  <a:pt x="1569" y="141"/>
                                </a:lnTo>
                                <a:lnTo>
                                  <a:pt x="1569" y="141"/>
                                </a:lnTo>
                                <a:lnTo>
                                  <a:pt x="1564" y="138"/>
                                </a:lnTo>
                                <a:lnTo>
                                  <a:pt x="1568" y="131"/>
                                </a:lnTo>
                                <a:close/>
                                <a:moveTo>
                                  <a:pt x="1639" y="177"/>
                                </a:moveTo>
                                <a:lnTo>
                                  <a:pt x="1645" y="182"/>
                                </a:lnTo>
                                <a:lnTo>
                                  <a:pt x="1652" y="188"/>
                                </a:lnTo>
                                <a:lnTo>
                                  <a:pt x="1671" y="210"/>
                                </a:lnTo>
                                <a:lnTo>
                                  <a:pt x="1674" y="214"/>
                                </a:lnTo>
                                <a:lnTo>
                                  <a:pt x="1667" y="218"/>
                                </a:lnTo>
                                <a:lnTo>
                                  <a:pt x="1664" y="215"/>
                                </a:lnTo>
                                <a:lnTo>
                                  <a:pt x="1665" y="215"/>
                                </a:lnTo>
                                <a:lnTo>
                                  <a:pt x="1645" y="194"/>
                                </a:lnTo>
                                <a:lnTo>
                                  <a:pt x="1646" y="194"/>
                                </a:lnTo>
                                <a:lnTo>
                                  <a:pt x="1639" y="188"/>
                                </a:lnTo>
                                <a:lnTo>
                                  <a:pt x="1639" y="188"/>
                                </a:lnTo>
                                <a:lnTo>
                                  <a:pt x="1633" y="183"/>
                                </a:lnTo>
                                <a:lnTo>
                                  <a:pt x="1639" y="177"/>
                                </a:lnTo>
                                <a:close/>
                                <a:moveTo>
                                  <a:pt x="1688" y="244"/>
                                </a:moveTo>
                                <a:lnTo>
                                  <a:pt x="1697" y="279"/>
                                </a:lnTo>
                                <a:lnTo>
                                  <a:pt x="1689" y="281"/>
                                </a:lnTo>
                                <a:lnTo>
                                  <a:pt x="1680" y="246"/>
                                </a:lnTo>
                                <a:lnTo>
                                  <a:pt x="1688" y="2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6"/>
                        <wps:cNvSpPr>
                          <a:spLocks/>
                        </wps:cNvSpPr>
                        <wps:spPr bwMode="auto">
                          <a:xfrm>
                            <a:off x="703580" y="578485"/>
                            <a:ext cx="1072515" cy="174625"/>
                          </a:xfrm>
                          <a:custGeom>
                            <a:avLst/>
                            <a:gdLst>
                              <a:gd name="T0" fmla="*/ 19 w 1689"/>
                              <a:gd name="T1" fmla="*/ 58 h 275"/>
                              <a:gd name="T2" fmla="*/ 51 w 1689"/>
                              <a:gd name="T3" fmla="*/ 94 h 275"/>
                              <a:gd name="T4" fmla="*/ 71 w 1689"/>
                              <a:gd name="T5" fmla="*/ 110 h 275"/>
                              <a:gd name="T6" fmla="*/ 90 w 1689"/>
                              <a:gd name="T7" fmla="*/ 123 h 275"/>
                              <a:gd name="T8" fmla="*/ 109 w 1689"/>
                              <a:gd name="T9" fmla="*/ 135 h 275"/>
                              <a:gd name="T10" fmla="*/ 135 w 1689"/>
                              <a:gd name="T11" fmla="*/ 149 h 275"/>
                              <a:gd name="T12" fmla="*/ 161 w 1689"/>
                              <a:gd name="T13" fmla="*/ 161 h 275"/>
                              <a:gd name="T14" fmla="*/ 186 w 1689"/>
                              <a:gd name="T15" fmla="*/ 172 h 275"/>
                              <a:gd name="T16" fmla="*/ 206 w 1689"/>
                              <a:gd name="T17" fmla="*/ 180 h 275"/>
                              <a:gd name="T18" fmla="*/ 238 w 1689"/>
                              <a:gd name="T19" fmla="*/ 191 h 275"/>
                              <a:gd name="T20" fmla="*/ 270 w 1689"/>
                              <a:gd name="T21" fmla="*/ 202 h 275"/>
                              <a:gd name="T22" fmla="*/ 321 w 1689"/>
                              <a:gd name="T23" fmla="*/ 216 h 275"/>
                              <a:gd name="T24" fmla="*/ 353 w 1689"/>
                              <a:gd name="T25" fmla="*/ 224 h 275"/>
                              <a:gd name="T26" fmla="*/ 373 w 1689"/>
                              <a:gd name="T27" fmla="*/ 228 h 275"/>
                              <a:gd name="T28" fmla="*/ 398 w 1689"/>
                              <a:gd name="T29" fmla="*/ 234 h 275"/>
                              <a:gd name="T30" fmla="*/ 437 w 1689"/>
                              <a:gd name="T31" fmla="*/ 241 h 275"/>
                              <a:gd name="T32" fmla="*/ 463 w 1689"/>
                              <a:gd name="T33" fmla="*/ 245 h 275"/>
                              <a:gd name="T34" fmla="*/ 495 w 1689"/>
                              <a:gd name="T35" fmla="*/ 251 h 275"/>
                              <a:gd name="T36" fmla="*/ 540 w 1689"/>
                              <a:gd name="T37" fmla="*/ 257 h 275"/>
                              <a:gd name="T38" fmla="*/ 565 w 1689"/>
                              <a:gd name="T39" fmla="*/ 260 h 275"/>
                              <a:gd name="T40" fmla="*/ 597 w 1689"/>
                              <a:gd name="T41" fmla="*/ 263 h 275"/>
                              <a:gd name="T42" fmla="*/ 636 w 1689"/>
                              <a:gd name="T43" fmla="*/ 267 h 275"/>
                              <a:gd name="T44" fmla="*/ 675 w 1689"/>
                              <a:gd name="T45" fmla="*/ 270 h 275"/>
                              <a:gd name="T46" fmla="*/ 713 w 1689"/>
                              <a:gd name="T47" fmla="*/ 272 h 275"/>
                              <a:gd name="T48" fmla="*/ 758 w 1689"/>
                              <a:gd name="T49" fmla="*/ 274 h 275"/>
                              <a:gd name="T50" fmla="*/ 784 w 1689"/>
                              <a:gd name="T51" fmla="*/ 275 h 275"/>
                              <a:gd name="T52" fmla="*/ 822 w 1689"/>
                              <a:gd name="T53" fmla="*/ 275 h 275"/>
                              <a:gd name="T54" fmla="*/ 867 w 1689"/>
                              <a:gd name="T55" fmla="*/ 275 h 275"/>
                              <a:gd name="T56" fmla="*/ 906 w 1689"/>
                              <a:gd name="T57" fmla="*/ 275 h 275"/>
                              <a:gd name="T58" fmla="*/ 931 w 1689"/>
                              <a:gd name="T59" fmla="*/ 274 h 275"/>
                              <a:gd name="T60" fmla="*/ 976 w 1689"/>
                              <a:gd name="T61" fmla="*/ 272 h 275"/>
                              <a:gd name="T62" fmla="*/ 1015 w 1689"/>
                              <a:gd name="T63" fmla="*/ 270 h 275"/>
                              <a:gd name="T64" fmla="*/ 1054 w 1689"/>
                              <a:gd name="T65" fmla="*/ 267 h 275"/>
                              <a:gd name="T66" fmla="*/ 1092 w 1689"/>
                              <a:gd name="T67" fmla="*/ 263 h 275"/>
                              <a:gd name="T68" fmla="*/ 1124 w 1689"/>
                              <a:gd name="T69" fmla="*/ 260 h 275"/>
                              <a:gd name="T70" fmla="*/ 1150 w 1689"/>
                              <a:gd name="T71" fmla="*/ 257 h 275"/>
                              <a:gd name="T72" fmla="*/ 1195 w 1689"/>
                              <a:gd name="T73" fmla="*/ 251 h 275"/>
                              <a:gd name="T74" fmla="*/ 1227 w 1689"/>
                              <a:gd name="T75" fmla="*/ 245 h 275"/>
                              <a:gd name="T76" fmla="*/ 1253 w 1689"/>
                              <a:gd name="T77" fmla="*/ 241 h 275"/>
                              <a:gd name="T78" fmla="*/ 1291 w 1689"/>
                              <a:gd name="T79" fmla="*/ 234 h 275"/>
                              <a:gd name="T80" fmla="*/ 1317 w 1689"/>
                              <a:gd name="T81" fmla="*/ 228 h 275"/>
                              <a:gd name="T82" fmla="*/ 1336 w 1689"/>
                              <a:gd name="T83" fmla="*/ 224 h 275"/>
                              <a:gd name="T84" fmla="*/ 1368 w 1689"/>
                              <a:gd name="T85" fmla="*/ 216 h 275"/>
                              <a:gd name="T86" fmla="*/ 1420 w 1689"/>
                              <a:gd name="T87" fmla="*/ 202 h 275"/>
                              <a:gd name="T88" fmla="*/ 1452 w 1689"/>
                              <a:gd name="T89" fmla="*/ 191 h 275"/>
                              <a:gd name="T90" fmla="*/ 1484 w 1689"/>
                              <a:gd name="T91" fmla="*/ 180 h 275"/>
                              <a:gd name="T92" fmla="*/ 1503 w 1689"/>
                              <a:gd name="T93" fmla="*/ 172 h 275"/>
                              <a:gd name="T94" fmla="*/ 1529 w 1689"/>
                              <a:gd name="T95" fmla="*/ 161 h 275"/>
                              <a:gd name="T96" fmla="*/ 1555 w 1689"/>
                              <a:gd name="T97" fmla="*/ 149 h 275"/>
                              <a:gd name="T98" fmla="*/ 1580 w 1689"/>
                              <a:gd name="T99" fmla="*/ 135 h 275"/>
                              <a:gd name="T100" fmla="*/ 1600 w 1689"/>
                              <a:gd name="T101" fmla="*/ 123 h 275"/>
                              <a:gd name="T102" fmla="*/ 1619 w 1689"/>
                              <a:gd name="T103" fmla="*/ 110 h 275"/>
                              <a:gd name="T104" fmla="*/ 1638 w 1689"/>
                              <a:gd name="T105" fmla="*/ 94 h 275"/>
                              <a:gd name="T106" fmla="*/ 1670 w 1689"/>
                              <a:gd name="T107" fmla="*/ 58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689" h="275">
                                <a:moveTo>
                                  <a:pt x="0" y="0"/>
                                </a:moveTo>
                                <a:lnTo>
                                  <a:pt x="13" y="47"/>
                                </a:lnTo>
                                <a:lnTo>
                                  <a:pt x="19" y="58"/>
                                </a:lnTo>
                                <a:lnTo>
                                  <a:pt x="26" y="67"/>
                                </a:lnTo>
                                <a:lnTo>
                                  <a:pt x="45" y="88"/>
                                </a:lnTo>
                                <a:lnTo>
                                  <a:pt x="51" y="94"/>
                                </a:lnTo>
                                <a:lnTo>
                                  <a:pt x="58" y="100"/>
                                </a:lnTo>
                                <a:lnTo>
                                  <a:pt x="64" y="105"/>
                                </a:lnTo>
                                <a:lnTo>
                                  <a:pt x="71" y="110"/>
                                </a:lnTo>
                                <a:lnTo>
                                  <a:pt x="77" y="115"/>
                                </a:lnTo>
                                <a:lnTo>
                                  <a:pt x="84" y="119"/>
                                </a:lnTo>
                                <a:lnTo>
                                  <a:pt x="90" y="123"/>
                                </a:lnTo>
                                <a:lnTo>
                                  <a:pt x="96" y="127"/>
                                </a:lnTo>
                                <a:lnTo>
                                  <a:pt x="103" y="131"/>
                                </a:lnTo>
                                <a:lnTo>
                                  <a:pt x="109" y="135"/>
                                </a:lnTo>
                                <a:lnTo>
                                  <a:pt x="122" y="142"/>
                                </a:lnTo>
                                <a:lnTo>
                                  <a:pt x="128" y="146"/>
                                </a:lnTo>
                                <a:lnTo>
                                  <a:pt x="135" y="149"/>
                                </a:lnTo>
                                <a:lnTo>
                                  <a:pt x="141" y="152"/>
                                </a:lnTo>
                                <a:lnTo>
                                  <a:pt x="154" y="158"/>
                                </a:lnTo>
                                <a:lnTo>
                                  <a:pt x="161" y="161"/>
                                </a:lnTo>
                                <a:lnTo>
                                  <a:pt x="173" y="167"/>
                                </a:lnTo>
                                <a:lnTo>
                                  <a:pt x="180" y="170"/>
                                </a:lnTo>
                                <a:lnTo>
                                  <a:pt x="186" y="172"/>
                                </a:lnTo>
                                <a:lnTo>
                                  <a:pt x="193" y="175"/>
                                </a:lnTo>
                                <a:lnTo>
                                  <a:pt x="199" y="177"/>
                                </a:lnTo>
                                <a:lnTo>
                                  <a:pt x="206" y="180"/>
                                </a:lnTo>
                                <a:lnTo>
                                  <a:pt x="212" y="182"/>
                                </a:lnTo>
                                <a:lnTo>
                                  <a:pt x="218" y="185"/>
                                </a:lnTo>
                                <a:lnTo>
                                  <a:pt x="238" y="191"/>
                                </a:lnTo>
                                <a:lnTo>
                                  <a:pt x="244" y="193"/>
                                </a:lnTo>
                                <a:lnTo>
                                  <a:pt x="263" y="200"/>
                                </a:lnTo>
                                <a:lnTo>
                                  <a:pt x="270" y="202"/>
                                </a:lnTo>
                                <a:lnTo>
                                  <a:pt x="289" y="207"/>
                                </a:lnTo>
                                <a:lnTo>
                                  <a:pt x="296" y="209"/>
                                </a:lnTo>
                                <a:lnTo>
                                  <a:pt x="321" y="216"/>
                                </a:lnTo>
                                <a:lnTo>
                                  <a:pt x="328" y="218"/>
                                </a:lnTo>
                                <a:lnTo>
                                  <a:pt x="347" y="222"/>
                                </a:lnTo>
                                <a:lnTo>
                                  <a:pt x="353" y="224"/>
                                </a:lnTo>
                                <a:lnTo>
                                  <a:pt x="360" y="225"/>
                                </a:lnTo>
                                <a:lnTo>
                                  <a:pt x="366" y="227"/>
                                </a:lnTo>
                                <a:lnTo>
                                  <a:pt x="373" y="228"/>
                                </a:lnTo>
                                <a:lnTo>
                                  <a:pt x="379" y="230"/>
                                </a:lnTo>
                                <a:lnTo>
                                  <a:pt x="392" y="232"/>
                                </a:lnTo>
                                <a:lnTo>
                                  <a:pt x="398" y="234"/>
                                </a:lnTo>
                                <a:lnTo>
                                  <a:pt x="405" y="235"/>
                                </a:lnTo>
                                <a:lnTo>
                                  <a:pt x="430" y="240"/>
                                </a:lnTo>
                                <a:lnTo>
                                  <a:pt x="437" y="241"/>
                                </a:lnTo>
                                <a:lnTo>
                                  <a:pt x="443" y="242"/>
                                </a:lnTo>
                                <a:lnTo>
                                  <a:pt x="456" y="244"/>
                                </a:lnTo>
                                <a:lnTo>
                                  <a:pt x="463" y="245"/>
                                </a:lnTo>
                                <a:lnTo>
                                  <a:pt x="482" y="249"/>
                                </a:lnTo>
                                <a:lnTo>
                                  <a:pt x="488" y="250"/>
                                </a:lnTo>
                                <a:lnTo>
                                  <a:pt x="495" y="251"/>
                                </a:lnTo>
                                <a:lnTo>
                                  <a:pt x="514" y="253"/>
                                </a:lnTo>
                                <a:lnTo>
                                  <a:pt x="520" y="254"/>
                                </a:lnTo>
                                <a:lnTo>
                                  <a:pt x="540" y="257"/>
                                </a:lnTo>
                                <a:lnTo>
                                  <a:pt x="546" y="257"/>
                                </a:lnTo>
                                <a:lnTo>
                                  <a:pt x="553" y="258"/>
                                </a:lnTo>
                                <a:lnTo>
                                  <a:pt x="565" y="260"/>
                                </a:lnTo>
                                <a:lnTo>
                                  <a:pt x="572" y="261"/>
                                </a:lnTo>
                                <a:lnTo>
                                  <a:pt x="591" y="263"/>
                                </a:lnTo>
                                <a:lnTo>
                                  <a:pt x="597" y="263"/>
                                </a:lnTo>
                                <a:lnTo>
                                  <a:pt x="623" y="266"/>
                                </a:lnTo>
                                <a:lnTo>
                                  <a:pt x="630" y="266"/>
                                </a:lnTo>
                                <a:lnTo>
                                  <a:pt x="636" y="267"/>
                                </a:lnTo>
                                <a:lnTo>
                                  <a:pt x="649" y="268"/>
                                </a:lnTo>
                                <a:lnTo>
                                  <a:pt x="655" y="268"/>
                                </a:lnTo>
                                <a:lnTo>
                                  <a:pt x="675" y="270"/>
                                </a:lnTo>
                                <a:lnTo>
                                  <a:pt x="681" y="270"/>
                                </a:lnTo>
                                <a:lnTo>
                                  <a:pt x="707" y="272"/>
                                </a:lnTo>
                                <a:lnTo>
                                  <a:pt x="713" y="272"/>
                                </a:lnTo>
                                <a:lnTo>
                                  <a:pt x="732" y="273"/>
                                </a:lnTo>
                                <a:lnTo>
                                  <a:pt x="739" y="273"/>
                                </a:lnTo>
                                <a:lnTo>
                                  <a:pt x="758" y="274"/>
                                </a:lnTo>
                                <a:lnTo>
                                  <a:pt x="764" y="274"/>
                                </a:lnTo>
                                <a:lnTo>
                                  <a:pt x="777" y="274"/>
                                </a:lnTo>
                                <a:lnTo>
                                  <a:pt x="784" y="275"/>
                                </a:lnTo>
                                <a:lnTo>
                                  <a:pt x="790" y="275"/>
                                </a:lnTo>
                                <a:lnTo>
                                  <a:pt x="816" y="275"/>
                                </a:lnTo>
                                <a:lnTo>
                                  <a:pt x="822" y="275"/>
                                </a:lnTo>
                                <a:lnTo>
                                  <a:pt x="841" y="275"/>
                                </a:lnTo>
                                <a:lnTo>
                                  <a:pt x="848" y="275"/>
                                </a:lnTo>
                                <a:lnTo>
                                  <a:pt x="867" y="275"/>
                                </a:lnTo>
                                <a:lnTo>
                                  <a:pt x="874" y="275"/>
                                </a:lnTo>
                                <a:lnTo>
                                  <a:pt x="899" y="275"/>
                                </a:lnTo>
                                <a:lnTo>
                                  <a:pt x="906" y="275"/>
                                </a:lnTo>
                                <a:lnTo>
                                  <a:pt x="912" y="274"/>
                                </a:lnTo>
                                <a:lnTo>
                                  <a:pt x="925" y="274"/>
                                </a:lnTo>
                                <a:lnTo>
                                  <a:pt x="931" y="274"/>
                                </a:lnTo>
                                <a:lnTo>
                                  <a:pt x="951" y="273"/>
                                </a:lnTo>
                                <a:lnTo>
                                  <a:pt x="957" y="273"/>
                                </a:lnTo>
                                <a:lnTo>
                                  <a:pt x="976" y="272"/>
                                </a:lnTo>
                                <a:lnTo>
                                  <a:pt x="983" y="272"/>
                                </a:lnTo>
                                <a:lnTo>
                                  <a:pt x="1009" y="270"/>
                                </a:lnTo>
                                <a:lnTo>
                                  <a:pt x="1015" y="270"/>
                                </a:lnTo>
                                <a:lnTo>
                                  <a:pt x="1034" y="268"/>
                                </a:lnTo>
                                <a:lnTo>
                                  <a:pt x="1041" y="268"/>
                                </a:lnTo>
                                <a:lnTo>
                                  <a:pt x="1054" y="267"/>
                                </a:lnTo>
                                <a:lnTo>
                                  <a:pt x="1060" y="266"/>
                                </a:lnTo>
                                <a:lnTo>
                                  <a:pt x="1066" y="266"/>
                                </a:lnTo>
                                <a:lnTo>
                                  <a:pt x="1092" y="263"/>
                                </a:lnTo>
                                <a:lnTo>
                                  <a:pt x="1098" y="263"/>
                                </a:lnTo>
                                <a:lnTo>
                                  <a:pt x="1118" y="261"/>
                                </a:lnTo>
                                <a:lnTo>
                                  <a:pt x="1124" y="260"/>
                                </a:lnTo>
                                <a:lnTo>
                                  <a:pt x="1137" y="258"/>
                                </a:lnTo>
                                <a:lnTo>
                                  <a:pt x="1144" y="257"/>
                                </a:lnTo>
                                <a:lnTo>
                                  <a:pt x="1150" y="257"/>
                                </a:lnTo>
                                <a:lnTo>
                                  <a:pt x="1169" y="254"/>
                                </a:lnTo>
                                <a:lnTo>
                                  <a:pt x="1176" y="253"/>
                                </a:lnTo>
                                <a:lnTo>
                                  <a:pt x="1195" y="251"/>
                                </a:lnTo>
                                <a:lnTo>
                                  <a:pt x="1201" y="250"/>
                                </a:lnTo>
                                <a:lnTo>
                                  <a:pt x="1208" y="249"/>
                                </a:lnTo>
                                <a:lnTo>
                                  <a:pt x="1227" y="245"/>
                                </a:lnTo>
                                <a:lnTo>
                                  <a:pt x="1233" y="244"/>
                                </a:lnTo>
                                <a:lnTo>
                                  <a:pt x="1246" y="242"/>
                                </a:lnTo>
                                <a:lnTo>
                                  <a:pt x="1253" y="241"/>
                                </a:lnTo>
                                <a:lnTo>
                                  <a:pt x="1259" y="240"/>
                                </a:lnTo>
                                <a:lnTo>
                                  <a:pt x="1285" y="235"/>
                                </a:lnTo>
                                <a:lnTo>
                                  <a:pt x="1291" y="234"/>
                                </a:lnTo>
                                <a:lnTo>
                                  <a:pt x="1298" y="232"/>
                                </a:lnTo>
                                <a:lnTo>
                                  <a:pt x="1310" y="230"/>
                                </a:lnTo>
                                <a:lnTo>
                                  <a:pt x="1317" y="228"/>
                                </a:lnTo>
                                <a:lnTo>
                                  <a:pt x="1323" y="227"/>
                                </a:lnTo>
                                <a:lnTo>
                                  <a:pt x="1330" y="225"/>
                                </a:lnTo>
                                <a:lnTo>
                                  <a:pt x="1336" y="224"/>
                                </a:lnTo>
                                <a:lnTo>
                                  <a:pt x="1343" y="222"/>
                                </a:lnTo>
                                <a:lnTo>
                                  <a:pt x="1362" y="218"/>
                                </a:lnTo>
                                <a:lnTo>
                                  <a:pt x="1368" y="216"/>
                                </a:lnTo>
                                <a:lnTo>
                                  <a:pt x="1394" y="209"/>
                                </a:lnTo>
                                <a:lnTo>
                                  <a:pt x="1400" y="207"/>
                                </a:lnTo>
                                <a:lnTo>
                                  <a:pt x="1420" y="202"/>
                                </a:lnTo>
                                <a:lnTo>
                                  <a:pt x="1426" y="200"/>
                                </a:lnTo>
                                <a:lnTo>
                                  <a:pt x="1445" y="193"/>
                                </a:lnTo>
                                <a:lnTo>
                                  <a:pt x="1452" y="191"/>
                                </a:lnTo>
                                <a:lnTo>
                                  <a:pt x="1471" y="185"/>
                                </a:lnTo>
                                <a:lnTo>
                                  <a:pt x="1478" y="182"/>
                                </a:lnTo>
                                <a:lnTo>
                                  <a:pt x="1484" y="180"/>
                                </a:lnTo>
                                <a:lnTo>
                                  <a:pt x="1490" y="177"/>
                                </a:lnTo>
                                <a:lnTo>
                                  <a:pt x="1497" y="175"/>
                                </a:lnTo>
                                <a:lnTo>
                                  <a:pt x="1503" y="172"/>
                                </a:lnTo>
                                <a:lnTo>
                                  <a:pt x="1510" y="170"/>
                                </a:lnTo>
                                <a:lnTo>
                                  <a:pt x="1516" y="167"/>
                                </a:lnTo>
                                <a:lnTo>
                                  <a:pt x="1529" y="161"/>
                                </a:lnTo>
                                <a:lnTo>
                                  <a:pt x="1535" y="158"/>
                                </a:lnTo>
                                <a:lnTo>
                                  <a:pt x="1548" y="152"/>
                                </a:lnTo>
                                <a:lnTo>
                                  <a:pt x="1555" y="149"/>
                                </a:lnTo>
                                <a:lnTo>
                                  <a:pt x="1561" y="146"/>
                                </a:lnTo>
                                <a:lnTo>
                                  <a:pt x="1567" y="142"/>
                                </a:lnTo>
                                <a:lnTo>
                                  <a:pt x="1580" y="135"/>
                                </a:lnTo>
                                <a:lnTo>
                                  <a:pt x="1587" y="131"/>
                                </a:lnTo>
                                <a:lnTo>
                                  <a:pt x="1593" y="127"/>
                                </a:lnTo>
                                <a:lnTo>
                                  <a:pt x="1600" y="123"/>
                                </a:lnTo>
                                <a:lnTo>
                                  <a:pt x="1606" y="119"/>
                                </a:lnTo>
                                <a:lnTo>
                                  <a:pt x="1612" y="115"/>
                                </a:lnTo>
                                <a:lnTo>
                                  <a:pt x="1619" y="110"/>
                                </a:lnTo>
                                <a:lnTo>
                                  <a:pt x="1625" y="105"/>
                                </a:lnTo>
                                <a:lnTo>
                                  <a:pt x="1632" y="100"/>
                                </a:lnTo>
                                <a:lnTo>
                                  <a:pt x="1638" y="94"/>
                                </a:lnTo>
                                <a:lnTo>
                                  <a:pt x="1644" y="88"/>
                                </a:lnTo>
                                <a:lnTo>
                                  <a:pt x="1664" y="67"/>
                                </a:lnTo>
                                <a:lnTo>
                                  <a:pt x="1670" y="58"/>
                                </a:lnTo>
                                <a:lnTo>
                                  <a:pt x="1677" y="47"/>
                                </a:lnTo>
                                <a:lnTo>
                                  <a:pt x="1689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7"/>
                        <wps:cNvSpPr>
                          <a:spLocks noEditPoints="1"/>
                        </wps:cNvSpPr>
                        <wps:spPr bwMode="auto">
                          <a:xfrm>
                            <a:off x="1236980" y="578485"/>
                            <a:ext cx="5715" cy="52451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826"/>
                              <a:gd name="T2" fmla="*/ 9 w 9"/>
                              <a:gd name="T3" fmla="*/ 49 h 826"/>
                              <a:gd name="T4" fmla="*/ 0 w 9"/>
                              <a:gd name="T5" fmla="*/ 49 h 826"/>
                              <a:gd name="T6" fmla="*/ 0 w 9"/>
                              <a:gd name="T7" fmla="*/ 0 h 826"/>
                              <a:gd name="T8" fmla="*/ 9 w 9"/>
                              <a:gd name="T9" fmla="*/ 0 h 826"/>
                              <a:gd name="T10" fmla="*/ 9 w 9"/>
                              <a:gd name="T11" fmla="*/ 82 h 826"/>
                              <a:gd name="T12" fmla="*/ 9 w 9"/>
                              <a:gd name="T13" fmla="*/ 131 h 826"/>
                              <a:gd name="T14" fmla="*/ 0 w 9"/>
                              <a:gd name="T15" fmla="*/ 131 h 826"/>
                              <a:gd name="T16" fmla="*/ 0 w 9"/>
                              <a:gd name="T17" fmla="*/ 82 h 826"/>
                              <a:gd name="T18" fmla="*/ 9 w 9"/>
                              <a:gd name="T19" fmla="*/ 82 h 826"/>
                              <a:gd name="T20" fmla="*/ 9 w 9"/>
                              <a:gd name="T21" fmla="*/ 164 h 826"/>
                              <a:gd name="T22" fmla="*/ 9 w 9"/>
                              <a:gd name="T23" fmla="*/ 213 h 826"/>
                              <a:gd name="T24" fmla="*/ 0 w 9"/>
                              <a:gd name="T25" fmla="*/ 213 h 826"/>
                              <a:gd name="T26" fmla="*/ 0 w 9"/>
                              <a:gd name="T27" fmla="*/ 164 h 826"/>
                              <a:gd name="T28" fmla="*/ 9 w 9"/>
                              <a:gd name="T29" fmla="*/ 164 h 826"/>
                              <a:gd name="T30" fmla="*/ 9 w 9"/>
                              <a:gd name="T31" fmla="*/ 246 h 826"/>
                              <a:gd name="T32" fmla="*/ 9 w 9"/>
                              <a:gd name="T33" fmla="*/ 295 h 826"/>
                              <a:gd name="T34" fmla="*/ 0 w 9"/>
                              <a:gd name="T35" fmla="*/ 295 h 826"/>
                              <a:gd name="T36" fmla="*/ 0 w 9"/>
                              <a:gd name="T37" fmla="*/ 246 h 826"/>
                              <a:gd name="T38" fmla="*/ 9 w 9"/>
                              <a:gd name="T39" fmla="*/ 246 h 826"/>
                              <a:gd name="T40" fmla="*/ 9 w 9"/>
                              <a:gd name="T41" fmla="*/ 328 h 826"/>
                              <a:gd name="T42" fmla="*/ 9 w 9"/>
                              <a:gd name="T43" fmla="*/ 377 h 826"/>
                              <a:gd name="T44" fmla="*/ 0 w 9"/>
                              <a:gd name="T45" fmla="*/ 377 h 826"/>
                              <a:gd name="T46" fmla="*/ 0 w 9"/>
                              <a:gd name="T47" fmla="*/ 328 h 826"/>
                              <a:gd name="T48" fmla="*/ 9 w 9"/>
                              <a:gd name="T49" fmla="*/ 328 h 826"/>
                              <a:gd name="T50" fmla="*/ 9 w 9"/>
                              <a:gd name="T51" fmla="*/ 410 h 826"/>
                              <a:gd name="T52" fmla="*/ 9 w 9"/>
                              <a:gd name="T53" fmla="*/ 459 h 826"/>
                              <a:gd name="T54" fmla="*/ 0 w 9"/>
                              <a:gd name="T55" fmla="*/ 459 h 826"/>
                              <a:gd name="T56" fmla="*/ 0 w 9"/>
                              <a:gd name="T57" fmla="*/ 410 h 826"/>
                              <a:gd name="T58" fmla="*/ 9 w 9"/>
                              <a:gd name="T59" fmla="*/ 410 h 826"/>
                              <a:gd name="T60" fmla="*/ 9 w 9"/>
                              <a:gd name="T61" fmla="*/ 492 h 826"/>
                              <a:gd name="T62" fmla="*/ 9 w 9"/>
                              <a:gd name="T63" fmla="*/ 541 h 826"/>
                              <a:gd name="T64" fmla="*/ 0 w 9"/>
                              <a:gd name="T65" fmla="*/ 541 h 826"/>
                              <a:gd name="T66" fmla="*/ 0 w 9"/>
                              <a:gd name="T67" fmla="*/ 492 h 826"/>
                              <a:gd name="T68" fmla="*/ 9 w 9"/>
                              <a:gd name="T69" fmla="*/ 492 h 826"/>
                              <a:gd name="T70" fmla="*/ 9 w 9"/>
                              <a:gd name="T71" fmla="*/ 574 h 826"/>
                              <a:gd name="T72" fmla="*/ 9 w 9"/>
                              <a:gd name="T73" fmla="*/ 623 h 826"/>
                              <a:gd name="T74" fmla="*/ 0 w 9"/>
                              <a:gd name="T75" fmla="*/ 623 h 826"/>
                              <a:gd name="T76" fmla="*/ 0 w 9"/>
                              <a:gd name="T77" fmla="*/ 574 h 826"/>
                              <a:gd name="T78" fmla="*/ 9 w 9"/>
                              <a:gd name="T79" fmla="*/ 574 h 826"/>
                              <a:gd name="T80" fmla="*/ 9 w 9"/>
                              <a:gd name="T81" fmla="*/ 656 h 826"/>
                              <a:gd name="T82" fmla="*/ 9 w 9"/>
                              <a:gd name="T83" fmla="*/ 705 h 826"/>
                              <a:gd name="T84" fmla="*/ 0 w 9"/>
                              <a:gd name="T85" fmla="*/ 705 h 826"/>
                              <a:gd name="T86" fmla="*/ 0 w 9"/>
                              <a:gd name="T87" fmla="*/ 656 h 826"/>
                              <a:gd name="T88" fmla="*/ 9 w 9"/>
                              <a:gd name="T89" fmla="*/ 656 h 826"/>
                              <a:gd name="T90" fmla="*/ 9 w 9"/>
                              <a:gd name="T91" fmla="*/ 738 h 826"/>
                              <a:gd name="T92" fmla="*/ 9 w 9"/>
                              <a:gd name="T93" fmla="*/ 787 h 826"/>
                              <a:gd name="T94" fmla="*/ 0 w 9"/>
                              <a:gd name="T95" fmla="*/ 787 h 826"/>
                              <a:gd name="T96" fmla="*/ 0 w 9"/>
                              <a:gd name="T97" fmla="*/ 738 h 826"/>
                              <a:gd name="T98" fmla="*/ 9 w 9"/>
                              <a:gd name="T99" fmla="*/ 738 h 826"/>
                              <a:gd name="T100" fmla="*/ 9 w 9"/>
                              <a:gd name="T101" fmla="*/ 820 h 826"/>
                              <a:gd name="T102" fmla="*/ 9 w 9"/>
                              <a:gd name="T103" fmla="*/ 826 h 826"/>
                              <a:gd name="T104" fmla="*/ 0 w 9"/>
                              <a:gd name="T105" fmla="*/ 826 h 826"/>
                              <a:gd name="T106" fmla="*/ 0 w 9"/>
                              <a:gd name="T107" fmla="*/ 820 h 826"/>
                              <a:gd name="T108" fmla="*/ 9 w 9"/>
                              <a:gd name="T109" fmla="*/ 820 h 8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" h="826">
                                <a:moveTo>
                                  <a:pt x="9" y="0"/>
                                </a:moveTo>
                                <a:lnTo>
                                  <a:pt x="9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82"/>
                                </a:moveTo>
                                <a:lnTo>
                                  <a:pt x="9" y="131"/>
                                </a:lnTo>
                                <a:lnTo>
                                  <a:pt x="0" y="131"/>
                                </a:lnTo>
                                <a:lnTo>
                                  <a:pt x="0" y="82"/>
                                </a:lnTo>
                                <a:lnTo>
                                  <a:pt x="9" y="82"/>
                                </a:lnTo>
                                <a:close/>
                                <a:moveTo>
                                  <a:pt x="9" y="164"/>
                                </a:moveTo>
                                <a:lnTo>
                                  <a:pt x="9" y="213"/>
                                </a:lnTo>
                                <a:lnTo>
                                  <a:pt x="0" y="213"/>
                                </a:lnTo>
                                <a:lnTo>
                                  <a:pt x="0" y="164"/>
                                </a:lnTo>
                                <a:lnTo>
                                  <a:pt x="9" y="164"/>
                                </a:lnTo>
                                <a:close/>
                                <a:moveTo>
                                  <a:pt x="9" y="246"/>
                                </a:moveTo>
                                <a:lnTo>
                                  <a:pt x="9" y="295"/>
                                </a:lnTo>
                                <a:lnTo>
                                  <a:pt x="0" y="295"/>
                                </a:lnTo>
                                <a:lnTo>
                                  <a:pt x="0" y="246"/>
                                </a:lnTo>
                                <a:lnTo>
                                  <a:pt x="9" y="246"/>
                                </a:lnTo>
                                <a:close/>
                                <a:moveTo>
                                  <a:pt x="9" y="328"/>
                                </a:moveTo>
                                <a:lnTo>
                                  <a:pt x="9" y="377"/>
                                </a:lnTo>
                                <a:lnTo>
                                  <a:pt x="0" y="377"/>
                                </a:lnTo>
                                <a:lnTo>
                                  <a:pt x="0" y="328"/>
                                </a:lnTo>
                                <a:lnTo>
                                  <a:pt x="9" y="328"/>
                                </a:lnTo>
                                <a:close/>
                                <a:moveTo>
                                  <a:pt x="9" y="410"/>
                                </a:moveTo>
                                <a:lnTo>
                                  <a:pt x="9" y="459"/>
                                </a:lnTo>
                                <a:lnTo>
                                  <a:pt x="0" y="459"/>
                                </a:lnTo>
                                <a:lnTo>
                                  <a:pt x="0" y="410"/>
                                </a:lnTo>
                                <a:lnTo>
                                  <a:pt x="9" y="410"/>
                                </a:lnTo>
                                <a:close/>
                                <a:moveTo>
                                  <a:pt x="9" y="492"/>
                                </a:moveTo>
                                <a:lnTo>
                                  <a:pt x="9" y="541"/>
                                </a:lnTo>
                                <a:lnTo>
                                  <a:pt x="0" y="541"/>
                                </a:lnTo>
                                <a:lnTo>
                                  <a:pt x="0" y="492"/>
                                </a:lnTo>
                                <a:lnTo>
                                  <a:pt x="9" y="492"/>
                                </a:lnTo>
                                <a:close/>
                                <a:moveTo>
                                  <a:pt x="9" y="574"/>
                                </a:moveTo>
                                <a:lnTo>
                                  <a:pt x="9" y="623"/>
                                </a:lnTo>
                                <a:lnTo>
                                  <a:pt x="0" y="623"/>
                                </a:lnTo>
                                <a:lnTo>
                                  <a:pt x="0" y="574"/>
                                </a:lnTo>
                                <a:lnTo>
                                  <a:pt x="9" y="574"/>
                                </a:lnTo>
                                <a:close/>
                                <a:moveTo>
                                  <a:pt x="9" y="656"/>
                                </a:moveTo>
                                <a:lnTo>
                                  <a:pt x="9" y="705"/>
                                </a:lnTo>
                                <a:lnTo>
                                  <a:pt x="0" y="705"/>
                                </a:lnTo>
                                <a:lnTo>
                                  <a:pt x="0" y="656"/>
                                </a:lnTo>
                                <a:lnTo>
                                  <a:pt x="9" y="656"/>
                                </a:lnTo>
                                <a:close/>
                                <a:moveTo>
                                  <a:pt x="9" y="738"/>
                                </a:moveTo>
                                <a:lnTo>
                                  <a:pt x="9" y="787"/>
                                </a:lnTo>
                                <a:lnTo>
                                  <a:pt x="0" y="787"/>
                                </a:lnTo>
                                <a:lnTo>
                                  <a:pt x="0" y="738"/>
                                </a:lnTo>
                                <a:lnTo>
                                  <a:pt x="9" y="738"/>
                                </a:lnTo>
                                <a:close/>
                                <a:moveTo>
                                  <a:pt x="9" y="820"/>
                                </a:moveTo>
                                <a:lnTo>
                                  <a:pt x="9" y="826"/>
                                </a:lnTo>
                                <a:lnTo>
                                  <a:pt x="0" y="826"/>
                                </a:lnTo>
                                <a:lnTo>
                                  <a:pt x="0" y="820"/>
                                </a:lnTo>
                                <a:lnTo>
                                  <a:pt x="9" y="8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Freeform 8"/>
                        <wps:cNvSpPr>
                          <a:spLocks noEditPoints="1"/>
                        </wps:cNvSpPr>
                        <wps:spPr bwMode="auto">
                          <a:xfrm>
                            <a:off x="1089025" y="576580"/>
                            <a:ext cx="153035" cy="171450"/>
                          </a:xfrm>
                          <a:custGeom>
                            <a:avLst/>
                            <a:gdLst>
                              <a:gd name="T0" fmla="*/ 241 w 241"/>
                              <a:gd name="T1" fmla="*/ 5 h 270"/>
                              <a:gd name="T2" fmla="*/ 208 w 241"/>
                              <a:gd name="T3" fmla="*/ 43 h 270"/>
                              <a:gd name="T4" fmla="*/ 202 w 241"/>
                              <a:gd name="T5" fmla="*/ 37 h 270"/>
                              <a:gd name="T6" fmla="*/ 235 w 241"/>
                              <a:gd name="T7" fmla="*/ 0 h 270"/>
                              <a:gd name="T8" fmla="*/ 241 w 241"/>
                              <a:gd name="T9" fmla="*/ 5 h 270"/>
                              <a:gd name="T10" fmla="*/ 186 w 241"/>
                              <a:gd name="T11" fmla="*/ 67 h 270"/>
                              <a:gd name="T12" fmla="*/ 153 w 241"/>
                              <a:gd name="T13" fmla="*/ 105 h 270"/>
                              <a:gd name="T14" fmla="*/ 147 w 241"/>
                              <a:gd name="T15" fmla="*/ 99 h 270"/>
                              <a:gd name="T16" fmla="*/ 180 w 241"/>
                              <a:gd name="T17" fmla="*/ 62 h 270"/>
                              <a:gd name="T18" fmla="*/ 186 w 241"/>
                              <a:gd name="T19" fmla="*/ 67 h 270"/>
                              <a:gd name="T20" fmla="*/ 131 w 241"/>
                              <a:gd name="T21" fmla="*/ 129 h 270"/>
                              <a:gd name="T22" fmla="*/ 98 w 241"/>
                              <a:gd name="T23" fmla="*/ 166 h 270"/>
                              <a:gd name="T24" fmla="*/ 92 w 241"/>
                              <a:gd name="T25" fmla="*/ 161 h 270"/>
                              <a:gd name="T26" fmla="*/ 125 w 241"/>
                              <a:gd name="T27" fmla="*/ 124 h 270"/>
                              <a:gd name="T28" fmla="*/ 131 w 241"/>
                              <a:gd name="T29" fmla="*/ 129 h 270"/>
                              <a:gd name="T30" fmla="*/ 76 w 241"/>
                              <a:gd name="T31" fmla="*/ 191 h 270"/>
                              <a:gd name="T32" fmla="*/ 43 w 241"/>
                              <a:gd name="T33" fmla="*/ 228 h 270"/>
                              <a:gd name="T34" fmla="*/ 37 w 241"/>
                              <a:gd name="T35" fmla="*/ 223 h 270"/>
                              <a:gd name="T36" fmla="*/ 70 w 241"/>
                              <a:gd name="T37" fmla="*/ 186 h 270"/>
                              <a:gd name="T38" fmla="*/ 76 w 241"/>
                              <a:gd name="T39" fmla="*/ 191 h 270"/>
                              <a:gd name="T40" fmla="*/ 21 w 241"/>
                              <a:gd name="T41" fmla="*/ 253 h 270"/>
                              <a:gd name="T42" fmla="*/ 6 w 241"/>
                              <a:gd name="T43" fmla="*/ 270 h 270"/>
                              <a:gd name="T44" fmla="*/ 0 w 241"/>
                              <a:gd name="T45" fmla="*/ 265 h 270"/>
                              <a:gd name="T46" fmla="*/ 15 w 241"/>
                              <a:gd name="T47" fmla="*/ 248 h 270"/>
                              <a:gd name="T48" fmla="*/ 21 w 241"/>
                              <a:gd name="T49" fmla="*/ 253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241" h="270">
                                <a:moveTo>
                                  <a:pt x="241" y="5"/>
                                </a:moveTo>
                                <a:lnTo>
                                  <a:pt x="208" y="43"/>
                                </a:lnTo>
                                <a:lnTo>
                                  <a:pt x="202" y="37"/>
                                </a:lnTo>
                                <a:lnTo>
                                  <a:pt x="235" y="0"/>
                                </a:lnTo>
                                <a:lnTo>
                                  <a:pt x="241" y="5"/>
                                </a:lnTo>
                                <a:close/>
                                <a:moveTo>
                                  <a:pt x="186" y="67"/>
                                </a:moveTo>
                                <a:lnTo>
                                  <a:pt x="153" y="105"/>
                                </a:lnTo>
                                <a:lnTo>
                                  <a:pt x="147" y="99"/>
                                </a:lnTo>
                                <a:lnTo>
                                  <a:pt x="180" y="62"/>
                                </a:lnTo>
                                <a:lnTo>
                                  <a:pt x="186" y="67"/>
                                </a:lnTo>
                                <a:close/>
                                <a:moveTo>
                                  <a:pt x="131" y="129"/>
                                </a:moveTo>
                                <a:lnTo>
                                  <a:pt x="98" y="166"/>
                                </a:lnTo>
                                <a:lnTo>
                                  <a:pt x="92" y="161"/>
                                </a:lnTo>
                                <a:lnTo>
                                  <a:pt x="125" y="124"/>
                                </a:lnTo>
                                <a:lnTo>
                                  <a:pt x="131" y="129"/>
                                </a:lnTo>
                                <a:close/>
                                <a:moveTo>
                                  <a:pt x="76" y="191"/>
                                </a:moveTo>
                                <a:lnTo>
                                  <a:pt x="43" y="228"/>
                                </a:lnTo>
                                <a:lnTo>
                                  <a:pt x="37" y="223"/>
                                </a:lnTo>
                                <a:lnTo>
                                  <a:pt x="70" y="186"/>
                                </a:lnTo>
                                <a:lnTo>
                                  <a:pt x="76" y="191"/>
                                </a:lnTo>
                                <a:close/>
                                <a:moveTo>
                                  <a:pt x="21" y="253"/>
                                </a:moveTo>
                                <a:lnTo>
                                  <a:pt x="6" y="270"/>
                                </a:lnTo>
                                <a:lnTo>
                                  <a:pt x="0" y="265"/>
                                </a:lnTo>
                                <a:lnTo>
                                  <a:pt x="15" y="248"/>
                                </a:lnTo>
                                <a:lnTo>
                                  <a:pt x="21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9"/>
                        <wps:cNvCnPr/>
                        <wps:spPr bwMode="auto">
                          <a:xfrm flipH="1">
                            <a:off x="709295" y="746125"/>
                            <a:ext cx="381635" cy="4311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0"/>
                        <wps:cNvCnPr/>
                        <wps:spPr bwMode="auto">
                          <a:xfrm flipV="1">
                            <a:off x="709295" y="1050925"/>
                            <a:ext cx="904240" cy="1263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1"/>
                        <wps:cNvCnPr/>
                        <wps:spPr bwMode="auto">
                          <a:xfrm flipH="1">
                            <a:off x="53340" y="885825"/>
                            <a:ext cx="393700" cy="4324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2"/>
                        <wps:cNvCnPr/>
                        <wps:spPr bwMode="auto">
                          <a:xfrm>
                            <a:off x="53340" y="1318260"/>
                            <a:ext cx="163893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3"/>
                        <wps:cNvCnPr/>
                        <wps:spPr bwMode="auto">
                          <a:xfrm flipH="1">
                            <a:off x="1692275" y="885825"/>
                            <a:ext cx="393700" cy="4324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14"/>
                        <wps:cNvCnPr/>
                        <wps:spPr bwMode="auto">
                          <a:xfrm>
                            <a:off x="447040" y="885825"/>
                            <a:ext cx="35814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15"/>
                        <wps:cNvSpPr>
                          <a:spLocks noEditPoints="1"/>
                        </wps:cNvSpPr>
                        <wps:spPr bwMode="auto">
                          <a:xfrm>
                            <a:off x="805180" y="883285"/>
                            <a:ext cx="869315" cy="5080"/>
                          </a:xfrm>
                          <a:custGeom>
                            <a:avLst/>
                            <a:gdLst>
                              <a:gd name="T0" fmla="*/ 50 w 1369"/>
                              <a:gd name="T1" fmla="*/ 0 h 8"/>
                              <a:gd name="T2" fmla="*/ 0 w 1369"/>
                              <a:gd name="T3" fmla="*/ 8 h 8"/>
                              <a:gd name="T4" fmla="*/ 84 w 1369"/>
                              <a:gd name="T5" fmla="*/ 0 h 8"/>
                              <a:gd name="T6" fmla="*/ 134 w 1369"/>
                              <a:gd name="T7" fmla="*/ 8 h 8"/>
                              <a:gd name="T8" fmla="*/ 84 w 1369"/>
                              <a:gd name="T9" fmla="*/ 0 h 8"/>
                              <a:gd name="T10" fmla="*/ 218 w 1369"/>
                              <a:gd name="T11" fmla="*/ 0 h 8"/>
                              <a:gd name="T12" fmla="*/ 168 w 1369"/>
                              <a:gd name="T13" fmla="*/ 8 h 8"/>
                              <a:gd name="T14" fmla="*/ 251 w 1369"/>
                              <a:gd name="T15" fmla="*/ 0 h 8"/>
                              <a:gd name="T16" fmla="*/ 302 w 1369"/>
                              <a:gd name="T17" fmla="*/ 8 h 8"/>
                              <a:gd name="T18" fmla="*/ 251 w 1369"/>
                              <a:gd name="T19" fmla="*/ 0 h 8"/>
                              <a:gd name="T20" fmla="*/ 386 w 1369"/>
                              <a:gd name="T21" fmla="*/ 0 h 8"/>
                              <a:gd name="T22" fmla="*/ 335 w 1369"/>
                              <a:gd name="T23" fmla="*/ 8 h 8"/>
                              <a:gd name="T24" fmla="*/ 419 w 1369"/>
                              <a:gd name="T25" fmla="*/ 0 h 8"/>
                              <a:gd name="T26" fmla="*/ 469 w 1369"/>
                              <a:gd name="T27" fmla="*/ 8 h 8"/>
                              <a:gd name="T28" fmla="*/ 419 w 1369"/>
                              <a:gd name="T29" fmla="*/ 0 h 8"/>
                              <a:gd name="T30" fmla="*/ 553 w 1369"/>
                              <a:gd name="T31" fmla="*/ 0 h 8"/>
                              <a:gd name="T32" fmla="*/ 503 w 1369"/>
                              <a:gd name="T33" fmla="*/ 8 h 8"/>
                              <a:gd name="T34" fmla="*/ 587 w 1369"/>
                              <a:gd name="T35" fmla="*/ 0 h 8"/>
                              <a:gd name="T36" fmla="*/ 637 w 1369"/>
                              <a:gd name="T37" fmla="*/ 8 h 8"/>
                              <a:gd name="T38" fmla="*/ 587 w 1369"/>
                              <a:gd name="T39" fmla="*/ 0 h 8"/>
                              <a:gd name="T40" fmla="*/ 721 w 1369"/>
                              <a:gd name="T41" fmla="*/ 0 h 8"/>
                              <a:gd name="T42" fmla="*/ 670 w 1369"/>
                              <a:gd name="T43" fmla="*/ 8 h 8"/>
                              <a:gd name="T44" fmla="*/ 754 w 1369"/>
                              <a:gd name="T45" fmla="*/ 0 h 8"/>
                              <a:gd name="T46" fmla="*/ 805 w 1369"/>
                              <a:gd name="T47" fmla="*/ 8 h 8"/>
                              <a:gd name="T48" fmla="*/ 754 w 1369"/>
                              <a:gd name="T49" fmla="*/ 0 h 8"/>
                              <a:gd name="T50" fmla="*/ 888 w 1369"/>
                              <a:gd name="T51" fmla="*/ 0 h 8"/>
                              <a:gd name="T52" fmla="*/ 838 w 1369"/>
                              <a:gd name="T53" fmla="*/ 8 h 8"/>
                              <a:gd name="T54" fmla="*/ 922 w 1369"/>
                              <a:gd name="T55" fmla="*/ 0 h 8"/>
                              <a:gd name="T56" fmla="*/ 972 w 1369"/>
                              <a:gd name="T57" fmla="*/ 8 h 8"/>
                              <a:gd name="T58" fmla="*/ 922 w 1369"/>
                              <a:gd name="T59" fmla="*/ 0 h 8"/>
                              <a:gd name="T60" fmla="*/ 1056 w 1369"/>
                              <a:gd name="T61" fmla="*/ 0 h 8"/>
                              <a:gd name="T62" fmla="*/ 1006 w 1369"/>
                              <a:gd name="T63" fmla="*/ 8 h 8"/>
                              <a:gd name="T64" fmla="*/ 1090 w 1369"/>
                              <a:gd name="T65" fmla="*/ 0 h 8"/>
                              <a:gd name="T66" fmla="*/ 1140 w 1369"/>
                              <a:gd name="T67" fmla="*/ 8 h 8"/>
                              <a:gd name="T68" fmla="*/ 1090 w 1369"/>
                              <a:gd name="T69" fmla="*/ 0 h 8"/>
                              <a:gd name="T70" fmla="*/ 1224 w 1369"/>
                              <a:gd name="T71" fmla="*/ 0 h 8"/>
                              <a:gd name="T72" fmla="*/ 1173 w 1369"/>
                              <a:gd name="T73" fmla="*/ 8 h 8"/>
                              <a:gd name="T74" fmla="*/ 1257 w 1369"/>
                              <a:gd name="T75" fmla="*/ 0 h 8"/>
                              <a:gd name="T76" fmla="*/ 1307 w 1369"/>
                              <a:gd name="T77" fmla="*/ 8 h 8"/>
                              <a:gd name="T78" fmla="*/ 1257 w 1369"/>
                              <a:gd name="T79" fmla="*/ 0 h 8"/>
                              <a:gd name="T80" fmla="*/ 1369 w 1369"/>
                              <a:gd name="T81" fmla="*/ 0 h 8"/>
                              <a:gd name="T82" fmla="*/ 1341 w 1369"/>
                              <a:gd name="T8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369" h="8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4" y="0"/>
                                </a:lnTo>
                                <a:lnTo>
                                  <a:pt x="134" y="8"/>
                                </a:lnTo>
                                <a:lnTo>
                                  <a:pt x="84" y="8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8" y="0"/>
                                </a:moveTo>
                                <a:lnTo>
                                  <a:pt x="218" y="0"/>
                                </a:lnTo>
                                <a:lnTo>
                                  <a:pt x="218" y="8"/>
                                </a:lnTo>
                                <a:lnTo>
                                  <a:pt x="168" y="8"/>
                                </a:lnTo>
                                <a:lnTo>
                                  <a:pt x="168" y="0"/>
                                </a:lnTo>
                                <a:close/>
                                <a:moveTo>
                                  <a:pt x="251" y="0"/>
                                </a:moveTo>
                                <a:lnTo>
                                  <a:pt x="302" y="0"/>
                                </a:lnTo>
                                <a:lnTo>
                                  <a:pt x="302" y="8"/>
                                </a:lnTo>
                                <a:lnTo>
                                  <a:pt x="251" y="8"/>
                                </a:lnTo>
                                <a:lnTo>
                                  <a:pt x="251" y="0"/>
                                </a:lnTo>
                                <a:close/>
                                <a:moveTo>
                                  <a:pt x="335" y="0"/>
                                </a:moveTo>
                                <a:lnTo>
                                  <a:pt x="386" y="0"/>
                                </a:lnTo>
                                <a:lnTo>
                                  <a:pt x="386" y="8"/>
                                </a:lnTo>
                                <a:lnTo>
                                  <a:pt x="335" y="8"/>
                                </a:lnTo>
                                <a:lnTo>
                                  <a:pt x="335" y="0"/>
                                </a:lnTo>
                                <a:close/>
                                <a:moveTo>
                                  <a:pt x="419" y="0"/>
                                </a:moveTo>
                                <a:lnTo>
                                  <a:pt x="469" y="0"/>
                                </a:lnTo>
                                <a:lnTo>
                                  <a:pt x="469" y="8"/>
                                </a:lnTo>
                                <a:lnTo>
                                  <a:pt x="419" y="8"/>
                                </a:lnTo>
                                <a:lnTo>
                                  <a:pt x="419" y="0"/>
                                </a:lnTo>
                                <a:close/>
                                <a:moveTo>
                                  <a:pt x="503" y="0"/>
                                </a:moveTo>
                                <a:lnTo>
                                  <a:pt x="553" y="0"/>
                                </a:lnTo>
                                <a:lnTo>
                                  <a:pt x="553" y="8"/>
                                </a:lnTo>
                                <a:lnTo>
                                  <a:pt x="503" y="8"/>
                                </a:lnTo>
                                <a:lnTo>
                                  <a:pt x="503" y="0"/>
                                </a:lnTo>
                                <a:close/>
                                <a:moveTo>
                                  <a:pt x="587" y="0"/>
                                </a:moveTo>
                                <a:lnTo>
                                  <a:pt x="637" y="0"/>
                                </a:lnTo>
                                <a:lnTo>
                                  <a:pt x="637" y="8"/>
                                </a:lnTo>
                                <a:lnTo>
                                  <a:pt x="587" y="8"/>
                                </a:lnTo>
                                <a:lnTo>
                                  <a:pt x="587" y="0"/>
                                </a:lnTo>
                                <a:close/>
                                <a:moveTo>
                                  <a:pt x="670" y="0"/>
                                </a:moveTo>
                                <a:lnTo>
                                  <a:pt x="721" y="0"/>
                                </a:lnTo>
                                <a:lnTo>
                                  <a:pt x="721" y="8"/>
                                </a:lnTo>
                                <a:lnTo>
                                  <a:pt x="670" y="8"/>
                                </a:lnTo>
                                <a:lnTo>
                                  <a:pt x="670" y="0"/>
                                </a:lnTo>
                                <a:close/>
                                <a:moveTo>
                                  <a:pt x="754" y="0"/>
                                </a:moveTo>
                                <a:lnTo>
                                  <a:pt x="805" y="0"/>
                                </a:lnTo>
                                <a:lnTo>
                                  <a:pt x="805" y="8"/>
                                </a:lnTo>
                                <a:lnTo>
                                  <a:pt x="754" y="8"/>
                                </a:lnTo>
                                <a:lnTo>
                                  <a:pt x="754" y="0"/>
                                </a:lnTo>
                                <a:close/>
                                <a:moveTo>
                                  <a:pt x="838" y="0"/>
                                </a:moveTo>
                                <a:lnTo>
                                  <a:pt x="888" y="0"/>
                                </a:lnTo>
                                <a:lnTo>
                                  <a:pt x="888" y="8"/>
                                </a:lnTo>
                                <a:lnTo>
                                  <a:pt x="838" y="8"/>
                                </a:lnTo>
                                <a:lnTo>
                                  <a:pt x="838" y="0"/>
                                </a:lnTo>
                                <a:close/>
                                <a:moveTo>
                                  <a:pt x="922" y="0"/>
                                </a:moveTo>
                                <a:lnTo>
                                  <a:pt x="972" y="0"/>
                                </a:lnTo>
                                <a:lnTo>
                                  <a:pt x="972" y="8"/>
                                </a:lnTo>
                                <a:lnTo>
                                  <a:pt x="922" y="8"/>
                                </a:lnTo>
                                <a:lnTo>
                                  <a:pt x="922" y="0"/>
                                </a:lnTo>
                                <a:close/>
                                <a:moveTo>
                                  <a:pt x="1006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8"/>
                                </a:lnTo>
                                <a:lnTo>
                                  <a:pt x="1006" y="8"/>
                                </a:lnTo>
                                <a:lnTo>
                                  <a:pt x="1006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40" y="0"/>
                                </a:lnTo>
                                <a:lnTo>
                                  <a:pt x="1140" y="8"/>
                                </a:lnTo>
                                <a:lnTo>
                                  <a:pt x="1090" y="8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173" y="0"/>
                                </a:moveTo>
                                <a:lnTo>
                                  <a:pt x="1224" y="0"/>
                                </a:lnTo>
                                <a:lnTo>
                                  <a:pt x="1224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0"/>
                                </a:lnTo>
                                <a:close/>
                                <a:moveTo>
                                  <a:pt x="1257" y="0"/>
                                </a:moveTo>
                                <a:lnTo>
                                  <a:pt x="1307" y="0"/>
                                </a:lnTo>
                                <a:lnTo>
                                  <a:pt x="1307" y="8"/>
                                </a:lnTo>
                                <a:lnTo>
                                  <a:pt x="1257" y="8"/>
                                </a:lnTo>
                                <a:lnTo>
                                  <a:pt x="1257" y="0"/>
                                </a:lnTo>
                                <a:close/>
                                <a:moveTo>
                                  <a:pt x="1341" y="0"/>
                                </a:moveTo>
                                <a:lnTo>
                                  <a:pt x="1369" y="0"/>
                                </a:lnTo>
                                <a:lnTo>
                                  <a:pt x="1369" y="8"/>
                                </a:lnTo>
                                <a:lnTo>
                                  <a:pt x="1341" y="8"/>
                                </a:lnTo>
                                <a:lnTo>
                                  <a:pt x="13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16"/>
                        <wps:cNvCnPr/>
                        <wps:spPr bwMode="auto">
                          <a:xfrm>
                            <a:off x="1674495" y="885825"/>
                            <a:ext cx="4114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218565" y="1136015"/>
                            <a:ext cx="5207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573405" y="1073150"/>
                            <a:ext cx="10350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87425" y="586105"/>
                            <a:ext cx="12001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218565" y="424815"/>
                            <a:ext cx="9906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78" name="Group 21"/>
                        <wpg:cNvGrpSpPr>
                          <a:grpSpLocks/>
                        </wpg:cNvGrpSpPr>
                        <wpg:grpSpPr bwMode="auto">
                          <a:xfrm>
                            <a:off x="1080135" y="735965"/>
                            <a:ext cx="21590" cy="20955"/>
                            <a:chOff x="1701" y="1159"/>
                            <a:chExt cx="34" cy="33"/>
                          </a:xfrm>
                        </wpg:grpSpPr>
                        <wps:wsp>
                          <wps:cNvPr id="79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1" y="1159"/>
                              <a:ext cx="34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1" y="1159"/>
                              <a:ext cx="34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1" name="Group 24"/>
                        <wpg:cNvGrpSpPr>
                          <a:grpSpLocks/>
                        </wpg:cNvGrpSpPr>
                        <wpg:grpSpPr bwMode="auto">
                          <a:xfrm>
                            <a:off x="1229360" y="1092835"/>
                            <a:ext cx="20955" cy="20955"/>
                            <a:chOff x="1936" y="1721"/>
                            <a:chExt cx="33" cy="33"/>
                          </a:xfrm>
                        </wpg:grpSpPr>
                        <wps:wsp>
                          <wps:cNvPr id="82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1721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1721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4" name="Group 27"/>
                        <wpg:cNvGrpSpPr>
                          <a:grpSpLocks/>
                        </wpg:cNvGrpSpPr>
                        <wpg:grpSpPr bwMode="auto">
                          <a:xfrm>
                            <a:off x="1229360" y="567690"/>
                            <a:ext cx="20955" cy="20955"/>
                            <a:chOff x="1936" y="894"/>
                            <a:chExt cx="33" cy="33"/>
                          </a:xfrm>
                        </wpg:grpSpPr>
                        <wps:wsp>
                          <wps:cNvPr id="85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7" name="Group 30"/>
                        <wpg:cNvGrpSpPr>
                          <a:grpSpLocks/>
                        </wpg:cNvGrpSpPr>
                        <wpg:grpSpPr bwMode="auto">
                          <a:xfrm>
                            <a:off x="1229360" y="567690"/>
                            <a:ext cx="20955" cy="20955"/>
                            <a:chOff x="1936" y="894"/>
                            <a:chExt cx="33" cy="33"/>
                          </a:xfrm>
                        </wpg:grpSpPr>
                        <wps:wsp>
                          <wps:cNvPr id="8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90" name="Group 33"/>
                        <wpg:cNvGrpSpPr>
                          <a:grpSpLocks/>
                        </wpg:cNvGrpSpPr>
                        <wpg:grpSpPr bwMode="auto">
                          <a:xfrm>
                            <a:off x="698500" y="1166495"/>
                            <a:ext cx="20955" cy="20955"/>
                            <a:chOff x="1100" y="1837"/>
                            <a:chExt cx="33" cy="33"/>
                          </a:xfrm>
                        </wpg:grpSpPr>
                        <wps:wsp>
                          <wps:cNvPr id="91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" y="1837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" y="183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80975" y="1129030"/>
                            <a:ext cx="2292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60" w:dyaOrig="340">
                                  <v:shape id="_x0000_i1880" type="#_x0000_t75" style="width:18pt;height:17.25pt" o:ole="">
                                    <v:imagedata r:id="rId34" o:title=""/>
                                  </v:shape>
                                  <o:OLEObject Type="Embed" ProgID="Equation.DSMT4" ShapeID="_x0000_i1880" DrawAspect="Content" ObjectID="_1625140833" r:id="rId35"/>
                                </w:object>
                              </w: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94" o:spid="_x0000_s1026" editas="canvas" style="position:absolute;left:0;text-align:left;margin-left:227.1pt;margin-top:32.95pt;width:168.45pt;height:117.75pt;z-index:-251657216" coordsize="21393,149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4hl96hC0AAEJEAQAOAAAAZHJzL2Uyb0RvYy54bWzsfW2PYzlu7vcL3P9g1McL9JTP8TnHdmFq g0m/7A0wyQ7uVvLdXeXuMrbKrtjuqd4E+e/3oUTKki2K6umX2ZlxgOzpHrMpkqIokSKp7//p4+PD 6OfldrfarK8vmu/GF6Pl+nZzt1q/v77495s3L2YXo91+sb5bPGzWy+uLvy93F//0p//9v75/frpa tpv7zcPdcjsCkvXu6vnp+uJ+v3+6urzc3d4vHxe77zZPyzV+fLfZPi72+Ov2/eXddvEM7I8Pl+14 PFw+b7Z3T9vN7XK3w3995X+8+JPD/+7d8nb/l3fvdsv96OH6ArTt3f9u3f++pf+9/NP3i6v328XT /eqWyVj8AioeF6s1Bg2oXi32i9GH7eoE1ePqdrvZbd7tv7vdPF5u3r1b3S4dD+CmGR9x83Kx/nmx c8zcQjpCIP70BfG+fU90rzdvVg8PkMYlsF/Rf6PvM+ZnST8/rFMg/18cLMM8P2ECd09hKnefR+Jf 7xdPS8f57ur2337+aTta3V1fDM3FaL14hB795efFw6ij6aOBAfHXp5+2ROPu6cfN7d92o/Xm5f1i /X75w3a7eb5fLu5AUEPwIDr6B/SXHf7p6O3zv27ugHjxYb9xM/nx3faREGKORh+vL6bjST+DBv39 +qKfTDrWnOXH/egWvzbjads3/cXoFr83424+9L0bbHEleJ62u/2fl5vHEf3h+mL58LB62hGLi6vF zz/u9kTa4kqgEnGTtEfPGHgMChyTm4fVHU2Y+8v2/duXD9sRJAKNdv/HQ+9isMfVHivtYfV4fTEL QIsrEs3r9R1GX1ztF6sH/2dQ4qccDII2+pFYdRr93/Px/PXs9ax70bXD6xfd+NWrFz+8edm9GN40 0/7V5NXLl6+a/yE6m+7qfnV3t1wTqbK6mq5OM3id+3UR1lfC0i7m/I37v1POL1MynJTBi3wdd04n SA28Or3d3P0dKrHdeHMB84Y/3G+2/3UxeoapuL7Y/eeHxXZ5MXr4lzXUat500IfR3v2l66ct/rKN f3kb/7JY3wLV9cX+YuT/+HLv7dGHp+3q/T1Gatwcrzc/QBXfrZxikJp6qliBsdQ8rV9/zbWy5t5s l0uyxCOn2skyitfd67vV/qfNar3/7BWHheRXXAdLP3Ojej3kJTft57LkprNucrzibj/4FUfaK0sM FvqOFfr9HduSGwzy7vEBdv//XI5mo+dRM8ynpEgELDCwPAGmnTWj+xH+9xgIogpA07GCaRIBNcMs j6mLgHqNJjAfhmtmCqYhBhr3ClHTGKrr80RhLz+M1zUKqnkMNenyqJpY5k2jkdXEYm86hcUmlnsz bRXCmkTyzVihLBZ923Qaslj484mCKxZ+qwq/SaQ/HhRkifhng0ZYIn/Qn9fUWP7tdKIga2P5TzVc sfjbuSaxNhb/VGGyTaTfazrWxtJXV2Ms/clMW49tLP1OoysW/mTQ9LWNhY91m5X9JJZ912iyn8Sy n8wVXLHsu0GT1ySWvYorlj3MqaITsLMHM9ApOjGJZd93Ko+x7BuNx1j2faNZw0ks+4myumlDCTYM 24fCYxfLHjOUncculv0w1sxOF8u+1eiKZT9MNR67WPaKqnax6LFtaiwmolemsYtFPx1UFmPRt3lp 9bHkp6qV6GPJKwrRx4LXqepjwWvmvo8FP5tqCwjH+YPeKHPYx4IvoIoFr5iIPpb7XN0e+1juyplk iOU+HzTrTK5VWBiNhisW/LydK6o11Ah+iAXfjFUzOMSSVw4mQyx5nBpVJmPRN8r6GRLZz7WlOCSy V0zENBZ+00y0BTRNpK8QNo2l3zSqwZnG4m+VqZwm4m/U3XEai79V1vY0kX8L9ckfoqex/LHBZM3q NJZ/ox/npvEEQBezyMhlP6h1q6o/zvIHOI2yWTIBLU7ceTZn8QRoh9ZZMgFtrx1P4PccKMOhO89m MgGTYapRFk+Adj6ZJROgH3Zm8QQMitLOkwmYqDZjHk9AP82zOU8moBs0mc3jCcAOmJXZPJmATqcs noCZslHOkwno1bUJx/Iwm7B6CmnJDPQTbT3N4xlotNXZjJM56OFg5PUW9MTUabsALE8M1sOH1fDF 89CAjexEwGDH+Iaxpr3NOJ6KZlCMbjNOJ2OmWV1E7eKBtZXajJPpGOAea/wm84Fx8/ymzm8BX+r+ 4syk4EvmA8ELjb7EA26nkc1EwC8ERhb3Phy5uLr9uOZgCf6EcBVi+j4A+bTZUVCUIicIeN74wKqD p6iJAgwqCXjCMTpAFYChEgQsMZ0yMOabgF3QBpyUgTGZBDyvIoOmiqAxEz5AW8ZNkQgHXsdkw1wi clyFnflEvKAKnDlt6lilsCXRDp+/BnvLrMKtrwJnVuG5V4Ezq3DOq8CZVfjfNeDkgROrcLGrwEVz 61idMKshIFnWGXKVHTF1rE6YVbi7NbRzBPUGHm0VOLMKp7UKnFmFX1oFzqx2dayS90mS6epYJQ+T wOFC1hBDXqQDr2OVHEUHXscqOYMOvI5VcvgceB2r5NQROLy2GlYHZhWOWRU4swrXqwqcWR3qWCX/ ytFexyq5UAQOF6mGGHKSHHgdq+QGOfA6VsnRceB1rJIr48DrWOX7xRt/sWBvZMwq3I0ayZDDQcT4 ixQbO7M6q2OVnAaHvY5VcgsIHMf+Gtrp4O/A61ilo70Dr5tVOrw78DpW58wqTt81tLvjN6Gn43Xd P2Bum3Edu+4A7UeoY9idkP0/qGPZHYH9P6hk+nBwqmQ6HJ1wSI2k5PWUT6Fb5HMcZ3JsL0bI5HhL /wbX54s9HV7lj3Rp7i7zRvfXF3RfRz88bn5e3mwcyJ4OsV4TcRrmYQ+/P6xjODo8QwRtODTIz/J9 cugCmEsRAPnys3w9GJ+2WhwWPLfys3w/DQyOm6NNZCdY5OuxecXli0uVtGOBCI7bh81u6cR8EJHH S9cLNHzQ1wOA/GMPSLFpAOKyssg1RW4dWFsGg7tFYAgrlWRI0UEHJpooNMnX08YbDa5ki9goIOaw lSeOInoOzMBWB0bBUsIWTL2QLl/PAsVKK8D4sGHOglcXE8xbqwZGtzQLfNyywOgWByy08LlL2E40 TgShKymFXkg44TSpKSnb9wOg4JavF7aLRjiEYnTld/kyHHnxDq6sfw3dfRKcYRIa9l7oWxJRM2GG gw8ldMmX6aN7LBoX4xfx0eWTo6+8Khu6PKvhoxaO/Snip0hfLVzLeh1cIpGHfFkutXCU90X8wl0p 0lcLN2azhhVTxBfgDL2CVXb0hZQ04VO+os+1cKwvcHFK9J2sNxlOX6II9ntScXrwqLU12vBJvIEQ SkQ0FLOnyUFMsAzHQg9bmFArXxYSZRw5fGWhtxQjBRxsSWlYMnMOrEwd0lA8WHl7bxHpcdjKitNy 6CacX4VF+XpWW0pLqWG1Go7tgiFiXB/xuAa3FA2umFrk3VTBNWL3ja2nHk6UuawqDTs3TYgxyjzI l1WPboKIXyhDSaeaGZ93LDi6QHP4ysrXVMPJuGWdP13kwqduGJBc62gNnrFmF1o+7ME8lGSEjCeH D+5/EYynxjgStqw5IQAiDMmXFxRd10DgILE06IRuYQBm0PZlwZC25Qct01YLxodkGN8Sp20lGF21 QyAIYBSxVYKxc4HbyyK2Y42TudSVdEIZW6ATx2uPWVPSCUcqQUmJhAnHEI1zwITSLWhY2TOFUvl6 7ZuweMLxV36WL4PxxhpCtPKzfBmMY1Vw6Ios8PaL4GkRjANlxgllUgvG81A+L07YResNMHaqwqyK IOQr4vXW2QJj3wsB3KJAasH8FhPCwEKTfJk29r0sMHaqLPt0rOYymL4ykOToVDTcWWgro+MzfLg6 Edzy9Qy5fHuovOEpdVBiWhngqyTsjtKoCKy8T3e8zgy3q2NfPfAqpMuXWaCEKxq0bIaQ0lkFxlcl hkvT1YJ5tYJjWJQbO44WGCWMgtOubAMof78GjL0owz6daJxIv6CkHAYON5SqkvJ2HwAFt3z9DPd8 LsZpuyTFnt3+cO0qWOTL2CiNFFIMl7nys3wFTCJs5UF5ZbRl891jzmhQI4JQC0ZZ24StrPJ9JVjj XSdjOSJf2A1qgHV8NrNMRS1YneE51jiZS11JezmMy2LSlNSVxpC+lG3fwIdNRN9LSjpQkjxhK29b A+W/V4BhMhyYHJSEb/l6XQ6DWmAczzHA2CNH4L3IaR2YiNdatRwusMD4NBVyKUQQ8uXFfTz58rOu LwNvWnLG0dQFKeduSsr2gIqwaOLKAc8p3/2IigqV8vXMTPlMYEFxULSsn1OJGXwRMGHTcKBrwbRZ S+UxVILxhIaUIcEiX147R/Muv+qaMpUtgZeHpinIt3c6YEiab/nLR6oppd2SvSguySnfLRtQ7MFa UGzIyiNy7LK8UaGIwVH/RaCYRwMXy+uLQLE/aJj0aS0YB7vK1lWUxxqUdbES7FgVdSWfse8iVGpK PuO7DoGT5SNfv8hm7FcZUOxnWlDeABtQrAB1UOUNccYm/8tA+YVs4aqCYqkauOqgeB4NXHVQrDsG riMNE43RdRLlPYkR1HRy3vDRvmi6UJWTYJPx5es1d85Jh8cr5wiKqp5gng0ocVHLdHEYpXwcRX2S p75sxec8pBExrwVjNg1rM68EYz/WwlYJJtNZXvFh1g0wVqHy/iGKZkHV7H7Hyi0KVlgO7F3LuVBb DlQy5nSlfBgFmF8Q5ZMtUq08mByUhVD5+nWDTCu/JMpGAGAemwnGrotFHPvhmL6S74JheflYcJxE bBwiIRSmr1LGxoE5zIUNx6cJUQKZBfnKbHDSmIFvLjd7hvE50jwZTNdVpMUxoWKvdG2V6/CyMUVZ H8d5yrQ2qPbxltKYmkYMiKESqE30+Ew4v4dbySINZ098OTge15RLJZz4+TJzMtvyZRVzxU60Bxpw Y4nllC0w8hX8Lm6EIaBZng8j3neqgUJ/QWsb3osDDarWNpwfbXGP+lGnPUass2k4fmaETpuWSrhI 6oY2tmwAjABl0/IZy4bzBhSbc9HQSo7CF4PjHAXjQgNy8duPBSc5CkY4E/PhDbwJx8EJI4qKal2/ 79lw3trAOBXl3PA9vQnH50YYnTK+Y82vWC0tX5oEGamrRbIUAqRgly/blBZXjqTd1iyiXNnDWdrI 2fSo9Sly37LtMS5ssGV4rbDh/Co1bp6Bz/PxxeA4WGIl3KFC28nPhOOQlnFD1bS1cHxxb8qvFo5P k8btXoMics+vsVe1HF4x8R1rvuhxYW+RJIiQZqCulgl7QJZWTEAmrRY4/EXtnjC1RlZFg+p4j8+w FRO2PbgdLo/Lex980jIcdT8AHwioGXCeXyObCOmwlXBs84xrfcjF7y0mHCfxm/zWwrHnZaRENJNq OPYLrfmFmXZ6ZcHxCdrIEwF9fj6C5leslo7PL6g98DqhrpaOb0WNrLCmYyqMBLimk/wmY1Whn6GT kpF81aAZg4cz9irBhxYNxVXQcb0lMvC+DBxbB2yVZXy1cKwVplyq4fyJyEiZazpqowYrYsIh/kRw CPKW+T3WwBqt5bRIuLQet661fOLAgaJIBRpmOGoPJXJChnz56NRL0ruRRNy4bqzg30z87sWRtjLJ e4nYGdGGppeoiRWuCRiNe19g9KaFnP6yHKsBOS2iMWmsB+QpNMUjQRsTkJ1AMzEaHU289hjxYFT0 ePeEyhmLcvwEQA7XWPUFHfWkqdHHjtrqOEAj+NUdr0JZKoXTGXq1eOTQE2Pp9nz8McuResk3t46T vYgAMdSi9HuZppOtVFhkazDIxFtnvkF0ztrE0XzGCwj350UaQ+KMdWypBpSUksbIgm3qAeXiPHRE EPnJV6xqALTsi8Q7sUsWxdNXA8r9sqk99YAcBIcZLtN4shhELIUVNPAp9FB0qm5+aOzjdcnaqwe+ y7QqLZuBj/ytcbkEQC8DKhwqymBgZ6iFmTcABaOxeAcJsViXC0E8iA6Uh5aqYRNQ5gbqXMZYD8hW 2yi8RS8qttontcglXeJl14bAg65LfH1wKFMXXZWvmETePqwib5Q5c8jWSOEHoN8zDlTKkMIaKsmp 8N43sJcKfCrcjxpw643b9Zb1vuv9QOeuW2q7/u5hsXcl/L8EGXXWf7XY3fs++Q4DKcni6u3y5yW9 fGD0wj/3iKcHNpR3GbBK/LsMoUe8C9zne8TT0kx+ob988iMM6PjuO5kkLeGjVxim3RCuGeQRhlgj q1vCoy8x9XvzBUNaT3jfTBEFTU6TDn3jcSgO/Se5nfUpIogvAPkub6eIYH4DDLepPUWElRKAcJVI /eJOMeGwHIDmvoXiKSYcgwJQ07pOe6eYYBgOQGNNTLCMByjfW/MUFbmrCZQicjhCB7DOdbDLIIul 3nBX7FMeKYHggAxgWXFhC42guO96BlkiezShzyOLhY9bLk2zEvGjOWseWSz/duLbMGYoSyZgrrBJ DUmCMFp+veAUGW4CIzD0ucxSRj51QDZBD9r8bFIsI4C1viHv6WxSgUSAmvS+l3iGsngC2tY1S8wg iycAIV6NsngC2ta1ac4giydgwq2CM5TFE4COL3mZUVJ8YLOb+CaOp8jIww9grW8Ie0oZ3eYHKFQu KWxSCDSAtf7dhwyyeAI6bpqeoSyZABi7rGocdYbX7A81rzhQ5hvCZiiLJ6DntvwZypIJQNvYLGVH veG1CaDriANlvgnpKWW4+zlADRNtoafN4dG3N09ZPAHD1PcfPWWT/I0DZVjCeWTxCkAWvqIadEcU IVMWOkVLA9SUXyrJUJZMgH9I4lRmdH11QIZWu3mrQZHrAIb9Lc8m+VQBaobeuAqyZAWoyOIJmHF7 5VM2KUMwjKlTFk/AXN0DKPBegSyegDl3Cs5QVjUBFMMPQ87xRkdeZpR9GcBabaujy9IAhcCuprVU qRDgaOPJai1dhQcotN7RlIO8zwDXagsKd1wHKOTkaNpB3nGETTkGURwhQCEzS6UtmQTNDB31jOfG 4KdTSrGAMCpSCvJyO2oarxpvivZF2BTjTWGFAIVotGYjsbYPcOq+QqXmETZ1Z0/axqtbHqWzR9hw zslrL6WoBDh1NybvOEChdbXGKaVpBTj1oEDRsACFm0JtZSWd49UzDHVyjLBx/+1TDaFqrQCnHq8o fBugcL+k7choBHmAQ3+bvL5RsCDC1msrC9RGcNqhNO0e36lbQtI9nh4zyNoQCpgfaOvH2taXtI+n Bwjy2JJZ6Ll//OksUAngYVTNy6CLsgNU32vWkuJABzjNAaIEngMUHi5U1gIF2g9wum+WLIZhrKGj 67sIn+Y2HjWQH3QHm5JhD/RpDq3rf3kAG3RPiNLnAqDmaR/1jx9UXyjtHx9HABD8OrdTz/SL50vp czv1k076fAt9E66Cy03DuWnATYhwGeCwLrhTvAn5rwY4zIcDl1SlMjiXc5/bqZ/MKnmBJMhzO/Xj lyPO7dS1ZzLINyGdCfl/5cXHl5g3Ia2wDH5up67JnW+sb8JVX1mQdAinafKXEHTbVXzPhJMkbs7t 1I8tASeb3+AsSjdDliB/Q+3UPS+f1buc3CTqXQ6HWu9dLimN6u0xTtFQVUT0vIDl/la+fHWMoQBl NDBDRQ5BBeMkOOTrcUmVZPkenlNQjWt9boVG814iXyqHccQvgXEGBS7HymBws8AmXiYugrERQB1N EYzrM3CPVgbzsm3CKU2EKl+eqFAiKElc8rt8Bc7PaGNWKflTCnz/InlS0odc3zKcJEpa6Vuc2N9Y mf18VmgM1cRFn580KzNdMtsMJZaitiZkZ4t85ctylgQ4xNpKqtdI/puPfMM6CB75Mj5JfzvJJUnh pEiO6CyNK0Vy1Au5DOeP/U3Y0mQ8+Xr6cNPo5Rwe75Df5ctwUo0Mvovjcq+a1ljhiA27cam3chEf GU0s3ha5fEW4UIpZXr24v/T4jFzZiZS8GrlUEy6/oT7MJfpw1enHNWpoJ5x63wZnUOZBvn4+Jnyy RNi2PC6vD0QzDTiWs1HtN+FE1RaXkkV++SSAmGwRruMiyNawax37pa1RF4e7Vi9nIwWx4xZ8rWEn Oy7rOk2YSudDGkoiPl7ml0+mrWFPO0nUMiqqcIPr+TXSQnvKfKB1ZGTX9pQ64ODK89bzW2RU/ljS g57z/Uw4WR/GvoB7YU+fkarbc/f51tg/eoo2E79GjnAvOXsG3EBpEA5feV8dRJ+NCi3cNjO+spwH 6JMft7zOB2580sLVLM0bLqY9PmO/HLi0nex5Cd+Uc7Fxw1iG40YgJhy3OKDm38VxOZfThOOTaWvU ZE2lONmC4wJBEx+fOjm1Sz1HTPnYacHNsK85PTDOJbhEr4Pjc505LpdamXB0C0vrw6JPkp4tOD5f WfhwNV817pyLC6x5m3MJnwnHRTwmHPtPlp7OuYTPhOPW39Y6mtMtpZuP8rqEx8YGxljolBzAGMsW Ac1ReEsyTBFuhMRGl20WZRL4oS1nYCynLMP64vZIzG/ZnFPaAQ9dtkcA9Adua8NBoZQAGp6hvDXU GlsinqzntWfssXiUQg4L5U0HHrWcFixALvhoMUMlc42mEyxw45wCL73u4IM2G6w9xkkKgCxw42hG qRJ+ro2zHkIEvLhCTYAcGuXLTmIrpyTjNIquAILRUIqW+6Bb52XEAViOxgEcjR9YjsaJPnScsFwE JGKw9hg+B2VseIEbTgz6HrF4DK8IWRs8tOFmUXoHD20o7kQcCsMRRGk+WwrDswQg66PhqjYTbsnR WlWvHT0eT8becKYpcYQBjV2h4xCi5e7Dong1o7hJ0QB0Uj9lBCSaTqJ/RoQDgF6OVsgEb355s2fF YFB66sVzqBuT9SxfXtcdew2NcYqBHfWKS+/pFMXT85ox41g9HwRRPmZg5KJ2iriVh5ZQoLV99HwW tGOB0oXRsri9RAOtaGXPx0sz/Ik0GqfhZjy1p1QprBkYIUM8EhG0bA9SbjxGI4LchIpYIyKNmeOg rxHhBqA/xFkR84aqbRzXRgQetXI8tBHvA6BfhcYFQTPw2QPxj6I2DuyIWeqNjB/HiaW0Azts1sUK lQ6RZNLDLfw2s2puvXmzevDFab4Yrh+TEn7FarjH1X65HT2sHtFiwlXmkUiN0jhXgcXXXMuP+9GH 7er64r/n4/nr2etZ9wIG//WLbvzq1Ysf3rzsXgxvYNpeTV69fPmq+R+61Wq6q/vV3d1yTbyOPj4+ rHdX+I/XF/f7/dPV5eXu9n75uNh997i63W52m3f77243j5ebd+9Wt8vLu+3iGXVplziyjS8fF6u1 USD4xv0f60lUR3iZkuEuIsGLfB135xLAQgkg9sGjEkC3iSSFfguU+f24uf3bbrTevL5b7X/arNb7 nfR/T0CrawJxYh7mbJn7TFFgPyXn8hbLDy+t0FboTcRnVQRSpZu7M9CqASkBdeabF8YgsHuH7MMc DuzoAcDldmaQQNABhhIxTwgBuwFAQ4ITaoDJIsEOFgFkuYFxDiBZicDqBQBFInQ0CTBZJPSyQ4CY US5uRia0mQWgPJpYtNiYFTymcEmZwkg6HlO+5J4EPCpbpohpczbRJKV9WekkVX3YT/PSofhfGCyP J5Zyi9qi7GwlBX1Z7aOjRBhJx2NKmbzugEfnyxQznXdtPOQgBqisfI6K94a8fJLivTyeRM4o6sjK mYJlgZ6snOl4HiBaFY8p57Rar9P4MuVMkfcDPRqepFAvKx+K/gU8uJfNy4eyMwNUHk8s58mUamwy 1oeOnwFPVs7kyQYIHY8p56QoT+fLlDPd/Bzo0eST1ONl5ZOU4nUuPz8jn6QUL48nljPe48vLmUK1 geqsnJMCPB2PKeek9k7ny5QzRdQCxSoeiiwHqKx8yJcNEGj8lJdPUnGXxxPLuXfFw5n5SmrtsnJO qux0PKacyfWu4MuUM4WKbTzk1gWorHySmrre1alm5EP3xAaeWM64383PV1JNl5UzYkCHkXQ8ppyT CjqdL1POSe2ciodO42X5JFVzQ6/sF0nVXHa+knq56VjZBylGF+jJypkC2gFCx2PKOamR0/ky5UwB g0CPiiepjsvKh+LvAc8UdVHZ/Supi8vjifV5OlP2QYoph9Gyck5q4XQ8ppyTKjidL1POSf2bisel HAfGsgJKK99mKKLMSjqtfFMwxbKG9dEwmcLG3WY0HwVMprjTQrcCd6bAcZeZ0BTJCfGwc83cuWYO gZqb8NxEuaaC81HONXMndWecJnETLmjLguQLyxu4cT46ZoBjmdM0wVurAee0v5uQXlnGTl4ZYT/X zB1XynCqyg28nBq5cxrqTUi3LMuds9luQr/7Mjinw9yEK0ADnGc15EIa4NjdSAngaNSwyik355q5 E0vAF9k3OLnXCJID6Tc4oFeB86yea+aO1yrnV9zgxFsjSC5FuMHBtgqcLfDvr2bOlf+Nsscg5pmO kJGMcGyEKfmMIjscSFFhR25+rsIOv8IOya2RVmHnoYyUBHjFQFUFJONJboh8fY5ISpP8Jt1YF1cH KmP4UP1z+Fn+aQxmJS14LuqgwpAykHzjAU+ALEYQx2cFKHOCewOGk2Hl64f3nNRBHcYUHPKNWTmF snihLD6vzAYvwY7IuPJNeKmDCmMKDvnGvBwok18tXqj+qYYXxL8r5qUSKowpVMo35uVAmfxq8YJY bRUviDFX8FIJFcYUKuUb83KgTH41eUF8p2ZeEMet4KUOih4n8GMKlfJNeDmBsnhBzLGKF6qpKY3v 134d1GFM4UG+MS+nUBYviOtV8YJ4ZAUvdVCHMYUH+ca8nEJZvCB2VsdL6H8g48rXj+/nBZHBGo7D mIJDvjEvB8rkV4sXxLeqeOGbAbX+xvNSCyVjCpXyjXk5UCa/Ci81yWRRthMScbbv37582Ppu6OcW 7BSjePsva+Qi4YEqypdYrG/vN9vri7388eUef8MPH562q/f3e0paovPievPDh/3m3WpP1oaSlt5u 7v7+05b/8rx7+tP39F/xB85sw9/qMtueN9s7n9ZGf3rabm6Xu0L+FWK9R/lXbkXS4Lf/9vNfn4im r5J/NZ7Nx5z62U8HSpKFKKKm7P1kTGkGlIHVTPHumCj6Z2VgURfI5xH+1w926LceX3j4zrBMzwEk vr1DAUceTxyE73zfzxNEcQSeGiJmCYpj8GjqTK0ETxDFAXhUNecRxVelFDbP4InD76qE4D2EuwxF QklWVuNanudEHcuaO62esJZkZuEhqzxvaSd2d4+XYS/txN5RS84cWbHE575D/ClZsciRvK+gimU+ 0K17jqpY6rqwYrFrwiLDE+aGksuyDKbJWug7mSUrTdZStJxqXw4DDnTXlOEwyddyvXIzYk9StpA1 rqBK5N4qqp6mbbW+YfrJHOLoHxGvSisWPAqN8nQlqVuu8XGGxSR7q+GepSdkJdlbMB3ZOUwbr3N/ +VNUsYVxHeFzVMX63nLPzVNUseBdR8scqljfSZWz6kBZ+UFpVFklYtdklWRyuWcCMlQlyVyoZstT lSRzUX/dHKZY3aHoCqZY6oplSBK6WjSez0qKSvSCpFwD7BxRsdDx2LSCKha6KqlY6ImkzperH9f5 qKK/ZwgvB5avJbho5iZElgxwaBLdYoQaGwMc6uLAxfsxwKESDlxCEGVw2lwI/Hy5ehyr53qkGxhl HzMoC/J8uaq1UCR7RyoWCqLKguSav5sQEnfgnx3QJxvrm+aNsyF99zvIlKiKFnmV4u5wES1Ot3y9 a07tqIjrcHkuP8uXwbgU0u3MaszgmDbBIX7+aXAf27QbPhS1aezg8O0AKS2oFBpD8auDC3dLQoN8 PT9U8UpsI+m0iO2YPMFS4Ij7X+Cwxqg1lrgvQmO0ZKD8NlBqVquyF0vNEYosndBn88QtCnBoNFgK JeESTxPc8vXSl7YMRpiTCxlJR0ocnVAng+mTRE4IZHroDaXNkddO9ipUvfe6hINUkU4qvqFBYThK 7JzQdswOyDBLL8/RMjqc7+OY2Nb9ZY7CfPzy246WQSt9tOzH1XrpS+g4UvZy/dMWykV/098kHL17 WD39X4kBohR19BFPraOhCyW4QkPx9iD6bpCSHgJhE/RZkkBYN8HD26LrEgijFyr/vNw8jugP1xcP oMztX/JQIWktg/jIY6422AX5Ng+rO/rR/aUu0Pv7qPsN9dK/uJyX7ArN/TeM3GK7jXTRXwJ+sjL+ h66M2PChmUfaOB931OfFh2XRWOisjV++Cv03qY1wKmNtdOeVT9bGY9PYTyakbLCMsxmeBj/Sxcl8 MqUGF3RF0E3aLmStni3jF+uI8JvURYSzYl10nsan6CLtf7w5HzQQcXXcyXKAlNpV3GLvpl4jc9md aZv258uzAv6hFZDcp1gBXXzoUxQwe05shjnawfmD4tkc/joNYn6L5pCKU2NtdFGKT9HGyBx23XRc 2pH7WSOnw7M1/AoNin6T+ocwmte/N9vl8t1m+zjyFxusg18vx2Q27iXcOJshmfPo/Dgb8PAt7Klr 8kMNstLN+/aD96tJ/cWXjmoND4khsPbhts4/u4rWQt6JPwDFSQ+uevEYIE4vodtDNGU8QRLfQ7qi 3GMk8RWkf/UygwUsB3qzpCDKEQAavDueJya+f8wSE189qsTEV49ZYpKkkrZxr9VnmEr6/eQRxRJu /OunOUSmkJN8khYPluflQ6oVxJinKBb0xGUC5WY97fmDe14XxowbRFH/3jBUgSJT2EkmycRl8OQo SlJJsqwlaSQTl5uURWQKO0ki6fyTn5lZoxh8kECeoljY3UBF1FmKTLVO8kcKFJnCTpJHev+McYa1 JH0ky1qSOsLv0+YQmcJOOv+gHaUiI3J4ysKmytAAMbgUlJywk/4/WRuSJI0UKDKFTceSQNHUZULk KEqSRrLCThNG/COvGWHThUwYL8ta0v5n6l8mzyEyhZ2ki2DPU2YtaQKUpyg2IwWKTGEnHYBmM81m J22AssJOWgDN/AO9GRnRFWVZ2EkPIPhRioySRkB5imLNnuOR57wZSToBZYVNdbOB5gJFprCTNkAI 2rpHwjNCSpoBZXlLGgGhe4WKyRR30goIlXfagQbh44MQ8jTF8ka7eBWTabepx3UQeIkmU+JJQyD0 aFdPSOahL2kJhI707mnxzNzR00qB9qw6JU2BcImk2e6kNVBW4nSrG8ZqJmMVkylxKiI+YCrQZEqc kgYOmCAgZdklDYKy3CXNgXC41U5vSYugIHHcpZ2bjWSrbF2U/vxA90kh/bnZiJb1dc6H0yTzRfLh 1Ip4OpzhxuwmPONWzrbjRxJuwispBjjnrp6bjRyni56bjWj6/ms0G8FODkX+jP4Pznt0LSCy2aJ+ kUlMUcty47UoYJJwJl+ftMdA5eQ1P14NzPFgerIeP1Ii/0BjAqcoZ1EETqiXLyd+MlSZRB6yCuh4 PJ0RRPsSCjVOEF5M4IQD+XpOBKpMpIxZB1XPC8J7CY0aL4gnJnDCg3w9LwJVplLGrIOq5wWBwYRG lRfOBj7GfMQLQ5WplDHroI5H1HUMkcAqXhB6TOCEB/n6eRGoMpUyZh1UPS/yRpD8C21eELSs4EWg ylTKmHVQQplITZ8XeVVH/oXGC6KUFbwIlEElv+RTByWU2bzICzPyLzReEN+s4EWgylTKmHVQQpnN C+KLCY0aLwhoJnCCWb5+vQhUmUoZsw6qnhdEJhMaVV74qeVjzEe8MFSZShmzDup4RH29IBRZxQti nwmc8CBfPy8CVaZSxqyDqueFYpgJkdrEUNg0ARQu5Ou5CWBlQsOwlWCfwhC/Byf/RGXI5WHAzRNA YUS+zJCAWZTysJVgx4Pq2kYxz0TwKkMIsyaAwoh8mSEBMyiVYSvBPoEhen6c/Gv5JypDiKwmgMKI fJkhATMolWErwYQ6GawwQ4iRJnTqDFWdbLzfBAEZlMqwlWAaQ+eandHPyy3qQtCW5r8uRs/bxdP1 xe4/Pyy2y4vRQ1yZ8zut2SH7Eqe/uZK2X5j+hhcuu45rdXIpmB0uqOiqgjKKzvlv5/y30eqOirpE Af/f8naPy5OH5QgpPUg2UxPgXt4DbPnDdrt5vl8u7j77qbtm1tNNK7QSL3MP9Gw6Rj+UmPV4pZe1 FvGAw+PeShr7FmxUV5jROFHW4tXDmkf+vT786MXKb1miJnj8z+38xZthNn3Rven6F/PpePZi3Mz/ eT6Mu3n36k36lqWrK/zstyxHz9cX8x45USTrX1KR+ollfWGlE/ny9qV8c29g7j++/cgLwDc+G203 2KOghKeb1XqDgkbeqgDgtyn8wZeV4g++pBR/qG2+tnui5mtvfvXma3QX77emyDK48843sgz9FPVV bBjGUyTDulPUwTA0aMFGv9N+drYMR90PP/lJ2LNl+B6nceN1XLIMbtsMFYR/ZAOBoMSJgXBZ4d/I QMxn045Sa7H++9mA8Ed6cGjaMR0mzvYhVzR/tg8VD4H/opODsw+hqvOPbB8QQTq2D0jh/3VcCzQG mB17FvP5mNJTz+eHTFONs334qvYhFN3+o9qH91fP7w/dnZE4eL/fP11dXu5u75ePi913j6vb7Wa3 ebf/7nbzeIl69NXt8lLr7vzn7ebDE9y956f31Lf5p60PPeBaytsH9/sI14LONjiYP2+fpPTuPf3x x83t33b4GX1M0t/p7w4CWN8+/+vmbnl9sYAD5bxLiRFwvXyDOrqGb/Wnk37u+4McPIq26ekqgQxC O577JDFk4tz/xffCaaZjH2xuAOfPGrf3r7nYnhJInCWRfnt+bEcv0/eNumbTe6Zern/5efEwwo3Z NzS5pyKSbgSKgA79f7hF0PIBbYh2xS5BvyRo8LCmuINvnvdL/j1UeH0HQS6uKOj1mv+8X6we/J/h PFD0yPXZoR5LfrLN5f1HCnZT8DlWzGAEs73cv3CY8ZsoZoglkjKQvvVUufuN4ly//+ild9BzIbvf yjpz2wF2Vr8XfvUtlipOki2W2yukWyjKRr7cFtu2cwTxfTgfHbpmvu1MtMe6jVXfY/Gv/T+mBCBn b6M9Frdl/xh7LBXqxKbMhR6+UdijORVR2GPzAjrvsX+YC2WqDIsVM75QlgP1zp+mR+vNF95jv4li nvfY1fq9f0PncbFaG6eLT/bjz3vsJ7qxVBSQ7LF8e/5t9th+mA7wWd1GKbuA913tLXaG91z/cXdY RO5jQ/Ytbx7DDhskJKKlJ04yJ5DzBvvH2WDDrZePrnzLC69vopfn/fW8vxaf/vvWPmy4RvJhYjQm wqZ1HAb+Wj7s73d/DdF3Z8fQx8lJVXlY8Ss5Cuf9lWIGv5XgFdH61d/8nKW3F+ge9jvTy/P+et5f /5H2V7rxjP1X/2DY19xfh/msp9b4LuN7GKhmwbmh4mRZ/isq2Pw/nvnnqeiK9rVcw+YdtF/hGhav IsUOLK4/v6EhOxWRCPfswebSuP9I17D0clgUWfEXNN/q7uKbKOZ5iz1vsdVb7Dc4087DpcyhlALX nN9wP5iN5/w4Q4MXCMfeh44uZds5nmjn0OYwTPyOjKsASaCSN7o4R+dcZIVnyNTnuLxcz0VWe6vI yqUBhnOR6Qb/KrVWODneXuH/HS/vUaB8v7p9tdgv4r/jz89PV8t2c795uFtu//T/BQAAAP//AwBQ SwMEFAAGAAgAAAAhAKDjEHbeAAAACgEAAA8AAABkcnMvZG93bnJldi54bWxMj8FOwzAQRO9I/IO1 SNyok5K2NGRTQSWuIALcnXhJQu11iJ028PWYExxX8zTzttjN1ogjjb53jJAuEhDEjdM9twivLw9X NyB8UKyVcUwIX+RhV56fFSrX7sTPdKxCK2IJ+1whdCEMuZS+6cgqv3ADccze3WhViOfYSj2qUyy3 Ri6TZC2t6jkudGqgfUfNoZoswpP+NPv77Ht6q2dyH9VQHx55g3h5Md/dggg0hz8YfvWjOpTRqXYT ay8MQrbKlhFFWK+2ICKw2aYpiBrhOkkzkGUh/79Q/gAAAP//AwBQSwECLQAUAAYACAAAACEAtoM4 kv4AAADhAQAAEwAAAAAAAAAAAAAAAAAAAAAAW0NvbnRlbnRfVHlwZXNdLnhtbFBLAQItABQABgAI AAAAIQA4/SH/1gAAAJQBAAALAAAAAAAAAAAAAAAAAC8BAABfcmVscy8ucmVsc1BLAQItABQABgAI AAAAIQB4hl96hC0AAEJEAQAOAAAAAAAAAAAAAAAAAC4CAABkcnMvZTJvRG9jLnhtbFBLAQItABQA BgAIAAAAIQCg4xB23gAAAAoBAAAPAAAAAAAAAAAAAAAAAN4vAABkcnMvZG93bnJldi54bWxQSwUG AAAAAAQABADzAAAA6TAAAAAA ">
                <v:shape id="_x0000_s1027" type="#_x0000_t75" style="position:absolute;width:21393;height:14954;visibility:visible;mso-wrap-style:square">
                  <v:fill o:detectmouseclick="t"/>
                  <v:path o:connecttype="none"/>
                </v:shape>
                <v:oval id="Oval 4" o:spid="_x0000_s1028" style="position:absolute;left:7035;top:533;width:10725;height:104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q0UBMEA AADbAAAADwAAAGRycy9kb3ducmV2LnhtbESPQYvCMBSE7wv+h/AEb2uqYCnVKCoIyp6sHjw+mmdb bF5qE23992ZB8DjMzDfMYtWbWjypdZVlBZNxBII4t7riQsH5tPtNQDiPrLG2TApe5GC1HPwsMNW2 4yM9M1+IAGGXooLS+yaV0uUlGXRj2xAH72pbgz7ItpC6xS7ATS2nURRLgxWHhRIb2paU37KHUZDz Nsmus+SQXcxuM7v3t78ujpQaDfv1HISn3n/Dn/ZeK4gn8P8l/AC5fAMAAP//AwBQSwECLQAUAAYA CAAAACEA8PeKu/0AAADiAQAAEwAAAAAAAAAAAAAAAAAAAAAAW0NvbnRlbnRfVHlwZXNdLnhtbFBL AQItABQABgAIAAAAIQAx3V9h0gAAAI8BAAALAAAAAAAAAAAAAAAAAC4BAABfcmVscy8ucmVsc1BL AQItABQABgAIAAAAIQAzLwWeQQAAADkAAAAQAAAAAAAAAAAAAAAAACkCAABkcnMvc2hhcGV4bWwu eG1sUEsBAi0AFAAGAAgAAAAhAMKtFATBAAAA2wAAAA8AAAAAAAAAAAAAAAAAmAIAAGRycy9kb3du cmV2LnhtbFBLBQYAAAAABAAEAPUAAACGAwAAAAA= " filled="f" strokeweight=".4pt">
                  <v:stroke joinstyle="miter"/>
                </v:oval>
                <v:shape id="Freeform 5" o:spid="_x0000_s1029" style="position:absolute;left:7010;top:4006;width:10776;height:1785;visibility:visible;mso-wrap-style:square;v-text-anchor:top" coordsize="1697,28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S6T2sAA AADbAAAADwAAAGRycy9kb3ducmV2LnhtbESPQYvCMBCF7wv+hzDC3jQ1hyrVKEVY8WrXg8ehGdti MwlNrN1/bxYW9vh48743b3eYbC9GGkLnWMNqmYEgrp3puNFw/f5abECEiGywd0wafijAYT/72GFh 3IsvNFaxEQnCoUANbYy+kDLULVkMS+eJk3d3g8WY5NBIM+ArwW0vVZbl0mLHqaFFT8eW6kf1tOmN ca36W6VKcyF/8mV+cptKaf05n8otiEhT/D/+S5+NhlzB75YEALl/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LS6T2sAAAADbAAAADwAAAAAAAAAAAAAAAACYAgAAZHJzL2Rvd25y ZXYueG1sUEsFBgAAAAAEAAQA9QAAAIUDAAAAAA== " path="m,279l13,231r,-1l20,234r,l21,233,8,281,,279xm33,203l46,188r7,-6l59,177r7,-6l70,168r5,6l71,178r,l64,183r1,l58,188r,l52,194r,l39,208r-6,-5xm97,149r1,l105,145r6,-4l124,134r6,-4l137,127r5,-3l145,132r-4,2l141,134r-7,3l134,137r-6,4l128,141r-13,7l115,148r-6,4l109,151r-6,4l103,155r-1,1l97,149xm172,110r4,-1l182,106r7,-3l195,101r7,-3l208,96r6,-3l219,92r3,7l217,101r,l211,103r,l205,106r,l198,108r,l192,111r,l185,114r1,l179,116r,l176,118r-4,-8xm251,81r15,-5l273,74r19,-6l298,67r1,-1l301,74r,l301,74r-7,2l294,76r-19,6l275,82r-6,2l269,84r-16,5l251,81xm331,58r19,-5l356,52r7,-2l369,49r7,-2l380,46r2,8l378,55r,l371,57r,l365,58r,l358,60r,l352,61r,l333,66r-2,-8xm413,39r21,-4l440,34r7,-1l459,31r4,-1l464,39r-3,l461,39r-13,2l448,41r-6,1l442,42r-7,2l435,44r-20,3l413,39xm496,25r2,l517,22r7,-1l543,19r3,-1l547,26r-3,1l544,27r-19,2l525,29r-7,1l518,30r-19,3l499,33r-2,l496,25xm579,14r16,-1l601,12r26,-2l629,10r1,8l627,18r1,l602,20r,l595,21r,l580,23r-1,-9xm663,7l678,6r7,-1l710,4r3,l714,12r-3,l711,12r-26,2l685,14r-6,l679,14r-16,1l663,7xm747,2r15,l768,1r13,l788,1r6,l797,1r,8l794,9r,l788,9r-7,l781,9r-12,1l769,10r-7,l762,10r-15,l747,2xm831,r14,l852,r19,l878,r3,l881,8r-3,l878,8r-7,l871,8r-19,l852,8r-7,l845,8r-14,l831,xm915,1r1,l929,1r7,1l955,2r6,1l965,3r-1,8l961,11r,l955,10r,l935,10r,l929,10r,l916,9r,l914,9r1,-8xm998,4r15,1l1019,6r20,1l1045,8r4,l1048,16r-4,l1044,16r-6,-1l1038,15r-19,-1l1019,14r-7,l1012,14,998,13r,-9xm1082,11r15,1l1103,13r19,2l1129,16r3,l1131,24r-3,l1128,24r-7,-1l1121,23r-19,-2l1102,21r-6,-1l1096,20r-15,-1l1082,11xm1165,20r9,1l1180,22r19,3l1206,26r6,1l1215,27r-1,8l1211,35r,l1205,34r,l1198,33r,l1179,30r,l1172,29r1,l1164,28r1,-8xm1248,33r3,l1257,34r7,1l1290,40r6,2l1298,42r-2,8l1294,50r,l1288,48r,l1262,44r,l1256,42r,l1249,41r1,l1247,41r1,-8xm1331,49r4,1l1341,52r7,1l1367,58r6,1l1380,61r-3,8l1371,67r,l1365,66r,l1346,61r,l1339,60r,l1333,58r,l1329,57r2,-8xm1412,70r13,4l1431,76r20,6l1457,84r3,1l1457,93r-3,-1l1454,92r-6,-2l1448,90r-19,-6l1429,84r-7,-2l1423,82r-13,-4l1412,70xm1492,97r4,1l1502,101r7,2l1515,106r7,3l1535,114r3,2l1535,123r-4,-1l1531,122r-13,-6l1518,116r-6,-2l1512,114r-6,-3l1506,111r-7,-3l1499,108r-6,-2l1493,106r-4,-2l1492,97xm1568,131r5,3l1586,141r7,4l1599,149r7,4l1612,157r-5,6l1601,160r,l1595,155r,l1588,151r,1l1582,148r,l1569,141r,l1564,138r4,-7xm1639,177r6,5l1652,188r19,22l1674,214r-7,4l1664,215r1,l1645,194r1,l1639,188r,l1633,183r6,-6xm1688,244r9,35l1689,281r-9,-35l1688,244xe" fillcolor="black" strokeweight=".05pt">
                  <v:stroke joinstyle="bevel"/>
                  <v:path arrowok="t" o:connecttype="custom" o:connectlocs="5080,178435;44450,106680;36830,119380;66675,92075;89535,85090;73025,93980;109220,69850;135890,59055;130175,67310;118110,72390;173355,46990;186690,48260;159385,51435;241300,29210;231775,36830;262255,24765;292735,24765;276225,27940;344805,12065;328930,19050;377825,8255;382270,12700;430530,3810;434975,8890;483870,1270;504190,5715;483870,6350;553085,0;553085,5080;581025,635;612140,6985;589915,6350;643255,3175;662940,10160;633730,8255;718820,10160;699770,13335;749300,13970;768985,22225;744220,18415;802640,22225;817880,30480;793750,26035;868045,36830;866775,41910;843915,36195;927100,53975;907415,53340;953770,64135;972185,77470;956310,70485;995680,83185;1020445,103505;1004570,93980;1044575,115570;1044575,123190;1077595,177165" o:connectangles="0,0,0,0,0,0,0,0,0,0,0,0,0,0,0,0,0,0,0,0,0,0,0,0,0,0,0,0,0,0,0,0,0,0,0,0,0,0,0,0,0,0,0,0,0,0,0,0,0,0,0,0,0,0,0,0,0"/>
                  <o:lock v:ext="edit" verticies="t"/>
                </v:shape>
                <v:shape id="Freeform 6" o:spid="_x0000_s1030" style="position:absolute;left:7035;top:5784;width:10725;height:1747;visibility:visible;mso-wrap-style:square;v-text-anchor:top" coordsize="1689,2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On/p8EA AADbAAAADwAAAGRycy9kb3ducmV2LnhtbESPwYoCMRBE74L/EFrwphkVXBmNIoLgHvag6we0k3Yy OukMSVZHv34jCB6LqnpFLVatrcWNfKgcKxgNMxDEhdMVlwqOv9vBDESIyBprx6TgQQFWy25ngbl2 d97T7RBLkSAcclRgYmxyKUNhyGIYuoY4eWfnLcYkfSm1x3uC21qOs2wqLVacFgw2tDFUXA9/VsHl VFzqJ2ab4/f4ZOxP8OWu/VKq32vXcxCR2vgJv9s7rWA6gdeX9APk8h8AAP//AwBQSwECLQAUAAYA CAAAACEA8PeKu/0AAADiAQAAEwAAAAAAAAAAAAAAAAAAAAAAW0NvbnRlbnRfVHlwZXNdLnhtbFBL AQItABQABgAIAAAAIQAx3V9h0gAAAI8BAAALAAAAAAAAAAAAAAAAAC4BAABfcmVscy8ucmVsc1BL AQItABQABgAIAAAAIQAzLwWeQQAAADkAAAAQAAAAAAAAAAAAAAAAACkCAABkcnMvc2hhcGV4bWwu eG1sUEsBAi0AFAAGAAgAAAAhAATp/6fBAAAA2wAAAA8AAAAAAAAAAAAAAAAAmAIAAGRycy9kb3du cmV2LnhtbFBLBQYAAAAABAAEAPUAAACGAwAAAAA= " path="m,l13,47r6,11l26,67,45,88r6,6l58,100r6,5l71,110r6,5l84,119r6,4l96,127r7,4l109,135r13,7l128,146r7,3l141,152r13,6l161,161r12,6l180,170r6,2l193,175r6,2l206,180r6,2l218,185r20,6l244,193r19,7l270,202r19,5l296,209r25,7l328,218r19,4l353,224r7,1l366,227r7,1l379,230r13,2l398,234r7,1l430,240r7,1l443,242r13,2l463,245r19,4l488,250r7,1l514,253r6,1l540,257r6,l553,258r12,2l572,261r19,2l597,263r26,3l630,266r6,1l649,268r6,l675,270r6,l707,272r6,l732,273r7,l758,274r6,l777,274r7,1l790,275r26,l822,275r19,l848,275r19,l874,275r25,l906,275r6,-1l925,274r6,l951,273r6,l976,272r7,l1009,270r6,l1034,268r7,l1054,267r6,-1l1066,266r26,-3l1098,263r20,-2l1124,260r13,-2l1144,257r6,l1169,254r7,-1l1195,251r6,-1l1208,249r19,-4l1233,244r13,-2l1253,241r6,-1l1285,235r6,-1l1298,232r12,-2l1317,228r6,-1l1330,225r6,-1l1343,222r19,-4l1368,216r26,-7l1400,207r20,-5l1426,200r19,-7l1452,191r19,-6l1478,182r6,-2l1490,177r7,-2l1503,172r7,-2l1516,167r13,-6l1535,158r13,-6l1555,149r6,-3l1567,142r13,-7l1587,131r6,-4l1600,123r6,-4l1612,115r7,-5l1625,105r7,-5l1638,94r6,-6l1664,67r6,-9l1677,47,1689,e" filled="f" strokeweight=".4pt">
                  <v:stroke joinstyle="miter"/>
                  <v:path arrowok="t" o:connecttype="custom" o:connectlocs="12065,36830;32385,59690;45085,69850;57150,78105;69215,85725;85725,94615;102235,102235;118110,109220;130810,114300;151130,121285;171450,128270;203835,137160;224155,142240;236855,144780;252730,148590;277495,153035;294005,155575;314325,159385;342900,163195;358775,165100;379095,167005;403860,169545;428625,171450;452755,172720;481330,173990;497840,174625;521970,174625;550545,174625;575310,174625;591185,173990;619760,172720;644525,171450;669290,169545;693420,167005;713740,165100;730250,163195;758825,159385;779145,155575;795655,153035;819785,148590;836295,144780;848360,142240;868680,137160;901700,128270;922020,121285;942340,114300;954405,109220;970915,102235;987425,94615;1003300,85725;1016000,78105;1028065,69850;1040130,59690;1060450,36830" o:connectangles="0,0,0,0,0,0,0,0,0,0,0,0,0,0,0,0,0,0,0,0,0,0,0,0,0,0,0,0,0,0,0,0,0,0,0,0,0,0,0,0,0,0,0,0,0,0,0,0,0,0,0,0,0,0"/>
                </v:shape>
                <v:shape id="Freeform 7" o:spid="_x0000_s1031" style="position:absolute;left:12369;top:5784;width:57;height:5245;visibility:visible;mso-wrap-style:square;v-text-anchor:top" coordsize="9,8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4h0BcIA AADbAAAADwAAAGRycy9kb3ducmV2LnhtbESPQWvCQBSE74X+h+UJvdVdpUhJXUUCioeCmApeH9nX JJj3Ns1uY/z3rlDocZiZb5jleuRWDdSHxouF2dSAIim9a6SycPravr6DChHFYeuFLNwowHr1/LTE zPmrHGkoYqUSREKGFuoYu0zrUNbEGKa+I0net+8ZY5J9pV2P1wTnVs+NWWjGRtJCjR3lNZWX4pct 7Hhvfobz3JzyMXxiceA2P7K1L5Nx8wEq0hj/w3/tvbOweIPHl/QD9OoO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iHQFwgAAANsAAAAPAAAAAAAAAAAAAAAAAJgCAABkcnMvZG93 bnJldi54bWxQSwUGAAAAAAQABAD1AAAAhwMAAAAA " path="m9,r,49l,49,,,9,xm9,82r,49l,131,,82r9,xm9,164r,49l,213,,164r9,xm9,246r,49l,295,,246r9,xm9,328r,49l,377,,328r9,xm9,410r,49l,459,,410r9,xm9,492r,49l,541,,492r9,xm9,574r,49l,623,,574r9,xm9,656r,49l,705,,656r9,xm9,738r,49l,787,,738r9,xm9,820r,6l,826r,-6l9,820xe" fillcolor="black" strokeweight=".05pt">
                  <v:stroke joinstyle="bevel"/>
                  <v:path arrowok="t" o:connecttype="custom" o:connectlocs="5715,0;5715,31115;0,31115;0,0;5715,0;5715,52070;5715,83185;0,83185;0,52070;5715,52070;5715,104140;5715,135255;0,135255;0,104140;5715,104140;5715,156210;5715,187325;0,187325;0,156210;5715,156210;5715,208280;5715,239395;0,239395;0,208280;5715,208280;5715,260350;5715,291465;0,291465;0,260350;5715,260350;5715,312420;5715,343535;0,343535;0,312420;5715,312420;5715,364490;5715,395605;0,395605;0,364490;5715,364490;5715,416560;5715,447675;0,447675;0,416560;5715,416560;5715,468630;5715,499745;0,499745;0,468630;5715,468630;5715,520700;5715,524510;0,524510;0,520700;5715,520700" o:connectangles="0,0,0,0,0,0,0,0,0,0,0,0,0,0,0,0,0,0,0,0,0,0,0,0,0,0,0,0,0,0,0,0,0,0,0,0,0,0,0,0,0,0,0,0,0,0,0,0,0,0,0,0,0,0,0"/>
                  <o:lock v:ext="edit" verticies="t"/>
                </v:shape>
                <v:shape id="Freeform 8" o:spid="_x0000_s1032" style="position:absolute;left:10890;top:5765;width:1530;height:1715;visibility:visible;mso-wrap-style:square;v-text-anchor:top" coordsize="241,2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sYtg8QA AADbAAAADwAAAGRycy9kb3ducmV2LnhtbESP0WoCMRRE3wv+Q7iCL0WzKl1kNYpUhD4UlqofcNlc N6ubmyVJde3XN0Khj8PMnGFWm9624kY+NI4VTCcZCOLK6YZrBafjfrwAESKyxtYxKXhQgM168LLC Qrs7f9HtEGuRIBwKVGBi7AopQ2XIYpi4jjh5Z+ctxiR9LbXHe4LbVs6yLJcWG04LBjt6N1RdD99W wafZXWzelW7hX2fn43xaluGnVGo07LdLEJH6+B/+a39oBfkbPL+kHyD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bGLYPEAAAA2wAAAA8AAAAAAAAAAAAAAAAAmAIAAGRycy9k b3ducmV2LnhtbFBLBQYAAAAABAAEAPUAAACJAwAAAAA= " path="m241,5l208,43r-6,-6l235,r6,5xm186,67r-33,38l147,99,180,62r6,5xm131,129l98,166r-6,-5l125,124r6,5xm76,191l43,228r-6,-5l70,186r6,5xm21,253l6,270,,265,15,248r6,5xe" fillcolor="black" strokeweight=".05pt">
                  <v:stroke joinstyle="bevel"/>
                  <v:path arrowok="t" o:connecttype="custom" o:connectlocs="153035,3175;132080,27305;128270,23495;149225,0;153035,3175;118110,42545;97155,66675;93345,62865;114300,39370;118110,42545;83185,81915;62230,105410;58420,102235;79375,78740;83185,81915;48260,121285;27305,144780;23495,141605;44450,118110;48260,121285;13335,160655;3810,171450;0,168275;9525,157480;13335,160655" o:connectangles="0,0,0,0,0,0,0,0,0,0,0,0,0,0,0,0,0,0,0,0,0,0,0,0,0"/>
                  <o:lock v:ext="edit" verticies="t"/>
                </v:shape>
                <v:line id="Line 9" o:spid="_x0000_s1033" style="position:absolute;flip:x;visibility:visible;mso-wrap-style:square" from="7092,7461" to="10909,117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Q08MbwAAADbAAAADwAAAGRycy9kb3ducmV2LnhtbESPzQrCMBCE74LvEFbwpqmCVapRRBA8 +vcAS7O2xWZTkmirT28EweMwM98wq01navEk5yvLCibjBARxbnXFhYLrZT9agPABWWNtmRS8yMNm 3e+tMNO25RM9z6EQEcI+QwVlCE0mpc9LMujHtiGO3s06gyFKV0jtsI1wU8tpkqTSYMVxocSGdiXl 9/PDKEDjDzx/He07eLmYvGepm7ao1HDQbZcgAnXhH/61D1pBmsL3S/wBcv0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0Q08MbwAAADbAAAADwAAAAAAAAAAAAAAAAChAgAA ZHJzL2Rvd25yZXYueG1sUEsFBgAAAAAEAAQA+QAAAIoDAAAAAA== " strokeweight=".4pt">
                  <v:stroke joinstyle="miter"/>
                </v:line>
                <v:line id="Line 10" o:spid="_x0000_s1034" style="position:absolute;flip:y;visibility:visible;mso-wrap-style:square" from="7092,10509" to="16135,117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kGZqrwAAADbAAAADwAAAGRycy9kb3ducmV2LnhtbESPzQrCMBCE74LvEFbwpqmCVapRRBA8 +vcAS7O2xWZTkmirT28EweMwM98wq01navEk5yvLCibjBARxbnXFhYLrZT9agPABWWNtmRS8yMNm 3e+tMNO25RM9z6EQEcI+QwVlCE0mpc9LMujHtiGO3s06gyFKV0jtsI1wU8tpkqTSYMVxocSGdiXl 9/PDKEDjDzx/He07eLmYvGepm7ao1HDQbZcgAnXhH/61D1pBOofvl/gD5PoD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vkGZqrwAAADbAAAADwAAAAAAAAAAAAAAAAChAgAA ZHJzL2Rvd25yZXYueG1sUEsFBgAAAAAEAAQA+QAAAIoDAAAAAA== " strokeweight=".4pt">
                  <v:stroke joinstyle="miter"/>
                </v:line>
                <v:line id="Line 11" o:spid="_x0000_s1035" style="position:absolute;flip:x;visibility:visible;mso-wrap-style:square" from="533,8858" to="4470,131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94N2LoAAADbAAAADwAAAGRycy9kb3ducmV2LnhtbERPSwrCMBDdC94hjOBOUwVrqUYRQXDp 7wBDM7bFZlKSaKunNwvB5eP919veNOJFzteWFcymCQjiwuqaSwW362GSgfABWWNjmRS8ycN2Mxys Mde24zO9LqEUMYR9jgqqENpcSl9UZNBPbUscubt1BkOErpTaYRfDTSPnSZJKgzXHhgpb2ldUPC5P owCNP/LyfbKf4GU2+yxSN+9QqfGo361ABOrDX/xzH7WCNI6NX+IPkJsvAAAA//8DAFBLAQItABQA BgAIAAAAIQD+JeulAAEAAOoBAAATAAAAAAAAAAAAAAAAAAAAAABbQ29udGVudF9UeXBlc10ueG1s UEsBAi0AFAAGAAgAAAAhAJYFM1jUAAAAlwEAAAsAAAAAAAAAAAAAAAAAMQEAAF9yZWxzLy5yZWxz UEsBAi0AFAAGAAgAAAAhADMvBZ5BAAAAOQAAABQAAAAAAAAAAAAAAAAALgIAAGRycy9jb25uZWN0 b3J4bWwueG1sUEsBAi0AFAAGAAgAAAAhAM/eDdi6AAAA2wAAAA8AAAAAAAAAAAAAAAAAoQIAAGRy cy9kb3ducmV2LnhtbFBLBQYAAAAABAAEAPkAAACIAwAAAAA= " strokeweight=".4pt">
                  <v:stroke joinstyle="miter"/>
                </v:line>
                <v:line id="Line 12" o:spid="_x0000_s1036" style="position:absolute;visibility:visible;mso-wrap-style:square" from="533,13182" to="16922,13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P59CsMAAADbAAAADwAAAGRycy9kb3ducmV2LnhtbESPQWsCMRSE7wX/Q3hCL0WzLXTRrVHa giD0ILp6f2xedxeTlyWJ7vrvjSB4HGbmG2axGqwRF/KhdazgfZqBIK6cbrlWcCjXkxmIEJE1Gsek 4EoBVsvRywIL7Xre0WUfa5EgHApU0MTYFVKGqiGLYeo64uT9O28xJulrqT32CW6N/MiyXFpsOS00 2NFvQ9Vpf7YK3rbX9mddht7kvvz8y8lsz6ejUq/j4fsLRKQhPsOP9kYryOdw/5J+gFz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T+fQrDAAAA2wAAAA8AAAAAAAAAAAAA AAAAoQIAAGRycy9kb3ducmV2LnhtbFBLBQYAAAAABAAEAPkAAACRAwAAAAA= " strokeweight=".4pt">
                  <v:stroke joinstyle="miter"/>
                </v:line>
                <v:line id="Line 13" o:spid="_x0000_s1037" style="position:absolute;flip:x;visibility:visible;mso-wrap-style:square" from="16922,8858" to="20859,131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HGXA7oAAADbAAAADwAAAGRycy9kb3ducmV2LnhtbERPSwrCMBDdC94hjOBOUwU/VNMiguDS 3wGGZmyLzaQk0VZPbxaCy8f7b/PeNOJFzteWFcymCQjiwuqaSwW362GyBuEDssbGMil4k4c8Gw62 mGrb8Zlel1CKGMI+RQVVCG0qpS8qMuintiWO3N06gyFCV0rtsIvhppHzJFlKgzXHhgpb2ldUPC5P owCNP/LqfbKf4OV69lks3bxDpcajfrcBEagPf/HPfdQKVnF9/BJ/gMy+AAAA//8DAFBLAQItABQA BgAIAAAAIQD+JeulAAEAAOoBAAATAAAAAAAAAAAAAAAAAAAAAABbQ29udGVudF9UeXBlc10ueG1s UEsBAi0AFAAGAAgAAAAhAJYFM1jUAAAAlwEAAAsAAAAAAAAAAAAAAAAAMQEAAF9yZWxzLy5yZWxz UEsBAi0AFAAGAAgAAAAhADMvBZ5BAAAAOQAAABQAAAAAAAAAAAAAAAAALgIAAGRycy9jb25uZWN0 b3J4bWwueG1sUEsBAi0AFAAGAAgAAAAhALRxlwO6AAAA2wAAAA8AAAAAAAAAAAAAAAAAoQIAAGRy cy9kb3ducmV2LnhtbFBLBQYAAAAABAAEAPkAAACIAwAAAAA= " strokeweight=".4pt">
                  <v:stroke joinstyle="miter"/>
                </v:line>
                <v:line id="Line 14" o:spid="_x0000_s1038" style="position:absolute;visibility:visible;mso-wrap-style:square" from="4470,8858" to="8051,88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1Hn0cMAAADbAAAADwAAAGRycy9kb3ducmV2LnhtbESPQWsCMRSE7wX/Q3gFL6VmFbqVrVFs QRB6EN16f2xedxeTlyWJ7vrvjSB4HGbmG2axGqwRF/KhdaxgOslAEFdOt1wr+Cs373MQISJrNI5J wZUCrJajlwUW2vW8p8sh1iJBOBSooImxK6QMVUMWw8R1xMn7d95iTNLXUnvsE9waOcuyXFpsOS00 2NFPQ9XpcLYK3nbX9ntTht7kvvz4zcnszqejUuPXYf0FItIQn+FHe6sVfE7h/iX9ALm8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9R59HDAAAA2wAAAA8AAAAAAAAAAAAA AAAAoQIAAGRycy9kb3ducmV2LnhtbFBLBQYAAAAABAAEAPkAAACRAwAAAAA= " strokeweight=".4pt">
                  <v:stroke joinstyle="miter"/>
                </v:line>
                <v:shape id="Freeform 15" o:spid="_x0000_s1039" style="position:absolute;left:8051;top:8832;width:8693;height:51;visibility:visible;mso-wrap-style:square;v-text-anchor:top" coordsize="1369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ntYZcUA AADbAAAADwAAAGRycy9kb3ducmV2LnhtbESPQWvCQBSE7wX/w/IKvdVNLFiJrlLEUjG2oO3B4yP7 zEazb0N2jfHfu4VCj8PMfMPMFr2tRUetrxwrSIcJCOLC6YpLBT/f788TED4ga6wdk4IbeVjMBw8z zLS78o66fShFhLDPUIEJocmk9IUhi37oGuLoHV1rMUTZllK3eI1wW8tRkoylxYrjgsGGloaK8/5i FWzGxWeVf6Qrbb7yl1O+PXTp6aDU02P/NgURqA//4b/2Wit4HcHvl/gD5PwOAAD//wMAUEsBAi0A FAAGAAgAAAAhAPD3irv9AAAA4gEAABMAAAAAAAAAAAAAAAAAAAAAAFtDb250ZW50X1R5cGVzXS54 bWxQSwECLQAUAAYACAAAACEAMd1fYdIAAACPAQAACwAAAAAAAAAAAAAAAAAuAQAAX3JlbHMvLnJl bHNQSwECLQAUAAYACAAAACEAMy8FnkEAAAA5AAAAEAAAAAAAAAAAAAAAAAApAgAAZHJzL3NoYXBl eG1sLnhtbFBLAQItABQABgAIAAAAIQD6e1hlxQAAANsAAAAPAAAAAAAAAAAAAAAAAJgCAABkcnMv ZG93bnJldi54bWxQSwUGAAAAAAQABAD1AAAAigMAAAAA " path="m,l50,r,8l,8,,xm84,r50,l134,8,84,8,84,xm168,r50,l218,8r-50,l168,xm251,r51,l302,8r-51,l251,xm335,r51,l386,8r-51,l335,xm419,r50,l469,8r-50,l419,xm503,r50,l553,8r-50,l503,xm587,r50,l637,8r-50,l587,xm670,r51,l721,8r-51,l670,xm754,r51,l805,8r-51,l754,xm838,r50,l888,8r-50,l838,xm922,r50,l972,8r-50,l922,xm1006,r50,l1056,8r-50,l1006,xm1090,r50,l1140,8r-50,l1090,xm1173,r51,l1224,8r-51,l1173,xm1257,r50,l1307,8r-50,l1257,xm1341,r28,l1369,8r-28,l1341,xe" fillcolor="black" strokeweight=".05pt">
                  <v:stroke joinstyle="bevel"/>
                  <v:path arrowok="t" o:connecttype="custom" o:connectlocs="31750,0;0,5080;53340,0;85090,5080;53340,0;138430,0;106680,5080;159385,0;191770,5080;159385,0;245110,0;212725,5080;266065,0;297815,5080;266065,0;351155,0;319405,5080;372745,0;404495,5080;372745,0;457835,0;425450,5080;478790,0;511175,5080;478790,0;563880,0;532130,5080;585470,0;617220,5080;585470,0;670560,0;638810,5080;692150,0;723900,5080;692150,0;777240,0;744855,5080;798195,0;829945,5080;798195,0;869315,0;851535,5080" o:connectangles="0,0,0,0,0,0,0,0,0,0,0,0,0,0,0,0,0,0,0,0,0,0,0,0,0,0,0,0,0,0,0,0,0,0,0,0,0,0,0,0,0,0"/>
                  <o:lock v:ext="edit" verticies="t"/>
                </v:shape>
                <v:line id="Line 16" o:spid="_x0000_s1040" style="position:absolute;visibility:visible;mso-wrap-style:square" from="16744,8858" to="20859,88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M/cPcQAAADbAAAADwAAAGRycy9kb3ducmV2LnhtbESPQWsCMRSE7wX/Q3iCl6JZLV3L1ii2 IBQ8iK69Pzavu4vJy5JEd/33TUHocZiZb5jVZrBG3MiH1rGC+SwDQVw53XKt4Fzupm8gQkTWaByT gjsF2KxHTysstOv5SLdTrEWCcChQQRNjV0gZqoYshpnriJP347zFmKSvpfbYJ7g1cpFlubTYclpo sKPPhqrL6WoVPB/u7ceuDL3Jffm6z8kcrpdvpSbjYfsOItIQ/8OP9pdWsHyBvy/pB8j1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wz9w9xAAAANsAAAAPAAAAAAAAAAAA AAAAAKECAABkcnMvZG93bnJldi54bWxQSwUGAAAAAAQABAD5AAAAkgMAAAAA " strokeweight=".4pt">
                  <v:stroke joinstyle="miter"/>
                </v:line>
                <v:rect id="Rectangle 17" o:spid="_x0000_s1041" style="position:absolute;left:12185;top:11360;width:521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tL1IcEA AADbAAAADwAAAGRycy9kb3ducmV2LnhtbESPzYoCMRCE74LvEFrwphlFdmU0igiCLntx9AGaSc8P Jp0hic749puFhT0WVfUVtd0P1ogX+dA6VrCYZyCIS6dbrhXcb6fZGkSIyBqNY1LwpgD73Xi0xVy7 nq/0KmItEoRDjgqaGLtcylA2ZDHMXUecvMp5izFJX0vtsU9wa+Qyyz6kxZbTQoMdHRsqH8XTKpC3 4tSvC+Mz97Wsvs3lfK3IKTWdDIcNiEhD/A//tc9awe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bS9SHBAAAA2wAAAA8AAAAAAAAAAAAAAAAAmAIAAGRycy9kb3du cmV2LnhtbFBLBQYAAAAABAAEAPUAAACGAwAAAAA= 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18" o:spid="_x0000_s1042" style="position:absolute;left:5734;top:10731;width:1035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Z5QusEA AADbAAAADwAAAGRycy9kb3ducmV2LnhtbESPzYoCMRCE74LvEFrwphkFd2U0igiCLntx9AGaSc8P Jp0hic749puFhT0WVfUVtd0P1ogX+dA6VrCYZyCIS6dbrhXcb6fZGkSIyBqNY1LwpgD73Xi0xVy7 nq/0KmItEoRDjgqaGLtcylA2ZDHMXUecvMp5izFJX0vtsU9wa+Qyyz6kxZbTQoMdHRsqH8XTKpC3 4tSvC+Mz97Wsvs3lfK3IKTWdDIcNiEhD/A//tc9awe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meULrBAAAA2wAAAA8AAAAAAAAAAAAAAAAAmAIAAGRycy9kb3du cmV2LnhtbFBLBQYAAAAABAAEAPUAAACGAwAAAAA= 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19" o:spid="_x0000_s1043" style="position:absolute;left:9874;top:5861;width:1200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zOzcAA AADbAAAADwAAAGRycy9kb3ducmV2LnhtbESPzYoCMRCE7wu+Q2jB25rRgyujUUQQXPHi6AM0k54f TDpDEp3ZtzeCsMeiqr6i1tvBGvEkH1rHCmbTDARx6XTLtYLb9fC9BBEiskbjmBT8UYDtZvS1xly7 ni/0LGItEoRDjgqaGLtcylA2ZDFMXUecvMp5izFJX0vtsU9wa+Q8yxbSYstpocGO9g2V9+JhFchr ceiXhfGZO82rs/k9XipySk3Gw24FItIQ/8Of9lEr+FnA+0v6AXLz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aUzOzcAAAADbAAAADwAAAAAAAAAAAAAAAACYAgAAZHJzL2Rvd25y ZXYueG1sUEsFBgAAAAAEAAQA9QAAAIUDAAAAAA== 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" o:spid="_x0000_s1044" style="position:absolute;left:12185;top:4248;width:991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gBrVsAA AADbAAAADwAAAGRycy9kb3ducmV2LnhtbESPzYoCMRCE7wu+Q2jB25rRg8poFBEEV7w4+gDNpOcH k86QRGf27Y2wsMeiqr6iNrvBGvEiH1rHCmbTDARx6XTLtYL77fi9AhEiskbjmBT8UoDddvS1wVy7 nq/0KmItEoRDjgqaGLtcylA2ZDFMXUecvMp5izFJX0vtsU9wa+Q8yxbSYstpocGODg2Vj+JpFchb cexXhfGZO8+ri/k5XStySk3Gw34NItIQ/8N/7ZNWsFzC50v6AXL7BgAA//8DAFBLAQItABQABgAI AAAAIQDw94q7/QAAAOIBAAATAAAAAAAAAAAAAAAAAAAAAABbQ29udGVudF9UeXBlc10ueG1sUEsB Ai0AFAAGAAgAAAAhADHdX2HSAAAAjwEAAAsAAAAAAAAAAAAAAAAALgEAAF9yZWxzLy5yZWxzUEsB Ai0AFAAGAAgAAAAhADMvBZ5BAAAAOQAAABAAAAAAAAAAAAAAAAAAKQIAAGRycy9zaGFwZXhtbC54 bWxQSwECLQAUAAYACAAAACEABgBrVsAAAADbAAAADwAAAAAAAAAAAAAAAACYAgAAZHJzL2Rvd25y ZXYueG1sUEsFBgAAAAAEAAQA9QAAAIUDAAAAAA== 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21" o:spid="_x0000_s1045" style="position:absolute;left:10801;top:7359;width:216;height:210" coordorigin="1701,1159" coordsize="34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pQrvMMAAADbAAAADwAAAGRycy9kb3ducmV2LnhtbERPy2rCQBTdC/2H4Ra6 M5O0aEt0FAlt6UIEk0Jxd8lck2DmTshM8/h7Z1Ho8nDe2/1kWjFQ7xrLCpIoBkFcWt1wpeC7+Fi+ gXAeWWNrmRTM5GC/e1hsMdV25DMNua9ECGGXooLa+y6V0pU1GXSR7YgDd7W9QR9gX0nd4xjCTSuf 43gtDTYcGmrsKKupvOW/RsHniOPhJXkfjrdrNl+K1ennmJBST4/TYQPC0+T/xX/uL63gNYwN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">
                  <v:oval id="Oval 22" o:spid="_x0000_s1046" style="position:absolute;left:1701;top:1159;width:34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0jd+8MA AADbAAAADwAAAGRycy9kb3ducmV2LnhtbESPQWsCMRSE74X+h/AK3mpWD9pujSKCsHiyttDrI3lu VjcvaxLXbX99IxR6HGbmG2axGlwregqx8axgMi5AEGtvGq4VfH5sn19AxIRssPVMCr4pwmr5+LDA 0vgbv1N/SLXIEI4lKrApdaWUUVtyGMe+I87e0QeHKctQSxPwluGuldOimEmHDecFix1tLOnz4eoU 7Fy/11VnA+r1bP91spfqR16UGj0N6zcQiYb0H/5rV0bB/BXuX/IPkM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r0jd+8MAAADbAAAADwAAAAAAAAAAAAAAAACYAgAAZHJzL2Rv d25yZXYueG1sUEsFBgAAAAAEAAQA9QAAAIgDAAAAAA== " fillcolor="black" strokeweight="0"/>
                  <v:oval id="Oval 23" o:spid="_x0000_s1047" style="position:absolute;left:1701;top:1159;width:34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e1XZbwA AADbAAAADwAAAGRycy9kb3ducmV2LnhtbERPvQrCMBDeBd8hnOCmqYJSqlFUEBQnq4Pj0ZxtsbnU Jtr69mYQHD++/+W6M5V4U+NKywom4wgEcWZ1ybmC62U/ikE4j6yxskwKPuRgver3lpho2/KZ3qnP RQhhl6CCwvs6kdJlBRl0Y1sTB+5uG4M+wCaXusE2hJtKTqNoLg2WHBoKrGlXUPZIX0ZBxrs4vc/i Y3oz++3s2T1O7TxSajjoNgsQnjr/F//cB60gDuvDl/AD5OoLAAD//wMAUEsBAi0AFAAGAAgAAAAh APD3irv9AAAA4gEAABMAAAAAAAAAAAAAAAAAAAAAAFtDb250ZW50X1R5cGVzXS54bWxQSwECLQAU AAYACAAAACEAMd1fYdIAAACPAQAACwAAAAAAAAAAAAAAAAAuAQAAX3JlbHMvLnJlbHNQSwECLQAU AAYACAAAACEAMy8FnkEAAAA5AAAAEAAAAAAAAAAAAAAAAAApAgAAZHJzL3NoYXBleG1sLnhtbFBL AQItABQABgAIAAAAIQAd7VdlvAAAANsAAAAPAAAAAAAAAAAAAAAAAJgCAABkcnMvZG93bnJldi54 bWxQSwUGAAAAAAQABAD1AAAAgQMAAAAA " filled="f" strokeweight=".4pt">
                    <v:stroke joinstyle="miter"/>
                  </v:oval>
                </v:group>
                <v:group id="Group 24" o:spid="_x0000_s1048" style="position:absolute;left:12293;top:10928;width:210;height:209" coordorigin="1936,1721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nvyBsMAAADbAAAADwAAAGRycy9kb3ducmV2LnhtbESPQYvCMBSE74L/ITxh b5pWWZFqFBGVPYigLizeHs2zLTYvpYlt/fcbQfA4zMw3zGLVmVI0VLvCsoJ4FIEgTq0uOFPwe9kN ZyCcR9ZYWiYFT3KwWvZ7C0y0bflEzdlnIkDYJagg975KpHRpTgbdyFbEwbvZ2qAPss6krrENcFPK cRRNpcGCw0KOFW1ySu/nh1Gwb7FdT+Jtc7jfNs/r5fv4d4hJqa9Bt56D8NT5T/jd/tEKZjG8voQf IJf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qe/IGwwAAANsAAAAP AAAAAAAAAAAAAAAAAKoCAABkcnMvZG93bnJldi54bWxQSwUGAAAAAAQABAD6AAAAmgMAAAAA ">
                  <v:oval id="Oval 25" o:spid="_x0000_s1049" style="position:absolute;left:1936;top:1721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Dk/rcIA AADbAAAADwAAAGRycy9kb3ducmV2LnhtbESPQWsCMRSE7wX/Q3iCt5rVg8jWKCIIS09qC70+ktfN tpuXNYnr1l9vCoLHYWa+YVabwbWipxAbzwpm0wIEsfam4VrB58f+dQkiJmSDrWdS8EcRNuvRywpL 4698pP6UapEhHEtUYFPqSimjtuQwTn1HnL1vHxymLEMtTcBrhrtWzotiIR02nBcsdrSzpH9PF6fg 3fUHXXU2oN4uDl8/9lzd5FmpyXjYvoFINKRn+NGujILlHP6/5B8g1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UOT+twgAAANsAAAAPAAAAAAAAAAAAAAAAAJgCAABkcnMvZG93 bnJldi54bWxQSwUGAAAAAAQABAD1AAAAhwMAAAAA " fillcolor="black" strokeweight="0"/>
                  <v:oval id="Oval 26" o:spid="_x0000_s1050" style="position:absolute;left:1936;top:1721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T/JEsMA AADbAAAADwAAAGRycy9kb3ducmV2LnhtbESPT2vCQBTE7wW/w/KE3pqNLZEQXcUKQqWnRg8eH9mX P5h9G7PbJH77riD0OMzMb5j1djKtGKh3jWUFiygGQVxY3XCl4Hw6vKUgnEfW2FomBXdysN3MXtaY aTvyDw25r0SAsMtQQe19l0npipoMush2xMErbW/QB9lXUvc4Brhp5XscL6XBhsNCjR3tayqu+a9R UPA+zcskPeYXc/hMbtP1e1zGSr3Op90KhKfJ/4ef7S+tIP2Ax5fwA+Tm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7T/JEsMAAADbAAAADwAAAAAAAAAAAAAAAACYAgAAZHJzL2Rv d25yZXYueG1sUEsFBgAAAAAEAAQA9QAAAIgDAAAAAA== " filled="f" strokeweight=".4pt">
                    <v:stroke joinstyle="miter"/>
                  </v:oval>
                </v:group>
                <v:group id="Group 27" o:spid="_x0000_s1051" style="position:absolute;left:12293;top:5676;width:210;height:210" coordorigin="1936,894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gxRnsQAAADbAAAADwAAAGRycy9kb3ducmV2LnhtbESPQYvCMBSE78L+h/CE vWnaXV2kGkXEXTyIoC6It0fzbIvNS2liW/+9EQSPw8x8w8wWnSlFQ7UrLCuIhxEI4tTqgjMF/8ff wQSE88gaS8uk4E4OFvOP3gwTbVveU3PwmQgQdgkqyL2vEildmpNBN7QVcfAutjbog6wzqWtsA9yU 8iuKfqTBgsNCjhWtckqvh5tR8Ndiu/yO1832elndz8fx7rSNSanPfrecgvDU+Xf41d5oBZMRPL+E HyDn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egxRnsQAAADbAAAA DwAAAAAAAAAAAAAAAACqAgAAZHJzL2Rvd25yZXYueG1sUEsFBgAAAAAEAAQA+gAAAJsDAAAAAA== ">
                  <v:oval id="Oval 28" o:spid="_x0000_s1052" style="position:absolute;left:1936;top:894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9Cn2cMA AADbAAAADwAAAGRycy9kb3ducmV2LnhtbESPT2sCMRTE7wW/Q3iCt5q1oMjWKFIQFk/+KfT6SF43 225e1iRdVz99UxB6HGbmN8xqM7hW9BRi41nBbFqAINbeNFwreD/vnpcgYkI22HomBTeKsFmPnlZY Gn/lI/WnVIsM4ViiAptSV0oZtSWHceo74ux9+uAwZRlqaQJeM9y18qUoFtJhw3nBYkdvlvT36ccp 2Lv+oKvOBtTbxeHjy16qu7woNRkP21cQiYb0H360K6NgOYe/L/kHyPU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9Cn2cMAAADbAAAADwAAAAAAAAAAAAAAAACYAgAAZHJzL2Rv d25yZXYueG1sUEsFBgAAAAAEAAQA9QAAAIgDAAAAAA== " fillcolor="black" strokeweight="0"/>
                  <v:oval id="Oval 29" o:spid="_x0000_s1053" style="position:absolute;left:1936;top:894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UhqisIA AADbAAAADwAAAGRycy9kb3ducmV2LnhtbESPQYvCMBSE74L/ITzBm6YrWErXWHYFYcWT1YPHR/Ns S5uX2mRt999vBMHjMDPfMJtsNK14UO9qywo+lhEI4sLqmksFl/N+kYBwHllja5kU/JGDbDudbDDV duATPXJfigBhl6KCyvsuldIVFRl0S9sRB+9me4M+yL6UuschwE0rV1EUS4M1h4UKO9pVVDT5r1FQ 8C7Jb+vkkF/N/nt9H5vjEEdKzWfj1ycIT6N/h1/tH60gieH5JfwAuf0HAAD//wMAUEsBAi0AFAAG AAgAAAAhAPD3irv9AAAA4gEAABMAAAAAAAAAAAAAAAAAAAAAAFtDb250ZW50X1R5cGVzXS54bWxQ SwECLQAUAAYACAAAACEAMd1fYdIAAACPAQAACwAAAAAAAAAAAAAAAAAuAQAAX3JlbHMvLnJlbHNQ SwECLQAUAAYACAAAACEAMy8FnkEAAAA5AAAAEAAAAAAAAAAAAAAAAAApAgAAZHJzL3NoYXBleG1s LnhtbFBLAQItABQABgAIAAAAIQD9SGqKwgAAANsAAAAPAAAAAAAAAAAAAAAAAJgCAABkcnMvZG93 bnJldi54bWxQSwUGAAAAAAQABAD1AAAAhwMAAAAA " filled="f" strokeweight=".4pt">
                    <v:stroke joinstyle="miter"/>
                  </v:oval>
                </v:group>
                <v:group id="Group 30" o:spid="_x0000_s1054" style="position:absolute;left:12293;top:5676;width:210;height:210" coordorigin="1936,894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t7P6cQAAADbAAAADwAAAGRycy9kb3ducmV2LnhtbESPQYvCMBSE78L+h/CE vWnaXXSlGkXEXTyIoC6It0fzbIvNS2liW/+9EQSPw8x8w8wWnSlFQ7UrLCuIhxEI4tTqgjMF/8ff wQSE88gaS8uk4E4OFvOP3gwTbVveU3PwmQgQdgkqyL2vEildmpNBN7QVcfAutjbog6wzqWtsA9yU 8iuKxtJgwWEhx4pWOaXXw80o+GuxXX7H62Z7vazu5+Nod9rGpNRnv1tOQXjq/Dv8am+0gskPPL+E HyDn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it7P6cQAAADbAAAA DwAAAAAAAAAAAAAAAACqAgAAZHJzL2Rvd25yZXYueG1sUEsFBgAAAAAEAAQA+gAAAJsDAAAAAA== ">
                  <v:oval id="Oval 31" o:spid="_x0000_s1055" style="position:absolute;left:1936;top:894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dEIR78A AADbAAAADwAAAGRycy9kb3ducmV2LnhtbERPTWsCMRC9F/wPYQRvNWsPIlujiCAsPVkVvA7JdLO6 maxJXLf++uZQ8Ph438v14FrRU4iNZwWzaQGCWHvTcK3gdNy9L0DEhGyw9UwKfinCejV6W2Jp/IO/ qT+kWuQQjiUqsCl1pZRRW3IYp74jztyPDw5ThqGWJuAjh7tWfhTFXDpsODdY7GhrSV8Pd6fgy/V7 XXU2oN7M9+eLvVVPeVNqMh42nyASDekl/ndXRsEij81f8g+Qqz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10QhHvwAAANsAAAAPAAAAAAAAAAAAAAAAAJgCAABkcnMvZG93bnJl di54bWxQSwUGAAAAAAQABAD1AAAAhAMAAAAA " fillcolor="black" strokeweight="0"/>
                  <v:oval id="Oval 32" o:spid="_x0000_s1056" style="position:absolute;left:1936;top:894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Nf++MMA AADbAAAADwAAAGRycy9kb3ducmV2LnhtbESPQWvCQBSE7wX/w/IEb3VTIRJTN6EKgtJTo4ceH9ln Esy+jdk1if++Wyj0OMzMN8w2n0wrBupdY1nB2zICQVxa3XCl4HI+vCYgnEfW2FomBU9ykGezly2m 2o78RUPhKxEg7FJUUHvfpVK6siaDbmk74uBdbW/QB9lXUvc4Brhp5SqK1tJgw2Ghxo72NZW34mEU lLxPimucnIpvc9jF9+n2Oa4jpRbz6eMdhKfJ/4f/2ketINnA75fwA2T2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Nf++MMAAADbAAAADwAAAAAAAAAAAAAAAACYAgAAZHJzL2Rv d25yZXYueG1sUEsFBgAAAAAEAAQA9QAAAIgDAAAAAA== " filled="f" strokeweight=".4pt">
                    <v:stroke joinstyle="miter"/>
                  </v:oval>
                </v:group>
                <v:group id="Group 33" o:spid="_x0000_s1057" style="position:absolute;left:6985;top:11664;width:209;height:210" coordorigin="1100,1837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O7BQMMAAADbAAAADwAAAGRycy9kb3ducmV2LnhtbERPy2rCQBTdC/2H4Ra6 M5O0KG10FAlt6UIEk0Jxd8lck2DmTshM8/h7Z1Ho8nDe2/1kWjFQ7xrLCpIoBkFcWt1wpeC7+Fi+ gnAeWWNrmRTM5GC/e1hsMdV25DMNua9ECGGXooLa+y6V0pU1GXSR7YgDd7W9QR9gX0nd4xjCTSuf 43gtDTYcGmrsKKupvOW/RsHniOPhJXkfjrdrNl+K1ennmJBST4/TYQPC0+T/xX/uL63gLawP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">
                  <v:oval id="Oval 34" o:spid="_x0000_s1058" style="position:absolute;left:1100;top:1837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TI3B8IA AADbAAAADwAAAGRycy9kb3ducmV2LnhtbESPQWsCMRSE7wX/Q3iCt5rVg7SrUaQgLJ7UFrw+ktfN tpuXNYnr6q9vCoUeh5n5hlltBteKnkJsPCuYTQsQxNqbhmsFH++75xcQMSEbbD2TgjtF2KxHTyss jb/xkfpTqkWGcCxRgU2pK6WM2pLDOPUdcfY+fXCYsgy1NAFvGe5aOS+KhXTYcF6w2NGbJf19ujoF e9cfdNXZgHq7OJy/7KV6yItSk/GwXYJINKT/8F+7MgpeZ/D7Jf8A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MjcHwgAAANsAAAAPAAAAAAAAAAAAAAAAAJgCAABkcnMvZG93 bnJldi54bWxQSwUGAAAAAAQABAD1AAAAhwMAAAAA " fillcolor="black" strokeweight="0"/>
                  <v:oval id="Oval 35" o:spid="_x0000_s1059" style="position:absolute;left:1100;top:1837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6r6VMQA AADbAAAADwAAAGRycy9kb3ducmV2LnhtbESPQWuDQBSE74H+h+UVckvWBhKsdZUmIKT0VJNDjw/3 RUX3rXU3av99t1DocZiZb5g0X0wvJhpda1nB0zYCQVxZ3XKt4HopNjEI55E19pZJwTc5yLOHVYqJ tjN/0FT6WgQIuwQVNN4PiZSuasig29qBOHg3Oxr0QY611CPOAW56uYuigzTYclhocKBTQ1VX3o2C ik9xedvHb+WnKY77r6V7nw+RUuvH5fUFhKfF/4f/2met4HkHv1/CD5DZ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eq+lTEAAAA2wAAAA8AAAAAAAAAAAAAAAAAmAIAAGRycy9k b3ducmV2LnhtbFBLBQYAAAAABAAEAPUAAACJAwAAAAA= " filled="f" strokeweight=".4pt">
                    <v:stroke joinstyle="miter"/>
                  </v:oval>
                </v:group>
                <v:rect id="Rectangle 36" o:spid="_x0000_s1060" style="position:absolute;left:1809;top:11290;width:2293;height:366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TeLr8EA AADbAAAADwAAAGRycy9kb3ducmV2LnhtbESPzYoCMRCE7wu+Q2jB25pRYdHRKCIIKntx9AGaSc8P Jp0hyTqzb2+EhT0WVfUVtdkN1ogn+dA6VjCbZiCIS6dbrhXcb8fPJYgQkTUax6TglwLstqOPDeba 9XylZxFrkSAcclTQxNjlUoayIYth6jri5FXOW4xJ+lpqj32CWyPnWfYlLbacFhrs6NBQ+Sh+rAJ5 K479sjA+c5d59W3Op2tFTqnJeNivQUQa4n/4r33SClYLeH9JP0Bu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k3i6/BAAAA2wAAAA8AAAAAAAAAAAAAAAAAmAIAAGRycy9kb3du cmV2LnhtbFBLBQYAAAAABAAEAPUAAACGAwAAAAA= 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60" w:dyaOrig="340">
                            <v:shape id="_x0000_i1880" type="#_x0000_t75" style="width:18pt;height:17.25pt" o:ole="">
                              <v:imagedata r:id="rId36" o:title=""/>
                            </v:shape>
                            <o:OLEObject Type="Embed" ProgID="Equation.DSMT4" ShapeID="_x0000_i1880" DrawAspect="Content" ObjectID="_1625144009" r:id="rId37"/>
                          </w:object>
                        </w: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38" type="#_x0000_t75" style="width:20.25pt;height:20.25pt" o:ole="">
            <v:imagedata r:id="rId38" o:title=""/>
          </v:shape>
          <o:OLEObject Type="Embed" ProgID="Equation.DSMT4" ShapeID="_x0000_i1038" DrawAspect="Content" ObjectID="_1625139991" r:id="rId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9" type="#_x0000_t75" style="width:12.75pt;height:14.25pt" o:ole="">
            <v:imagedata r:id="rId40" o:title=""/>
          </v:shape>
          <o:OLEObject Type="Embed" ProgID="Equation.DSMT4" ShapeID="_x0000_i1039" DrawAspect="Content" ObjectID="_1625139992" r:id="rId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42" o:title=""/>
          </v:shape>
          <o:OLEObject Type="Embed" ProgID="Equation.DSMT4" ShapeID="_x0000_i1040" DrawAspect="Content" ObjectID="_1625139993" r:id="rId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41" type="#_x0000_t75" style="width:21pt;height:20.25pt" o:ole="">
            <v:imagedata r:id="rId44" o:title=""/>
          </v:shape>
          <o:OLEObject Type="Embed" ProgID="Equation.DSMT4" ShapeID="_x0000_i1041" DrawAspect="Content" ObjectID="_1625139994" r:id="rId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khoảng cách đế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2" type="#_x0000_t75" style="width:12.75pt;height:14.25pt" o:ole="">
            <v:imagedata r:id="rId46" o:title=""/>
          </v:shape>
          <o:OLEObject Type="Embed" ProgID="Equation.DSMT4" ShapeID="_x0000_i1042" DrawAspect="Content" ObjectID="_1625139995" r:id="rId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3" type="#_x0000_t75" style="width:12pt;height:12.75pt" o:ole="">
            <v:imagedata r:id="rId48" o:title=""/>
          </v:shape>
          <o:OLEObject Type="Embed" ProgID="Equation.DSMT4" ShapeID="_x0000_i1043" DrawAspect="Content" ObjectID="_1625139996" r:id="rId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ột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44" type="#_x0000_t75" style="width:17.25pt;height:12.75pt" o:ole="">
            <v:imagedata r:id="rId50" o:title=""/>
          </v:shape>
          <o:OLEObject Type="Embed" ProgID="Equation.DSMT4" ShapeID="_x0000_i1044" DrawAspect="Content" ObjectID="_1625139997" r:id="rId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ùy ý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uộc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45" type="#_x0000_t75" style="width:20.25pt;height:20.25pt" o:ole="">
            <v:imagedata r:id="rId52" o:title=""/>
          </v:shape>
          <o:OLEObject Type="Embed" ProgID="Equation.DSMT4" ShapeID="_x0000_i1045" DrawAspect="Content" ObjectID="_1625139998" r:id="rId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46" type="#_x0000_t75" style="width:26.25pt;height:14.25pt" o:ole="">
            <v:imagedata r:id="rId54" o:title=""/>
          </v:shape>
          <o:OLEObject Type="Embed" ProgID="Equation.DSMT4" ShapeID="_x0000_i1046" DrawAspect="Content" ObjectID="_1625139999" r:id="rId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47" type="#_x0000_t75" style="width:21pt;height:20.25pt" o:ole="">
            <v:imagedata r:id="rId56" o:title=""/>
          </v:shape>
          <o:OLEObject Type="Embed" ProgID="Equation.DSMT4" ShapeID="_x0000_i1047" DrawAspect="Content" ObjectID="_1625140000" r:id="rId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048" type="#_x0000_t75" style="width:14.25pt;height:14.25pt" o:ole="">
            <v:imagedata r:id="rId58" o:title=""/>
          </v:shape>
          <o:OLEObject Type="Embed" ProgID="Equation.DSMT4" ShapeID="_x0000_i1048" DrawAspect="Content" ObjectID="_1625140001" r:id="rId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9" type="#_x0000_t75" style="width:12.75pt;height:14.25pt" o:ole="">
            <v:imagedata r:id="rId60" o:title=""/>
          </v:shape>
          <o:OLEObject Type="Embed" ProgID="Equation.DSMT4" ShapeID="_x0000_i1049" DrawAspect="Content" ObjectID="_1625140002" r:id="rId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50" type="#_x0000_t75" style="width:21pt;height:20.25pt" o:ole="">
            <v:imagedata r:id="rId62" o:title=""/>
          </v:shape>
          <o:OLEObject Type="Embed" ProgID="Equation.DSMT4" ShapeID="_x0000_i1050" DrawAspect="Content" ObjectID="_1625140003" r:id="rId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51" type="#_x0000_t75" style="width:9.75pt;height:12.75pt" o:ole="">
            <v:imagedata r:id="rId64" o:title=""/>
          </v:shape>
          <o:OLEObject Type="Embed" ProgID="Equation.DSMT4" ShapeID="_x0000_i1051" DrawAspect="Content" ObjectID="_1625140004" r:id="rId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Mệnh đề nào sau đây đúng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52" type="#_x0000_t75" style="width:18.75pt;height:14.25pt" o:ole="">
            <v:imagedata r:id="rId66" o:title=""/>
          </v:shape>
          <o:OLEObject Type="Embed" ProgID="Equation.DSMT4" ShapeID="_x0000_i1052" DrawAspect="Content" ObjectID="_1625140005" r:id="rId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iếp xú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53" type="#_x0000_t75" style="width:20.25pt;height:20.25pt" o:ole="">
            <v:imagedata r:id="rId68" o:title=""/>
          </v:shape>
          <o:OLEObject Type="Embed" ProgID="Equation.DSMT4" ShapeID="_x0000_i1053" DrawAspect="Content" ObjectID="_1625140006" r:id="rId6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2460" w:dyaOrig="380">
          <v:shape id="_x0000_i1054" type="#_x0000_t75" style="width:123pt;height:18.75pt" o:ole="">
            <v:imagedata r:id="rId70" o:title=""/>
          </v:shape>
          <o:OLEObject Type="Embed" ProgID="Equation.DSMT4" ShapeID="_x0000_i1054" DrawAspect="Content" ObjectID="_1625140007" r:id="rId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>. Cả A và B đều sai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>. Cả A và B đều đúng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55" type="#_x0000_t75" style="width:44.25pt;height:20.25pt" o:ole="">
            <v:imagedata r:id="rId72" o:title=""/>
          </v:shape>
          <o:OLEObject Type="Embed" ProgID="Equation.DSMT4" ShapeID="_x0000_i1055" DrawAspect="Content" ObjectID="_1625140008" r:id="rId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ộ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6" type="#_x0000_t75" style="width:12pt;height:12.75pt" o:ole="">
            <v:imagedata r:id="rId74" o:title=""/>
          </v:shape>
          <o:OLEObject Type="Embed" ProgID="Equation.DSMT4" ShapeID="_x0000_i1056" DrawAspect="Content" ObjectID="_1625140009" r:id="rId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iế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057" type="#_x0000_t75" style="width:51pt;height:14.25pt" o:ole="">
            <v:imagedata r:id="rId76" o:title=""/>
          </v:shape>
          <o:OLEObject Type="Embed" ProgID="Equation.DSMT4" ShapeID="_x0000_i1057" DrawAspect="Content" ObjectID="_1625140010" r:id="rId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Qu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8" type="#_x0000_t75" style="width:12pt;height:12.75pt" o:ole="">
            <v:imagedata r:id="rId78" o:title=""/>
          </v:shape>
          <o:OLEObject Type="Embed" ProgID="Equation.DSMT4" ShapeID="_x0000_i1058" DrawAspect="Content" ObjectID="_1625140011" r:id="rId7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kẻ một tiếp tuyến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59" type="#_x0000_t75" style="width:20.25pt;height:20.25pt" o:ole="">
            <v:imagedata r:id="rId80" o:title=""/>
          </v:shape>
          <o:OLEObject Type="Embed" ProgID="Equation.DSMT4" ShapeID="_x0000_i1059" DrawAspect="Content" ObjectID="_1625140012" r:id="rId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0" type="#_x0000_t75" style="width:12pt;height:12.75pt" o:ole="">
            <v:imagedata r:id="rId82" o:title=""/>
          </v:shape>
          <o:OLEObject Type="Embed" ProgID="Equation.DSMT4" ShapeID="_x0000_i1060" DrawAspect="Content" ObjectID="_1625140013" r:id="rId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độ dài đoạ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61" type="#_x0000_t75" style="width:21pt;height:12.75pt" o:ole="">
            <v:imagedata r:id="rId84" o:title=""/>
          </v:shape>
          <o:OLEObject Type="Embed" ProgID="Equation.DSMT4" ShapeID="_x0000_i1061" DrawAspect="Content" ObjectID="_1625140014" r:id="rId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2" type="#_x0000_t75" style="width:12pt;height:12.75pt" o:ole="">
            <v:imagedata r:id="rId86" o:title=""/>
          </v:shape>
          <o:OLEObject Type="Embed" ProgID="Equation.DSMT4" ShapeID="_x0000_i1062" DrawAspect="Content" ObjectID="_1625140015" r:id="rId8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63" type="#_x0000_t75" style="width:14.25pt;height:33.75pt" o:ole="">
            <v:imagedata r:id="rId88" o:title=""/>
          </v:shape>
          <o:OLEObject Type="Embed" ProgID="Equation.DSMT4" ShapeID="_x0000_i1063" DrawAspect="Content" ObjectID="_1625140016" r:id="rId8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064" type="#_x0000_t75" style="width:29.25pt;height:18.75pt" o:ole="">
            <v:imagedata r:id="rId90" o:title=""/>
          </v:shape>
          <o:OLEObject Type="Embed" ProgID="Equation.DSMT4" ShapeID="_x0000_i1064" DrawAspect="Content" ObjectID="_1625140017" r:id="rId9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65" type="#_x0000_t75" style="width:27.75pt;height:18.75pt" o:ole="">
            <v:imagedata r:id="rId92" o:title=""/>
          </v:shape>
          <o:OLEObject Type="Embed" ProgID="Equation.DSMT4" ShapeID="_x0000_i1065" DrawAspect="Content" ObjectID="_1625140018" r:id="rId9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4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ho mặt cầu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880" w:dyaOrig="400">
          <v:shape id="_x0000_i1066" type="#_x0000_t75" style="width:44.25pt;height:20.25pt" o:ole="">
            <v:imagedata r:id="rId94" o:title=""/>
          </v:shape>
          <o:OLEObject Type="Embed" ProgID="Equation.DSMT4" ShapeID="_x0000_i1066" DrawAspect="Content" ObjectID="_1625140019" r:id="rId95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và một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067" type="#_x0000_t75" style="width:12pt;height:12.75pt" o:ole="">
            <v:imagedata r:id="rId96" o:title=""/>
          </v:shape>
          <o:OLEObject Type="Embed" ProgID="Equation.DSMT4" ShapeID="_x0000_i1067" DrawAspect="Content" ObjectID="_1625140020" r:id="rId9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, biết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020" w:dyaOrig="279">
          <v:shape id="_x0000_i1068" type="#_x0000_t75" style="width:51pt;height:14.25pt" o:ole="">
            <v:imagedata r:id="rId98" o:title=""/>
          </v:shape>
          <o:OLEObject Type="Embed" ProgID="Equation.DSMT4" ShapeID="_x0000_i1068" DrawAspect="Content" ObjectID="_1625140021" r:id="rId9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Qua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069" type="#_x0000_t75" style="width:12pt;height:12.75pt" o:ole="">
            <v:imagedata r:id="rId100" o:title=""/>
          </v:shape>
          <o:OLEObject Type="Embed" ProgID="Equation.DSMT4" ShapeID="_x0000_i1069" DrawAspect="Content" ObjectID="_1625140022" r:id="rId10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kẻ một cát tuyến cắt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00" w:dyaOrig="400">
          <v:shape id="_x0000_i1070" type="#_x0000_t75" style="width:20.25pt;height:20.25pt" o:ole="">
            <v:imagedata r:id="rId102" o:title=""/>
          </v:shape>
          <o:OLEObject Type="Embed" ProgID="Equation.DSMT4" ShapeID="_x0000_i1070" DrawAspect="Content" ObjectID="_1625140023" r:id="rId1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1" type="#_x0000_t75" style="width:12pt;height:12.75pt" o:ole="">
            <v:imagedata r:id="rId104" o:title=""/>
          </v:shape>
          <o:OLEObject Type="Embed" ProgID="Equation.DSMT4" ShapeID="_x0000_i1071" DrawAspect="Content" ObjectID="_1625140024" r:id="rId1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72" type="#_x0000_t75" style="width:12.75pt;height:14.25pt" o:ole="">
            <v:imagedata r:id="rId106" o:title=""/>
          </v:shape>
          <o:OLEObject Type="Embed" ProgID="Equation.DSMT4" ShapeID="_x0000_i1072" DrawAspect="Content" ObjectID="_1625140025" r:id="rId1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ao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219" w:dyaOrig="380">
          <v:shape id="_x0000_i1073" type="#_x0000_t75" style="width:60.75pt;height:18.75pt" o:ole="">
            <v:imagedata r:id="rId108" o:title=""/>
          </v:shape>
          <o:OLEObject Type="Embed" ProgID="Equation.DSMT4" ShapeID="_x0000_i1073" DrawAspect="Content" ObjectID="_1625140026" r:id="rId1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khoảng cách 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74" type="#_x0000_t75" style="width:12.75pt;height:14.25pt" o:ole="">
            <v:imagedata r:id="rId110" o:title=""/>
          </v:shape>
          <o:OLEObject Type="Embed" ProgID="Equation.DSMT4" ShapeID="_x0000_i1074" DrawAspect="Content" ObjectID="_1625140027" r:id="rId1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ế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75" type="#_x0000_t75" style="width:21.75pt;height:14.25pt" o:ole="">
            <v:imagedata r:id="rId112" o:title=""/>
          </v:shape>
          <o:OLEObject Type="Embed" ProgID="Equation.DSMT4" ShapeID="_x0000_i1075" DrawAspect="Content" ObjectID="_1625140028" r:id="rId1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6" type="#_x0000_t75" style="width:12pt;height:12.75pt" o:ole="">
            <v:imagedata r:id="rId114" o:title=""/>
          </v:shape>
          <o:OLEObject Type="Embed" ProgID="Equation.DSMT4" ShapeID="_x0000_i1076" DrawAspect="Content" ObjectID="_1625140029" r:id="rId11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77" type="#_x0000_t75" style="width:14.25pt;height:33.75pt" o:ole="">
            <v:imagedata r:id="rId116" o:title=""/>
          </v:shape>
          <o:OLEObject Type="Embed" ProgID="Equation.DSMT4" ShapeID="_x0000_i1077" DrawAspect="Content" ObjectID="_1625140030" r:id="rId11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078" type="#_x0000_t75" style="width:29.25pt;height:18.75pt" o:ole="">
            <v:imagedata r:id="rId118" o:title=""/>
          </v:shape>
          <o:OLEObject Type="Embed" ProgID="Equation.DSMT4" ShapeID="_x0000_i1078" DrawAspect="Content" ObjectID="_1625140031" r:id="rId11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79" type="#_x0000_t75" style="width:27.75pt;height:18.75pt" o:ole="">
            <v:imagedata r:id="rId120" o:title=""/>
          </v:shape>
          <o:OLEObject Type="Embed" ProgID="Equation.DSMT4" ShapeID="_x0000_i1079" DrawAspect="Content" ObjectID="_1625140032" r:id="rId12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left="284" w:right="3125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73E2E22E" wp14:editId="620BEDC1">
                <wp:simplePos x="0" y="0"/>
                <wp:positionH relativeFrom="column">
                  <wp:posOffset>2868930</wp:posOffset>
                </wp:positionH>
                <wp:positionV relativeFrom="paragraph">
                  <wp:posOffset>56515</wp:posOffset>
                </wp:positionV>
                <wp:extent cx="2150745" cy="1403985"/>
                <wp:effectExtent l="0" t="0" r="1905" b="5715"/>
                <wp:wrapNone/>
                <wp:docPr id="60" name="Canvas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" name="Freeform 39"/>
                        <wps:cNvSpPr>
                          <a:spLocks/>
                        </wps:cNvSpPr>
                        <wps:spPr bwMode="auto">
                          <a:xfrm>
                            <a:off x="528955" y="0"/>
                            <a:ext cx="1262380" cy="1082040"/>
                          </a:xfrm>
                          <a:custGeom>
                            <a:avLst/>
                            <a:gdLst>
                              <a:gd name="T0" fmla="*/ 346 w 1988"/>
                              <a:gd name="T1" fmla="*/ 1704 h 1704"/>
                              <a:gd name="T2" fmla="*/ 373 w 1988"/>
                              <a:gd name="T3" fmla="*/ 362 h 1704"/>
                              <a:gd name="T4" fmla="*/ 1652 w 1988"/>
                              <a:gd name="T5" fmla="*/ 391 h 1704"/>
                              <a:gd name="T6" fmla="*/ 1652 w 1988"/>
                              <a:gd name="T7" fmla="*/ 1704 h 17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8" h="1704">
                                <a:moveTo>
                                  <a:pt x="346" y="1704"/>
                                </a:moveTo>
                                <a:cubicBezTo>
                                  <a:pt x="0" y="1326"/>
                                  <a:pt x="12" y="725"/>
                                  <a:pt x="373" y="362"/>
                                </a:cubicBezTo>
                                <a:cubicBezTo>
                                  <a:pt x="733" y="0"/>
                                  <a:pt x="1306" y="12"/>
                                  <a:pt x="1652" y="391"/>
                                </a:cubicBezTo>
                                <a:cubicBezTo>
                                  <a:pt x="1988" y="758"/>
                                  <a:pt x="1988" y="1337"/>
                                  <a:pt x="1652" y="1704"/>
                                </a:cubicBez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40"/>
                        <wps:cNvSpPr>
                          <a:spLocks noEditPoints="1"/>
                        </wps:cNvSpPr>
                        <wps:spPr bwMode="auto">
                          <a:xfrm>
                            <a:off x="746760" y="1080135"/>
                            <a:ext cx="253365" cy="164465"/>
                          </a:xfrm>
                          <a:custGeom>
                            <a:avLst/>
                            <a:gdLst>
                              <a:gd name="T0" fmla="*/ 397 w 399"/>
                              <a:gd name="T1" fmla="*/ 259 h 259"/>
                              <a:gd name="T2" fmla="*/ 369 w 399"/>
                              <a:gd name="T3" fmla="*/ 250 h 259"/>
                              <a:gd name="T4" fmla="*/ 354 w 399"/>
                              <a:gd name="T5" fmla="*/ 245 h 259"/>
                              <a:gd name="T6" fmla="*/ 357 w 399"/>
                              <a:gd name="T7" fmla="*/ 237 h 259"/>
                              <a:gd name="T8" fmla="*/ 371 w 399"/>
                              <a:gd name="T9" fmla="*/ 243 h 259"/>
                              <a:gd name="T10" fmla="*/ 371 w 399"/>
                              <a:gd name="T11" fmla="*/ 243 h 259"/>
                              <a:gd name="T12" fmla="*/ 399 w 399"/>
                              <a:gd name="T13" fmla="*/ 252 h 259"/>
                              <a:gd name="T14" fmla="*/ 397 w 399"/>
                              <a:gd name="T15" fmla="*/ 259 h 259"/>
                              <a:gd name="T16" fmla="*/ 326 w 399"/>
                              <a:gd name="T17" fmla="*/ 234 h 259"/>
                              <a:gd name="T18" fmla="*/ 314 w 399"/>
                              <a:gd name="T19" fmla="*/ 229 h 259"/>
                              <a:gd name="T20" fmla="*/ 287 w 399"/>
                              <a:gd name="T21" fmla="*/ 217 h 259"/>
                              <a:gd name="T22" fmla="*/ 285 w 399"/>
                              <a:gd name="T23" fmla="*/ 216 h 259"/>
                              <a:gd name="T24" fmla="*/ 288 w 399"/>
                              <a:gd name="T25" fmla="*/ 209 h 259"/>
                              <a:gd name="T26" fmla="*/ 290 w 399"/>
                              <a:gd name="T27" fmla="*/ 210 h 259"/>
                              <a:gd name="T28" fmla="*/ 290 w 399"/>
                              <a:gd name="T29" fmla="*/ 209 h 259"/>
                              <a:gd name="T30" fmla="*/ 317 w 399"/>
                              <a:gd name="T31" fmla="*/ 221 h 259"/>
                              <a:gd name="T32" fmla="*/ 317 w 399"/>
                              <a:gd name="T33" fmla="*/ 221 h 259"/>
                              <a:gd name="T34" fmla="*/ 329 w 399"/>
                              <a:gd name="T35" fmla="*/ 226 h 259"/>
                              <a:gd name="T36" fmla="*/ 326 w 399"/>
                              <a:gd name="T37" fmla="*/ 234 h 259"/>
                              <a:gd name="T38" fmla="*/ 257 w 399"/>
                              <a:gd name="T39" fmla="*/ 202 h 259"/>
                              <a:gd name="T40" fmla="*/ 234 w 399"/>
                              <a:gd name="T41" fmla="*/ 190 h 259"/>
                              <a:gd name="T42" fmla="*/ 217 w 399"/>
                              <a:gd name="T43" fmla="*/ 181 h 259"/>
                              <a:gd name="T44" fmla="*/ 221 w 399"/>
                              <a:gd name="T45" fmla="*/ 174 h 259"/>
                              <a:gd name="T46" fmla="*/ 237 w 399"/>
                              <a:gd name="T47" fmla="*/ 183 h 259"/>
                              <a:gd name="T48" fmla="*/ 237 w 399"/>
                              <a:gd name="T49" fmla="*/ 183 h 259"/>
                              <a:gd name="T50" fmla="*/ 261 w 399"/>
                              <a:gd name="T51" fmla="*/ 195 h 259"/>
                              <a:gd name="T52" fmla="*/ 257 w 399"/>
                              <a:gd name="T53" fmla="*/ 202 h 259"/>
                              <a:gd name="T54" fmla="*/ 191 w 399"/>
                              <a:gd name="T55" fmla="*/ 165 h 259"/>
                              <a:gd name="T56" fmla="*/ 183 w 399"/>
                              <a:gd name="T57" fmla="*/ 160 h 259"/>
                              <a:gd name="T58" fmla="*/ 158 w 399"/>
                              <a:gd name="T59" fmla="*/ 143 h 259"/>
                              <a:gd name="T60" fmla="*/ 153 w 399"/>
                              <a:gd name="T61" fmla="*/ 140 h 259"/>
                              <a:gd name="T62" fmla="*/ 157 w 399"/>
                              <a:gd name="T63" fmla="*/ 133 h 259"/>
                              <a:gd name="T64" fmla="*/ 162 w 399"/>
                              <a:gd name="T65" fmla="*/ 137 h 259"/>
                              <a:gd name="T66" fmla="*/ 162 w 399"/>
                              <a:gd name="T67" fmla="*/ 137 h 259"/>
                              <a:gd name="T68" fmla="*/ 187 w 399"/>
                              <a:gd name="T69" fmla="*/ 153 h 259"/>
                              <a:gd name="T70" fmla="*/ 187 w 399"/>
                              <a:gd name="T71" fmla="*/ 153 h 259"/>
                              <a:gd name="T72" fmla="*/ 195 w 399"/>
                              <a:gd name="T73" fmla="*/ 158 h 259"/>
                              <a:gd name="T74" fmla="*/ 191 w 399"/>
                              <a:gd name="T75" fmla="*/ 165 h 259"/>
                              <a:gd name="T76" fmla="*/ 128 w 399"/>
                              <a:gd name="T77" fmla="*/ 122 h 259"/>
                              <a:gd name="T78" fmla="*/ 110 w 399"/>
                              <a:gd name="T79" fmla="*/ 108 h 259"/>
                              <a:gd name="T80" fmla="*/ 93 w 399"/>
                              <a:gd name="T81" fmla="*/ 93 h 259"/>
                              <a:gd name="T82" fmla="*/ 97 w 399"/>
                              <a:gd name="T83" fmla="*/ 87 h 259"/>
                              <a:gd name="T84" fmla="*/ 115 w 399"/>
                              <a:gd name="T85" fmla="*/ 102 h 259"/>
                              <a:gd name="T86" fmla="*/ 115 w 399"/>
                              <a:gd name="T87" fmla="*/ 101 h 259"/>
                              <a:gd name="T88" fmla="*/ 133 w 399"/>
                              <a:gd name="T89" fmla="*/ 116 h 259"/>
                              <a:gd name="T90" fmla="*/ 128 w 399"/>
                              <a:gd name="T91" fmla="*/ 122 h 259"/>
                              <a:gd name="T92" fmla="*/ 69 w 399"/>
                              <a:gd name="T93" fmla="*/ 74 h 259"/>
                              <a:gd name="T94" fmla="*/ 64 w 399"/>
                              <a:gd name="T95" fmla="*/ 69 h 259"/>
                              <a:gd name="T96" fmla="*/ 42 w 399"/>
                              <a:gd name="T97" fmla="*/ 49 h 259"/>
                              <a:gd name="T98" fmla="*/ 36 w 399"/>
                              <a:gd name="T99" fmla="*/ 42 h 259"/>
                              <a:gd name="T100" fmla="*/ 41 w 399"/>
                              <a:gd name="T101" fmla="*/ 36 h 259"/>
                              <a:gd name="T102" fmla="*/ 47 w 399"/>
                              <a:gd name="T103" fmla="*/ 43 h 259"/>
                              <a:gd name="T104" fmla="*/ 47 w 399"/>
                              <a:gd name="T105" fmla="*/ 43 h 259"/>
                              <a:gd name="T106" fmla="*/ 69 w 399"/>
                              <a:gd name="T107" fmla="*/ 63 h 259"/>
                              <a:gd name="T108" fmla="*/ 69 w 399"/>
                              <a:gd name="T109" fmla="*/ 63 h 259"/>
                              <a:gd name="T110" fmla="*/ 74 w 399"/>
                              <a:gd name="T111" fmla="*/ 68 h 259"/>
                              <a:gd name="T112" fmla="*/ 69 w 399"/>
                              <a:gd name="T113" fmla="*/ 74 h 259"/>
                              <a:gd name="T114" fmla="*/ 14 w 399"/>
                              <a:gd name="T115" fmla="*/ 20 h 259"/>
                              <a:gd name="T116" fmla="*/ 0 w 399"/>
                              <a:gd name="T117" fmla="*/ 6 h 259"/>
                              <a:gd name="T118" fmla="*/ 5 w 399"/>
                              <a:gd name="T119" fmla="*/ 0 h 259"/>
                              <a:gd name="T120" fmla="*/ 19 w 399"/>
                              <a:gd name="T121" fmla="*/ 15 h 259"/>
                              <a:gd name="T122" fmla="*/ 14 w 399"/>
                              <a:gd name="T123" fmla="*/ 20 h 2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399" h="259">
                                <a:moveTo>
                                  <a:pt x="397" y="259"/>
                                </a:moveTo>
                                <a:lnTo>
                                  <a:pt x="369" y="250"/>
                                </a:lnTo>
                                <a:lnTo>
                                  <a:pt x="354" y="245"/>
                                </a:lnTo>
                                <a:lnTo>
                                  <a:pt x="357" y="237"/>
                                </a:lnTo>
                                <a:lnTo>
                                  <a:pt x="371" y="243"/>
                                </a:lnTo>
                                <a:lnTo>
                                  <a:pt x="371" y="243"/>
                                </a:lnTo>
                                <a:lnTo>
                                  <a:pt x="399" y="252"/>
                                </a:lnTo>
                                <a:lnTo>
                                  <a:pt x="397" y="259"/>
                                </a:lnTo>
                                <a:close/>
                                <a:moveTo>
                                  <a:pt x="326" y="234"/>
                                </a:moveTo>
                                <a:lnTo>
                                  <a:pt x="314" y="229"/>
                                </a:lnTo>
                                <a:lnTo>
                                  <a:pt x="287" y="217"/>
                                </a:lnTo>
                                <a:lnTo>
                                  <a:pt x="285" y="216"/>
                                </a:lnTo>
                                <a:lnTo>
                                  <a:pt x="288" y="209"/>
                                </a:lnTo>
                                <a:lnTo>
                                  <a:pt x="290" y="210"/>
                                </a:lnTo>
                                <a:lnTo>
                                  <a:pt x="290" y="209"/>
                                </a:lnTo>
                                <a:lnTo>
                                  <a:pt x="317" y="221"/>
                                </a:lnTo>
                                <a:lnTo>
                                  <a:pt x="317" y="221"/>
                                </a:lnTo>
                                <a:lnTo>
                                  <a:pt x="329" y="226"/>
                                </a:lnTo>
                                <a:lnTo>
                                  <a:pt x="326" y="234"/>
                                </a:lnTo>
                                <a:close/>
                                <a:moveTo>
                                  <a:pt x="257" y="202"/>
                                </a:moveTo>
                                <a:lnTo>
                                  <a:pt x="234" y="190"/>
                                </a:lnTo>
                                <a:lnTo>
                                  <a:pt x="217" y="181"/>
                                </a:lnTo>
                                <a:lnTo>
                                  <a:pt x="221" y="174"/>
                                </a:lnTo>
                                <a:lnTo>
                                  <a:pt x="237" y="183"/>
                                </a:lnTo>
                                <a:lnTo>
                                  <a:pt x="237" y="183"/>
                                </a:lnTo>
                                <a:lnTo>
                                  <a:pt x="261" y="195"/>
                                </a:lnTo>
                                <a:lnTo>
                                  <a:pt x="257" y="202"/>
                                </a:lnTo>
                                <a:close/>
                                <a:moveTo>
                                  <a:pt x="191" y="165"/>
                                </a:moveTo>
                                <a:lnTo>
                                  <a:pt x="183" y="160"/>
                                </a:lnTo>
                                <a:lnTo>
                                  <a:pt x="158" y="143"/>
                                </a:lnTo>
                                <a:lnTo>
                                  <a:pt x="153" y="140"/>
                                </a:lnTo>
                                <a:lnTo>
                                  <a:pt x="157" y="133"/>
                                </a:lnTo>
                                <a:lnTo>
                                  <a:pt x="162" y="137"/>
                                </a:lnTo>
                                <a:lnTo>
                                  <a:pt x="162" y="137"/>
                                </a:lnTo>
                                <a:lnTo>
                                  <a:pt x="187" y="153"/>
                                </a:lnTo>
                                <a:lnTo>
                                  <a:pt x="187" y="153"/>
                                </a:lnTo>
                                <a:lnTo>
                                  <a:pt x="195" y="158"/>
                                </a:lnTo>
                                <a:lnTo>
                                  <a:pt x="191" y="165"/>
                                </a:lnTo>
                                <a:close/>
                                <a:moveTo>
                                  <a:pt x="128" y="122"/>
                                </a:moveTo>
                                <a:lnTo>
                                  <a:pt x="110" y="108"/>
                                </a:lnTo>
                                <a:lnTo>
                                  <a:pt x="93" y="93"/>
                                </a:lnTo>
                                <a:lnTo>
                                  <a:pt x="97" y="87"/>
                                </a:lnTo>
                                <a:lnTo>
                                  <a:pt x="115" y="102"/>
                                </a:lnTo>
                                <a:lnTo>
                                  <a:pt x="115" y="101"/>
                                </a:lnTo>
                                <a:lnTo>
                                  <a:pt x="133" y="116"/>
                                </a:lnTo>
                                <a:lnTo>
                                  <a:pt x="128" y="122"/>
                                </a:lnTo>
                                <a:close/>
                                <a:moveTo>
                                  <a:pt x="69" y="74"/>
                                </a:moveTo>
                                <a:lnTo>
                                  <a:pt x="64" y="69"/>
                                </a:lnTo>
                                <a:lnTo>
                                  <a:pt x="42" y="49"/>
                                </a:lnTo>
                                <a:lnTo>
                                  <a:pt x="36" y="42"/>
                                </a:lnTo>
                                <a:lnTo>
                                  <a:pt x="41" y="36"/>
                                </a:lnTo>
                                <a:lnTo>
                                  <a:pt x="47" y="43"/>
                                </a:lnTo>
                                <a:lnTo>
                                  <a:pt x="47" y="43"/>
                                </a:lnTo>
                                <a:lnTo>
                                  <a:pt x="69" y="63"/>
                                </a:lnTo>
                                <a:lnTo>
                                  <a:pt x="69" y="63"/>
                                </a:lnTo>
                                <a:lnTo>
                                  <a:pt x="74" y="68"/>
                                </a:lnTo>
                                <a:lnTo>
                                  <a:pt x="69" y="74"/>
                                </a:lnTo>
                                <a:close/>
                                <a:moveTo>
                                  <a:pt x="14" y="20"/>
                                </a:moveTo>
                                <a:lnTo>
                                  <a:pt x="0" y="6"/>
                                </a:lnTo>
                                <a:lnTo>
                                  <a:pt x="5" y="0"/>
                                </a:lnTo>
                                <a:lnTo>
                                  <a:pt x="19" y="15"/>
                                </a:lnTo>
                                <a:lnTo>
                                  <a:pt x="14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41"/>
                        <wps:cNvSpPr>
                          <a:spLocks/>
                        </wps:cNvSpPr>
                        <wps:spPr bwMode="auto">
                          <a:xfrm>
                            <a:off x="999490" y="1242695"/>
                            <a:ext cx="327660" cy="33020"/>
                          </a:xfrm>
                          <a:custGeom>
                            <a:avLst/>
                            <a:gdLst>
                              <a:gd name="T0" fmla="*/ 516 w 516"/>
                              <a:gd name="T1" fmla="*/ 0 h 52"/>
                              <a:gd name="T2" fmla="*/ 0 w 516"/>
                              <a:gd name="T3" fmla="*/ 0 h 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6" h="52">
                                <a:moveTo>
                                  <a:pt x="516" y="0"/>
                                </a:moveTo>
                                <a:cubicBezTo>
                                  <a:pt x="347" y="52"/>
                                  <a:pt x="168" y="5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42"/>
                        <wps:cNvSpPr>
                          <a:spLocks noEditPoints="1"/>
                        </wps:cNvSpPr>
                        <wps:spPr bwMode="auto">
                          <a:xfrm>
                            <a:off x="1325880" y="1080135"/>
                            <a:ext cx="254000" cy="164465"/>
                          </a:xfrm>
                          <a:custGeom>
                            <a:avLst/>
                            <a:gdLst>
                              <a:gd name="T0" fmla="*/ 400 w 400"/>
                              <a:gd name="T1" fmla="*/ 6 h 259"/>
                              <a:gd name="T2" fmla="*/ 379 w 400"/>
                              <a:gd name="T3" fmla="*/ 27 h 259"/>
                              <a:gd name="T4" fmla="*/ 368 w 400"/>
                              <a:gd name="T5" fmla="*/ 39 h 259"/>
                              <a:gd name="T6" fmla="*/ 362 w 400"/>
                              <a:gd name="T7" fmla="*/ 33 h 259"/>
                              <a:gd name="T8" fmla="*/ 374 w 400"/>
                              <a:gd name="T9" fmla="*/ 22 h 259"/>
                              <a:gd name="T10" fmla="*/ 374 w 400"/>
                              <a:gd name="T11" fmla="*/ 22 h 259"/>
                              <a:gd name="T12" fmla="*/ 394 w 400"/>
                              <a:gd name="T13" fmla="*/ 0 h 259"/>
                              <a:gd name="T14" fmla="*/ 400 w 400"/>
                              <a:gd name="T15" fmla="*/ 6 h 259"/>
                              <a:gd name="T16" fmla="*/ 345 w 400"/>
                              <a:gd name="T17" fmla="*/ 60 h 259"/>
                              <a:gd name="T18" fmla="*/ 336 w 400"/>
                              <a:gd name="T19" fmla="*/ 69 h 259"/>
                              <a:gd name="T20" fmla="*/ 313 w 400"/>
                              <a:gd name="T21" fmla="*/ 89 h 259"/>
                              <a:gd name="T22" fmla="*/ 311 w 400"/>
                              <a:gd name="T23" fmla="*/ 91 h 259"/>
                              <a:gd name="T24" fmla="*/ 306 w 400"/>
                              <a:gd name="T25" fmla="*/ 84 h 259"/>
                              <a:gd name="T26" fmla="*/ 308 w 400"/>
                              <a:gd name="T27" fmla="*/ 83 h 259"/>
                              <a:gd name="T28" fmla="*/ 308 w 400"/>
                              <a:gd name="T29" fmla="*/ 83 h 259"/>
                              <a:gd name="T30" fmla="*/ 331 w 400"/>
                              <a:gd name="T31" fmla="*/ 63 h 259"/>
                              <a:gd name="T32" fmla="*/ 331 w 400"/>
                              <a:gd name="T33" fmla="*/ 63 h 259"/>
                              <a:gd name="T34" fmla="*/ 340 w 400"/>
                              <a:gd name="T35" fmla="*/ 54 h 259"/>
                              <a:gd name="T36" fmla="*/ 345 w 400"/>
                              <a:gd name="T37" fmla="*/ 60 h 259"/>
                              <a:gd name="T38" fmla="*/ 287 w 400"/>
                              <a:gd name="T39" fmla="*/ 110 h 259"/>
                              <a:gd name="T40" fmla="*/ 266 w 400"/>
                              <a:gd name="T41" fmla="*/ 126 h 259"/>
                              <a:gd name="T42" fmla="*/ 250 w 400"/>
                              <a:gd name="T43" fmla="*/ 137 h 259"/>
                              <a:gd name="T44" fmla="*/ 246 w 400"/>
                              <a:gd name="T45" fmla="*/ 130 h 259"/>
                              <a:gd name="T46" fmla="*/ 262 w 400"/>
                              <a:gd name="T47" fmla="*/ 120 h 259"/>
                              <a:gd name="T48" fmla="*/ 262 w 400"/>
                              <a:gd name="T49" fmla="*/ 120 h 259"/>
                              <a:gd name="T50" fmla="*/ 283 w 400"/>
                              <a:gd name="T51" fmla="*/ 103 h 259"/>
                              <a:gd name="T52" fmla="*/ 287 w 400"/>
                              <a:gd name="T53" fmla="*/ 110 h 259"/>
                              <a:gd name="T54" fmla="*/ 225 w 400"/>
                              <a:gd name="T55" fmla="*/ 154 h 259"/>
                              <a:gd name="T56" fmla="*/ 217 w 400"/>
                              <a:gd name="T57" fmla="*/ 160 h 259"/>
                              <a:gd name="T58" fmla="*/ 192 w 400"/>
                              <a:gd name="T59" fmla="*/ 175 h 259"/>
                              <a:gd name="T60" fmla="*/ 186 w 400"/>
                              <a:gd name="T61" fmla="*/ 178 h 259"/>
                              <a:gd name="T62" fmla="*/ 183 w 400"/>
                              <a:gd name="T63" fmla="*/ 171 h 259"/>
                              <a:gd name="T64" fmla="*/ 188 w 400"/>
                              <a:gd name="T65" fmla="*/ 168 h 259"/>
                              <a:gd name="T66" fmla="*/ 188 w 400"/>
                              <a:gd name="T67" fmla="*/ 168 h 259"/>
                              <a:gd name="T68" fmla="*/ 213 w 400"/>
                              <a:gd name="T69" fmla="*/ 153 h 259"/>
                              <a:gd name="T70" fmla="*/ 213 w 400"/>
                              <a:gd name="T71" fmla="*/ 153 h 259"/>
                              <a:gd name="T72" fmla="*/ 221 w 400"/>
                              <a:gd name="T73" fmla="*/ 147 h 259"/>
                              <a:gd name="T74" fmla="*/ 225 w 400"/>
                              <a:gd name="T75" fmla="*/ 154 h 259"/>
                              <a:gd name="T76" fmla="*/ 160 w 400"/>
                              <a:gd name="T77" fmla="*/ 193 h 259"/>
                              <a:gd name="T78" fmla="*/ 140 w 400"/>
                              <a:gd name="T79" fmla="*/ 204 h 259"/>
                              <a:gd name="T80" fmla="*/ 120 w 400"/>
                              <a:gd name="T81" fmla="*/ 214 h 259"/>
                              <a:gd name="T82" fmla="*/ 116 w 400"/>
                              <a:gd name="T83" fmla="*/ 206 h 259"/>
                              <a:gd name="T84" fmla="*/ 137 w 400"/>
                              <a:gd name="T85" fmla="*/ 197 h 259"/>
                              <a:gd name="T86" fmla="*/ 137 w 400"/>
                              <a:gd name="T87" fmla="*/ 197 h 259"/>
                              <a:gd name="T88" fmla="*/ 157 w 400"/>
                              <a:gd name="T89" fmla="*/ 186 h 259"/>
                              <a:gd name="T90" fmla="*/ 160 w 400"/>
                              <a:gd name="T91" fmla="*/ 193 h 259"/>
                              <a:gd name="T92" fmla="*/ 92 w 400"/>
                              <a:gd name="T93" fmla="*/ 226 h 259"/>
                              <a:gd name="T94" fmla="*/ 86 w 400"/>
                              <a:gd name="T95" fmla="*/ 229 h 259"/>
                              <a:gd name="T96" fmla="*/ 59 w 400"/>
                              <a:gd name="T97" fmla="*/ 240 h 259"/>
                              <a:gd name="T98" fmla="*/ 50 w 400"/>
                              <a:gd name="T99" fmla="*/ 243 h 259"/>
                              <a:gd name="T100" fmla="*/ 48 w 400"/>
                              <a:gd name="T101" fmla="*/ 236 h 259"/>
                              <a:gd name="T102" fmla="*/ 56 w 400"/>
                              <a:gd name="T103" fmla="*/ 233 h 259"/>
                              <a:gd name="T104" fmla="*/ 56 w 400"/>
                              <a:gd name="T105" fmla="*/ 233 h 259"/>
                              <a:gd name="T106" fmla="*/ 83 w 400"/>
                              <a:gd name="T107" fmla="*/ 221 h 259"/>
                              <a:gd name="T108" fmla="*/ 83 w 400"/>
                              <a:gd name="T109" fmla="*/ 221 h 259"/>
                              <a:gd name="T110" fmla="*/ 89 w 400"/>
                              <a:gd name="T111" fmla="*/ 219 h 259"/>
                              <a:gd name="T112" fmla="*/ 92 w 400"/>
                              <a:gd name="T113" fmla="*/ 226 h 259"/>
                              <a:gd name="T114" fmla="*/ 22 w 400"/>
                              <a:gd name="T115" fmla="*/ 253 h 259"/>
                              <a:gd name="T116" fmla="*/ 3 w 400"/>
                              <a:gd name="T117" fmla="*/ 259 h 259"/>
                              <a:gd name="T118" fmla="*/ 0 w 400"/>
                              <a:gd name="T119" fmla="*/ 252 h 259"/>
                              <a:gd name="T120" fmla="*/ 19 w 400"/>
                              <a:gd name="T121" fmla="*/ 246 h 259"/>
                              <a:gd name="T122" fmla="*/ 22 w 400"/>
                              <a:gd name="T123" fmla="*/ 253 h 2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00" h="259">
                                <a:moveTo>
                                  <a:pt x="400" y="6"/>
                                </a:moveTo>
                                <a:lnTo>
                                  <a:pt x="379" y="27"/>
                                </a:lnTo>
                                <a:lnTo>
                                  <a:pt x="368" y="39"/>
                                </a:lnTo>
                                <a:lnTo>
                                  <a:pt x="362" y="33"/>
                                </a:lnTo>
                                <a:lnTo>
                                  <a:pt x="374" y="22"/>
                                </a:lnTo>
                                <a:lnTo>
                                  <a:pt x="374" y="22"/>
                                </a:lnTo>
                                <a:lnTo>
                                  <a:pt x="394" y="0"/>
                                </a:lnTo>
                                <a:lnTo>
                                  <a:pt x="400" y="6"/>
                                </a:lnTo>
                                <a:close/>
                                <a:moveTo>
                                  <a:pt x="345" y="60"/>
                                </a:moveTo>
                                <a:lnTo>
                                  <a:pt x="336" y="69"/>
                                </a:lnTo>
                                <a:lnTo>
                                  <a:pt x="313" y="89"/>
                                </a:lnTo>
                                <a:lnTo>
                                  <a:pt x="311" y="91"/>
                                </a:lnTo>
                                <a:lnTo>
                                  <a:pt x="306" y="84"/>
                                </a:lnTo>
                                <a:lnTo>
                                  <a:pt x="308" y="83"/>
                                </a:lnTo>
                                <a:lnTo>
                                  <a:pt x="308" y="83"/>
                                </a:lnTo>
                                <a:lnTo>
                                  <a:pt x="331" y="63"/>
                                </a:lnTo>
                                <a:lnTo>
                                  <a:pt x="331" y="63"/>
                                </a:lnTo>
                                <a:lnTo>
                                  <a:pt x="340" y="54"/>
                                </a:lnTo>
                                <a:lnTo>
                                  <a:pt x="345" y="60"/>
                                </a:lnTo>
                                <a:close/>
                                <a:moveTo>
                                  <a:pt x="287" y="110"/>
                                </a:moveTo>
                                <a:lnTo>
                                  <a:pt x="266" y="126"/>
                                </a:lnTo>
                                <a:lnTo>
                                  <a:pt x="250" y="137"/>
                                </a:lnTo>
                                <a:lnTo>
                                  <a:pt x="246" y="130"/>
                                </a:lnTo>
                                <a:lnTo>
                                  <a:pt x="262" y="120"/>
                                </a:lnTo>
                                <a:lnTo>
                                  <a:pt x="262" y="120"/>
                                </a:lnTo>
                                <a:lnTo>
                                  <a:pt x="283" y="103"/>
                                </a:lnTo>
                                <a:lnTo>
                                  <a:pt x="287" y="110"/>
                                </a:lnTo>
                                <a:close/>
                                <a:moveTo>
                                  <a:pt x="225" y="154"/>
                                </a:moveTo>
                                <a:lnTo>
                                  <a:pt x="217" y="160"/>
                                </a:lnTo>
                                <a:lnTo>
                                  <a:pt x="192" y="175"/>
                                </a:lnTo>
                                <a:lnTo>
                                  <a:pt x="186" y="178"/>
                                </a:lnTo>
                                <a:lnTo>
                                  <a:pt x="183" y="171"/>
                                </a:lnTo>
                                <a:lnTo>
                                  <a:pt x="188" y="168"/>
                                </a:lnTo>
                                <a:lnTo>
                                  <a:pt x="188" y="168"/>
                                </a:lnTo>
                                <a:lnTo>
                                  <a:pt x="213" y="153"/>
                                </a:lnTo>
                                <a:lnTo>
                                  <a:pt x="213" y="153"/>
                                </a:lnTo>
                                <a:lnTo>
                                  <a:pt x="221" y="147"/>
                                </a:lnTo>
                                <a:lnTo>
                                  <a:pt x="225" y="154"/>
                                </a:lnTo>
                                <a:close/>
                                <a:moveTo>
                                  <a:pt x="160" y="193"/>
                                </a:moveTo>
                                <a:lnTo>
                                  <a:pt x="140" y="204"/>
                                </a:lnTo>
                                <a:lnTo>
                                  <a:pt x="120" y="214"/>
                                </a:lnTo>
                                <a:lnTo>
                                  <a:pt x="116" y="206"/>
                                </a:lnTo>
                                <a:lnTo>
                                  <a:pt x="137" y="197"/>
                                </a:lnTo>
                                <a:lnTo>
                                  <a:pt x="137" y="197"/>
                                </a:lnTo>
                                <a:lnTo>
                                  <a:pt x="157" y="186"/>
                                </a:lnTo>
                                <a:lnTo>
                                  <a:pt x="160" y="193"/>
                                </a:lnTo>
                                <a:close/>
                                <a:moveTo>
                                  <a:pt x="92" y="226"/>
                                </a:moveTo>
                                <a:lnTo>
                                  <a:pt x="86" y="229"/>
                                </a:lnTo>
                                <a:lnTo>
                                  <a:pt x="59" y="240"/>
                                </a:lnTo>
                                <a:lnTo>
                                  <a:pt x="50" y="243"/>
                                </a:lnTo>
                                <a:lnTo>
                                  <a:pt x="48" y="236"/>
                                </a:lnTo>
                                <a:lnTo>
                                  <a:pt x="56" y="233"/>
                                </a:lnTo>
                                <a:lnTo>
                                  <a:pt x="56" y="233"/>
                                </a:lnTo>
                                <a:lnTo>
                                  <a:pt x="83" y="221"/>
                                </a:lnTo>
                                <a:lnTo>
                                  <a:pt x="83" y="221"/>
                                </a:lnTo>
                                <a:lnTo>
                                  <a:pt x="89" y="219"/>
                                </a:lnTo>
                                <a:lnTo>
                                  <a:pt x="92" y="226"/>
                                </a:lnTo>
                                <a:close/>
                                <a:moveTo>
                                  <a:pt x="22" y="253"/>
                                </a:moveTo>
                                <a:lnTo>
                                  <a:pt x="3" y="259"/>
                                </a:lnTo>
                                <a:lnTo>
                                  <a:pt x="0" y="252"/>
                                </a:lnTo>
                                <a:lnTo>
                                  <a:pt x="19" y="246"/>
                                </a:lnTo>
                                <a:lnTo>
                                  <a:pt x="22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43"/>
                        <wps:cNvSpPr>
                          <a:spLocks noEditPoints="1"/>
                        </wps:cNvSpPr>
                        <wps:spPr bwMode="auto">
                          <a:xfrm>
                            <a:off x="682625" y="828675"/>
                            <a:ext cx="961390" cy="170815"/>
                          </a:xfrm>
                          <a:custGeom>
                            <a:avLst/>
                            <a:gdLst>
                              <a:gd name="T0" fmla="*/ 7 w 1514"/>
                              <a:gd name="T1" fmla="*/ 269 h 269"/>
                              <a:gd name="T2" fmla="*/ 62 w 1514"/>
                              <a:gd name="T3" fmla="*/ 161 h 269"/>
                              <a:gd name="T4" fmla="*/ 52 w 1514"/>
                              <a:gd name="T5" fmla="*/ 180 h 269"/>
                              <a:gd name="T6" fmla="*/ 93 w 1514"/>
                              <a:gd name="T7" fmla="*/ 138 h 269"/>
                              <a:gd name="T8" fmla="*/ 125 w 1514"/>
                              <a:gd name="T9" fmla="*/ 128 h 269"/>
                              <a:gd name="T10" fmla="*/ 103 w 1514"/>
                              <a:gd name="T11" fmla="*/ 142 h 269"/>
                              <a:gd name="T12" fmla="*/ 153 w 1514"/>
                              <a:gd name="T13" fmla="*/ 106 h 269"/>
                              <a:gd name="T14" fmla="*/ 191 w 1514"/>
                              <a:gd name="T15" fmla="*/ 89 h 269"/>
                              <a:gd name="T16" fmla="*/ 182 w 1514"/>
                              <a:gd name="T17" fmla="*/ 101 h 269"/>
                              <a:gd name="T18" fmla="*/ 165 w 1514"/>
                              <a:gd name="T19" fmla="*/ 109 h 269"/>
                              <a:gd name="T20" fmla="*/ 243 w 1514"/>
                              <a:gd name="T21" fmla="*/ 71 h 269"/>
                              <a:gd name="T22" fmla="*/ 262 w 1514"/>
                              <a:gd name="T23" fmla="*/ 73 h 269"/>
                              <a:gd name="T24" fmla="*/ 223 w 1514"/>
                              <a:gd name="T25" fmla="*/ 78 h 269"/>
                              <a:gd name="T26" fmla="*/ 339 w 1514"/>
                              <a:gd name="T27" fmla="*/ 44 h 269"/>
                              <a:gd name="T28" fmla="*/ 325 w 1514"/>
                              <a:gd name="T29" fmla="*/ 56 h 269"/>
                              <a:gd name="T30" fmla="*/ 368 w 1514"/>
                              <a:gd name="T31" fmla="*/ 38 h 269"/>
                              <a:gd name="T32" fmla="*/ 411 w 1514"/>
                              <a:gd name="T33" fmla="*/ 38 h 269"/>
                              <a:gd name="T34" fmla="*/ 388 w 1514"/>
                              <a:gd name="T35" fmla="*/ 42 h 269"/>
                              <a:gd name="T36" fmla="*/ 484 w 1514"/>
                              <a:gd name="T37" fmla="*/ 18 h 269"/>
                              <a:gd name="T38" fmla="*/ 462 w 1514"/>
                              <a:gd name="T39" fmla="*/ 29 h 269"/>
                              <a:gd name="T40" fmla="*/ 530 w 1514"/>
                              <a:gd name="T41" fmla="*/ 12 h 269"/>
                              <a:gd name="T42" fmla="*/ 537 w 1514"/>
                              <a:gd name="T43" fmla="*/ 20 h 269"/>
                              <a:gd name="T44" fmla="*/ 605 w 1514"/>
                              <a:gd name="T45" fmla="*/ 6 h 269"/>
                              <a:gd name="T46" fmla="*/ 611 w 1514"/>
                              <a:gd name="T47" fmla="*/ 13 h 269"/>
                              <a:gd name="T48" fmla="*/ 679 w 1514"/>
                              <a:gd name="T49" fmla="*/ 2 h 269"/>
                              <a:gd name="T50" fmla="*/ 708 w 1514"/>
                              <a:gd name="T51" fmla="*/ 9 h 269"/>
                              <a:gd name="T52" fmla="*/ 680 w 1514"/>
                              <a:gd name="T53" fmla="*/ 9 h 269"/>
                              <a:gd name="T54" fmla="*/ 777 w 1514"/>
                              <a:gd name="T55" fmla="*/ 0 h 269"/>
                              <a:gd name="T56" fmla="*/ 777 w 1514"/>
                              <a:gd name="T57" fmla="*/ 8 h 269"/>
                              <a:gd name="T58" fmla="*/ 816 w 1514"/>
                              <a:gd name="T59" fmla="*/ 1 h 269"/>
                              <a:gd name="T60" fmla="*/ 860 w 1514"/>
                              <a:gd name="T61" fmla="*/ 11 h 269"/>
                              <a:gd name="T62" fmla="*/ 828 w 1514"/>
                              <a:gd name="T63" fmla="*/ 9 h 269"/>
                              <a:gd name="T64" fmla="*/ 903 w 1514"/>
                              <a:gd name="T65" fmla="*/ 5 h 269"/>
                              <a:gd name="T66" fmla="*/ 931 w 1514"/>
                              <a:gd name="T67" fmla="*/ 15 h 269"/>
                              <a:gd name="T68" fmla="*/ 890 w 1514"/>
                              <a:gd name="T69" fmla="*/ 12 h 269"/>
                              <a:gd name="T70" fmla="*/ 1010 w 1514"/>
                              <a:gd name="T71" fmla="*/ 15 h 269"/>
                              <a:gd name="T72" fmla="*/ 983 w 1514"/>
                              <a:gd name="T73" fmla="*/ 20 h 269"/>
                              <a:gd name="T74" fmla="*/ 1053 w 1514"/>
                              <a:gd name="T75" fmla="*/ 21 h 269"/>
                              <a:gd name="T76" fmla="*/ 1080 w 1514"/>
                              <a:gd name="T77" fmla="*/ 34 h 269"/>
                              <a:gd name="T78" fmla="*/ 1046 w 1514"/>
                              <a:gd name="T79" fmla="*/ 28 h 269"/>
                              <a:gd name="T80" fmla="*/ 1127 w 1514"/>
                              <a:gd name="T81" fmla="*/ 34 h 269"/>
                              <a:gd name="T82" fmla="*/ 1149 w 1514"/>
                              <a:gd name="T83" fmla="*/ 46 h 269"/>
                              <a:gd name="T84" fmla="*/ 1115 w 1514"/>
                              <a:gd name="T85" fmla="*/ 40 h 269"/>
                              <a:gd name="T86" fmla="*/ 1219 w 1514"/>
                              <a:gd name="T87" fmla="*/ 55 h 269"/>
                              <a:gd name="T88" fmla="*/ 1217 w 1514"/>
                              <a:gd name="T89" fmla="*/ 63 h 269"/>
                              <a:gd name="T90" fmla="*/ 1185 w 1514"/>
                              <a:gd name="T91" fmla="*/ 55 h 269"/>
                              <a:gd name="T92" fmla="*/ 1302 w 1514"/>
                              <a:gd name="T93" fmla="*/ 82 h 269"/>
                              <a:gd name="T94" fmla="*/ 1275 w 1514"/>
                              <a:gd name="T95" fmla="*/ 80 h 269"/>
                              <a:gd name="T96" fmla="*/ 1340 w 1514"/>
                              <a:gd name="T97" fmla="*/ 97 h 269"/>
                              <a:gd name="T98" fmla="*/ 1366 w 1514"/>
                              <a:gd name="T99" fmla="*/ 117 h 269"/>
                              <a:gd name="T100" fmla="*/ 1343 w 1514"/>
                              <a:gd name="T101" fmla="*/ 106 h 269"/>
                              <a:gd name="T102" fmla="*/ 1399 w 1514"/>
                              <a:gd name="T103" fmla="*/ 125 h 269"/>
                              <a:gd name="T104" fmla="*/ 1433 w 1514"/>
                              <a:gd name="T105" fmla="*/ 156 h 269"/>
                              <a:gd name="T106" fmla="*/ 1411 w 1514"/>
                              <a:gd name="T107" fmla="*/ 142 h 269"/>
                              <a:gd name="T108" fmla="*/ 1467 w 1514"/>
                              <a:gd name="T109" fmla="*/ 174 h 269"/>
                              <a:gd name="T110" fmla="*/ 1468 w 1514"/>
                              <a:gd name="T111" fmla="*/ 186 h 269"/>
                              <a:gd name="T112" fmla="*/ 1514 w 1514"/>
                              <a:gd name="T113" fmla="*/ 267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514" h="269">
                                <a:moveTo>
                                  <a:pt x="0" y="267"/>
                                </a:moveTo>
                                <a:lnTo>
                                  <a:pt x="11" y="221"/>
                                </a:lnTo>
                                <a:lnTo>
                                  <a:pt x="12" y="220"/>
                                </a:lnTo>
                                <a:lnTo>
                                  <a:pt x="18" y="224"/>
                                </a:lnTo>
                                <a:lnTo>
                                  <a:pt x="18" y="224"/>
                                </a:lnTo>
                                <a:lnTo>
                                  <a:pt x="18" y="223"/>
                                </a:lnTo>
                                <a:lnTo>
                                  <a:pt x="7" y="269"/>
                                </a:lnTo>
                                <a:lnTo>
                                  <a:pt x="0" y="267"/>
                                </a:lnTo>
                                <a:close/>
                                <a:moveTo>
                                  <a:pt x="29" y="194"/>
                                </a:moveTo>
                                <a:lnTo>
                                  <a:pt x="41" y="180"/>
                                </a:lnTo>
                                <a:lnTo>
                                  <a:pt x="47" y="174"/>
                                </a:lnTo>
                                <a:lnTo>
                                  <a:pt x="52" y="169"/>
                                </a:lnTo>
                                <a:lnTo>
                                  <a:pt x="58" y="164"/>
                                </a:lnTo>
                                <a:lnTo>
                                  <a:pt x="62" y="161"/>
                                </a:lnTo>
                                <a:lnTo>
                                  <a:pt x="67" y="167"/>
                                </a:lnTo>
                                <a:lnTo>
                                  <a:pt x="63" y="170"/>
                                </a:lnTo>
                                <a:lnTo>
                                  <a:pt x="63" y="170"/>
                                </a:lnTo>
                                <a:lnTo>
                                  <a:pt x="57" y="175"/>
                                </a:lnTo>
                                <a:lnTo>
                                  <a:pt x="57" y="175"/>
                                </a:lnTo>
                                <a:lnTo>
                                  <a:pt x="52" y="180"/>
                                </a:lnTo>
                                <a:lnTo>
                                  <a:pt x="52" y="180"/>
                                </a:lnTo>
                                <a:lnTo>
                                  <a:pt x="46" y="186"/>
                                </a:lnTo>
                                <a:lnTo>
                                  <a:pt x="46" y="186"/>
                                </a:lnTo>
                                <a:lnTo>
                                  <a:pt x="35" y="199"/>
                                </a:lnTo>
                                <a:lnTo>
                                  <a:pt x="29" y="194"/>
                                </a:lnTo>
                                <a:close/>
                                <a:moveTo>
                                  <a:pt x="87" y="143"/>
                                </a:moveTo>
                                <a:lnTo>
                                  <a:pt x="87" y="142"/>
                                </a:lnTo>
                                <a:lnTo>
                                  <a:pt x="93" y="138"/>
                                </a:lnTo>
                                <a:lnTo>
                                  <a:pt x="99" y="135"/>
                                </a:lnTo>
                                <a:lnTo>
                                  <a:pt x="110" y="128"/>
                                </a:lnTo>
                                <a:lnTo>
                                  <a:pt x="116" y="125"/>
                                </a:lnTo>
                                <a:lnTo>
                                  <a:pt x="122" y="121"/>
                                </a:lnTo>
                                <a:lnTo>
                                  <a:pt x="126" y="119"/>
                                </a:lnTo>
                                <a:lnTo>
                                  <a:pt x="129" y="126"/>
                                </a:lnTo>
                                <a:lnTo>
                                  <a:pt x="125" y="128"/>
                                </a:lnTo>
                                <a:lnTo>
                                  <a:pt x="125" y="128"/>
                                </a:lnTo>
                                <a:lnTo>
                                  <a:pt x="120" y="131"/>
                                </a:lnTo>
                                <a:lnTo>
                                  <a:pt x="120" y="131"/>
                                </a:lnTo>
                                <a:lnTo>
                                  <a:pt x="114" y="135"/>
                                </a:lnTo>
                                <a:lnTo>
                                  <a:pt x="114" y="135"/>
                                </a:lnTo>
                                <a:lnTo>
                                  <a:pt x="102" y="142"/>
                                </a:lnTo>
                                <a:lnTo>
                                  <a:pt x="103" y="142"/>
                                </a:lnTo>
                                <a:lnTo>
                                  <a:pt x="97" y="145"/>
                                </a:lnTo>
                                <a:lnTo>
                                  <a:pt x="97" y="145"/>
                                </a:lnTo>
                                <a:lnTo>
                                  <a:pt x="91" y="149"/>
                                </a:lnTo>
                                <a:lnTo>
                                  <a:pt x="91" y="149"/>
                                </a:lnTo>
                                <a:lnTo>
                                  <a:pt x="91" y="149"/>
                                </a:lnTo>
                                <a:lnTo>
                                  <a:pt x="87" y="143"/>
                                </a:lnTo>
                                <a:close/>
                                <a:moveTo>
                                  <a:pt x="153" y="106"/>
                                </a:moveTo>
                                <a:lnTo>
                                  <a:pt x="156" y="104"/>
                                </a:lnTo>
                                <a:lnTo>
                                  <a:pt x="162" y="102"/>
                                </a:lnTo>
                                <a:lnTo>
                                  <a:pt x="168" y="99"/>
                                </a:lnTo>
                                <a:lnTo>
                                  <a:pt x="174" y="97"/>
                                </a:lnTo>
                                <a:lnTo>
                                  <a:pt x="179" y="94"/>
                                </a:lnTo>
                                <a:lnTo>
                                  <a:pt x="185" y="92"/>
                                </a:lnTo>
                                <a:lnTo>
                                  <a:pt x="191" y="89"/>
                                </a:lnTo>
                                <a:lnTo>
                                  <a:pt x="195" y="88"/>
                                </a:lnTo>
                                <a:lnTo>
                                  <a:pt x="198" y="95"/>
                                </a:lnTo>
                                <a:lnTo>
                                  <a:pt x="194" y="97"/>
                                </a:lnTo>
                                <a:lnTo>
                                  <a:pt x="194" y="97"/>
                                </a:lnTo>
                                <a:lnTo>
                                  <a:pt x="188" y="99"/>
                                </a:lnTo>
                                <a:lnTo>
                                  <a:pt x="188" y="99"/>
                                </a:lnTo>
                                <a:lnTo>
                                  <a:pt x="182" y="101"/>
                                </a:lnTo>
                                <a:lnTo>
                                  <a:pt x="182" y="101"/>
                                </a:lnTo>
                                <a:lnTo>
                                  <a:pt x="177" y="104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6"/>
                                </a:lnTo>
                                <a:lnTo>
                                  <a:pt x="171" y="106"/>
                                </a:lnTo>
                                <a:lnTo>
                                  <a:pt x="165" y="109"/>
                                </a:lnTo>
                                <a:lnTo>
                                  <a:pt x="165" y="109"/>
                                </a:lnTo>
                                <a:lnTo>
                                  <a:pt x="159" y="111"/>
                                </a:lnTo>
                                <a:lnTo>
                                  <a:pt x="160" y="111"/>
                                </a:lnTo>
                                <a:lnTo>
                                  <a:pt x="156" y="113"/>
                                </a:lnTo>
                                <a:lnTo>
                                  <a:pt x="153" y="106"/>
                                </a:lnTo>
                                <a:close/>
                                <a:moveTo>
                                  <a:pt x="223" y="78"/>
                                </a:moveTo>
                                <a:lnTo>
                                  <a:pt x="237" y="73"/>
                                </a:lnTo>
                                <a:lnTo>
                                  <a:pt x="243" y="71"/>
                                </a:lnTo>
                                <a:lnTo>
                                  <a:pt x="260" y="65"/>
                                </a:lnTo>
                                <a:lnTo>
                                  <a:pt x="266" y="64"/>
                                </a:lnTo>
                                <a:lnTo>
                                  <a:pt x="266" y="64"/>
                                </a:lnTo>
                                <a:lnTo>
                                  <a:pt x="268" y="71"/>
                                </a:lnTo>
                                <a:lnTo>
                                  <a:pt x="268" y="71"/>
                                </a:lnTo>
                                <a:lnTo>
                                  <a:pt x="268" y="71"/>
                                </a:lnTo>
                                <a:lnTo>
                                  <a:pt x="262" y="73"/>
                                </a:lnTo>
                                <a:lnTo>
                                  <a:pt x="262" y="73"/>
                                </a:lnTo>
                                <a:lnTo>
                                  <a:pt x="245" y="78"/>
                                </a:lnTo>
                                <a:lnTo>
                                  <a:pt x="245" y="78"/>
                                </a:lnTo>
                                <a:lnTo>
                                  <a:pt x="239" y="80"/>
                                </a:lnTo>
                                <a:lnTo>
                                  <a:pt x="239" y="80"/>
                                </a:lnTo>
                                <a:lnTo>
                                  <a:pt x="226" y="85"/>
                                </a:lnTo>
                                <a:lnTo>
                                  <a:pt x="223" y="78"/>
                                </a:lnTo>
                                <a:close/>
                                <a:moveTo>
                                  <a:pt x="295" y="55"/>
                                </a:moveTo>
                                <a:lnTo>
                                  <a:pt x="312" y="51"/>
                                </a:lnTo>
                                <a:lnTo>
                                  <a:pt x="318" y="49"/>
                                </a:lnTo>
                                <a:lnTo>
                                  <a:pt x="323" y="48"/>
                                </a:lnTo>
                                <a:lnTo>
                                  <a:pt x="329" y="47"/>
                                </a:lnTo>
                                <a:lnTo>
                                  <a:pt x="335" y="45"/>
                                </a:lnTo>
                                <a:lnTo>
                                  <a:pt x="339" y="44"/>
                                </a:lnTo>
                                <a:lnTo>
                                  <a:pt x="341" y="52"/>
                                </a:lnTo>
                                <a:lnTo>
                                  <a:pt x="336" y="53"/>
                                </a:lnTo>
                                <a:lnTo>
                                  <a:pt x="336" y="53"/>
                                </a:lnTo>
                                <a:lnTo>
                                  <a:pt x="331" y="54"/>
                                </a:lnTo>
                                <a:lnTo>
                                  <a:pt x="331" y="54"/>
                                </a:lnTo>
                                <a:lnTo>
                                  <a:pt x="325" y="56"/>
                                </a:lnTo>
                                <a:lnTo>
                                  <a:pt x="325" y="56"/>
                                </a:lnTo>
                                <a:lnTo>
                                  <a:pt x="319" y="57"/>
                                </a:lnTo>
                                <a:lnTo>
                                  <a:pt x="319" y="57"/>
                                </a:lnTo>
                                <a:lnTo>
                                  <a:pt x="314" y="59"/>
                                </a:lnTo>
                                <a:lnTo>
                                  <a:pt x="314" y="59"/>
                                </a:lnTo>
                                <a:lnTo>
                                  <a:pt x="297" y="63"/>
                                </a:lnTo>
                                <a:lnTo>
                                  <a:pt x="295" y="55"/>
                                </a:lnTo>
                                <a:close/>
                                <a:moveTo>
                                  <a:pt x="368" y="38"/>
                                </a:moveTo>
                                <a:lnTo>
                                  <a:pt x="387" y="34"/>
                                </a:lnTo>
                                <a:lnTo>
                                  <a:pt x="392" y="33"/>
                                </a:lnTo>
                                <a:lnTo>
                                  <a:pt x="398" y="32"/>
                                </a:lnTo>
                                <a:lnTo>
                                  <a:pt x="409" y="30"/>
                                </a:lnTo>
                                <a:lnTo>
                                  <a:pt x="413" y="29"/>
                                </a:lnTo>
                                <a:lnTo>
                                  <a:pt x="414" y="37"/>
                                </a:lnTo>
                                <a:lnTo>
                                  <a:pt x="411" y="38"/>
                                </a:lnTo>
                                <a:lnTo>
                                  <a:pt x="411" y="38"/>
                                </a:lnTo>
                                <a:lnTo>
                                  <a:pt x="399" y="40"/>
                                </a:lnTo>
                                <a:lnTo>
                                  <a:pt x="399" y="40"/>
                                </a:lnTo>
                                <a:lnTo>
                                  <a:pt x="394" y="41"/>
                                </a:lnTo>
                                <a:lnTo>
                                  <a:pt x="394" y="41"/>
                                </a:lnTo>
                                <a:lnTo>
                                  <a:pt x="388" y="42"/>
                                </a:lnTo>
                                <a:lnTo>
                                  <a:pt x="388" y="42"/>
                                </a:lnTo>
                                <a:lnTo>
                                  <a:pt x="370" y="46"/>
                                </a:lnTo>
                                <a:lnTo>
                                  <a:pt x="368" y="38"/>
                                </a:lnTo>
                                <a:close/>
                                <a:moveTo>
                                  <a:pt x="442" y="24"/>
                                </a:moveTo>
                                <a:lnTo>
                                  <a:pt x="444" y="24"/>
                                </a:lnTo>
                                <a:lnTo>
                                  <a:pt x="461" y="21"/>
                                </a:lnTo>
                                <a:lnTo>
                                  <a:pt x="467" y="20"/>
                                </a:lnTo>
                                <a:lnTo>
                                  <a:pt x="484" y="18"/>
                                </a:lnTo>
                                <a:lnTo>
                                  <a:pt x="487" y="18"/>
                                </a:lnTo>
                                <a:lnTo>
                                  <a:pt x="488" y="25"/>
                                </a:lnTo>
                                <a:lnTo>
                                  <a:pt x="485" y="26"/>
                                </a:lnTo>
                                <a:lnTo>
                                  <a:pt x="485" y="26"/>
                                </a:lnTo>
                                <a:lnTo>
                                  <a:pt x="468" y="28"/>
                                </a:lnTo>
                                <a:lnTo>
                                  <a:pt x="468" y="28"/>
                                </a:lnTo>
                                <a:lnTo>
                                  <a:pt x="462" y="29"/>
                                </a:lnTo>
                                <a:lnTo>
                                  <a:pt x="462" y="29"/>
                                </a:lnTo>
                                <a:lnTo>
                                  <a:pt x="445" y="32"/>
                                </a:lnTo>
                                <a:lnTo>
                                  <a:pt x="445" y="32"/>
                                </a:lnTo>
                                <a:lnTo>
                                  <a:pt x="443" y="32"/>
                                </a:lnTo>
                                <a:lnTo>
                                  <a:pt x="442" y="24"/>
                                </a:lnTo>
                                <a:close/>
                                <a:moveTo>
                                  <a:pt x="517" y="14"/>
                                </a:moveTo>
                                <a:lnTo>
                                  <a:pt x="530" y="12"/>
                                </a:lnTo>
                                <a:lnTo>
                                  <a:pt x="536" y="12"/>
                                </a:lnTo>
                                <a:lnTo>
                                  <a:pt x="559" y="9"/>
                                </a:lnTo>
                                <a:lnTo>
                                  <a:pt x="561" y="9"/>
                                </a:lnTo>
                                <a:lnTo>
                                  <a:pt x="562" y="17"/>
                                </a:lnTo>
                                <a:lnTo>
                                  <a:pt x="559" y="17"/>
                                </a:lnTo>
                                <a:lnTo>
                                  <a:pt x="560" y="17"/>
                                </a:lnTo>
                                <a:lnTo>
                                  <a:pt x="537" y="20"/>
                                </a:lnTo>
                                <a:lnTo>
                                  <a:pt x="537" y="20"/>
                                </a:lnTo>
                                <a:lnTo>
                                  <a:pt x="531" y="20"/>
                                </a:lnTo>
                                <a:lnTo>
                                  <a:pt x="531" y="20"/>
                                </a:lnTo>
                                <a:lnTo>
                                  <a:pt x="517" y="22"/>
                                </a:lnTo>
                                <a:lnTo>
                                  <a:pt x="517" y="14"/>
                                </a:lnTo>
                                <a:close/>
                                <a:moveTo>
                                  <a:pt x="591" y="7"/>
                                </a:moveTo>
                                <a:lnTo>
                                  <a:pt x="605" y="6"/>
                                </a:lnTo>
                                <a:lnTo>
                                  <a:pt x="611" y="5"/>
                                </a:lnTo>
                                <a:lnTo>
                                  <a:pt x="633" y="4"/>
                                </a:lnTo>
                                <a:lnTo>
                                  <a:pt x="636" y="4"/>
                                </a:lnTo>
                                <a:lnTo>
                                  <a:pt x="636" y="12"/>
                                </a:lnTo>
                                <a:lnTo>
                                  <a:pt x="634" y="12"/>
                                </a:lnTo>
                                <a:lnTo>
                                  <a:pt x="634" y="12"/>
                                </a:lnTo>
                                <a:lnTo>
                                  <a:pt x="611" y="13"/>
                                </a:lnTo>
                                <a:lnTo>
                                  <a:pt x="611" y="13"/>
                                </a:lnTo>
                                <a:lnTo>
                                  <a:pt x="605" y="13"/>
                                </a:lnTo>
                                <a:lnTo>
                                  <a:pt x="605" y="13"/>
                                </a:lnTo>
                                <a:lnTo>
                                  <a:pt x="592" y="15"/>
                                </a:lnTo>
                                <a:lnTo>
                                  <a:pt x="591" y="7"/>
                                </a:lnTo>
                                <a:close/>
                                <a:moveTo>
                                  <a:pt x="666" y="2"/>
                                </a:moveTo>
                                <a:lnTo>
                                  <a:pt x="679" y="2"/>
                                </a:lnTo>
                                <a:lnTo>
                                  <a:pt x="685" y="1"/>
                                </a:lnTo>
                                <a:lnTo>
                                  <a:pt x="697" y="1"/>
                                </a:lnTo>
                                <a:lnTo>
                                  <a:pt x="702" y="1"/>
                                </a:lnTo>
                                <a:lnTo>
                                  <a:pt x="708" y="1"/>
                                </a:lnTo>
                                <a:lnTo>
                                  <a:pt x="711" y="1"/>
                                </a:lnTo>
                                <a:lnTo>
                                  <a:pt x="711" y="9"/>
                                </a:lnTo>
                                <a:lnTo>
                                  <a:pt x="708" y="9"/>
                                </a:lnTo>
                                <a:lnTo>
                                  <a:pt x="708" y="9"/>
                                </a:lnTo>
                                <a:lnTo>
                                  <a:pt x="703" y="9"/>
                                </a:lnTo>
                                <a:lnTo>
                                  <a:pt x="697" y="9"/>
                                </a:lnTo>
                                <a:lnTo>
                                  <a:pt x="697" y="9"/>
                                </a:lnTo>
                                <a:lnTo>
                                  <a:pt x="685" y="9"/>
                                </a:lnTo>
                                <a:lnTo>
                                  <a:pt x="685" y="9"/>
                                </a:lnTo>
                                <a:lnTo>
                                  <a:pt x="680" y="9"/>
                                </a:lnTo>
                                <a:lnTo>
                                  <a:pt x="680" y="9"/>
                                </a:lnTo>
                                <a:lnTo>
                                  <a:pt x="666" y="10"/>
                                </a:lnTo>
                                <a:lnTo>
                                  <a:pt x="666" y="2"/>
                                </a:lnTo>
                                <a:close/>
                                <a:moveTo>
                                  <a:pt x="741" y="0"/>
                                </a:moveTo>
                                <a:lnTo>
                                  <a:pt x="754" y="0"/>
                                </a:lnTo>
                                <a:lnTo>
                                  <a:pt x="760" y="0"/>
                                </a:lnTo>
                                <a:lnTo>
                                  <a:pt x="777" y="0"/>
                                </a:lnTo>
                                <a:lnTo>
                                  <a:pt x="783" y="0"/>
                                </a:lnTo>
                                <a:lnTo>
                                  <a:pt x="786" y="0"/>
                                </a:lnTo>
                                <a:lnTo>
                                  <a:pt x="786" y="8"/>
                                </a:lnTo>
                                <a:lnTo>
                                  <a:pt x="783" y="8"/>
                                </a:lnTo>
                                <a:lnTo>
                                  <a:pt x="783" y="8"/>
                                </a:lnTo>
                                <a:lnTo>
                                  <a:pt x="777" y="8"/>
                                </a:lnTo>
                                <a:lnTo>
                                  <a:pt x="777" y="8"/>
                                </a:lnTo>
                                <a:lnTo>
                                  <a:pt x="760" y="8"/>
                                </a:lnTo>
                                <a:lnTo>
                                  <a:pt x="760" y="8"/>
                                </a:lnTo>
                                <a:lnTo>
                                  <a:pt x="754" y="8"/>
                                </a:lnTo>
                                <a:lnTo>
                                  <a:pt x="754" y="8"/>
                                </a:lnTo>
                                <a:lnTo>
                                  <a:pt x="741" y="8"/>
                                </a:lnTo>
                                <a:lnTo>
                                  <a:pt x="741" y="0"/>
                                </a:lnTo>
                                <a:close/>
                                <a:moveTo>
                                  <a:pt x="816" y="1"/>
                                </a:moveTo>
                                <a:lnTo>
                                  <a:pt x="817" y="1"/>
                                </a:lnTo>
                                <a:lnTo>
                                  <a:pt x="829" y="1"/>
                                </a:lnTo>
                                <a:lnTo>
                                  <a:pt x="834" y="2"/>
                                </a:lnTo>
                                <a:lnTo>
                                  <a:pt x="852" y="2"/>
                                </a:lnTo>
                                <a:lnTo>
                                  <a:pt x="857" y="3"/>
                                </a:lnTo>
                                <a:lnTo>
                                  <a:pt x="860" y="3"/>
                                </a:lnTo>
                                <a:lnTo>
                                  <a:pt x="860" y="11"/>
                                </a:lnTo>
                                <a:lnTo>
                                  <a:pt x="857" y="10"/>
                                </a:lnTo>
                                <a:lnTo>
                                  <a:pt x="857" y="10"/>
                                </a:lnTo>
                                <a:lnTo>
                                  <a:pt x="851" y="10"/>
                                </a:lnTo>
                                <a:lnTo>
                                  <a:pt x="851" y="10"/>
                                </a:lnTo>
                                <a:lnTo>
                                  <a:pt x="834" y="9"/>
                                </a:lnTo>
                                <a:lnTo>
                                  <a:pt x="834" y="9"/>
                                </a:lnTo>
                                <a:lnTo>
                                  <a:pt x="828" y="9"/>
                                </a:lnTo>
                                <a:lnTo>
                                  <a:pt x="828" y="9"/>
                                </a:lnTo>
                                <a:lnTo>
                                  <a:pt x="817" y="9"/>
                                </a:lnTo>
                                <a:lnTo>
                                  <a:pt x="817" y="9"/>
                                </a:lnTo>
                                <a:lnTo>
                                  <a:pt x="815" y="9"/>
                                </a:lnTo>
                                <a:lnTo>
                                  <a:pt x="816" y="1"/>
                                </a:lnTo>
                                <a:close/>
                                <a:moveTo>
                                  <a:pt x="890" y="4"/>
                                </a:moveTo>
                                <a:lnTo>
                                  <a:pt x="903" y="5"/>
                                </a:lnTo>
                                <a:lnTo>
                                  <a:pt x="909" y="6"/>
                                </a:lnTo>
                                <a:lnTo>
                                  <a:pt x="926" y="7"/>
                                </a:lnTo>
                                <a:lnTo>
                                  <a:pt x="932" y="7"/>
                                </a:lnTo>
                                <a:lnTo>
                                  <a:pt x="935" y="8"/>
                                </a:lnTo>
                                <a:lnTo>
                                  <a:pt x="935" y="15"/>
                                </a:lnTo>
                                <a:lnTo>
                                  <a:pt x="931" y="15"/>
                                </a:lnTo>
                                <a:lnTo>
                                  <a:pt x="931" y="15"/>
                                </a:lnTo>
                                <a:lnTo>
                                  <a:pt x="926" y="15"/>
                                </a:lnTo>
                                <a:lnTo>
                                  <a:pt x="926" y="15"/>
                                </a:lnTo>
                                <a:lnTo>
                                  <a:pt x="908" y="13"/>
                                </a:lnTo>
                                <a:lnTo>
                                  <a:pt x="908" y="13"/>
                                </a:lnTo>
                                <a:lnTo>
                                  <a:pt x="903" y="13"/>
                                </a:lnTo>
                                <a:lnTo>
                                  <a:pt x="903" y="13"/>
                                </a:lnTo>
                                <a:lnTo>
                                  <a:pt x="890" y="12"/>
                                </a:lnTo>
                                <a:lnTo>
                                  <a:pt x="890" y="4"/>
                                </a:lnTo>
                                <a:close/>
                                <a:moveTo>
                                  <a:pt x="965" y="10"/>
                                </a:moveTo>
                                <a:lnTo>
                                  <a:pt x="978" y="12"/>
                                </a:lnTo>
                                <a:lnTo>
                                  <a:pt x="984" y="12"/>
                                </a:lnTo>
                                <a:lnTo>
                                  <a:pt x="1001" y="14"/>
                                </a:lnTo>
                                <a:lnTo>
                                  <a:pt x="1007" y="15"/>
                                </a:lnTo>
                                <a:lnTo>
                                  <a:pt x="1010" y="15"/>
                                </a:lnTo>
                                <a:lnTo>
                                  <a:pt x="1009" y="23"/>
                                </a:lnTo>
                                <a:lnTo>
                                  <a:pt x="1006" y="23"/>
                                </a:lnTo>
                                <a:lnTo>
                                  <a:pt x="1006" y="23"/>
                                </a:lnTo>
                                <a:lnTo>
                                  <a:pt x="1000" y="22"/>
                                </a:lnTo>
                                <a:lnTo>
                                  <a:pt x="1000" y="22"/>
                                </a:lnTo>
                                <a:lnTo>
                                  <a:pt x="983" y="20"/>
                                </a:lnTo>
                                <a:lnTo>
                                  <a:pt x="983" y="20"/>
                                </a:lnTo>
                                <a:lnTo>
                                  <a:pt x="977" y="20"/>
                                </a:lnTo>
                                <a:lnTo>
                                  <a:pt x="977" y="20"/>
                                </a:lnTo>
                                <a:lnTo>
                                  <a:pt x="964" y="18"/>
                                </a:lnTo>
                                <a:lnTo>
                                  <a:pt x="965" y="10"/>
                                </a:lnTo>
                                <a:close/>
                                <a:moveTo>
                                  <a:pt x="1039" y="19"/>
                                </a:moveTo>
                                <a:lnTo>
                                  <a:pt x="1047" y="20"/>
                                </a:lnTo>
                                <a:lnTo>
                                  <a:pt x="1053" y="21"/>
                                </a:lnTo>
                                <a:lnTo>
                                  <a:pt x="1070" y="24"/>
                                </a:lnTo>
                                <a:lnTo>
                                  <a:pt x="1075" y="25"/>
                                </a:lnTo>
                                <a:lnTo>
                                  <a:pt x="1081" y="26"/>
                                </a:lnTo>
                                <a:lnTo>
                                  <a:pt x="1084" y="26"/>
                                </a:lnTo>
                                <a:lnTo>
                                  <a:pt x="1083" y="34"/>
                                </a:lnTo>
                                <a:lnTo>
                                  <a:pt x="1080" y="34"/>
                                </a:lnTo>
                                <a:lnTo>
                                  <a:pt x="1080" y="34"/>
                                </a:lnTo>
                                <a:lnTo>
                                  <a:pt x="1074" y="33"/>
                                </a:lnTo>
                                <a:lnTo>
                                  <a:pt x="1074" y="33"/>
                                </a:lnTo>
                                <a:lnTo>
                                  <a:pt x="1069" y="32"/>
                                </a:lnTo>
                                <a:lnTo>
                                  <a:pt x="1069" y="32"/>
                                </a:lnTo>
                                <a:lnTo>
                                  <a:pt x="1052" y="29"/>
                                </a:lnTo>
                                <a:lnTo>
                                  <a:pt x="1052" y="29"/>
                                </a:lnTo>
                                <a:lnTo>
                                  <a:pt x="1046" y="28"/>
                                </a:lnTo>
                                <a:lnTo>
                                  <a:pt x="1046" y="28"/>
                                </a:lnTo>
                                <a:lnTo>
                                  <a:pt x="1038" y="27"/>
                                </a:lnTo>
                                <a:lnTo>
                                  <a:pt x="1039" y="19"/>
                                </a:lnTo>
                                <a:close/>
                                <a:moveTo>
                                  <a:pt x="1113" y="32"/>
                                </a:moveTo>
                                <a:lnTo>
                                  <a:pt x="1116" y="32"/>
                                </a:lnTo>
                                <a:lnTo>
                                  <a:pt x="1122" y="33"/>
                                </a:lnTo>
                                <a:lnTo>
                                  <a:pt x="1127" y="34"/>
                                </a:lnTo>
                                <a:lnTo>
                                  <a:pt x="1150" y="39"/>
                                </a:lnTo>
                                <a:lnTo>
                                  <a:pt x="1156" y="40"/>
                                </a:lnTo>
                                <a:lnTo>
                                  <a:pt x="1158" y="41"/>
                                </a:lnTo>
                                <a:lnTo>
                                  <a:pt x="1156" y="48"/>
                                </a:lnTo>
                                <a:lnTo>
                                  <a:pt x="1154" y="48"/>
                                </a:lnTo>
                                <a:lnTo>
                                  <a:pt x="1154" y="48"/>
                                </a:lnTo>
                                <a:lnTo>
                                  <a:pt x="1149" y="46"/>
                                </a:lnTo>
                                <a:lnTo>
                                  <a:pt x="1149" y="46"/>
                                </a:lnTo>
                                <a:lnTo>
                                  <a:pt x="1126" y="42"/>
                                </a:lnTo>
                                <a:lnTo>
                                  <a:pt x="1126" y="42"/>
                                </a:lnTo>
                                <a:lnTo>
                                  <a:pt x="1120" y="41"/>
                                </a:lnTo>
                                <a:lnTo>
                                  <a:pt x="1120" y="41"/>
                                </a:lnTo>
                                <a:lnTo>
                                  <a:pt x="1114" y="40"/>
                                </a:lnTo>
                                <a:lnTo>
                                  <a:pt x="1115" y="40"/>
                                </a:lnTo>
                                <a:lnTo>
                                  <a:pt x="1112" y="39"/>
                                </a:lnTo>
                                <a:lnTo>
                                  <a:pt x="1113" y="32"/>
                                </a:lnTo>
                                <a:close/>
                                <a:moveTo>
                                  <a:pt x="1187" y="47"/>
                                </a:moveTo>
                                <a:lnTo>
                                  <a:pt x="1190" y="48"/>
                                </a:lnTo>
                                <a:lnTo>
                                  <a:pt x="1196" y="49"/>
                                </a:lnTo>
                                <a:lnTo>
                                  <a:pt x="1202" y="51"/>
                                </a:lnTo>
                                <a:lnTo>
                                  <a:pt x="1219" y="55"/>
                                </a:lnTo>
                                <a:lnTo>
                                  <a:pt x="1225" y="57"/>
                                </a:lnTo>
                                <a:lnTo>
                                  <a:pt x="1231" y="59"/>
                                </a:lnTo>
                                <a:lnTo>
                                  <a:pt x="1229" y="66"/>
                                </a:lnTo>
                                <a:lnTo>
                                  <a:pt x="1223" y="65"/>
                                </a:lnTo>
                                <a:lnTo>
                                  <a:pt x="1223" y="65"/>
                                </a:lnTo>
                                <a:lnTo>
                                  <a:pt x="1217" y="63"/>
                                </a:lnTo>
                                <a:lnTo>
                                  <a:pt x="1217" y="63"/>
                                </a:lnTo>
                                <a:lnTo>
                                  <a:pt x="1200" y="59"/>
                                </a:lnTo>
                                <a:lnTo>
                                  <a:pt x="1200" y="59"/>
                                </a:lnTo>
                                <a:lnTo>
                                  <a:pt x="1195" y="57"/>
                                </a:lnTo>
                                <a:lnTo>
                                  <a:pt x="1195" y="57"/>
                                </a:lnTo>
                                <a:lnTo>
                                  <a:pt x="1189" y="56"/>
                                </a:lnTo>
                                <a:lnTo>
                                  <a:pt x="1189" y="56"/>
                                </a:lnTo>
                                <a:lnTo>
                                  <a:pt x="1185" y="55"/>
                                </a:lnTo>
                                <a:lnTo>
                                  <a:pt x="1187" y="47"/>
                                </a:lnTo>
                                <a:close/>
                                <a:moveTo>
                                  <a:pt x="1259" y="67"/>
                                </a:moveTo>
                                <a:lnTo>
                                  <a:pt x="1271" y="71"/>
                                </a:lnTo>
                                <a:lnTo>
                                  <a:pt x="1277" y="73"/>
                                </a:lnTo>
                                <a:lnTo>
                                  <a:pt x="1294" y="79"/>
                                </a:lnTo>
                                <a:lnTo>
                                  <a:pt x="1300" y="81"/>
                                </a:lnTo>
                                <a:lnTo>
                                  <a:pt x="1302" y="82"/>
                                </a:lnTo>
                                <a:lnTo>
                                  <a:pt x="1300" y="89"/>
                                </a:lnTo>
                                <a:lnTo>
                                  <a:pt x="1297" y="88"/>
                                </a:lnTo>
                                <a:lnTo>
                                  <a:pt x="1297" y="88"/>
                                </a:lnTo>
                                <a:lnTo>
                                  <a:pt x="1292" y="86"/>
                                </a:lnTo>
                                <a:lnTo>
                                  <a:pt x="1292" y="86"/>
                                </a:lnTo>
                                <a:lnTo>
                                  <a:pt x="1274" y="80"/>
                                </a:lnTo>
                                <a:lnTo>
                                  <a:pt x="1275" y="80"/>
                                </a:lnTo>
                                <a:lnTo>
                                  <a:pt x="1269" y="78"/>
                                </a:lnTo>
                                <a:lnTo>
                                  <a:pt x="1269" y="78"/>
                                </a:lnTo>
                                <a:lnTo>
                                  <a:pt x="1257" y="75"/>
                                </a:lnTo>
                                <a:lnTo>
                                  <a:pt x="1259" y="67"/>
                                </a:lnTo>
                                <a:close/>
                                <a:moveTo>
                                  <a:pt x="1330" y="93"/>
                                </a:moveTo>
                                <a:lnTo>
                                  <a:pt x="1334" y="94"/>
                                </a:lnTo>
                                <a:lnTo>
                                  <a:pt x="1340" y="97"/>
                                </a:lnTo>
                                <a:lnTo>
                                  <a:pt x="1346" y="99"/>
                                </a:lnTo>
                                <a:lnTo>
                                  <a:pt x="1352" y="102"/>
                                </a:lnTo>
                                <a:lnTo>
                                  <a:pt x="1357" y="104"/>
                                </a:lnTo>
                                <a:lnTo>
                                  <a:pt x="1369" y="110"/>
                                </a:lnTo>
                                <a:lnTo>
                                  <a:pt x="1372" y="111"/>
                                </a:lnTo>
                                <a:lnTo>
                                  <a:pt x="1369" y="118"/>
                                </a:lnTo>
                                <a:lnTo>
                                  <a:pt x="1366" y="117"/>
                                </a:lnTo>
                                <a:lnTo>
                                  <a:pt x="1366" y="117"/>
                                </a:lnTo>
                                <a:lnTo>
                                  <a:pt x="1354" y="111"/>
                                </a:lnTo>
                                <a:lnTo>
                                  <a:pt x="1354" y="111"/>
                                </a:lnTo>
                                <a:lnTo>
                                  <a:pt x="1349" y="109"/>
                                </a:lnTo>
                                <a:lnTo>
                                  <a:pt x="1349" y="109"/>
                                </a:lnTo>
                                <a:lnTo>
                                  <a:pt x="1343" y="106"/>
                                </a:lnTo>
                                <a:lnTo>
                                  <a:pt x="1343" y="106"/>
                                </a:lnTo>
                                <a:lnTo>
                                  <a:pt x="1337" y="104"/>
                                </a:lnTo>
                                <a:lnTo>
                                  <a:pt x="1337" y="104"/>
                                </a:lnTo>
                                <a:lnTo>
                                  <a:pt x="1331" y="101"/>
                                </a:lnTo>
                                <a:lnTo>
                                  <a:pt x="1331" y="101"/>
                                </a:lnTo>
                                <a:lnTo>
                                  <a:pt x="1328" y="100"/>
                                </a:lnTo>
                                <a:lnTo>
                                  <a:pt x="1330" y="93"/>
                                </a:lnTo>
                                <a:close/>
                                <a:moveTo>
                                  <a:pt x="1399" y="125"/>
                                </a:moveTo>
                                <a:lnTo>
                                  <a:pt x="1403" y="128"/>
                                </a:lnTo>
                                <a:lnTo>
                                  <a:pt x="1415" y="135"/>
                                </a:lnTo>
                                <a:lnTo>
                                  <a:pt x="1421" y="138"/>
                                </a:lnTo>
                                <a:lnTo>
                                  <a:pt x="1427" y="142"/>
                                </a:lnTo>
                                <a:lnTo>
                                  <a:pt x="1432" y="146"/>
                                </a:lnTo>
                                <a:lnTo>
                                  <a:pt x="1438" y="150"/>
                                </a:lnTo>
                                <a:lnTo>
                                  <a:pt x="1433" y="156"/>
                                </a:lnTo>
                                <a:lnTo>
                                  <a:pt x="1428" y="153"/>
                                </a:lnTo>
                                <a:lnTo>
                                  <a:pt x="1428" y="153"/>
                                </a:lnTo>
                                <a:lnTo>
                                  <a:pt x="1423" y="149"/>
                                </a:lnTo>
                                <a:lnTo>
                                  <a:pt x="1423" y="149"/>
                                </a:lnTo>
                                <a:lnTo>
                                  <a:pt x="1417" y="145"/>
                                </a:lnTo>
                                <a:lnTo>
                                  <a:pt x="1417" y="145"/>
                                </a:lnTo>
                                <a:lnTo>
                                  <a:pt x="1411" y="142"/>
                                </a:lnTo>
                                <a:lnTo>
                                  <a:pt x="1411" y="142"/>
                                </a:lnTo>
                                <a:lnTo>
                                  <a:pt x="1400" y="135"/>
                                </a:lnTo>
                                <a:lnTo>
                                  <a:pt x="1400" y="135"/>
                                </a:lnTo>
                                <a:lnTo>
                                  <a:pt x="1395" y="132"/>
                                </a:lnTo>
                                <a:lnTo>
                                  <a:pt x="1399" y="125"/>
                                </a:lnTo>
                                <a:close/>
                                <a:moveTo>
                                  <a:pt x="1462" y="169"/>
                                </a:moveTo>
                                <a:lnTo>
                                  <a:pt x="1467" y="174"/>
                                </a:lnTo>
                                <a:lnTo>
                                  <a:pt x="1473" y="180"/>
                                </a:lnTo>
                                <a:lnTo>
                                  <a:pt x="1491" y="201"/>
                                </a:lnTo>
                                <a:lnTo>
                                  <a:pt x="1493" y="204"/>
                                </a:lnTo>
                                <a:lnTo>
                                  <a:pt x="1487" y="209"/>
                                </a:lnTo>
                                <a:lnTo>
                                  <a:pt x="1485" y="206"/>
                                </a:lnTo>
                                <a:lnTo>
                                  <a:pt x="1485" y="206"/>
                                </a:lnTo>
                                <a:lnTo>
                                  <a:pt x="1468" y="186"/>
                                </a:lnTo>
                                <a:lnTo>
                                  <a:pt x="1468" y="186"/>
                                </a:lnTo>
                                <a:lnTo>
                                  <a:pt x="1462" y="180"/>
                                </a:lnTo>
                                <a:lnTo>
                                  <a:pt x="1462" y="180"/>
                                </a:lnTo>
                                <a:lnTo>
                                  <a:pt x="1457" y="175"/>
                                </a:lnTo>
                                <a:lnTo>
                                  <a:pt x="1462" y="169"/>
                                </a:lnTo>
                                <a:close/>
                                <a:moveTo>
                                  <a:pt x="1506" y="234"/>
                                </a:moveTo>
                                <a:lnTo>
                                  <a:pt x="1514" y="267"/>
                                </a:lnTo>
                                <a:lnTo>
                                  <a:pt x="1507" y="269"/>
                                </a:lnTo>
                                <a:lnTo>
                                  <a:pt x="1499" y="236"/>
                                </a:lnTo>
                                <a:lnTo>
                                  <a:pt x="1506" y="2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44"/>
                        <wps:cNvSpPr>
                          <a:spLocks/>
                        </wps:cNvSpPr>
                        <wps:spPr bwMode="auto">
                          <a:xfrm>
                            <a:off x="684530" y="998220"/>
                            <a:ext cx="956945" cy="167640"/>
                          </a:xfrm>
                          <a:custGeom>
                            <a:avLst/>
                            <a:gdLst>
                              <a:gd name="T0" fmla="*/ 18 w 1507"/>
                              <a:gd name="T1" fmla="*/ 56 h 264"/>
                              <a:gd name="T2" fmla="*/ 46 w 1507"/>
                              <a:gd name="T3" fmla="*/ 91 h 264"/>
                              <a:gd name="T4" fmla="*/ 63 w 1507"/>
                              <a:gd name="T5" fmla="*/ 106 h 264"/>
                              <a:gd name="T6" fmla="*/ 80 w 1507"/>
                              <a:gd name="T7" fmla="*/ 119 h 264"/>
                              <a:gd name="T8" fmla="*/ 98 w 1507"/>
                              <a:gd name="T9" fmla="*/ 130 h 264"/>
                              <a:gd name="T10" fmla="*/ 121 w 1507"/>
                              <a:gd name="T11" fmla="*/ 143 h 264"/>
                              <a:gd name="T12" fmla="*/ 144 w 1507"/>
                              <a:gd name="T13" fmla="*/ 155 h 264"/>
                              <a:gd name="T14" fmla="*/ 166 w 1507"/>
                              <a:gd name="T15" fmla="*/ 165 h 264"/>
                              <a:gd name="T16" fmla="*/ 184 w 1507"/>
                              <a:gd name="T17" fmla="*/ 173 h 264"/>
                              <a:gd name="T18" fmla="*/ 212 w 1507"/>
                              <a:gd name="T19" fmla="*/ 184 h 264"/>
                              <a:gd name="T20" fmla="*/ 241 w 1507"/>
                              <a:gd name="T21" fmla="*/ 193 h 264"/>
                              <a:gd name="T22" fmla="*/ 287 w 1507"/>
                              <a:gd name="T23" fmla="*/ 207 h 264"/>
                              <a:gd name="T24" fmla="*/ 315 w 1507"/>
                              <a:gd name="T25" fmla="*/ 215 h 264"/>
                              <a:gd name="T26" fmla="*/ 333 w 1507"/>
                              <a:gd name="T27" fmla="*/ 219 h 264"/>
                              <a:gd name="T28" fmla="*/ 356 w 1507"/>
                              <a:gd name="T29" fmla="*/ 224 h 264"/>
                              <a:gd name="T30" fmla="*/ 390 w 1507"/>
                              <a:gd name="T31" fmla="*/ 231 h 264"/>
                              <a:gd name="T32" fmla="*/ 413 w 1507"/>
                              <a:gd name="T33" fmla="*/ 235 h 264"/>
                              <a:gd name="T34" fmla="*/ 442 w 1507"/>
                              <a:gd name="T35" fmla="*/ 240 h 264"/>
                              <a:gd name="T36" fmla="*/ 482 w 1507"/>
                              <a:gd name="T37" fmla="*/ 246 h 264"/>
                              <a:gd name="T38" fmla="*/ 505 w 1507"/>
                              <a:gd name="T39" fmla="*/ 249 h 264"/>
                              <a:gd name="T40" fmla="*/ 533 w 1507"/>
                              <a:gd name="T41" fmla="*/ 252 h 264"/>
                              <a:gd name="T42" fmla="*/ 568 w 1507"/>
                              <a:gd name="T43" fmla="*/ 256 h 264"/>
                              <a:gd name="T44" fmla="*/ 602 w 1507"/>
                              <a:gd name="T45" fmla="*/ 259 h 264"/>
                              <a:gd name="T46" fmla="*/ 636 w 1507"/>
                              <a:gd name="T47" fmla="*/ 261 h 264"/>
                              <a:gd name="T48" fmla="*/ 677 w 1507"/>
                              <a:gd name="T49" fmla="*/ 262 h 264"/>
                              <a:gd name="T50" fmla="*/ 699 w 1507"/>
                              <a:gd name="T51" fmla="*/ 263 h 264"/>
                              <a:gd name="T52" fmla="*/ 734 w 1507"/>
                              <a:gd name="T53" fmla="*/ 264 h 264"/>
                              <a:gd name="T54" fmla="*/ 774 w 1507"/>
                              <a:gd name="T55" fmla="*/ 264 h 264"/>
                              <a:gd name="T56" fmla="*/ 808 w 1507"/>
                              <a:gd name="T57" fmla="*/ 263 h 264"/>
                              <a:gd name="T58" fmla="*/ 831 w 1507"/>
                              <a:gd name="T59" fmla="*/ 262 h 264"/>
                              <a:gd name="T60" fmla="*/ 871 w 1507"/>
                              <a:gd name="T61" fmla="*/ 261 h 264"/>
                              <a:gd name="T62" fmla="*/ 906 w 1507"/>
                              <a:gd name="T63" fmla="*/ 259 h 264"/>
                              <a:gd name="T64" fmla="*/ 940 w 1507"/>
                              <a:gd name="T65" fmla="*/ 256 h 264"/>
                              <a:gd name="T66" fmla="*/ 975 w 1507"/>
                              <a:gd name="T67" fmla="*/ 252 h 264"/>
                              <a:gd name="T68" fmla="*/ 1003 w 1507"/>
                              <a:gd name="T69" fmla="*/ 249 h 264"/>
                              <a:gd name="T70" fmla="*/ 1026 w 1507"/>
                              <a:gd name="T71" fmla="*/ 246 h 264"/>
                              <a:gd name="T72" fmla="*/ 1066 w 1507"/>
                              <a:gd name="T73" fmla="*/ 240 h 264"/>
                              <a:gd name="T74" fmla="*/ 1095 w 1507"/>
                              <a:gd name="T75" fmla="*/ 235 h 264"/>
                              <a:gd name="T76" fmla="*/ 1118 w 1507"/>
                              <a:gd name="T77" fmla="*/ 231 h 264"/>
                              <a:gd name="T78" fmla="*/ 1152 w 1507"/>
                              <a:gd name="T79" fmla="*/ 224 h 264"/>
                              <a:gd name="T80" fmla="*/ 1175 w 1507"/>
                              <a:gd name="T81" fmla="*/ 219 h 264"/>
                              <a:gd name="T82" fmla="*/ 1192 w 1507"/>
                              <a:gd name="T83" fmla="*/ 215 h 264"/>
                              <a:gd name="T84" fmla="*/ 1221 w 1507"/>
                              <a:gd name="T85" fmla="*/ 207 h 264"/>
                              <a:gd name="T86" fmla="*/ 1267 w 1507"/>
                              <a:gd name="T87" fmla="*/ 193 h 264"/>
                              <a:gd name="T88" fmla="*/ 1295 w 1507"/>
                              <a:gd name="T89" fmla="*/ 184 h 264"/>
                              <a:gd name="T90" fmla="*/ 1324 w 1507"/>
                              <a:gd name="T91" fmla="*/ 173 h 264"/>
                              <a:gd name="T92" fmla="*/ 1341 w 1507"/>
                              <a:gd name="T93" fmla="*/ 165 h 264"/>
                              <a:gd name="T94" fmla="*/ 1364 w 1507"/>
                              <a:gd name="T95" fmla="*/ 155 h 264"/>
                              <a:gd name="T96" fmla="*/ 1387 w 1507"/>
                              <a:gd name="T97" fmla="*/ 143 h 264"/>
                              <a:gd name="T98" fmla="*/ 1410 w 1507"/>
                              <a:gd name="T99" fmla="*/ 130 h 264"/>
                              <a:gd name="T100" fmla="*/ 1427 w 1507"/>
                              <a:gd name="T101" fmla="*/ 119 h 264"/>
                              <a:gd name="T102" fmla="*/ 1445 w 1507"/>
                              <a:gd name="T103" fmla="*/ 106 h 264"/>
                              <a:gd name="T104" fmla="*/ 1462 w 1507"/>
                              <a:gd name="T105" fmla="*/ 91 h 264"/>
                              <a:gd name="T106" fmla="*/ 1490 w 1507"/>
                              <a:gd name="T107" fmla="*/ 56 h 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507" h="264">
                                <a:moveTo>
                                  <a:pt x="0" y="0"/>
                                </a:moveTo>
                                <a:lnTo>
                                  <a:pt x="12" y="46"/>
                                </a:lnTo>
                                <a:lnTo>
                                  <a:pt x="18" y="56"/>
                                </a:lnTo>
                                <a:lnTo>
                                  <a:pt x="23" y="65"/>
                                </a:lnTo>
                                <a:lnTo>
                                  <a:pt x="40" y="85"/>
                                </a:lnTo>
                                <a:lnTo>
                                  <a:pt x="46" y="91"/>
                                </a:lnTo>
                                <a:lnTo>
                                  <a:pt x="52" y="96"/>
                                </a:lnTo>
                                <a:lnTo>
                                  <a:pt x="58" y="101"/>
                                </a:lnTo>
                                <a:lnTo>
                                  <a:pt x="63" y="106"/>
                                </a:lnTo>
                                <a:lnTo>
                                  <a:pt x="69" y="110"/>
                                </a:lnTo>
                                <a:lnTo>
                                  <a:pt x="75" y="115"/>
                                </a:lnTo>
                                <a:lnTo>
                                  <a:pt x="80" y="119"/>
                                </a:lnTo>
                                <a:lnTo>
                                  <a:pt x="86" y="123"/>
                                </a:lnTo>
                                <a:lnTo>
                                  <a:pt x="92" y="126"/>
                                </a:lnTo>
                                <a:lnTo>
                                  <a:pt x="98" y="130"/>
                                </a:lnTo>
                                <a:lnTo>
                                  <a:pt x="109" y="137"/>
                                </a:lnTo>
                                <a:lnTo>
                                  <a:pt x="115" y="140"/>
                                </a:lnTo>
                                <a:lnTo>
                                  <a:pt x="121" y="143"/>
                                </a:lnTo>
                                <a:lnTo>
                                  <a:pt x="126" y="146"/>
                                </a:lnTo>
                                <a:lnTo>
                                  <a:pt x="138" y="152"/>
                                </a:lnTo>
                                <a:lnTo>
                                  <a:pt x="144" y="155"/>
                                </a:lnTo>
                                <a:lnTo>
                                  <a:pt x="155" y="160"/>
                                </a:lnTo>
                                <a:lnTo>
                                  <a:pt x="161" y="163"/>
                                </a:lnTo>
                                <a:lnTo>
                                  <a:pt x="166" y="165"/>
                                </a:lnTo>
                                <a:lnTo>
                                  <a:pt x="172" y="168"/>
                                </a:lnTo>
                                <a:lnTo>
                                  <a:pt x="178" y="170"/>
                                </a:lnTo>
                                <a:lnTo>
                                  <a:pt x="184" y="173"/>
                                </a:lnTo>
                                <a:lnTo>
                                  <a:pt x="189" y="175"/>
                                </a:lnTo>
                                <a:lnTo>
                                  <a:pt x="195" y="177"/>
                                </a:lnTo>
                                <a:lnTo>
                                  <a:pt x="212" y="184"/>
                                </a:lnTo>
                                <a:lnTo>
                                  <a:pt x="218" y="186"/>
                                </a:lnTo>
                                <a:lnTo>
                                  <a:pt x="235" y="192"/>
                                </a:lnTo>
                                <a:lnTo>
                                  <a:pt x="241" y="193"/>
                                </a:lnTo>
                                <a:lnTo>
                                  <a:pt x="258" y="199"/>
                                </a:lnTo>
                                <a:lnTo>
                                  <a:pt x="264" y="201"/>
                                </a:lnTo>
                                <a:lnTo>
                                  <a:pt x="287" y="207"/>
                                </a:lnTo>
                                <a:lnTo>
                                  <a:pt x="292" y="209"/>
                                </a:lnTo>
                                <a:lnTo>
                                  <a:pt x="310" y="213"/>
                                </a:lnTo>
                                <a:lnTo>
                                  <a:pt x="315" y="215"/>
                                </a:lnTo>
                                <a:lnTo>
                                  <a:pt x="321" y="216"/>
                                </a:lnTo>
                                <a:lnTo>
                                  <a:pt x="327" y="217"/>
                                </a:lnTo>
                                <a:lnTo>
                                  <a:pt x="333" y="219"/>
                                </a:lnTo>
                                <a:lnTo>
                                  <a:pt x="338" y="220"/>
                                </a:lnTo>
                                <a:lnTo>
                                  <a:pt x="350" y="223"/>
                                </a:lnTo>
                                <a:lnTo>
                                  <a:pt x="356" y="224"/>
                                </a:lnTo>
                                <a:lnTo>
                                  <a:pt x="361" y="225"/>
                                </a:lnTo>
                                <a:lnTo>
                                  <a:pt x="384" y="230"/>
                                </a:lnTo>
                                <a:lnTo>
                                  <a:pt x="390" y="231"/>
                                </a:lnTo>
                                <a:lnTo>
                                  <a:pt x="396" y="232"/>
                                </a:lnTo>
                                <a:lnTo>
                                  <a:pt x="407" y="234"/>
                                </a:lnTo>
                                <a:lnTo>
                                  <a:pt x="413" y="235"/>
                                </a:lnTo>
                                <a:lnTo>
                                  <a:pt x="430" y="238"/>
                                </a:lnTo>
                                <a:lnTo>
                                  <a:pt x="436" y="239"/>
                                </a:lnTo>
                                <a:lnTo>
                                  <a:pt x="442" y="240"/>
                                </a:lnTo>
                                <a:lnTo>
                                  <a:pt x="459" y="243"/>
                                </a:lnTo>
                                <a:lnTo>
                                  <a:pt x="464" y="244"/>
                                </a:lnTo>
                                <a:lnTo>
                                  <a:pt x="482" y="246"/>
                                </a:lnTo>
                                <a:lnTo>
                                  <a:pt x="487" y="247"/>
                                </a:lnTo>
                                <a:lnTo>
                                  <a:pt x="493" y="248"/>
                                </a:lnTo>
                                <a:lnTo>
                                  <a:pt x="505" y="249"/>
                                </a:lnTo>
                                <a:lnTo>
                                  <a:pt x="510" y="250"/>
                                </a:lnTo>
                                <a:lnTo>
                                  <a:pt x="528" y="252"/>
                                </a:lnTo>
                                <a:lnTo>
                                  <a:pt x="533" y="252"/>
                                </a:lnTo>
                                <a:lnTo>
                                  <a:pt x="556" y="255"/>
                                </a:lnTo>
                                <a:lnTo>
                                  <a:pt x="562" y="255"/>
                                </a:lnTo>
                                <a:lnTo>
                                  <a:pt x="568" y="256"/>
                                </a:lnTo>
                                <a:lnTo>
                                  <a:pt x="579" y="257"/>
                                </a:lnTo>
                                <a:lnTo>
                                  <a:pt x="585" y="257"/>
                                </a:lnTo>
                                <a:lnTo>
                                  <a:pt x="602" y="259"/>
                                </a:lnTo>
                                <a:lnTo>
                                  <a:pt x="608" y="259"/>
                                </a:lnTo>
                                <a:lnTo>
                                  <a:pt x="631" y="260"/>
                                </a:lnTo>
                                <a:lnTo>
                                  <a:pt x="636" y="261"/>
                                </a:lnTo>
                                <a:lnTo>
                                  <a:pt x="654" y="262"/>
                                </a:lnTo>
                                <a:lnTo>
                                  <a:pt x="659" y="262"/>
                                </a:lnTo>
                                <a:lnTo>
                                  <a:pt x="677" y="262"/>
                                </a:lnTo>
                                <a:lnTo>
                                  <a:pt x="682" y="263"/>
                                </a:lnTo>
                                <a:lnTo>
                                  <a:pt x="694" y="263"/>
                                </a:lnTo>
                                <a:lnTo>
                                  <a:pt x="699" y="263"/>
                                </a:lnTo>
                                <a:lnTo>
                                  <a:pt x="705" y="263"/>
                                </a:lnTo>
                                <a:lnTo>
                                  <a:pt x="728" y="264"/>
                                </a:lnTo>
                                <a:lnTo>
                                  <a:pt x="734" y="264"/>
                                </a:lnTo>
                                <a:lnTo>
                                  <a:pt x="751" y="264"/>
                                </a:lnTo>
                                <a:lnTo>
                                  <a:pt x="757" y="264"/>
                                </a:lnTo>
                                <a:lnTo>
                                  <a:pt x="774" y="264"/>
                                </a:lnTo>
                                <a:lnTo>
                                  <a:pt x="780" y="264"/>
                                </a:lnTo>
                                <a:lnTo>
                                  <a:pt x="803" y="263"/>
                                </a:lnTo>
                                <a:lnTo>
                                  <a:pt x="808" y="263"/>
                                </a:lnTo>
                                <a:lnTo>
                                  <a:pt x="814" y="263"/>
                                </a:lnTo>
                                <a:lnTo>
                                  <a:pt x="826" y="263"/>
                                </a:lnTo>
                                <a:lnTo>
                                  <a:pt x="831" y="262"/>
                                </a:lnTo>
                                <a:lnTo>
                                  <a:pt x="848" y="262"/>
                                </a:lnTo>
                                <a:lnTo>
                                  <a:pt x="854" y="262"/>
                                </a:lnTo>
                                <a:lnTo>
                                  <a:pt x="871" y="261"/>
                                </a:lnTo>
                                <a:lnTo>
                                  <a:pt x="877" y="260"/>
                                </a:lnTo>
                                <a:lnTo>
                                  <a:pt x="900" y="259"/>
                                </a:lnTo>
                                <a:lnTo>
                                  <a:pt x="906" y="259"/>
                                </a:lnTo>
                                <a:lnTo>
                                  <a:pt x="923" y="257"/>
                                </a:lnTo>
                                <a:lnTo>
                                  <a:pt x="929" y="257"/>
                                </a:lnTo>
                                <a:lnTo>
                                  <a:pt x="940" y="256"/>
                                </a:lnTo>
                                <a:lnTo>
                                  <a:pt x="946" y="255"/>
                                </a:lnTo>
                                <a:lnTo>
                                  <a:pt x="952" y="255"/>
                                </a:lnTo>
                                <a:lnTo>
                                  <a:pt x="975" y="252"/>
                                </a:lnTo>
                                <a:lnTo>
                                  <a:pt x="980" y="252"/>
                                </a:lnTo>
                                <a:lnTo>
                                  <a:pt x="997" y="250"/>
                                </a:lnTo>
                                <a:lnTo>
                                  <a:pt x="1003" y="249"/>
                                </a:lnTo>
                                <a:lnTo>
                                  <a:pt x="1015" y="248"/>
                                </a:lnTo>
                                <a:lnTo>
                                  <a:pt x="1020" y="247"/>
                                </a:lnTo>
                                <a:lnTo>
                                  <a:pt x="1026" y="246"/>
                                </a:lnTo>
                                <a:lnTo>
                                  <a:pt x="1043" y="244"/>
                                </a:lnTo>
                                <a:lnTo>
                                  <a:pt x="1049" y="243"/>
                                </a:lnTo>
                                <a:lnTo>
                                  <a:pt x="1066" y="240"/>
                                </a:lnTo>
                                <a:lnTo>
                                  <a:pt x="1072" y="239"/>
                                </a:lnTo>
                                <a:lnTo>
                                  <a:pt x="1078" y="238"/>
                                </a:lnTo>
                                <a:lnTo>
                                  <a:pt x="1095" y="235"/>
                                </a:lnTo>
                                <a:lnTo>
                                  <a:pt x="1101" y="234"/>
                                </a:lnTo>
                                <a:lnTo>
                                  <a:pt x="1112" y="232"/>
                                </a:lnTo>
                                <a:lnTo>
                                  <a:pt x="1118" y="231"/>
                                </a:lnTo>
                                <a:lnTo>
                                  <a:pt x="1124" y="230"/>
                                </a:lnTo>
                                <a:lnTo>
                                  <a:pt x="1147" y="225"/>
                                </a:lnTo>
                                <a:lnTo>
                                  <a:pt x="1152" y="224"/>
                                </a:lnTo>
                                <a:lnTo>
                                  <a:pt x="1158" y="223"/>
                                </a:lnTo>
                                <a:lnTo>
                                  <a:pt x="1169" y="220"/>
                                </a:lnTo>
                                <a:lnTo>
                                  <a:pt x="1175" y="219"/>
                                </a:lnTo>
                                <a:lnTo>
                                  <a:pt x="1181" y="217"/>
                                </a:lnTo>
                                <a:lnTo>
                                  <a:pt x="1187" y="216"/>
                                </a:lnTo>
                                <a:lnTo>
                                  <a:pt x="1192" y="215"/>
                                </a:lnTo>
                                <a:lnTo>
                                  <a:pt x="1198" y="213"/>
                                </a:lnTo>
                                <a:lnTo>
                                  <a:pt x="1215" y="209"/>
                                </a:lnTo>
                                <a:lnTo>
                                  <a:pt x="1221" y="207"/>
                                </a:lnTo>
                                <a:lnTo>
                                  <a:pt x="1244" y="201"/>
                                </a:lnTo>
                                <a:lnTo>
                                  <a:pt x="1250" y="199"/>
                                </a:lnTo>
                                <a:lnTo>
                                  <a:pt x="1267" y="193"/>
                                </a:lnTo>
                                <a:lnTo>
                                  <a:pt x="1273" y="192"/>
                                </a:lnTo>
                                <a:lnTo>
                                  <a:pt x="1290" y="186"/>
                                </a:lnTo>
                                <a:lnTo>
                                  <a:pt x="1295" y="184"/>
                                </a:lnTo>
                                <a:lnTo>
                                  <a:pt x="1313" y="177"/>
                                </a:lnTo>
                                <a:lnTo>
                                  <a:pt x="1318" y="175"/>
                                </a:lnTo>
                                <a:lnTo>
                                  <a:pt x="1324" y="173"/>
                                </a:lnTo>
                                <a:lnTo>
                                  <a:pt x="1330" y="170"/>
                                </a:lnTo>
                                <a:lnTo>
                                  <a:pt x="1336" y="168"/>
                                </a:lnTo>
                                <a:lnTo>
                                  <a:pt x="1341" y="165"/>
                                </a:lnTo>
                                <a:lnTo>
                                  <a:pt x="1347" y="163"/>
                                </a:lnTo>
                                <a:lnTo>
                                  <a:pt x="1353" y="160"/>
                                </a:lnTo>
                                <a:lnTo>
                                  <a:pt x="1364" y="155"/>
                                </a:lnTo>
                                <a:lnTo>
                                  <a:pt x="1370" y="152"/>
                                </a:lnTo>
                                <a:lnTo>
                                  <a:pt x="1381" y="146"/>
                                </a:lnTo>
                                <a:lnTo>
                                  <a:pt x="1387" y="143"/>
                                </a:lnTo>
                                <a:lnTo>
                                  <a:pt x="1393" y="140"/>
                                </a:lnTo>
                                <a:lnTo>
                                  <a:pt x="1399" y="137"/>
                                </a:lnTo>
                                <a:lnTo>
                                  <a:pt x="1410" y="130"/>
                                </a:lnTo>
                                <a:lnTo>
                                  <a:pt x="1416" y="126"/>
                                </a:lnTo>
                                <a:lnTo>
                                  <a:pt x="1422" y="123"/>
                                </a:lnTo>
                                <a:lnTo>
                                  <a:pt x="1427" y="119"/>
                                </a:lnTo>
                                <a:lnTo>
                                  <a:pt x="1433" y="115"/>
                                </a:lnTo>
                                <a:lnTo>
                                  <a:pt x="1439" y="110"/>
                                </a:lnTo>
                                <a:lnTo>
                                  <a:pt x="1445" y="106"/>
                                </a:lnTo>
                                <a:lnTo>
                                  <a:pt x="1450" y="101"/>
                                </a:lnTo>
                                <a:lnTo>
                                  <a:pt x="1456" y="96"/>
                                </a:lnTo>
                                <a:lnTo>
                                  <a:pt x="1462" y="91"/>
                                </a:lnTo>
                                <a:lnTo>
                                  <a:pt x="1467" y="85"/>
                                </a:lnTo>
                                <a:lnTo>
                                  <a:pt x="1485" y="65"/>
                                </a:lnTo>
                                <a:lnTo>
                                  <a:pt x="1490" y="56"/>
                                </a:lnTo>
                                <a:lnTo>
                                  <a:pt x="1496" y="46"/>
                                </a:lnTo>
                                <a:lnTo>
                                  <a:pt x="1507" y="0"/>
                                </a:ln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45"/>
                        <wps:cNvCnPr/>
                        <wps:spPr bwMode="auto">
                          <a:xfrm flipH="1">
                            <a:off x="47625" y="779145"/>
                            <a:ext cx="384175" cy="4635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6"/>
                        <wps:cNvCnPr/>
                        <wps:spPr bwMode="auto">
                          <a:xfrm flipH="1">
                            <a:off x="1718945" y="779145"/>
                            <a:ext cx="384175" cy="4635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7"/>
                        <wps:cNvCnPr/>
                        <wps:spPr bwMode="auto">
                          <a:xfrm>
                            <a:off x="47625" y="1242695"/>
                            <a:ext cx="167132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48"/>
                        <wps:cNvSpPr>
                          <a:spLocks noEditPoints="1"/>
                        </wps:cNvSpPr>
                        <wps:spPr bwMode="auto">
                          <a:xfrm>
                            <a:off x="1160780" y="664845"/>
                            <a:ext cx="5080" cy="328930"/>
                          </a:xfrm>
                          <a:custGeom>
                            <a:avLst/>
                            <a:gdLst>
                              <a:gd name="T0" fmla="*/ 8 w 8"/>
                              <a:gd name="T1" fmla="*/ 0 h 518"/>
                              <a:gd name="T2" fmla="*/ 8 w 8"/>
                              <a:gd name="T3" fmla="*/ 47 h 518"/>
                              <a:gd name="T4" fmla="*/ 0 w 8"/>
                              <a:gd name="T5" fmla="*/ 47 h 518"/>
                              <a:gd name="T6" fmla="*/ 0 w 8"/>
                              <a:gd name="T7" fmla="*/ 0 h 518"/>
                              <a:gd name="T8" fmla="*/ 8 w 8"/>
                              <a:gd name="T9" fmla="*/ 0 h 518"/>
                              <a:gd name="T10" fmla="*/ 8 w 8"/>
                              <a:gd name="T11" fmla="*/ 79 h 518"/>
                              <a:gd name="T12" fmla="*/ 8 w 8"/>
                              <a:gd name="T13" fmla="*/ 126 h 518"/>
                              <a:gd name="T14" fmla="*/ 0 w 8"/>
                              <a:gd name="T15" fmla="*/ 126 h 518"/>
                              <a:gd name="T16" fmla="*/ 0 w 8"/>
                              <a:gd name="T17" fmla="*/ 79 h 518"/>
                              <a:gd name="T18" fmla="*/ 8 w 8"/>
                              <a:gd name="T19" fmla="*/ 79 h 518"/>
                              <a:gd name="T20" fmla="*/ 8 w 8"/>
                              <a:gd name="T21" fmla="*/ 157 h 518"/>
                              <a:gd name="T22" fmla="*/ 8 w 8"/>
                              <a:gd name="T23" fmla="*/ 204 h 518"/>
                              <a:gd name="T24" fmla="*/ 0 w 8"/>
                              <a:gd name="T25" fmla="*/ 204 h 518"/>
                              <a:gd name="T26" fmla="*/ 0 w 8"/>
                              <a:gd name="T27" fmla="*/ 157 h 518"/>
                              <a:gd name="T28" fmla="*/ 8 w 8"/>
                              <a:gd name="T29" fmla="*/ 157 h 518"/>
                              <a:gd name="T30" fmla="*/ 8 w 8"/>
                              <a:gd name="T31" fmla="*/ 235 h 518"/>
                              <a:gd name="T32" fmla="*/ 8 w 8"/>
                              <a:gd name="T33" fmla="*/ 282 h 518"/>
                              <a:gd name="T34" fmla="*/ 0 w 8"/>
                              <a:gd name="T35" fmla="*/ 282 h 518"/>
                              <a:gd name="T36" fmla="*/ 0 w 8"/>
                              <a:gd name="T37" fmla="*/ 235 h 518"/>
                              <a:gd name="T38" fmla="*/ 8 w 8"/>
                              <a:gd name="T39" fmla="*/ 235 h 518"/>
                              <a:gd name="T40" fmla="*/ 8 w 8"/>
                              <a:gd name="T41" fmla="*/ 314 h 518"/>
                              <a:gd name="T42" fmla="*/ 8 w 8"/>
                              <a:gd name="T43" fmla="*/ 361 h 518"/>
                              <a:gd name="T44" fmla="*/ 0 w 8"/>
                              <a:gd name="T45" fmla="*/ 361 h 518"/>
                              <a:gd name="T46" fmla="*/ 0 w 8"/>
                              <a:gd name="T47" fmla="*/ 314 h 518"/>
                              <a:gd name="T48" fmla="*/ 8 w 8"/>
                              <a:gd name="T49" fmla="*/ 314 h 518"/>
                              <a:gd name="T50" fmla="*/ 8 w 8"/>
                              <a:gd name="T51" fmla="*/ 392 h 518"/>
                              <a:gd name="T52" fmla="*/ 8 w 8"/>
                              <a:gd name="T53" fmla="*/ 439 h 518"/>
                              <a:gd name="T54" fmla="*/ 0 w 8"/>
                              <a:gd name="T55" fmla="*/ 439 h 518"/>
                              <a:gd name="T56" fmla="*/ 0 w 8"/>
                              <a:gd name="T57" fmla="*/ 392 h 518"/>
                              <a:gd name="T58" fmla="*/ 8 w 8"/>
                              <a:gd name="T59" fmla="*/ 392 h 518"/>
                              <a:gd name="T60" fmla="*/ 8 w 8"/>
                              <a:gd name="T61" fmla="*/ 471 h 518"/>
                              <a:gd name="T62" fmla="*/ 8 w 8"/>
                              <a:gd name="T63" fmla="*/ 518 h 518"/>
                              <a:gd name="T64" fmla="*/ 0 w 8"/>
                              <a:gd name="T65" fmla="*/ 518 h 518"/>
                              <a:gd name="T66" fmla="*/ 0 w 8"/>
                              <a:gd name="T67" fmla="*/ 471 h 518"/>
                              <a:gd name="T68" fmla="*/ 8 w 8"/>
                              <a:gd name="T69" fmla="*/ 471 h 5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8" h="518">
                                <a:moveTo>
                                  <a:pt x="8" y="0"/>
                                </a:moveTo>
                                <a:lnTo>
                                  <a:pt x="8" y="47"/>
                                </a:lnTo>
                                <a:lnTo>
                                  <a:pt x="0" y="47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79"/>
                                </a:moveTo>
                                <a:lnTo>
                                  <a:pt x="8" y="126"/>
                                </a:lnTo>
                                <a:lnTo>
                                  <a:pt x="0" y="126"/>
                                </a:lnTo>
                                <a:lnTo>
                                  <a:pt x="0" y="79"/>
                                </a:lnTo>
                                <a:lnTo>
                                  <a:pt x="8" y="79"/>
                                </a:lnTo>
                                <a:close/>
                                <a:moveTo>
                                  <a:pt x="8" y="157"/>
                                </a:moveTo>
                                <a:lnTo>
                                  <a:pt x="8" y="204"/>
                                </a:lnTo>
                                <a:lnTo>
                                  <a:pt x="0" y="204"/>
                                </a:lnTo>
                                <a:lnTo>
                                  <a:pt x="0" y="157"/>
                                </a:lnTo>
                                <a:lnTo>
                                  <a:pt x="8" y="157"/>
                                </a:lnTo>
                                <a:close/>
                                <a:moveTo>
                                  <a:pt x="8" y="235"/>
                                </a:moveTo>
                                <a:lnTo>
                                  <a:pt x="8" y="282"/>
                                </a:lnTo>
                                <a:lnTo>
                                  <a:pt x="0" y="282"/>
                                </a:lnTo>
                                <a:lnTo>
                                  <a:pt x="0" y="235"/>
                                </a:lnTo>
                                <a:lnTo>
                                  <a:pt x="8" y="235"/>
                                </a:lnTo>
                                <a:close/>
                                <a:moveTo>
                                  <a:pt x="8" y="314"/>
                                </a:moveTo>
                                <a:lnTo>
                                  <a:pt x="8" y="361"/>
                                </a:lnTo>
                                <a:lnTo>
                                  <a:pt x="0" y="361"/>
                                </a:lnTo>
                                <a:lnTo>
                                  <a:pt x="0" y="314"/>
                                </a:lnTo>
                                <a:lnTo>
                                  <a:pt x="8" y="314"/>
                                </a:lnTo>
                                <a:close/>
                                <a:moveTo>
                                  <a:pt x="8" y="392"/>
                                </a:moveTo>
                                <a:lnTo>
                                  <a:pt x="8" y="439"/>
                                </a:lnTo>
                                <a:lnTo>
                                  <a:pt x="0" y="439"/>
                                </a:lnTo>
                                <a:lnTo>
                                  <a:pt x="0" y="392"/>
                                </a:lnTo>
                                <a:lnTo>
                                  <a:pt x="8" y="392"/>
                                </a:lnTo>
                                <a:close/>
                                <a:moveTo>
                                  <a:pt x="8" y="471"/>
                                </a:moveTo>
                                <a:lnTo>
                                  <a:pt x="8" y="518"/>
                                </a:lnTo>
                                <a:lnTo>
                                  <a:pt x="0" y="518"/>
                                </a:lnTo>
                                <a:lnTo>
                                  <a:pt x="0" y="471"/>
                                </a:lnTo>
                                <a:lnTo>
                                  <a:pt x="8" y="47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49"/>
                        <wps:cNvCnPr/>
                        <wps:spPr bwMode="auto">
                          <a:xfrm>
                            <a:off x="431800" y="779145"/>
                            <a:ext cx="16764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Freeform 50"/>
                        <wps:cNvSpPr>
                          <a:spLocks noEditPoints="1"/>
                        </wps:cNvSpPr>
                        <wps:spPr bwMode="auto">
                          <a:xfrm>
                            <a:off x="599440" y="777240"/>
                            <a:ext cx="1120140" cy="4445"/>
                          </a:xfrm>
                          <a:custGeom>
                            <a:avLst/>
                            <a:gdLst>
                              <a:gd name="T0" fmla="*/ 44 w 1764"/>
                              <a:gd name="T1" fmla="*/ 0 h 7"/>
                              <a:gd name="T2" fmla="*/ 0 w 1764"/>
                              <a:gd name="T3" fmla="*/ 7 h 7"/>
                              <a:gd name="T4" fmla="*/ 74 w 1764"/>
                              <a:gd name="T5" fmla="*/ 0 h 7"/>
                              <a:gd name="T6" fmla="*/ 119 w 1764"/>
                              <a:gd name="T7" fmla="*/ 7 h 7"/>
                              <a:gd name="T8" fmla="*/ 74 w 1764"/>
                              <a:gd name="T9" fmla="*/ 0 h 7"/>
                              <a:gd name="T10" fmla="*/ 194 w 1764"/>
                              <a:gd name="T11" fmla="*/ 0 h 7"/>
                              <a:gd name="T12" fmla="*/ 149 w 1764"/>
                              <a:gd name="T13" fmla="*/ 7 h 7"/>
                              <a:gd name="T14" fmla="*/ 224 w 1764"/>
                              <a:gd name="T15" fmla="*/ 0 h 7"/>
                              <a:gd name="T16" fmla="*/ 269 w 1764"/>
                              <a:gd name="T17" fmla="*/ 7 h 7"/>
                              <a:gd name="T18" fmla="*/ 224 w 1764"/>
                              <a:gd name="T19" fmla="*/ 0 h 7"/>
                              <a:gd name="T20" fmla="*/ 344 w 1764"/>
                              <a:gd name="T21" fmla="*/ 0 h 7"/>
                              <a:gd name="T22" fmla="*/ 299 w 1764"/>
                              <a:gd name="T23" fmla="*/ 7 h 7"/>
                              <a:gd name="T24" fmla="*/ 373 w 1764"/>
                              <a:gd name="T25" fmla="*/ 0 h 7"/>
                              <a:gd name="T26" fmla="*/ 418 w 1764"/>
                              <a:gd name="T27" fmla="*/ 7 h 7"/>
                              <a:gd name="T28" fmla="*/ 373 w 1764"/>
                              <a:gd name="T29" fmla="*/ 0 h 7"/>
                              <a:gd name="T30" fmla="*/ 493 w 1764"/>
                              <a:gd name="T31" fmla="*/ 0 h 7"/>
                              <a:gd name="T32" fmla="*/ 448 w 1764"/>
                              <a:gd name="T33" fmla="*/ 7 h 7"/>
                              <a:gd name="T34" fmla="*/ 523 w 1764"/>
                              <a:gd name="T35" fmla="*/ 0 h 7"/>
                              <a:gd name="T36" fmla="*/ 568 w 1764"/>
                              <a:gd name="T37" fmla="*/ 7 h 7"/>
                              <a:gd name="T38" fmla="*/ 523 w 1764"/>
                              <a:gd name="T39" fmla="*/ 0 h 7"/>
                              <a:gd name="T40" fmla="*/ 643 w 1764"/>
                              <a:gd name="T41" fmla="*/ 0 h 7"/>
                              <a:gd name="T42" fmla="*/ 598 w 1764"/>
                              <a:gd name="T43" fmla="*/ 7 h 7"/>
                              <a:gd name="T44" fmla="*/ 672 w 1764"/>
                              <a:gd name="T45" fmla="*/ 0 h 7"/>
                              <a:gd name="T46" fmla="*/ 717 w 1764"/>
                              <a:gd name="T47" fmla="*/ 7 h 7"/>
                              <a:gd name="T48" fmla="*/ 672 w 1764"/>
                              <a:gd name="T49" fmla="*/ 0 h 7"/>
                              <a:gd name="T50" fmla="*/ 792 w 1764"/>
                              <a:gd name="T51" fmla="*/ 0 h 7"/>
                              <a:gd name="T52" fmla="*/ 747 w 1764"/>
                              <a:gd name="T53" fmla="*/ 7 h 7"/>
                              <a:gd name="T54" fmla="*/ 822 w 1764"/>
                              <a:gd name="T55" fmla="*/ 0 h 7"/>
                              <a:gd name="T56" fmla="*/ 867 w 1764"/>
                              <a:gd name="T57" fmla="*/ 7 h 7"/>
                              <a:gd name="T58" fmla="*/ 822 w 1764"/>
                              <a:gd name="T59" fmla="*/ 0 h 7"/>
                              <a:gd name="T60" fmla="*/ 942 w 1764"/>
                              <a:gd name="T61" fmla="*/ 0 h 7"/>
                              <a:gd name="T62" fmla="*/ 897 w 1764"/>
                              <a:gd name="T63" fmla="*/ 7 h 7"/>
                              <a:gd name="T64" fmla="*/ 972 w 1764"/>
                              <a:gd name="T65" fmla="*/ 0 h 7"/>
                              <a:gd name="T66" fmla="*/ 1016 w 1764"/>
                              <a:gd name="T67" fmla="*/ 7 h 7"/>
                              <a:gd name="T68" fmla="*/ 972 w 1764"/>
                              <a:gd name="T69" fmla="*/ 0 h 7"/>
                              <a:gd name="T70" fmla="*/ 1091 w 1764"/>
                              <a:gd name="T71" fmla="*/ 0 h 7"/>
                              <a:gd name="T72" fmla="*/ 1046 w 1764"/>
                              <a:gd name="T73" fmla="*/ 7 h 7"/>
                              <a:gd name="T74" fmla="*/ 1121 w 1764"/>
                              <a:gd name="T75" fmla="*/ 0 h 7"/>
                              <a:gd name="T76" fmla="*/ 1166 w 1764"/>
                              <a:gd name="T77" fmla="*/ 7 h 7"/>
                              <a:gd name="T78" fmla="*/ 1121 w 1764"/>
                              <a:gd name="T79" fmla="*/ 0 h 7"/>
                              <a:gd name="T80" fmla="*/ 1241 w 1764"/>
                              <a:gd name="T81" fmla="*/ 0 h 7"/>
                              <a:gd name="T82" fmla="*/ 1196 w 1764"/>
                              <a:gd name="T83" fmla="*/ 7 h 7"/>
                              <a:gd name="T84" fmla="*/ 1271 w 1764"/>
                              <a:gd name="T85" fmla="*/ 0 h 7"/>
                              <a:gd name="T86" fmla="*/ 1315 w 1764"/>
                              <a:gd name="T87" fmla="*/ 7 h 7"/>
                              <a:gd name="T88" fmla="*/ 1271 w 1764"/>
                              <a:gd name="T89" fmla="*/ 0 h 7"/>
                              <a:gd name="T90" fmla="*/ 1390 w 1764"/>
                              <a:gd name="T91" fmla="*/ 0 h 7"/>
                              <a:gd name="T92" fmla="*/ 1345 w 1764"/>
                              <a:gd name="T93" fmla="*/ 7 h 7"/>
                              <a:gd name="T94" fmla="*/ 1420 w 1764"/>
                              <a:gd name="T95" fmla="*/ 0 h 7"/>
                              <a:gd name="T96" fmla="*/ 1465 w 1764"/>
                              <a:gd name="T97" fmla="*/ 7 h 7"/>
                              <a:gd name="T98" fmla="*/ 1420 w 1764"/>
                              <a:gd name="T99" fmla="*/ 0 h 7"/>
                              <a:gd name="T100" fmla="*/ 1540 w 1764"/>
                              <a:gd name="T101" fmla="*/ 0 h 7"/>
                              <a:gd name="T102" fmla="*/ 1495 w 1764"/>
                              <a:gd name="T103" fmla="*/ 7 h 7"/>
                              <a:gd name="T104" fmla="*/ 1570 w 1764"/>
                              <a:gd name="T105" fmla="*/ 0 h 7"/>
                              <a:gd name="T106" fmla="*/ 1615 w 1764"/>
                              <a:gd name="T107" fmla="*/ 7 h 7"/>
                              <a:gd name="T108" fmla="*/ 1570 w 1764"/>
                              <a:gd name="T109" fmla="*/ 0 h 7"/>
                              <a:gd name="T110" fmla="*/ 1689 w 1764"/>
                              <a:gd name="T111" fmla="*/ 0 h 7"/>
                              <a:gd name="T112" fmla="*/ 1644 w 1764"/>
                              <a:gd name="T113" fmla="*/ 7 h 7"/>
                              <a:gd name="T114" fmla="*/ 1719 w 1764"/>
                              <a:gd name="T115" fmla="*/ 0 h 7"/>
                              <a:gd name="T116" fmla="*/ 1764 w 1764"/>
                              <a:gd name="T117" fmla="*/ 7 h 7"/>
                              <a:gd name="T118" fmla="*/ 1719 w 1764"/>
                              <a:gd name="T119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764" h="7">
                                <a:moveTo>
                                  <a:pt x="0" y="0"/>
                                </a:moveTo>
                                <a:lnTo>
                                  <a:pt x="44" y="0"/>
                                </a:lnTo>
                                <a:lnTo>
                                  <a:pt x="44" y="7"/>
                                </a:lnTo>
                                <a:lnTo>
                                  <a:pt x="0" y="7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4" y="0"/>
                                </a:moveTo>
                                <a:lnTo>
                                  <a:pt x="119" y="0"/>
                                </a:lnTo>
                                <a:lnTo>
                                  <a:pt x="119" y="7"/>
                                </a:lnTo>
                                <a:lnTo>
                                  <a:pt x="74" y="7"/>
                                </a:lnTo>
                                <a:lnTo>
                                  <a:pt x="74" y="0"/>
                                </a:lnTo>
                                <a:close/>
                                <a:moveTo>
                                  <a:pt x="149" y="0"/>
                                </a:moveTo>
                                <a:lnTo>
                                  <a:pt x="194" y="0"/>
                                </a:lnTo>
                                <a:lnTo>
                                  <a:pt x="194" y="7"/>
                                </a:lnTo>
                                <a:lnTo>
                                  <a:pt x="149" y="7"/>
                                </a:lnTo>
                                <a:lnTo>
                                  <a:pt x="149" y="0"/>
                                </a:lnTo>
                                <a:close/>
                                <a:moveTo>
                                  <a:pt x="224" y="0"/>
                                </a:moveTo>
                                <a:lnTo>
                                  <a:pt x="269" y="0"/>
                                </a:lnTo>
                                <a:lnTo>
                                  <a:pt x="269" y="7"/>
                                </a:lnTo>
                                <a:lnTo>
                                  <a:pt x="224" y="7"/>
                                </a:lnTo>
                                <a:lnTo>
                                  <a:pt x="224" y="0"/>
                                </a:lnTo>
                                <a:close/>
                                <a:moveTo>
                                  <a:pt x="299" y="0"/>
                                </a:moveTo>
                                <a:lnTo>
                                  <a:pt x="344" y="0"/>
                                </a:lnTo>
                                <a:lnTo>
                                  <a:pt x="344" y="7"/>
                                </a:lnTo>
                                <a:lnTo>
                                  <a:pt x="299" y="7"/>
                                </a:lnTo>
                                <a:lnTo>
                                  <a:pt x="299" y="0"/>
                                </a:lnTo>
                                <a:close/>
                                <a:moveTo>
                                  <a:pt x="373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7"/>
                                </a:lnTo>
                                <a:lnTo>
                                  <a:pt x="373" y="7"/>
                                </a:lnTo>
                                <a:lnTo>
                                  <a:pt x="373" y="0"/>
                                </a:lnTo>
                                <a:close/>
                                <a:moveTo>
                                  <a:pt x="448" y="0"/>
                                </a:moveTo>
                                <a:lnTo>
                                  <a:pt x="493" y="0"/>
                                </a:lnTo>
                                <a:lnTo>
                                  <a:pt x="493" y="7"/>
                                </a:lnTo>
                                <a:lnTo>
                                  <a:pt x="448" y="7"/>
                                </a:lnTo>
                                <a:lnTo>
                                  <a:pt x="448" y="0"/>
                                </a:lnTo>
                                <a:close/>
                                <a:moveTo>
                                  <a:pt x="523" y="0"/>
                                </a:moveTo>
                                <a:lnTo>
                                  <a:pt x="568" y="0"/>
                                </a:lnTo>
                                <a:lnTo>
                                  <a:pt x="568" y="7"/>
                                </a:lnTo>
                                <a:lnTo>
                                  <a:pt x="523" y="7"/>
                                </a:lnTo>
                                <a:lnTo>
                                  <a:pt x="523" y="0"/>
                                </a:lnTo>
                                <a:close/>
                                <a:moveTo>
                                  <a:pt x="598" y="0"/>
                                </a:moveTo>
                                <a:lnTo>
                                  <a:pt x="643" y="0"/>
                                </a:lnTo>
                                <a:lnTo>
                                  <a:pt x="643" y="7"/>
                                </a:lnTo>
                                <a:lnTo>
                                  <a:pt x="598" y="7"/>
                                </a:lnTo>
                                <a:lnTo>
                                  <a:pt x="598" y="0"/>
                                </a:lnTo>
                                <a:close/>
                                <a:moveTo>
                                  <a:pt x="672" y="0"/>
                                </a:moveTo>
                                <a:lnTo>
                                  <a:pt x="717" y="0"/>
                                </a:lnTo>
                                <a:lnTo>
                                  <a:pt x="717" y="7"/>
                                </a:lnTo>
                                <a:lnTo>
                                  <a:pt x="672" y="7"/>
                                </a:lnTo>
                                <a:lnTo>
                                  <a:pt x="672" y="0"/>
                                </a:lnTo>
                                <a:close/>
                                <a:moveTo>
                                  <a:pt x="747" y="0"/>
                                </a:moveTo>
                                <a:lnTo>
                                  <a:pt x="792" y="0"/>
                                </a:lnTo>
                                <a:lnTo>
                                  <a:pt x="792" y="7"/>
                                </a:lnTo>
                                <a:lnTo>
                                  <a:pt x="747" y="7"/>
                                </a:lnTo>
                                <a:lnTo>
                                  <a:pt x="747" y="0"/>
                                </a:lnTo>
                                <a:close/>
                                <a:moveTo>
                                  <a:pt x="822" y="0"/>
                                </a:moveTo>
                                <a:lnTo>
                                  <a:pt x="867" y="0"/>
                                </a:lnTo>
                                <a:lnTo>
                                  <a:pt x="867" y="7"/>
                                </a:lnTo>
                                <a:lnTo>
                                  <a:pt x="822" y="7"/>
                                </a:lnTo>
                                <a:lnTo>
                                  <a:pt x="822" y="0"/>
                                </a:lnTo>
                                <a:close/>
                                <a:moveTo>
                                  <a:pt x="897" y="0"/>
                                </a:moveTo>
                                <a:lnTo>
                                  <a:pt x="942" y="0"/>
                                </a:lnTo>
                                <a:lnTo>
                                  <a:pt x="942" y="7"/>
                                </a:lnTo>
                                <a:lnTo>
                                  <a:pt x="897" y="7"/>
                                </a:lnTo>
                                <a:lnTo>
                                  <a:pt x="897" y="0"/>
                                </a:lnTo>
                                <a:close/>
                                <a:moveTo>
                                  <a:pt x="972" y="0"/>
                                </a:moveTo>
                                <a:lnTo>
                                  <a:pt x="1016" y="0"/>
                                </a:lnTo>
                                <a:lnTo>
                                  <a:pt x="1016" y="7"/>
                                </a:lnTo>
                                <a:lnTo>
                                  <a:pt x="972" y="7"/>
                                </a:lnTo>
                                <a:lnTo>
                                  <a:pt x="972" y="0"/>
                                </a:lnTo>
                                <a:close/>
                                <a:moveTo>
                                  <a:pt x="1046" y="0"/>
                                </a:moveTo>
                                <a:lnTo>
                                  <a:pt x="1091" y="0"/>
                                </a:lnTo>
                                <a:lnTo>
                                  <a:pt x="1091" y="7"/>
                                </a:lnTo>
                                <a:lnTo>
                                  <a:pt x="1046" y="7"/>
                                </a:lnTo>
                                <a:lnTo>
                                  <a:pt x="1046" y="0"/>
                                </a:lnTo>
                                <a:close/>
                                <a:moveTo>
                                  <a:pt x="1121" y="0"/>
                                </a:moveTo>
                                <a:lnTo>
                                  <a:pt x="1166" y="0"/>
                                </a:lnTo>
                                <a:lnTo>
                                  <a:pt x="1166" y="7"/>
                                </a:lnTo>
                                <a:lnTo>
                                  <a:pt x="1121" y="7"/>
                                </a:lnTo>
                                <a:lnTo>
                                  <a:pt x="1121" y="0"/>
                                </a:lnTo>
                                <a:close/>
                                <a:moveTo>
                                  <a:pt x="1196" y="0"/>
                                </a:moveTo>
                                <a:lnTo>
                                  <a:pt x="1241" y="0"/>
                                </a:lnTo>
                                <a:lnTo>
                                  <a:pt x="1241" y="7"/>
                                </a:lnTo>
                                <a:lnTo>
                                  <a:pt x="1196" y="7"/>
                                </a:lnTo>
                                <a:lnTo>
                                  <a:pt x="1196" y="0"/>
                                </a:lnTo>
                                <a:close/>
                                <a:moveTo>
                                  <a:pt x="1271" y="0"/>
                                </a:moveTo>
                                <a:lnTo>
                                  <a:pt x="1315" y="0"/>
                                </a:lnTo>
                                <a:lnTo>
                                  <a:pt x="1315" y="7"/>
                                </a:lnTo>
                                <a:lnTo>
                                  <a:pt x="1271" y="7"/>
                                </a:lnTo>
                                <a:lnTo>
                                  <a:pt x="1271" y="0"/>
                                </a:lnTo>
                                <a:close/>
                                <a:moveTo>
                                  <a:pt x="1345" y="0"/>
                                </a:moveTo>
                                <a:lnTo>
                                  <a:pt x="1390" y="0"/>
                                </a:lnTo>
                                <a:lnTo>
                                  <a:pt x="1390" y="7"/>
                                </a:lnTo>
                                <a:lnTo>
                                  <a:pt x="1345" y="7"/>
                                </a:lnTo>
                                <a:lnTo>
                                  <a:pt x="1345" y="0"/>
                                </a:lnTo>
                                <a:close/>
                                <a:moveTo>
                                  <a:pt x="1420" y="0"/>
                                </a:moveTo>
                                <a:lnTo>
                                  <a:pt x="1465" y="0"/>
                                </a:lnTo>
                                <a:lnTo>
                                  <a:pt x="1465" y="7"/>
                                </a:lnTo>
                                <a:lnTo>
                                  <a:pt x="1420" y="7"/>
                                </a:lnTo>
                                <a:lnTo>
                                  <a:pt x="1420" y="0"/>
                                </a:lnTo>
                                <a:close/>
                                <a:moveTo>
                                  <a:pt x="1495" y="0"/>
                                </a:moveTo>
                                <a:lnTo>
                                  <a:pt x="1540" y="0"/>
                                </a:lnTo>
                                <a:lnTo>
                                  <a:pt x="1540" y="7"/>
                                </a:lnTo>
                                <a:lnTo>
                                  <a:pt x="1495" y="7"/>
                                </a:lnTo>
                                <a:lnTo>
                                  <a:pt x="1495" y="0"/>
                                </a:lnTo>
                                <a:close/>
                                <a:moveTo>
                                  <a:pt x="1570" y="0"/>
                                </a:moveTo>
                                <a:lnTo>
                                  <a:pt x="1615" y="0"/>
                                </a:lnTo>
                                <a:lnTo>
                                  <a:pt x="1615" y="7"/>
                                </a:lnTo>
                                <a:lnTo>
                                  <a:pt x="1570" y="7"/>
                                </a:lnTo>
                                <a:lnTo>
                                  <a:pt x="1570" y="0"/>
                                </a:lnTo>
                                <a:close/>
                                <a:moveTo>
                                  <a:pt x="1644" y="0"/>
                                </a:moveTo>
                                <a:lnTo>
                                  <a:pt x="1689" y="0"/>
                                </a:lnTo>
                                <a:lnTo>
                                  <a:pt x="1689" y="7"/>
                                </a:lnTo>
                                <a:lnTo>
                                  <a:pt x="1644" y="7"/>
                                </a:lnTo>
                                <a:lnTo>
                                  <a:pt x="1644" y="0"/>
                                </a:lnTo>
                                <a:close/>
                                <a:moveTo>
                                  <a:pt x="1719" y="0"/>
                                </a:moveTo>
                                <a:lnTo>
                                  <a:pt x="1764" y="0"/>
                                </a:lnTo>
                                <a:lnTo>
                                  <a:pt x="1764" y="7"/>
                                </a:lnTo>
                                <a:lnTo>
                                  <a:pt x="1719" y="7"/>
                                </a:lnTo>
                                <a:lnTo>
                                  <a:pt x="17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51"/>
                        <wps:cNvCnPr/>
                        <wps:spPr bwMode="auto">
                          <a:xfrm>
                            <a:off x="1727200" y="779145"/>
                            <a:ext cx="37592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52"/>
                        <wps:cNvSpPr>
                          <a:spLocks noEditPoints="1"/>
                        </wps:cNvSpPr>
                        <wps:spPr bwMode="auto">
                          <a:xfrm>
                            <a:off x="859155" y="1001395"/>
                            <a:ext cx="292100" cy="128905"/>
                          </a:xfrm>
                          <a:custGeom>
                            <a:avLst/>
                            <a:gdLst>
                              <a:gd name="T0" fmla="*/ 0 w 460"/>
                              <a:gd name="T1" fmla="*/ 196 h 203"/>
                              <a:gd name="T2" fmla="*/ 42 w 460"/>
                              <a:gd name="T3" fmla="*/ 178 h 203"/>
                              <a:gd name="T4" fmla="*/ 45 w 460"/>
                              <a:gd name="T5" fmla="*/ 185 h 203"/>
                              <a:gd name="T6" fmla="*/ 3 w 460"/>
                              <a:gd name="T7" fmla="*/ 203 h 203"/>
                              <a:gd name="T8" fmla="*/ 0 w 460"/>
                              <a:gd name="T9" fmla="*/ 196 h 203"/>
                              <a:gd name="T10" fmla="*/ 70 w 460"/>
                              <a:gd name="T11" fmla="*/ 166 h 203"/>
                              <a:gd name="T12" fmla="*/ 111 w 460"/>
                              <a:gd name="T13" fmla="*/ 148 h 203"/>
                              <a:gd name="T14" fmla="*/ 114 w 460"/>
                              <a:gd name="T15" fmla="*/ 156 h 203"/>
                              <a:gd name="T16" fmla="*/ 72 w 460"/>
                              <a:gd name="T17" fmla="*/ 173 h 203"/>
                              <a:gd name="T18" fmla="*/ 70 w 460"/>
                              <a:gd name="T19" fmla="*/ 166 h 203"/>
                              <a:gd name="T20" fmla="*/ 139 w 460"/>
                              <a:gd name="T21" fmla="*/ 136 h 203"/>
                              <a:gd name="T22" fmla="*/ 180 w 460"/>
                              <a:gd name="T23" fmla="*/ 119 h 203"/>
                              <a:gd name="T24" fmla="*/ 183 w 460"/>
                              <a:gd name="T25" fmla="*/ 126 h 203"/>
                              <a:gd name="T26" fmla="*/ 142 w 460"/>
                              <a:gd name="T27" fmla="*/ 144 h 203"/>
                              <a:gd name="T28" fmla="*/ 139 w 460"/>
                              <a:gd name="T29" fmla="*/ 136 h 203"/>
                              <a:gd name="T30" fmla="*/ 208 w 460"/>
                              <a:gd name="T31" fmla="*/ 107 h 203"/>
                              <a:gd name="T32" fmla="*/ 250 w 460"/>
                              <a:gd name="T33" fmla="*/ 89 h 203"/>
                              <a:gd name="T34" fmla="*/ 252 w 460"/>
                              <a:gd name="T35" fmla="*/ 96 h 203"/>
                              <a:gd name="T36" fmla="*/ 211 w 460"/>
                              <a:gd name="T37" fmla="*/ 114 h 203"/>
                              <a:gd name="T38" fmla="*/ 208 w 460"/>
                              <a:gd name="T39" fmla="*/ 107 h 203"/>
                              <a:gd name="T40" fmla="*/ 277 w 460"/>
                              <a:gd name="T41" fmla="*/ 77 h 203"/>
                              <a:gd name="T42" fmla="*/ 319 w 460"/>
                              <a:gd name="T43" fmla="*/ 60 h 203"/>
                              <a:gd name="T44" fmla="*/ 322 w 460"/>
                              <a:gd name="T45" fmla="*/ 67 h 203"/>
                              <a:gd name="T46" fmla="*/ 280 w 460"/>
                              <a:gd name="T47" fmla="*/ 85 h 203"/>
                              <a:gd name="T48" fmla="*/ 277 w 460"/>
                              <a:gd name="T49" fmla="*/ 77 h 203"/>
                              <a:gd name="T50" fmla="*/ 346 w 460"/>
                              <a:gd name="T51" fmla="*/ 48 h 203"/>
                              <a:gd name="T52" fmla="*/ 388 w 460"/>
                              <a:gd name="T53" fmla="*/ 30 h 203"/>
                              <a:gd name="T54" fmla="*/ 391 w 460"/>
                              <a:gd name="T55" fmla="*/ 37 h 203"/>
                              <a:gd name="T56" fmla="*/ 349 w 460"/>
                              <a:gd name="T57" fmla="*/ 55 h 203"/>
                              <a:gd name="T58" fmla="*/ 346 w 460"/>
                              <a:gd name="T59" fmla="*/ 48 h 203"/>
                              <a:gd name="T60" fmla="*/ 416 w 460"/>
                              <a:gd name="T61" fmla="*/ 18 h 203"/>
                              <a:gd name="T62" fmla="*/ 457 w 460"/>
                              <a:gd name="T63" fmla="*/ 0 h 203"/>
                              <a:gd name="T64" fmla="*/ 460 w 460"/>
                              <a:gd name="T65" fmla="*/ 8 h 203"/>
                              <a:gd name="T66" fmla="*/ 419 w 460"/>
                              <a:gd name="T67" fmla="*/ 25 h 203"/>
                              <a:gd name="T68" fmla="*/ 416 w 460"/>
                              <a:gd name="T69" fmla="*/ 18 h 2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60" h="203">
                                <a:moveTo>
                                  <a:pt x="0" y="196"/>
                                </a:moveTo>
                                <a:lnTo>
                                  <a:pt x="42" y="178"/>
                                </a:lnTo>
                                <a:lnTo>
                                  <a:pt x="45" y="185"/>
                                </a:lnTo>
                                <a:lnTo>
                                  <a:pt x="3" y="203"/>
                                </a:lnTo>
                                <a:lnTo>
                                  <a:pt x="0" y="196"/>
                                </a:lnTo>
                                <a:close/>
                                <a:moveTo>
                                  <a:pt x="70" y="166"/>
                                </a:moveTo>
                                <a:lnTo>
                                  <a:pt x="111" y="148"/>
                                </a:lnTo>
                                <a:lnTo>
                                  <a:pt x="114" y="156"/>
                                </a:lnTo>
                                <a:lnTo>
                                  <a:pt x="72" y="173"/>
                                </a:lnTo>
                                <a:lnTo>
                                  <a:pt x="70" y="166"/>
                                </a:lnTo>
                                <a:close/>
                                <a:moveTo>
                                  <a:pt x="139" y="136"/>
                                </a:moveTo>
                                <a:lnTo>
                                  <a:pt x="180" y="119"/>
                                </a:lnTo>
                                <a:lnTo>
                                  <a:pt x="183" y="126"/>
                                </a:lnTo>
                                <a:lnTo>
                                  <a:pt x="142" y="144"/>
                                </a:lnTo>
                                <a:lnTo>
                                  <a:pt x="139" y="136"/>
                                </a:lnTo>
                                <a:close/>
                                <a:moveTo>
                                  <a:pt x="208" y="107"/>
                                </a:moveTo>
                                <a:lnTo>
                                  <a:pt x="250" y="89"/>
                                </a:lnTo>
                                <a:lnTo>
                                  <a:pt x="252" y="96"/>
                                </a:lnTo>
                                <a:lnTo>
                                  <a:pt x="211" y="114"/>
                                </a:lnTo>
                                <a:lnTo>
                                  <a:pt x="208" y="107"/>
                                </a:lnTo>
                                <a:close/>
                                <a:moveTo>
                                  <a:pt x="277" y="77"/>
                                </a:moveTo>
                                <a:lnTo>
                                  <a:pt x="319" y="60"/>
                                </a:lnTo>
                                <a:lnTo>
                                  <a:pt x="322" y="67"/>
                                </a:lnTo>
                                <a:lnTo>
                                  <a:pt x="280" y="85"/>
                                </a:lnTo>
                                <a:lnTo>
                                  <a:pt x="277" y="77"/>
                                </a:lnTo>
                                <a:close/>
                                <a:moveTo>
                                  <a:pt x="346" y="48"/>
                                </a:moveTo>
                                <a:lnTo>
                                  <a:pt x="388" y="30"/>
                                </a:lnTo>
                                <a:lnTo>
                                  <a:pt x="391" y="37"/>
                                </a:lnTo>
                                <a:lnTo>
                                  <a:pt x="349" y="55"/>
                                </a:lnTo>
                                <a:lnTo>
                                  <a:pt x="346" y="48"/>
                                </a:lnTo>
                                <a:close/>
                                <a:moveTo>
                                  <a:pt x="416" y="18"/>
                                </a:moveTo>
                                <a:lnTo>
                                  <a:pt x="457" y="0"/>
                                </a:lnTo>
                                <a:lnTo>
                                  <a:pt x="460" y="8"/>
                                </a:lnTo>
                                <a:lnTo>
                                  <a:pt x="419" y="25"/>
                                </a:lnTo>
                                <a:lnTo>
                                  <a:pt x="416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53"/>
                        <wps:cNvSpPr>
                          <a:spLocks noEditPoints="1"/>
                        </wps:cNvSpPr>
                        <wps:spPr bwMode="auto">
                          <a:xfrm>
                            <a:off x="858520" y="663575"/>
                            <a:ext cx="306705" cy="465455"/>
                          </a:xfrm>
                          <a:custGeom>
                            <a:avLst/>
                            <a:gdLst>
                              <a:gd name="T0" fmla="*/ 483 w 483"/>
                              <a:gd name="T1" fmla="*/ 4 h 733"/>
                              <a:gd name="T2" fmla="*/ 458 w 483"/>
                              <a:gd name="T3" fmla="*/ 43 h 733"/>
                              <a:gd name="T4" fmla="*/ 451 w 483"/>
                              <a:gd name="T5" fmla="*/ 39 h 733"/>
                              <a:gd name="T6" fmla="*/ 477 w 483"/>
                              <a:gd name="T7" fmla="*/ 0 h 733"/>
                              <a:gd name="T8" fmla="*/ 483 w 483"/>
                              <a:gd name="T9" fmla="*/ 4 h 733"/>
                              <a:gd name="T10" fmla="*/ 441 w 483"/>
                              <a:gd name="T11" fmla="*/ 69 h 733"/>
                              <a:gd name="T12" fmla="*/ 415 w 483"/>
                              <a:gd name="T13" fmla="*/ 108 h 733"/>
                              <a:gd name="T14" fmla="*/ 409 w 483"/>
                              <a:gd name="T15" fmla="*/ 103 h 733"/>
                              <a:gd name="T16" fmla="*/ 434 w 483"/>
                              <a:gd name="T17" fmla="*/ 65 h 733"/>
                              <a:gd name="T18" fmla="*/ 441 w 483"/>
                              <a:gd name="T19" fmla="*/ 69 h 733"/>
                              <a:gd name="T20" fmla="*/ 398 w 483"/>
                              <a:gd name="T21" fmla="*/ 134 h 733"/>
                              <a:gd name="T22" fmla="*/ 373 w 483"/>
                              <a:gd name="T23" fmla="*/ 172 h 733"/>
                              <a:gd name="T24" fmla="*/ 367 w 483"/>
                              <a:gd name="T25" fmla="*/ 168 h 733"/>
                              <a:gd name="T26" fmla="*/ 392 w 483"/>
                              <a:gd name="T27" fmla="*/ 129 h 733"/>
                              <a:gd name="T28" fmla="*/ 398 w 483"/>
                              <a:gd name="T29" fmla="*/ 134 h 733"/>
                              <a:gd name="T30" fmla="*/ 356 w 483"/>
                              <a:gd name="T31" fmla="*/ 198 h 733"/>
                              <a:gd name="T32" fmla="*/ 331 w 483"/>
                              <a:gd name="T33" fmla="*/ 237 h 733"/>
                              <a:gd name="T34" fmla="*/ 324 w 483"/>
                              <a:gd name="T35" fmla="*/ 233 h 733"/>
                              <a:gd name="T36" fmla="*/ 350 w 483"/>
                              <a:gd name="T37" fmla="*/ 194 h 733"/>
                              <a:gd name="T38" fmla="*/ 356 w 483"/>
                              <a:gd name="T39" fmla="*/ 198 h 733"/>
                              <a:gd name="T40" fmla="*/ 314 w 483"/>
                              <a:gd name="T41" fmla="*/ 263 h 733"/>
                              <a:gd name="T42" fmla="*/ 288 w 483"/>
                              <a:gd name="T43" fmla="*/ 302 h 733"/>
                              <a:gd name="T44" fmla="*/ 282 w 483"/>
                              <a:gd name="T45" fmla="*/ 297 h 733"/>
                              <a:gd name="T46" fmla="*/ 308 w 483"/>
                              <a:gd name="T47" fmla="*/ 259 h 733"/>
                              <a:gd name="T48" fmla="*/ 314 w 483"/>
                              <a:gd name="T49" fmla="*/ 263 h 733"/>
                              <a:gd name="T50" fmla="*/ 271 w 483"/>
                              <a:gd name="T51" fmla="*/ 328 h 733"/>
                              <a:gd name="T52" fmla="*/ 246 w 483"/>
                              <a:gd name="T53" fmla="*/ 366 h 733"/>
                              <a:gd name="T54" fmla="*/ 240 w 483"/>
                              <a:gd name="T55" fmla="*/ 362 h 733"/>
                              <a:gd name="T56" fmla="*/ 265 w 483"/>
                              <a:gd name="T57" fmla="*/ 323 h 733"/>
                              <a:gd name="T58" fmla="*/ 271 w 483"/>
                              <a:gd name="T59" fmla="*/ 328 h 733"/>
                              <a:gd name="T60" fmla="*/ 229 w 483"/>
                              <a:gd name="T61" fmla="*/ 392 h 733"/>
                              <a:gd name="T62" fmla="*/ 204 w 483"/>
                              <a:gd name="T63" fmla="*/ 431 h 733"/>
                              <a:gd name="T64" fmla="*/ 198 w 483"/>
                              <a:gd name="T65" fmla="*/ 427 h 733"/>
                              <a:gd name="T66" fmla="*/ 223 w 483"/>
                              <a:gd name="T67" fmla="*/ 388 h 733"/>
                              <a:gd name="T68" fmla="*/ 229 w 483"/>
                              <a:gd name="T69" fmla="*/ 392 h 733"/>
                              <a:gd name="T70" fmla="*/ 187 w 483"/>
                              <a:gd name="T71" fmla="*/ 457 h 733"/>
                              <a:gd name="T72" fmla="*/ 161 w 483"/>
                              <a:gd name="T73" fmla="*/ 496 h 733"/>
                              <a:gd name="T74" fmla="*/ 155 w 483"/>
                              <a:gd name="T75" fmla="*/ 491 h 733"/>
                              <a:gd name="T76" fmla="*/ 181 w 483"/>
                              <a:gd name="T77" fmla="*/ 452 h 733"/>
                              <a:gd name="T78" fmla="*/ 187 w 483"/>
                              <a:gd name="T79" fmla="*/ 457 h 733"/>
                              <a:gd name="T80" fmla="*/ 144 w 483"/>
                              <a:gd name="T81" fmla="*/ 522 h 733"/>
                              <a:gd name="T82" fmla="*/ 119 w 483"/>
                              <a:gd name="T83" fmla="*/ 560 h 733"/>
                              <a:gd name="T84" fmla="*/ 113 w 483"/>
                              <a:gd name="T85" fmla="*/ 556 h 733"/>
                              <a:gd name="T86" fmla="*/ 138 w 483"/>
                              <a:gd name="T87" fmla="*/ 517 h 733"/>
                              <a:gd name="T88" fmla="*/ 144 w 483"/>
                              <a:gd name="T89" fmla="*/ 522 h 733"/>
                              <a:gd name="T90" fmla="*/ 102 w 483"/>
                              <a:gd name="T91" fmla="*/ 586 h 733"/>
                              <a:gd name="T92" fmla="*/ 77 w 483"/>
                              <a:gd name="T93" fmla="*/ 625 h 733"/>
                              <a:gd name="T94" fmla="*/ 71 w 483"/>
                              <a:gd name="T95" fmla="*/ 621 h 733"/>
                              <a:gd name="T96" fmla="*/ 96 w 483"/>
                              <a:gd name="T97" fmla="*/ 582 h 733"/>
                              <a:gd name="T98" fmla="*/ 102 w 483"/>
                              <a:gd name="T99" fmla="*/ 586 h 733"/>
                              <a:gd name="T100" fmla="*/ 60 w 483"/>
                              <a:gd name="T101" fmla="*/ 651 h 733"/>
                              <a:gd name="T102" fmla="*/ 34 w 483"/>
                              <a:gd name="T103" fmla="*/ 690 h 733"/>
                              <a:gd name="T104" fmla="*/ 28 w 483"/>
                              <a:gd name="T105" fmla="*/ 685 h 733"/>
                              <a:gd name="T106" fmla="*/ 54 w 483"/>
                              <a:gd name="T107" fmla="*/ 646 h 733"/>
                              <a:gd name="T108" fmla="*/ 60 w 483"/>
                              <a:gd name="T109" fmla="*/ 651 h 733"/>
                              <a:gd name="T110" fmla="*/ 18 w 483"/>
                              <a:gd name="T111" fmla="*/ 716 h 733"/>
                              <a:gd name="T112" fmla="*/ 6 w 483"/>
                              <a:gd name="T113" fmla="*/ 733 h 733"/>
                              <a:gd name="T114" fmla="*/ 0 w 483"/>
                              <a:gd name="T115" fmla="*/ 729 h 733"/>
                              <a:gd name="T116" fmla="*/ 11 w 483"/>
                              <a:gd name="T117" fmla="*/ 711 h 733"/>
                              <a:gd name="T118" fmla="*/ 18 w 483"/>
                              <a:gd name="T119" fmla="*/ 716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483" h="733">
                                <a:moveTo>
                                  <a:pt x="483" y="4"/>
                                </a:moveTo>
                                <a:lnTo>
                                  <a:pt x="458" y="43"/>
                                </a:lnTo>
                                <a:lnTo>
                                  <a:pt x="451" y="39"/>
                                </a:lnTo>
                                <a:lnTo>
                                  <a:pt x="477" y="0"/>
                                </a:lnTo>
                                <a:lnTo>
                                  <a:pt x="483" y="4"/>
                                </a:lnTo>
                                <a:close/>
                                <a:moveTo>
                                  <a:pt x="441" y="69"/>
                                </a:moveTo>
                                <a:lnTo>
                                  <a:pt x="415" y="108"/>
                                </a:lnTo>
                                <a:lnTo>
                                  <a:pt x="409" y="103"/>
                                </a:lnTo>
                                <a:lnTo>
                                  <a:pt x="434" y="65"/>
                                </a:lnTo>
                                <a:lnTo>
                                  <a:pt x="441" y="69"/>
                                </a:lnTo>
                                <a:close/>
                                <a:moveTo>
                                  <a:pt x="398" y="134"/>
                                </a:moveTo>
                                <a:lnTo>
                                  <a:pt x="373" y="172"/>
                                </a:lnTo>
                                <a:lnTo>
                                  <a:pt x="367" y="168"/>
                                </a:lnTo>
                                <a:lnTo>
                                  <a:pt x="392" y="129"/>
                                </a:lnTo>
                                <a:lnTo>
                                  <a:pt x="398" y="134"/>
                                </a:lnTo>
                                <a:close/>
                                <a:moveTo>
                                  <a:pt x="356" y="198"/>
                                </a:moveTo>
                                <a:lnTo>
                                  <a:pt x="331" y="237"/>
                                </a:lnTo>
                                <a:lnTo>
                                  <a:pt x="324" y="233"/>
                                </a:lnTo>
                                <a:lnTo>
                                  <a:pt x="350" y="194"/>
                                </a:lnTo>
                                <a:lnTo>
                                  <a:pt x="356" y="198"/>
                                </a:lnTo>
                                <a:close/>
                                <a:moveTo>
                                  <a:pt x="314" y="263"/>
                                </a:moveTo>
                                <a:lnTo>
                                  <a:pt x="288" y="302"/>
                                </a:lnTo>
                                <a:lnTo>
                                  <a:pt x="282" y="297"/>
                                </a:lnTo>
                                <a:lnTo>
                                  <a:pt x="308" y="259"/>
                                </a:lnTo>
                                <a:lnTo>
                                  <a:pt x="314" y="263"/>
                                </a:lnTo>
                                <a:close/>
                                <a:moveTo>
                                  <a:pt x="271" y="328"/>
                                </a:moveTo>
                                <a:lnTo>
                                  <a:pt x="246" y="366"/>
                                </a:lnTo>
                                <a:lnTo>
                                  <a:pt x="240" y="362"/>
                                </a:lnTo>
                                <a:lnTo>
                                  <a:pt x="265" y="323"/>
                                </a:lnTo>
                                <a:lnTo>
                                  <a:pt x="271" y="328"/>
                                </a:lnTo>
                                <a:close/>
                                <a:moveTo>
                                  <a:pt x="229" y="392"/>
                                </a:moveTo>
                                <a:lnTo>
                                  <a:pt x="204" y="431"/>
                                </a:lnTo>
                                <a:lnTo>
                                  <a:pt x="198" y="427"/>
                                </a:lnTo>
                                <a:lnTo>
                                  <a:pt x="223" y="388"/>
                                </a:lnTo>
                                <a:lnTo>
                                  <a:pt x="229" y="392"/>
                                </a:lnTo>
                                <a:close/>
                                <a:moveTo>
                                  <a:pt x="187" y="457"/>
                                </a:moveTo>
                                <a:lnTo>
                                  <a:pt x="161" y="496"/>
                                </a:lnTo>
                                <a:lnTo>
                                  <a:pt x="155" y="491"/>
                                </a:lnTo>
                                <a:lnTo>
                                  <a:pt x="181" y="452"/>
                                </a:lnTo>
                                <a:lnTo>
                                  <a:pt x="187" y="457"/>
                                </a:lnTo>
                                <a:close/>
                                <a:moveTo>
                                  <a:pt x="144" y="522"/>
                                </a:moveTo>
                                <a:lnTo>
                                  <a:pt x="119" y="560"/>
                                </a:lnTo>
                                <a:lnTo>
                                  <a:pt x="113" y="556"/>
                                </a:lnTo>
                                <a:lnTo>
                                  <a:pt x="138" y="517"/>
                                </a:lnTo>
                                <a:lnTo>
                                  <a:pt x="144" y="522"/>
                                </a:lnTo>
                                <a:close/>
                                <a:moveTo>
                                  <a:pt x="102" y="586"/>
                                </a:moveTo>
                                <a:lnTo>
                                  <a:pt x="77" y="625"/>
                                </a:lnTo>
                                <a:lnTo>
                                  <a:pt x="71" y="621"/>
                                </a:lnTo>
                                <a:lnTo>
                                  <a:pt x="96" y="582"/>
                                </a:lnTo>
                                <a:lnTo>
                                  <a:pt x="102" y="586"/>
                                </a:lnTo>
                                <a:close/>
                                <a:moveTo>
                                  <a:pt x="60" y="651"/>
                                </a:moveTo>
                                <a:lnTo>
                                  <a:pt x="34" y="690"/>
                                </a:lnTo>
                                <a:lnTo>
                                  <a:pt x="28" y="685"/>
                                </a:lnTo>
                                <a:lnTo>
                                  <a:pt x="54" y="646"/>
                                </a:lnTo>
                                <a:lnTo>
                                  <a:pt x="60" y="651"/>
                                </a:lnTo>
                                <a:close/>
                                <a:moveTo>
                                  <a:pt x="18" y="716"/>
                                </a:moveTo>
                                <a:lnTo>
                                  <a:pt x="6" y="733"/>
                                </a:lnTo>
                                <a:lnTo>
                                  <a:pt x="0" y="729"/>
                                </a:lnTo>
                                <a:lnTo>
                                  <a:pt x="11" y="711"/>
                                </a:lnTo>
                                <a:lnTo>
                                  <a:pt x="18" y="7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27125" y="501015"/>
                            <a:ext cx="9906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193800" y="972185"/>
                            <a:ext cx="10604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012825" y="1017270"/>
                            <a:ext cx="5778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0" name="Group 57"/>
                        <wpg:cNvGrpSpPr>
                          <a:grpSpLocks/>
                        </wpg:cNvGrpSpPr>
                        <wpg:grpSpPr bwMode="auto">
                          <a:xfrm>
                            <a:off x="1153795" y="988695"/>
                            <a:ext cx="19050" cy="19685"/>
                            <a:chOff x="1817" y="1537"/>
                            <a:chExt cx="30" cy="31"/>
                          </a:xfrm>
                        </wpg:grpSpPr>
                        <wps:wsp>
                          <wps:cNvPr id="51" name="Oval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537"/>
                              <a:ext cx="30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Oval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537"/>
                              <a:ext cx="30" cy="31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3" name="Group 60"/>
                        <wpg:cNvGrpSpPr>
                          <a:grpSpLocks/>
                        </wpg:cNvGrpSpPr>
                        <wpg:grpSpPr bwMode="auto">
                          <a:xfrm>
                            <a:off x="1153795" y="654685"/>
                            <a:ext cx="19050" cy="20320"/>
                            <a:chOff x="1817" y="1011"/>
                            <a:chExt cx="30" cy="32"/>
                          </a:xfrm>
                        </wpg:grpSpPr>
                        <wps:wsp>
                          <wps:cNvPr id="54" name="Oval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011"/>
                              <a:ext cx="3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011"/>
                              <a:ext cx="30" cy="32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6" name="Group 63"/>
                        <wpg:cNvGrpSpPr>
                          <a:grpSpLocks/>
                        </wpg:cNvGrpSpPr>
                        <wpg:grpSpPr bwMode="auto">
                          <a:xfrm>
                            <a:off x="850900" y="1118235"/>
                            <a:ext cx="19050" cy="19685"/>
                            <a:chOff x="1340" y="1741"/>
                            <a:chExt cx="30" cy="31"/>
                          </a:xfrm>
                        </wpg:grpSpPr>
                        <wps:wsp>
                          <wps:cNvPr id="57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" y="1741"/>
                              <a:ext cx="30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" y="1741"/>
                              <a:ext cx="30" cy="31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69545" y="1037590"/>
                            <a:ext cx="2165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40" w:dyaOrig="340">
                                  <v:shape id="_x0000_i1881" type="#_x0000_t75" style="width:17.25pt;height:17.25pt" o:ole="">
                                    <v:imagedata r:id="rId122" o:title=""/>
                                  </v:shape>
                                  <o:OLEObject Type="Embed" ProgID="Equation.DSMT4" ShapeID="_x0000_i1881" DrawAspect="Content" ObjectID="_1625140834" r:id="rId123"/>
                                </w:object>
                              </w: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" o:spid="_x0000_s1061" editas="canvas" style="position:absolute;left:0;text-align:left;margin-left:225.9pt;margin-top:4.45pt;width:169.35pt;height:110.55pt;z-index:-251656192" coordsize="21507,1403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92aWUzUEAAFK9AQAOAAAAZHJzL2Uyb0RvYy54bWzsfVtvXMmR5vsC+x8KfFxAVp1L3YRWD2xd vAPYs4015weUyJJIDMXiFCmpbWP++3yRGZGVUScjI7ulHtvt6oc+7D5RkRFfRl7jcr77lx8/3s0+ 7w6Pt/v7lxfdb+YXs9391f769v7Dy4t/v3z7bH0xe3za3l9v7/b3u5cXf949XvzL9//7f3335eHF rt/f7O+ud4cZmNw/vvjy8PLi5unp4cXz549XN7uP28ff7B9293j5fn/4uH3Cfx4+PL8+bL+A+8e7 5/18vnz+ZX+4fjjsr3aPj/i/r+PLi+8D//fvd1dP/+/9+8fd0+zu5QVkewr/PoR/v6N/P//+u+2L D4ftw83tFYux/RlSfNze3qPRxOr19mk7+3S4nbD6eHt12D/u3z/95mr/8fn+/fvbq13QAdp08xNt Xm3vP28fgzJXQEcExF/fkO+7DyT3/f7t7d0d0HgO7i/o/9HzC/pnR6/v7jVR/D+Blmm+PKADHx9S Vz5+nYh/utk+7ILmjy+u/u3zD4fZ7fXLi6G/mN1vP8KO3h52O7KK2bChPqTWQfanhx8OJOjjwx/2 V//xGNXJ3hDZI2hm7778cX8NNttPT/vQbz++P3ykX6JHZj++vFj0681icTH7c7KR3Y9Psyu86fpl P6xhSld4183X/XwMVvR8+0J4XH16fPr9bh/4bT//4fEpGtk1/qImPlyzDpfg8v7jHezt/zyfDeNy 9mXWbdZrtslE1WVU3Wo+zm5m9DglAzRHZqvBYDbkVMve4DVmVN1y0RvMANCxyU1nMFtmVBVmq5xM qwlsPwh62xsB9OrHe0YUf822NOHMQ18+7B+pDwle9NFlR0iBBagIfoMY8BHx0EQMfIh40UQM/Yl4 lRNHcVj8A2ap0/npcDHD/PSOfrN98bB9Iq3lz9kXWB4ZyuwGf5Ap0JuP+8+7y32geSL1YVChYbEV NHkkufr07vbqd7u/5D+IcHVDv+RWA5suArPqg7KQJTJfwZCg1bDsRS3FscR/NcTf8KQbGXXDnMUM jIQ/2UlsYJO6z20gYgKpVgseRNxGwAr/vxuG0AuTVjKMcskBGUEfrCf1AXVdNsDTxElTIvXMOI4Y F1dbLGbv77ZPoW8e93e31zTBUvc8Hj68e3V3mH3e0poU/mEMFdnD4fHp9fbxJtKFV7FfPt4+Ycm8 u/348mKdfr19cbPbXr+5vw4G87S9vYt/Q9o4d2P+YhOimSwsTX/dzDdv1m/W47OxX755Ns5fv372 27evxmfLt91q8Xp4/erV6+6/SIFufHFze329uycdZJnsxrYpnhfsuMClhVLpqiB5G/6ZQvJcixF6 BbrIM2iHFSnO8HFJeLe//jNm+8M+rvvYp+CPm/3hLxezL1jzX148/uen7WF3Mbv713ssWJtuxGQ+ ewr/MS5WPf7jkL95l7/Z3l+B1cuLpwtMPvTnq6e4sfj0cLj9cIOWutD59/vfYpV5f0vLQJAvSsX/ gTUzyvrLL54YfieLZ1y6yovn7H7/5vr26Yf97f0TsInDUJEK1u5quhqXqyVPL/P1vBt4LpE1tV8M w5IGDY3R5Tjib8Lqa1fUzQrr1rAJG4R82c0X1H6xwbKFf8exdVybMf0c17blpswpX037xbzMKV9M h8VY5pQvpf24KHPKV9JhYWiXr6P9sCpzwtpx1G7VlWXaZET9OJQ5dehXn1WnMDd5KdA3BuidRp32 MIX+6xTspiko3C1b6BTwPW3USmalkad9WkkuBX1nmEOnsO8tG82x79eGQfQK+86wiD7Hvl8vyjr2 CvtuWdaxz7Hv12uDl8J+bumYY99v5gYvhX1njMQ+x97mpbC35Bpy7AegWrSJQWHf0xa5YBN0rDmO IZOXwt7klWM/wHLKcinsYdFluXLssS80eCnsB8PuB4W9NXnhNHdEop8bY5sW6YRXjxaLOo459h0s p6jjmGPfW9iPOfbd2ujHMce+Rw+V5cqx71YGXrR7z3Q07GvMse/Wxhw9KuyxJpTlyrE3eS0U9ktD x4XG3ljPaI9/1NGyiUWOvWkTixz7DofRoo50pk8t4pBRtolFjj0hUealsF8a9oWjSNbiwpgLsf/I qKz1kfZQR+kXhlxLhf1oyIWDW87LsIlljj2OT2W8lgp73CoU8aId3lF6a2eyVNibvBT2Ji+FvbU+ LhX2QLU4T6wU9havlcLe5KWw3xhrLR2xj3jBcspyKewtu18p7C27Xynse8NWVwr73pijVwp7rMhF m1gp7OeGjnTdlpDYGGa/zqEHURGtdY68tSlc58Cjp8ucFO6d0Ydrhbu1nq0V7iYvhfvcWIPoWihh RSO2iPta4W7t4zY57p1lD7ihyVq07GGTI2+dpzY58tbKuMmRXxqL/yYHHs0V+3CT4z4a09Ymh320 OOWoD8ZGCSfRI1BorihTN89BH411rJvnoKNBg1cO+mjM8d08R91aezpcM2bSm7xy3G1eOfCWMXTz HPmlMaJxBZ/JZfPKsTd5qcMs7K84djp1mF0ac1ZHF6dpIJpyqcOsZfGdOsyaZ8Yux7431v1OHWaN abnrFPSGdXU58sYE2KmTrCUTXbQlrDrjzNKpgyxmybLNq4OsiZU+yGZy4dbpV+ZrMF0e6D5cuF2G qy+61a76R2hoEDWMP97NOeSw/kDe5lAhAw/kcvPncMf8EciVU8VUlAw1kLepStZI5LC3FlXJ4AJ5 m6p0ORLI21SFNyaSt6lKVxyBe5uqdItB5LinaFGVLioCeZuqA6sa73tdExtY1eik8clZ1egBdsnp 0oBkx7VAi6p0LxDI21Slo38gb+tV9s1d4vzeJAyrOrb1Kp3RSRicwlu4s6vtEgftJnJWFWfpJnLu 1UWbqnReDrK3qcpuhUsceluEoVMvcce5tomcVU0Oifq0RGfXwL1N1SWrigNoizB0AiXuOGM2kbOq OEY2kbOqOCk2kbOqOAw2kbOqOO+1kNOBj1TFma6JnFXFwa2JnFXF4ayJnFVdt6lKB7Age5uqdMYi 8qOfu7oM0zEqkLepSmelQN6mKh2IAnmbqhtWNbrY3Bk4HG2IPZ1eWpDv5qwtHVHafsD6dvM2hTuO PoBIbSqH40bUoa1/u+PGqVFpjrjATqtR6bR5wgGgCSU6AgQdsM1v+wF3NO3mm34gWyjas7f9QHoa G/PsB9GmviJOhvx0FCZDXpdilAwd74EFe2XQ3jFI5u4+D48Z6J4wUEq8l7yXJ4fG0E000SEMJGoi 7+UpdNxy2u7Ie3kyHd0pBn6CjLyX50+kI0SCHhK6I3zkyfwmyMj7q7v94w6q5Vjxb3i3Cp8M626i yUbb92JRwl2ekSO8mlHaZKryXp5Ch8MvaQXbrqEOb2Skmzvt8rzcY/hW+Qmdww8ewthuGhAivzwZ wVY64Bb0jdFasFvhI0+rR+S93Ys9tmqBN6bfqLvVi9TPRAnvWh0l1gqeszodHfGJ30rsR6SVJ/c2 xkygSyu+vJfnT6Qjn0nQoz5mp8hIezaa8EVF3mkTaaEJTxNT1tHseI/cwStZs82OPGekVQzzMW2k 4/7GbXGdH++eO2fG6lrpeGyTnFU9Wuno0pf0jeF/tr6THmnoRT5Ydzjt18eELPi0U6hpRXfdEBaP KlU09LT3FEnlGe28o6s/0jyNWHkvz1O6+jgkSwj8nNkUPoFIl1CR9uzxwMtoGuHWaCCnIlRKhyPh LM+oER/T08FY3sozUvHNAohrWFPAAFoEcZUq9ogz9sgxD14OFWORTqMitTyj9G1UADTgVbe6U/Sl Jbu/ZKGWOcnqr3iOqWMXrVQ4SdvyZBuNC1vay8pbeTIVb7JOeYkeGPxu6K4dgmpH5cYY3yVutH7J EN93u887SsZwonrP0a6U82OkisBATqNdw6SnQli3X58qstlsRt4Edj0CqbEIhZ6T4NahXy3ploqC W4dhjpNRnF2+KltkAZftlxn+Hds6hq1iCkuOFPJq4G4vSHOkwEEroygyweSfkQgTDKm/iWcE7eLa 7SvOgAQTnQGBRenQEl6jc6RjjhPclUo54KWEZ3YBlqcjvsvT/zdOicI359YyPZ0zC7JEwGLe3Dmz 4O8kswCr4elcG+ad8lz7DTMLkK20WPNtMTbcpdSCEYv5t04tAE9Mv/j36eSaT79GUEY+/w4r8nUX +OQzcG9EIGGBS7P0gDCEIiP0zJHICF7B7HikCRF3BYmwnz0SGbEYOAwcaUL4RIERtneJyAoWUnEY g8VJxWGYrBTeG4rpKAilwjCyaACVNpIDDh4GpxxxwwRoPUoYDMj2KMuUQ26Fl6oYDGTRGKxy0K1o KLqzPUrVUeRYASm6oUlUa8OiVAzG0FEQU4lVbuUhfbQQG69yCZAsaLDKUV8bIdV0OZlEHxBsWJYq h92KqFaZBDarHHaLlU4kGAysVCKBFb+k8whMVjnsJqvc2AcEERexomNQQhSpTcWIHDp8JyLT2ulG L1FZ1q6TCEIQbsGuVBIBrmPKYukkgqVhWDqJwEqU0EkESAQroqWTCKygZZ1EELLCCzpSjmmCC0m0 ho459EhcN+TKoe+swDGdRGDyyk3e5KWTCEKAfUFHnUQwNxYdbLmPSMQkqBKv3OhNm1BJBH1vTMw6 icAye5VEEBNLSnIp7C2710kEG6MfdRLBygiQ00kEa8PudRLByghy1EkEVj/qJAJkGxanCZ1EEJLG CnjpJAIr+FInEZi8NPaWjvmupreWRbpXO45HM/A/X2JNXj8jiSAmGxXw0kkECAEuYk93h0l60+51 EoFl9zqJABZdnAt1EoEVrq+TCKxVSCURoB5HWUeVREAzU1EulUXQI3y0iJdKI0BErcErn3N6bF3K vHLs4VoxeKn5HpkLZV75fG/zUnZv8srtHi4iQy5l95hNinLR/Viyr86yCZ1IYNmESiSwpkKVSNBb y7bKJLBmQpVJAHe1oWGOPPKIi8alUgl6KzOLomoSWNZeQuUSVJKzc+BHY8erkwn6tmyChWH0Opug t1LGdDqBzSw3+wqzHH1rGdL5BDRjFm1VJxTYzHLDt5mpkyyOS0W70BkFPQLgy5KplALL9Cls6Gg/ pu3rnAKcng3JVAdY65pOKjBOjjqpAEc9S8vc/o1pWqcV9KhQVEZMnWlDYkFhjdSJBT223AYztdO0 ENOZBTlif6sLdDMuHisP7r2/ooyRyRldSJwlxqYeNnuMkGPXiEOObiDmreFxrGVyKDrcMZUE7o2h caxpY2Ac2SNxT1FAdWHOqQVWua5zaoGFzDm1wELmnFpgIXNOLbCQoZMeTdgp0LA+Ya95sTmnFpwW YzynFoTNEgUgwIRK5SrPqQUxMKY+wnBzwxu0xj0URWzGHd03Ti2gk0QttSC8x9whIXHHuBIdygYn cBCwlx2nvJYnB55wiElKd5TX8hSyqK4Tywunamy0HhLZSsZ5RhLqIiLJM4p2Coi8lZi9Qj4BuTkI QmFsYsgRnriGjUYkvOXJ4NDZGPxQ/qJOFiNBU06WcJEnc+PkIUz6VW5UoYAarUf6wovYREaeQILE 4dZIxlmxcHxUVTjtBwHC7jpJ3KBw6Mja6rue0yZRWbkqBAosBs298HMc4JlOWhZp5Rm7D/6wSIcZ paZ8M52E76dkNWlPntyuhLMnZOR9BU2U36Ve71JHmWhKqkUaM8JdnlGKjjMJUem1qn1HxWmoZdzF 11BKyQspPVXakye3ywk4HaazOr84HDw6eFEYmfqAaKaTFJSUmi3yy5N7cdIj8t7uRdx8R1lT0L/V i5SyQajDm1FHiVdDeCrqdBRyEvjVxxiNrdDbuKqu9k4rnaSWwIqq/CbI+GiyAeOGk1lbYLIFe6lm 5D4liJxsGZ6FcOde1Yjc5cTNySYgL3Egq3NrJOMZCNfRVdlayRiQdLclfSLPOBIm/SCv7YHAWzLU /XW6Lo7tY3KmsJZnlIDHSgy+xS2rvJUnzzzSv2Iv8lqeMrBjjyTZ5LWo0xK7e04toAns11pIG2P2 NNw1GPIvHu66XGMzEncC6369jEv39oWkGmyW3UCu1lBHezVfpyvvr8o1IM9vt4gLjIqHzN1MMagw br9zImyxki8zxAyVOOUOqw4lReF+mXLCeSVxil+kKMiUe6u6dYiKmnJC9yVOoZpgSSblIx9CbMiU E+b4xKkL4UIlVph3MiqDlXIUwolqgZ6HX3axiNxULuUoRHqlxUwBHwMUCsxy5GNl1ZKWlIKY1IyB oQVeOfbdmnxoRV4K/VjqsMBMwY+ilgYzhX+s5zxlRhupJD451MvMaHeYyGIoU4FXbvUx7K6kpfIU 4ostRbNX8a99b8qVox/DtQpy5egPA3mji3Ll6I8hBKbAKwcfUfgWrxx8uPmLOuoQ2BDKXpJLxcBa Q1LFwI4h9LjIKzd9k1du+UMIIyvyyrG3hqSKgh0RolzGXoXBdsZcocJgR3tazbGPgSvTfqR1Ohn0 AoGkZblO4mDL/ajCYBchlKmEl4qDjeGmBbly7Jdzy75UHKxhXqqU9tI0CUrsSkggzq9oqioKdhnS N4oqKujLrFQQLFZrA3kVBRtiJqZgqRjYJda9cidSPYCkocUqx321shZ/FQNrrLMqArbCKsfdsHgV ALsOAXcl2HUEbBl2OmkmENYhFq3ESgfAGnsSFf+KHZmBuwqANXBX4a8bc/1X8a8hwndqDSr6dRPS AIoa5rjHcpoFXvk0vw6fXyjyyu29C9E4U166hDY+d2fAdRL/Wu7GVb7GbkKYVkkwFf9qzTUq/BWl o6xFVgXAxvixgpb5Iks5aZaWOfzxqwkFZjn8iJmjoLuimjn+sMPi3KUjYLveGtsqBtaS7CQEFoWR y5LRXUMabjG0aqomuU0TEaLhrNleldOO8ZMFZqoDKJrOkCzvgIUxlnQ57RjGX+oAVVA7JtVMJdNh sF34yEqJmQqEtSRTcbDIALH20ioUFjvuommoSFhYhtUBKhjWOl+pstpdTB4qqpl3QAxDLmCmRsAQ 8nSKzPIRgFDDsp66ujZks4a6jolFmTiLXz4N4fRtGZsOi6WzYrEfdFgsCvzY8uWbzs7aWYf6dseR Ze+HdXCsfbBU1bY7fNfLGFwd6mFlQzpWtp72biiWk8ln7v11iCycEgZ+JyffUP+5ZC4nUbLQI/XH OUzTik8IF6PnCtCTD41KhIEOMDADPc4VoK0QGPbiX+IUHL1F9VgQOgfDeXKZQiLq5OxTO1eAnhgw nR8JyOTzqAPJFS4vzxWgT6PczhWgraFNqXxkYucK0Kc2w8WjzhWgC5/wPleAztZBbEwxL39FIayw EQ4hi9iJl0ph4WqMghGWsvxaERVUeYUInTgDrmTdOwFW/HmOHvuiaoxInEGaySS2QPz38oxufpw9 g6r1SMBTQISHxAJMQxa5Lm+HE3VUxsKQq03CS1nVmsuNeRVxeQXv4hHLjIHgFAh8ZLnaqETGpa8q iN7yjBjCTgjELtmLvJYnk+EKiMhw/1frX7olbSCTiCInbq2VLO58vF4QeL3OwtUTqeBEO0mAokNG 1VWIWyqvL7DKkwNWcNIOZKd9ahupRCCmGCbLSBNhPUyY7phIBGzIaz3Mlcf5+9+mkYZLAWKHKjs1 diHrNNA5IYx8PjsWoxcA5RmBpADUoIYT8NTJGE+RZ8JHnsKPO9DTQ0IJXbo4HXVwhFZx4aBAl45L u/r9gevZ0L0Ozvy5Btwe1eWjD84RP4eOC9B38PHV1G0li2tW55QKltrQ34YsjZ/Txcgem6lqN6LL o9rW4MStX8TRCxKV6dyrDs0ZBs58Q0sRdZ8XIsppDWkhlMEhTx4kdKdP3Byb4X5xIvc7LgGOa/ua yXT85ZJYq9WeiDitwdO0kYwjnz14W8l45UrfUhFc5Sn4NtJRRRYalJ4xNdPxeEtmLHLJk+Xjz1vQ TXW1y8jzGeSr79jwUec2Og73pYvlers86Xp0MhhTWrroKU/Wl5zwQY9Tfe0pAWE/4TcpBN+aEXoO y07ffJK25RlloNhlksEJ1e85KBuI1hCS/A1nT9lMFrf5rmzfliwOEg83nkg9Ms6WSd0l6MtTeiFa qkdG5ezQWc7Ws28k4z1OSlAVmeTJsp1anLyuGClPvelS0DLSgY+F6et0wlueUYSBj4XOQjywpAjM qRnpwHs2J6tj4D23s+VA7FzoE9TqqzbKZzycHqpkfO2dbl8FCHkyIK1kceJNmULCRZ7CrY2M96aY 3aoqNJJhZ022jMNZlVsrWdyIYCavc2si63kf6STW9admLrDaIwPFeYPW6XRkjgzeLqavJwlveXLX ccaFl+LJmxxERNbgGclTiz5BEGaVjPOsMI7qZBHs5MER0eUZVYAjWkMir+X5k8jCR76ggpO500wW VcDgrWk68K7PI+PtnHPWQXRpAMQj40oNuEGoynZqcQKrbaQjWiYzSJdwlpGO/KnTRCi85cldx59U cq4IEUEQm3WsjwsrYE2o6T3Kecsji2Bj0qpziwu0c8wf+QTjkXGfOIf8sZWMu8sZjrxj8UYt71i8 qaKVLG4vXW4nFicGZBvpQpJbZd21jBSBzMGssNWo9fCCl1SPjM8KdawXbPEeVdQamlQlk+OJQyZ5 kw4Znwuci3iEbLcMxgXnlrvc4hzvkXGf4pKuCshp1zdYC98ZCDaWsSC6PKhdn1MROB6o6nPGkr+c JQYqUsozTo5Ltrs2Ksc6l/IRvjqArWSspnOMFTQ8Mob225AteOOT8toEVXlGdBcn/S5v7XllyX57 QdC0FCnVUTXVJS8I9f3DUu4tq7xWcqfqUMUFrd7iSrq2zoup6tMY8hXCaPg2VHG9qPMSvL4JlVw6 VpGQfnRapLBqbJy+CZWUwqjvhk7N1TfwFZ9Eha9l4CsO7RE64SzPOMBWvOo4VHxT6FBxMrpHFa+6 26jqu78Vt/hNqFhHh1cbFaPq8Gqj4n50eLVRse04vE4sTCzGnnSRxhMGjkxalk2uZeWvDtY1X/AI N2lfntFy17xWykQvb+XJVOzu9ajibunUtXPCi/urjQpzb20TtBavdn0cNJPFHc2kDs2JBpSBhgnO I2No6/OgdIBDhUOSP6ci4aqFis3HabGRKu4UPV7asAXOylDgGDDZD1pDAXlhQeP6HnTDNzr1/eyG b4JldyxSyjMOhQ3l06LzPaqIS32K2EhAgyM+Hy+cXR4S24JkHhmr+Y3IeNvj7Gc3rWSxO11uTWTI zouAONPWia1Jf9vWuUkuNZ6cTPPkIE/nwLKRy5y6oMjV4R6WYSGiyjOaKOjYdVm3K6T0MEAeHY+f FM4v7ckztRvH+beji/I5J2Ho20SHpMhgD875u5WM9zAet0YySnelNcWZMU4tT3rANlYkWsX77BTE Y1krPN1N1x2UEBqBrC/OSKHifvHslfJIobxz/Yjc0Wj/zsUi6CKYPl3Uw3EvUM5qkO+b0XHAiOOv AH7sO6jvlRApwB4Lb/5opZPtXn1Zhx003blSmm7s37pxt9NxnotTIHRq+Q2jJeTBwRbTXa05WiTa LlEKd3nyrCj1Vr3eRpZpk5V1XHANw7q2NUbScETdcQKBLu4aHb/NkZ/Ti1SSkUaz44AGv0Y6OLwD v/r2Dd/vaKTjDZDjWeok+tGni7ODix9WiqCHM2uGD5EQfvUzDWWFR34uXRylrr1g10XyTey5srZ0 7F9KUQT2aJFdlmc9XBfbiXJA1eOolRM0gRDXaBUpCkNGpzx5lOIjX0F7xxPf9bzLdnzsGPSxXVxg VUephDI5MUXgF3vHpeNzm+O1By5xtnHpeG/l6ttIJwGJHs7NdFRoAFbrxGN0XTMd24GzJ55YvthT ZbRQ2UaSNaUHmKOl5yBAJ+gLS0bsRScACwHaca5NyWYirTx5FAzci9hoVa0W1RWCJih64dDFOc+L UpVYEzj9q/za6Vg+b/SxA8VJPADOET8n5owKRURcnDmZyvmRJTihbliCGun4HszJAUGZhRMLlP6v WO3ArmO/Ru8gN17Ofh8VMIL2XhjxwPtGL0B44H0oJcdVzWdI14WehIz7sVi3ACVPGTBUdgcd6UbN DomjY+Ko6MEc61dMXTshb7R8GZsJeatFRS3qgLcTxuXNjXpGhZIIjxcePbDv3o3f/gmEcu/rzY5y E+eFog98YUtVWOo4no5BMcPauJXsonSsNpebURJQnFicbuQ9p5shM1JdSBoXKcZPJJYnD6CRTz1e 7gtKv/BIc0K9QBjPM3ROqoKKYjJRRm/vMEo3OQGp0EGadk7sI+/mvOQbcGQZvf3wyPs5LzkIXRi3 DA2EctvozKoSu+h3Ie8ufOtpJRw4+LSbHFpOzExCHbECnhhFZQShkmQ0EMzd0ZLsESSpn9go1I0O W7UwMLytxMhBG703iYycbOiWxpdgwN6btVMAnzfHthNyEJ+XCIoCSjyCvB1Z6hsXR+lEl1A2B94m KjWdzEKMrWJLC2BJ/d6nS0TTlqiMcyBN5wThL0+eOxd8z8/Foe20rZGXAq/4PqbMUymlSVENjTxs n26+/47/CNn3+Pvq0+PT73f7j5RFfy72ThvcX2uxdywfp8Xew5xXLvZOk6F6Q//x+PDDYfbuyx/3 17uXF9tPT/tQfEGKsu/fv5/9iFPyepSo1c1mzTUTstrui+WGwm9Dbfflapmuy4RNbpHbz7BTiEKV 2LlexIdrVuMSfXWsuBZLlmJgMbUQYS1MRFxcLmht1XbnypRTRpj+E6NNLKM6YYTxn2hQO5HKNU4Z QfdEhG1zqNc24YThnIi48uaUE3o0EeFDwmVOmJcT0cZCCafLRIQSjGVOurI7yoaW9aOwuyMzFCak gnQTBeFazaliGempinS3eWTGJSSnzHLgOy6tWGCmoEed9bJkOfYdF7guMFPoc9XzqWQ5/D0KyhqY qQ5Am0XJ6CI6gdGPVgeo0u5d/Pz8tAOolsCR2TrWP5yqSfvYI9k8lhecqEmV4BLVwGVPC8zyDui5 VO+UWd4BA1eOLDDLO4C/NV5QM++AIXyfvTQo6dY3KYDKLOUOoNNcosIXKozepGNkIsPFs8Es74AR dbrLpkGHnYyZYbR0g5OokAJjMVMdwIVnJx1AQd1HZvxxg2kH0EE9kfHXxqcdQKe6RLXg+ucFZqoD UIW3OAJofT4yM02DQvgSGX9UfSoZJQolqgVX7JxKpqu8W2sIJRMlZksuYltgpjogfjq+IFneAYix N3qT3P6pzZ6/NzLpzZNK79ZApxufjFmsrzthpmq9L7lK7FRNVeu95zLCU2Z5B6xQoLk8AihqIZPM GJt0B5aoVqjTajBTHbC0mOUdsOaS9gU1dQcYS52u+c5lzAvMmjqAojCTmmt8uKOspqr6bpoGHbES sw32IgYz1QGW0cKMM2aYWwxmqgOs4USXqUfJuIzzFDM6vScyc6DT2TRR4c7OmmrpqjfR9dYcdFL9 vbdQI1dQxs3Y6Kny79gOmtxUH1gzN7k7Upu45Y3lr6e4kbsj0fWDsais8k7ALbS1eyRnVsbNWO8o pi5RwQlurVGUmpLozKUYtwJHKpTJtjRVNeDNXcJJEfiNJZsqAm9uYHQVeBSXM4YCJW8cNbX2VrhR OVLBs2RN4OTST9zMbR+l5x6pkARuyZb3Au2Ci+sxBQccuQ3YN5UHPd2JHemszTI59Y5Ug7nBVZXg USfFkE2NhQFTvSFb3guddcQ4qQVv7pcpGeqog3X6oYz2jIq/IDEdp3T/c6SzD2aqG3A1b6h6Ugze OjKGYpXHZsfRMpKTYvDWYZZcOZka8qGfqbqITMsIrVM2+ZpyduY+XNeCz5caXHylC4XtjdwxHItS 4q/Sl80BM64CL8WNVC8uDGMmYvEo1IkBEBHLJXedGOoTsfgZ68SwNCKWm/A6MQcWn0ujTypLc+m9 S5yHo5+gDiQdiAn25LZwyLlLU2SkQ86dilNrizDshLzEubSJXCy3TVUOHrhEUkQTd1YVp8cmclY1 RcHVkaEDIuGegvocclYVZ7wWYbhixCXuL5vIWdUUZecIw6oml2GdnMNJL1MknUPOqiZfqEMuM1Kb qhyzepnCwxzurGqKTquTc+rZZSrj6pCzqilGziFnVVOInkPOvZq8PA45q5qcTnVyDr2/TBFkDjmr mgLJHHJWNbnKHHJWFRv8FnvnrJlzafTJ6sFBtOfS6H9XpdHJ/fmVdcixh411yMdKHXKJZzE9x3EQ ewEycSJxgl447iTNZeIHlmd0QfMyiQNoHNfyVp5MFYc/Dm81Kg7iwwGpShWlpxNIjQxTNq3fXjgZ 3dQQmZPKS9ccgayuJ90lBDLZTgkM8oxw0EGcyNIWUF7LM5JJbQ8ni4mLmsHbVgUkfH+KWk37JWlN nrFVySro0LU1gKl2dNAibXmEjzyZH2dbILKjzi9FbXnRRnHpwQG7zg/vg3xY86t6cJGiLi3yIr88 WQ8Jy3RGRCcBobgsrLYrqaFYqKt0khuaVmaRS54sH8e34warzk8iptJaLHzkGfnBxxjxQ/s1+Xqu SulF9uByMPKDWVf5kc+F7DSFG4tc8mT5pHK/ExxMLmPi54VR9ZzJ0sfbBEzp0p48uV0ell4Q1cBH 4N7JZYaTM8rn5GMPPN56FImo4TdwPCXld1TpOPiR8mPqdHHC9b5ZMfAxgvJUqvx4h+99tWLgcUl5 OVV+kuvpzH/wskac0+FV+lWesX8Hzj/qnYjCkVZssqsUzyV85Bn5wSHLdHU9Rj5c907A7MiVsqi8 bQ2XY/nC+vwyckYAlUCu8pNx5JR4HekKnHBx5vsUjJgOtYKbPBk/iW500gnhEeZ267gsZFw60cEL DuWFM6iKy0LGkUcndu+sWwspUOjS8bh09nELqdCVTtSCrzwjzguuANU7dHBJR5zTkVv4yDPyW3LF B8o4qdnVkmPlqbZ2nS7umuCDrNNxDkMPHKv8xO49Os6wcvmJ3Tv7CAStRfxcurg1hdO7qsdK7N6j E3uOUQLm+gb3OctXX/dXXASHQ7JsfhxV69JxhpVLx5tsj27NKQ0efnDKN/XHOgXl1vtjzftdt91k 93U7XVPYBc2njp2uG+0ern7mVx9H62T39XG54VB9b5wjKiC268wHGz54evPQhvNrXTo+ovbOPLnB ehVwdubdDR9Te4+Oz4ze+rERe3bWjw1XR+yddYvCEqIi6fpXJmZ5xgkaJ2hZMZ2TypwT13tnqYa7 jzF01n748UTG+iQDQp4Fnd0JBTyw1nVzhSuP1y9n/wRCHnjOhoyiI2LTyXEhQMuTAQ9e04YtIyIk RMb63EChFNx0fTCDIc/qzi4ZtQd4W+tsuynuIjbtlL0GIcvoHAxQToP72qmoQ0EasWnn6AJ0eK5z zkIgZK2dwxWCo1lr57QGQtbaOf7hGoWV8ZJy6NuCYYJyDqjo6rYTL1Kh+L7KOUJTrEho2juTI/2Z r92cQz7y0blpL81Hvi6AyJHqNgif9uKmnXsNEMaecS9KEIUStfZuXiRB2vueXzdIdW3vbgghK7Fp 77Jp4OHq3l4NXLKpc7bZyCpmrZ31DfeI3IXOwoUMUFbGWxUGHoXI4HT6ms+E7h1lyvrzLj1HPhW6 t6ij1Oh0bmWRCxlnCu+WF4Q8uLzZLKWrenPPiKWNZgrvVrtDQE4kxN6sdlZCqij3tXPrDsK4DDuX +LgMjug4LgHQRXAcB0MniYjeeBl53nE2g0jLjXp4JisZeHrTgcOQmyN3v397e3cH1OmicfYF5X5C b1xtH15evL/bPgU30M9JpHs4PD693j7ezD5v715eBA7Uufgw6+3T7jC7u/1In06if+L/vtltr9/c XweSp+3tXfw7nOfoV7sfnzhhCn/NPh1uX178FfU036zfrMdnY79882ycv3797LdvX43Plm8xqb4e Xr969br7L1KgG1/c3F5f7+5J19mPH+/uH1/gf768uHl6enjx/Pnj1c3u4/bxNx9vrw77x/37p99c 7T8+R/7X7dXu+fVh++X2/sNz3NzOn3/c3t47kLwN/7AhZ8g912KEzEXoIs+gXUhRo6y077+j/LR3 ++s/I0PtsH+ib1PPPu8O+ONmf/jLxezLgXro8T8/bQ+7i9ndv94/otI1RhLIfq0Jf1gvY8LfH27v d7MYs8Ipfa/ufzjAcuo5fbP3d7cP/xfzUehAzu4bV0tsMWmaWq2AX7gcPSb3DWukqeM1JfeNy2GR Dj2S3EdWTummM/rj5cUdJAvcJdGPhiCTkBWXRxu9yQwF/3H48O7V3SEOnTBGZGArsl/HSEqY/OwB gp4PA+fL40O0AfzBoxwW0TbKv+wP13GI018Ph/3V7vERw/5PN9sH6lI2NIzG22vUJsPKlttiWLe+ 2ha7FapD8Vp4tsa/zbz+j2iNNOnn1hg8bj/FGmkCmsyHOMAhof9kQsQnxVHjAu3RjIgJkZe583T4 zTYW/5AGiJPVaS5+uMxjI/xT2NFgXXv4w/7qPx5n9/s317dPP+xv758wPcc7I0VK/0HbIDc5H7c1 uCCDPZI5Lkek6sfdJG0Sr5C8vwg1c8lYUeNok26dxF5/Vm4+pQ0F7fKceyCQMgwo33wRKyjnJDhq JJIiD9wcJIKRMpMLTHAqTjSUkjYRBLuVRGAxwaEi0RSZ4LSTERQFwW4skRS1wRKZCAxE6LSbaIpM VPL9irJoC5io3Psymxxa3CMZfFxw6ZIsCWzzcfGl2keJj6mWCzHVFHXZ0GydiIro0I1eougWhuWp BPsynxxllAEqo0zXWam1ovXRhjxR2HxclOlGI/Gx9XJhVsn0Jh8KnEitFfEhV1uiiFmKBWum+mKJ qsxH4Yx89uKoIAdq4lPEmUKhEkVv8nFx1onzIfuypJeLM+2qj/JYfGi3k6iK+NCtZaIYOsMOVbp8 mU+OMwKByjirTPkizrSlP8pj8nFxpkvWIx9TLxdncmb5fOiuLVEV8VFZ8QOSTIt2SA4ah0+OM24N DT6uPeOq+NiSzcfFmUIFksS2Xi7OFNrh86FkkERVxJlC0BLFiBz5Is50lZmoynxynDFCDT4uzrjd PLZk83FxVtnutl4uzirPXfHB9cs5L7KYoxB2zOe8yElmyzkvknJISsnCHJB1zouc2AyH7FymuJR6 FhpHUl2mwJg6Ofu8znmRE9zZeXeZQg7rQLJH+TI55xxyrF+4N7j8qrxILEBohT1Xh93V0wzOMCz4 0aFzeHlxuJi9e3nxLt5akLeOaelPcsdh8bvBNQZuE+iS7phxFWN58BYiinPg+FZH/ESqZJ3yUp6R FYQCqyYiaU8YyLMkk7yTup2WDumLAHUlcObmK0dhLM9cizaq1KSwkGeux4TIUwTnQ5awrolXJjf2 RxvVsU1RQZ65KlMqTxdKliHnSt5pJc44Ozb0SiNValNakmeuy1EyeevpgnNgky6U8BF1Fs7yzC2s kSq1KTzkmetylEzeurqkuKa6jVEEhq9LGxXOQVVecZKZUnm6YL/e1C98owBbFJTkmfdLG9WxTeEh z7xfplSiC4RwAyuUp7bRoRsjMMitMvsFAzDe7T7vYsRHNebiHItg+3/p7ij3uIVh9nM9bogE5OD1 ktMXHjeqKXx2uP1SkTz/kA433OScONxiaIryov0SDrfFZhOCjLBXXK1WPSwTC8wxYAYR3nMKh4wR MxRKFtefr3K4jaHUGYZBbOtYMTu/FyMXU9h5WS43uprtCkzySzFyfUyY5PdhsQ5ngUt+JVYUJb8N o+LWZWHym8eiMFhm0yWfKUx+71gURjneuo2Jrwuwcr0hXNFQi4Kij2KXQKa0pkRBVRLL+CgHXFm1 HGgEMFiMXKQpPrtFIhds5YAbTGNWXriiasoD18ditQVTpMylJHjRiJQLbkD5wjLYyg9XligHe4wF NUsSuWBTVmCSuSKRC7bywuGTJIZqyhVXVE254caRLtSLs4cLtvLDLXpTIncGUWWsub5zAWzljSt2 P5W4SGBXJHLBVq64JYpDljFS/rgi2MoXt4hl/QuqUbpWEryomnLGLVeh7mmJkQs23ekdm+pCBcoS I9eyT8pVmxK5YCt/3CqWdC1IpJxyRbCVQ26FGJFyr6ky1UWwVYlqfBnDYuSCTdH6Cex1rAhbUs0F W5emtiVywVZOuU2sP1+QSHnmimBrr9zGAhtXmEcEimDT7WXCaGNatvLNlSXKwUYuYKjQXNLNRVvV oa6I5KJ9UoIahVLLJqlKUBeVOyk/Hb9+UlCOEsQSmkW8delp5MdZMrnWfVJ2OpbELsnkAn5SctqW yUWcQuaS/oj0tLRT5aaLiJ+WmrbMSZWaLiJOFVQymWIt+AJOqsx0WSZl4vz9jhInF/GT8tK2TC7i lPFz1I4/tlGQSZWWLmpHuZ8Zp1jNuMTJtXGqAXHkNPbWEYkyixNdWSaF+Iga1uURrMpJF63gpJS0 LZOLOH3N8ig2PvNuqRcSouv6nZaQjnXGC6DrEtJFDU/KRy9Wtlwu7ie1o5fxUzVFuVxb76gERYIB 3gJbLh97fcJcrs1zmIrwLNpWSEM/yrU0T1BdwzFTnTORcGHL5WNPOZhHuQC6YfTIFM8IyzahTptV uYrY40b6HOhyDnQhfzXuEeKdW929fQ50OQe6XHKJhnMB8ElsCSeQnwuAT5ChUx/NM+cC4BR5Q86P h/0jfSj0kvOQLnFoapmBuVLbJU5GTeTYrBPuqQZBfX7n6r6XKGbRxJ17FeVbW8i5fsG5AHhxz4ED GvUUnQVawAwHgvgD8ZfV+zbs+uMP2no3bO3jD9r6l2p2RB2wP2/SgWtFIaS4UWnaiQeRUh0RR2ku eYIWGpWmPXVsQSmNvTJa+oqYvOAHoLC8VTEoLyInQXJWhA4vvUImASjyjIEoTCT6ykt55pEvLTSn jUk8Sx7fFXlyFUT5gaUEHJkBYqETweQZmQlVXURusonotD1bEfgklYSmJlwP85TziSZMVRdS2myj Om3R1oVqFZNByy8sXeg77Dmd6CDP2CtCVZdS2myjEsmkpYou/Cl4+YWlC/ylDboIlSMlt9lGJZL5 usBfqWS0dIGDVNEJZ3nGfhGqupTSZhtVuy7wdCoZTV249tUp5xNdmKoupbTZRnXaom1jcG026QJf qqITHeQZ+0Wo6lJKm21UP0EXLuQnv7D6BV7YBl2EypGS22yjEskENbtf4JdVMlq6rOjeLJvvhLM8 Y78IVV1KabONql0X+E+VjKYudGvv68JUdSmlzTaqdl3gwlUyWrrAQ6vopD/kGftFqOpSSpttVD9B F65TK7+wdIFvt0EXoXKk5DbbqEQyQc0eL3CtKhktXciZqwiFtTxjxySyupzSahtVuzY47WgpbXXI F+aOGRS+jWR1QVOzjWQ/QSH5Bo38xFSo4+rAQij9Ik/uHyFzJJVmG8lOG7XtDfv1xh6C47ilh4TM k5SbbST7CQr1XG1cfmL2kHwGRQilZ+TJPSRkjqTSbCPZaaOVHhq4TJj8xFaIb2qEUBSRpyjEZI6k 0mwj2WmjFYXgfFaWZCoE37IiFEXkyQoJmSOpNNtI9lMU4nLc8hNTIfilWxQSMk9SbraRTKQT9Co9 BH+wktNUCE5oRSi85ck9JGSOpNJsI9lPUAiOZCWnrRB/0+qU96lCTOZIKs02kp02WukheLPbFKL4 gIaFVcgcSaXZRjJLoXNS1T95gVcajllSVfwO8BdUgrv6t89NBV6zMob4/N2qr2RVDavFhlaccxlD usL+Beoj/0NmVWHdOs2qCkmvbIS/XBnD9WJDH5KkORlRa91wWnaz3/Qhmo3MtUMhQ3xsKTplviqv iuK7xliIP0+aypN+cBJAtk4fHVk5EU6kKfQphEcXGOXxh92Kyg0VGGHQHxlR2GCBEZBJNN16UWaU B2NRJkKBTx6GBVHKfHAXmBozEMIym0hMhFQEXIilK0ikot9w7iuLpLOsOgrWLfFSeCNjpYi3DoBD EbEyLwX5wpIrxzyEpJfEylHvkGxUFiuH3URLAW+hRfP6sXtQTqyooUq3wucmymKplCvk6Rq8FPKI KSyqqLKuurVhoyrpKpaYLIwa+sLRUUdrAOoCiIibLMuVQ4+5x9BRYW/hpdKv+jllTRVMQmVf4QtH ZblUBhY+EmPwyrFHmGlRRZWDhU9hGaxyo7cmPpWF1VtjUSVhdaFUX6EXVSKWjZZC3kJL5WL1K0o0 KSCvUrFAVERLZWMNIUS2xCoHfkmRuwUNaU+X7HQICTklVjnwSP8ps8pNvreGIl3HpwatpULlZNlY 5bhbWKmsrCHkmxQUVElZ1sys8rKGtTF2VFrWYMCuMrOGkE9TkiqHfTBgV7lZQ8jwLbHKYV8YK7TK zrKxymG3sFL5WfgYTtnaVXpWqHdYMFGVoTWi+m1x4KgELQN1laIFkAxOOerGIk33xMmKR2sEqvqJ vQG6StKykcpBz5E6B5aXq+Ed46PawqOiB+eyNTgq3s9ctoZGwVxwMrhsDYyK7u7L9KWneuAV38ye A8snobC0QyHc8e3llhi5cwVFK+T+XEHRQoa/WnmZPldbH6u0LpJFpiJmDjkb8K+5giLtVihYk5Z+ uiE8XvNHR0REjFyecQwf3+v7fQ4UwEUGE8preUZ27JjDNUWVDJtn9BNvR7DIChN5lmWTt7YTQL6G iB1EXR18tDWIgG/WVQXF4SXSOd+q4xgFHPCr7Cby+SrhSBolwNHL0Ykj8CngNFIKd3my74mSkQG/ VycSH0VkjKR2oPCRJ/ObSCjv7Y7CcS/yTt9RtQxPvo+aQvOFuTyjEPSFZ1IqGbK8lieTSb+jX2sY TeUTPhWd+GPd6dunlko4VAZZ4+Wjaf44MEayumsJh8FA5gw5HPQCWZLOVwiHlPCTNEZMhShRHOCn L8wIb3lG8HEUi2R1hXDMCmTOt08n0kljdg+l74bKoLcUwkEoiHDqrZMmoj5hboXawk3eypOpuLdx tVWzuIlswkXUOXsI/9k9hBiNpw6asNz8Dzho1gs+By1RnxPfhIQlH8veDfPlCj6ZWPVuuRjTwP0q /8wY74hjfljufMk9NHSpu4oHkJwEE+fxAmER7pKmfPIbPFRvKjLKL/DGRXA9TBnlVxrh+x0FidSV RryfnDLKr5FCMYCpZvlttYlQfp1hIKT8M2OogAJ2sV+zEoM51qgmV8RI+WfGUIOhxCqHGxlZBi8F +DzcxhfEyhFHnpnBS2E+BF9PgVcOOip3lFVUsJto5bhbaCn/zBCKfRXQOvHPGJ2o/DOxblyJl0Ie jqqiiso/M4QqVCVeCvml0YvKP0OfkMGl4hR57Z/pDevStfFMvHLoO/R1UUflnxng1yvKpf0zaLHM K59jhsGYGjCAjzNRH26ZC5ODctDgi/eGXDn2/WBYvfLQDNFvNMVee2hQArOsY272Nl4Kewsv5aGh z1IVsVcemn5p6KhcNH30FUx1VPXyhrlh98pHQ58BK8ulsEchsyJeqmzeEP1/BbnyGadfGHavvDQ2 Xjn2Jl7KTYOw3LKOyk2DD0aWdVR+mj66fKY6aj9N8FUX7F45alBN15Arx35YGv2oPDV9KMFUmHP0 x61QjrLYj8pVY+OVY2/ipXw1PWa5on0pX0386FYBL+WsoU8Dlnnlc86Imamoo3LXdNa8qgrqjb1h 98ph04cinwXslcOGPHxlufI5x8ZLYR8+vlbAS1fWWwfn1tRWVV09coEV5dK19fAZuyL2qrLeGLzo JbnyXQ5Cnwxeud2PcGOW5cp3Od3akiufc0aEAJR55dh3Jl459iZeusZeqFpVsAlVYW8BD3lRrtMq e2W80LPHtXYRfPIF7HWdvS7EoUxtQlXZW4QIoBIvhf1gnDNQgyKTC8VUyzoq7E28cuxNvHS1Pax8 RVtVtfYWa4oBKuio6u1ZBxdKdE0HrmVwxpZY5WZvrUKq2t4SRR7LUuXIY5iVFVTAhy98lqRSwJtg KeAtsHTRvegDnxqXrri3xLGyqKOuumeeX3Cxn2G/Mc6NuuweFvciYh0d448dGSJICpDpunsLYx1C aFPODFsFQ828A2zM8g6wMVPn2lCSuzDrhNv/pOYKARRlydTJ1jCyk7J71rY8OBJSk8ZOp1MF3lfW kQif/c6AjUFYBSvTdfdAZiiZw28jlsOvEDvHSJxjJNjvei6+d1oU6xwjYbn2Of3sXHxvEldzLr5n 2cy5+J6FzLn4noUM1xS5xBElul/rMUFc4uoy5iBhb+OQYycGD/Alal80ccdeK5BLhEadezhOED2d GFr4hyND/EGbuufie02w/t0U36PDTKi9B8dCKZwrvIcBSHSLHeAQLRF35BEAiTaQJ8cu0J0w2Dlf 0hw5tsQJlyDZM9mkKQlwmAanwS8ZfpGKrZrqcNI9VXqs6jPHMQYiHGtTihDyZL05WDV9LFley5PJ TuWT17ZK8PhFCdBClNTSSWqcIZm3qhN8dZEjVsea7vRx0qB7L5OPSCvPqNRUQnlf0Yr3LLhH9rQi 7xp6AL6wurRc7Q9+rjod+TaoRzFxV7WfSNigFQf/wa/iaAUfVJACXqaqFPQR4KB9Wi9ECnlyH3B4 HLxDVX708dzAL0kofOy+krIs8Fh4WnH815DCKYW7PKO09B1EkgK+maq08MpEOlSmq/XVVEJpr6IV rDrIACuvjyv6qDRRwjNSlYJsOdDBT12VluvswaPh0J1K6GuFO/gog/tZ7Y48SKSVEwApidbwJ1Sl hSeBWxY8RVp5xr6fSijv7b7q+OyH+2uWwZoDpXYqbvPr0tK3L6A9burrdJRzSHQpV0SklSdrNZFQ 3le0wtgPvFF7um6BvFrinrwqLFdtwh14lYzLRi0wtdTMVLaGuOg/obNVIt8l0MJtK//E6idZLuF4 qMlAsRzEzwlVJbcwkWH6qXGbSNfQR1EA3F86CsVtPV99mxG6ER7c01bl5JDjFZ41dbg86lG2U3XO AaD/7AGgWAxiAOj/3109ofb63W6GsQKjMiNAX92AbPfbw2H/hT53/oiNUjBC9QP6j8eHHw6zd1/+ uL/evbzYfnrah+OFBHDu37+nGv/4FtGqoxR9mkLnOJSeBIJuNnMalFSnAzuhPk3awubh8Pj0+93+ 44z+eHlxgBahme1n1COPY0NI6HCTqqhQgoj6H2FEcggqlzLf/fg0+3S4fXnx181882b9Zj0+G/vl m2fj/PXrZ799+2p8tnzbrRavh9evXr3ufqnPadvfvX8b/uEZICN7ruvPfP8ddIMurJyohI/UzX/X b569Xa5Xz8a34+LZZjVfP5t3m99tlvNxM75+q1X6w+39bvbjx7v7xxdo4OXFzdPTw4vnzx+vbnb/ zd7177QNA+FXifoANG0p/SF10sQATZrEH3sCNwmptTTOnEDZnn7f+ZzUTSgURAODICE55AfO+Xzf fXdnZy3yk7UMtMrVTXESqHUfwyuDqB9qsZFp3MdHrP3+Wsi0522womKMEafuOJ3GgY6X54n27kSC mLf5ab4bGJ0sIu0lco0q+eoiMSddvEhDDLmYF0Im3HZEQd3fioJFYga6XyorK31xv7z3ZAh1LKfB UoV/oMpaQcGgi3eRRmOl9F+8jBbZopeqNOp5yfcUkwEXFGVDl41l2RBpgBsXvaLncfO8wBHuuc20 jFd47oAFk33FhLmURoWpf9wH9J8ONnnGfUXDjgj+fNiIbJQOeTiolWkVRHmOIfq5ElmE/03Px/5Q eF+SAZWMNexDJRhc19zC57Xtw2yEYTb2ARuo2lVg20Jx5I19WiHWGYgkMTPKnUSdgTiqgTAe33Zy fk4DAQbaMBCVYNowED7277IOBNwHbFNnCMPWQownEyq96gxEZyAki6A1D8JEed6zgYjnm3jrQSBt fIhPt8+DuNLqNjMeROx4EBRMZQNhznscdtpk5pornZUOREzNHyr4lZPXXj9Px+aKgyjFeDSxu/bO ptOz+t5/A+z2h06Zrf9mNnCApNzq2jKSqf1KwgCPIReQzl2ACgSgK7Tcw1iSkngzDzH9tf1ryTOj NArL9RoOs4f6cnTVOm+lTHMWqJeqV3bKmiIirvSIgPBNt12iFiWJzHJyOMV8D1d7CTlIUuIX/BW5 l9wPFbYcYh+fMLyxRhmeJAj571uhK4owQ7QSesQ0AdXOQxwwVbBnmC7YM4dShlQRZbh5c8pAqzlc xTSRrA+lmDtBBNK301NQEON9q0SGlxZmjsNnbdwC8+2jRin2U/P/ZZ4ZOACykkFuA2KRqXAhloNk dQjFYuajQCxWZ1cgWqKAA7FDfwT7ZmG0AbE+R7AfhNgy+fB2EIukgWPJeAug1i1ZJaJSuJUPsiug DmI/D8SCz7qKaRThQylmB7G7UfPHnYtnx/k6iO0/k8Uie7sDsabc5JgQOx37Mxv3xtqi6XBUS4w5 EIut1jj97bLYka2gGUxQUfZ+WWyVfzQsFiuIW2SxTRE1IHaX5ncQ+3kgtkp8sWK2mvNqRTE7iO0g 9tFokctiTc75uKlm1KVaiN2WonCVaFueLSLF5WajPn3PqJZIGg7OxkBhjv9i07JqPUdXi7LoPdsF 5QSdLa/palFsOK8WWK5qUaro/pMhsDepRUG3gzl+TX1NjJqYlQy+iUK4xyarM4+GaqWSMNJf/gEA AP//AwBQSwMEFAAGAAgAAAAhAOgyvjHfAAAACQEAAA8AAABkcnMvZG93bnJldi54bWxMj8FOwzAQ RO9I/IO1SNyonUJpG+JUqKgXDqgUql7deJtEiddR7KaBr2c5wXE0o5k32Wp0rRiwD7UnDclEgUAq vK2p1PD5sblbgAjRkDWtJ9TwhQFW+fVVZlLrL/SOwy6WgksopEZDFWOXShmKCp0JE98hsXfyvTOR ZV9K25sLl7tWTpV6lM7UxAuV6XBdYdHszo5H1s2mmReH1+/qZZu8DXui00Ba396Mz08gIo7xLwy/ +IwOOTMd/ZlsEK2Gh1nC6FHDYgmC/flSzUAcNUzvlQKZZ/L/g/wHAAD//wMAUEsBAi0AFAAGAAgA AAAhALaDOJL+AAAA4QEAABMAAAAAAAAAAAAAAAAAAAAAAFtDb250ZW50X1R5cGVzXS54bWxQSwEC LQAUAAYACAAAACEAOP0h/9YAAACUAQAACwAAAAAAAAAAAAAAAAAvAQAAX3JlbHMvLnJlbHNQSwEC LQAUAAYACAAAACEAvdmllM1BAABSvQEADgAAAAAAAAAAAAAAAAAuAgAAZHJzL2Uyb0RvYy54bWxQ SwECLQAUAAYACAAAACEA6DK+Md8AAAAJAQAADwAAAAAAAAAAAAAAAAAnRAAAZHJzL2Rvd25yZXYu eG1sUEsFBgAAAAAEAAQA8wAAADNFAAAAAA== ">
                <v:shape id="_x0000_s1062" type="#_x0000_t75" style="position:absolute;width:21507;height:14039;visibility:visible;mso-wrap-style:square">
                  <v:fill o:detectmouseclick="t"/>
                  <v:path o:connecttype="none"/>
                </v:shape>
                <v:shape id="Freeform 39" o:spid="_x0000_s1063" style="position:absolute;left:5289;width:12624;height:10820;visibility:visible;mso-wrap-style:square;v-text-anchor:top" coordsize="1988,17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OpH2MMA AADbAAAADwAAAGRycy9kb3ducmV2LnhtbESPQWvCQBSE7wX/w/IK3uqmSVskuopYtF7Voh6f2dck NPs2za5J/PeuIPQ4zMw3zHTem0q01LjSsoLXUQSCOLO65FzB9371MgbhPLLGyjIpuJKD+WzwNMVU 24631O58LgKEXYoKCu/rVEqXFWTQjWxNHLwf2xj0QTa51A12AW4qGUfRhzRYclgosKZlQdnv7mIU vGk8XM/yMz8uMs/nwzp5P/19KTV87hcTEJ56/x9+tDdaQRLD/Uv4AXJ2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yOpH2MMAAADbAAAADwAAAAAAAAAAAAAAAACYAgAAZHJzL2Rv d25yZXYueG1sUEsFBgAAAAAEAAQA9QAAAIgDAAAAAA== " path="m346,1704c,1326,12,725,373,362,733,,1306,12,1652,391v336,367,336,946,,1313e" filled="f" strokeweight=".35pt">
                  <v:stroke joinstyle="miter"/>
                  <v:path arrowok="t" o:connecttype="custom" o:connectlocs="219710,1082040;236855,229870;1049020,248285;1049020,1082040" o:connectangles="0,0,0,0"/>
                </v:shape>
                <v:shape id="Freeform 40" o:spid="_x0000_s1064" style="position:absolute;left:7467;top:10801;width:2534;height:1645;visibility:visible;mso-wrap-style:square;v-text-anchor:top" coordsize="399,25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v6tKcMA AADbAAAADwAAAGRycy9kb3ducmV2LnhtbESPS6vCMBSE9xf8D+EIbi7XVAW9VKOIIAi68bHQ3aE5 fWBzUpto6783guBymJlvmNmiNaV4UO0KywoG/QgEcWJ1wZmC03H99w/CeWSNpWVS8CQHi3nnZ4ax tg3v6XHwmQgQdjEqyL2vYildkpNB17cVcfBSWxv0QdaZ1DU2AW5KOYyisTRYcFjIsaJVTsn1cDcK Lptmf3PZdWjT6LbbTojS8/ZXqV63XU5BeGr9N/xpb7SC0QjeX8IPkPM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v6tKcMAAADbAAAADwAAAAAAAAAAAAAAAACYAgAAZHJzL2Rv d25yZXYueG1sUEsFBgAAAAAEAAQA9QAAAIgDAAAAAA== " path="m397,259r-28,-9l354,245r3,-8l371,243r,l399,252r-2,7xm326,234r-12,-5l287,217r-2,-1l288,209r2,1l290,209r27,12l317,221r12,5l326,234xm257,202l234,190r-17,-9l221,174r16,9l237,183r24,12l257,202xm191,165r-8,-5l158,143r-5,-3l157,133r5,4l162,137r25,16l187,153r8,5l191,165xm128,122l110,108,93,93r4,-6l115,102r,-1l133,116r-5,6xm69,74l64,69,42,49,36,42r5,-6l47,43r,l69,63r,l74,68r-5,6xm14,20l,6,5,,19,15r-5,5xe" fillcolor="black" strokeweight=".05pt">
                  <v:stroke joinstyle="bevel"/>
                  <v:path arrowok="t" o:connecttype="custom" o:connectlocs="252095,164465;234315,158750;224790,155575;226695,150495;235585,154305;235585,154305;253365,160020;252095,164465;207010,148590;199390,145415;182245,137795;180975,137160;182880,132715;184150,133350;184150,132715;201295,140335;201295,140335;208915,143510;207010,148590;163195,128270;148590,120650;137795,114935;140335,110490;150495,116205;150495,116205;165735,123825;163195,128270;121285,104775;116205,101600;100330,90805;97155,88900;99695,84455;102870,86995;102870,86995;118745,97155;118745,97155;123825,100330;121285,104775;81280,77470;69850,68580;59055,59055;61595,55245;73025,64770;73025,64135;84455,73660;81280,77470;43815,46990;40640,43815;26670,31115;22860,26670;26035,22860;29845,27305;29845,27305;43815,40005;43815,40005;46990,43180;43815,46990;8890,12700;0,3810;3175,0;12065,9525;8890,12700" o:connectangles="0,0,0,0,0,0,0,0,0,0,0,0,0,0,0,0,0,0,0,0,0,0,0,0,0,0,0,0,0,0,0,0,0,0,0,0,0,0,0,0,0,0,0,0,0,0,0,0,0,0,0,0,0,0,0,0,0,0,0,0,0,0"/>
                  <o:lock v:ext="edit" verticies="t"/>
                </v:shape>
                <v:shape id="Freeform 41" o:spid="_x0000_s1065" style="position:absolute;left:9994;top:12426;width:3277;height:331;visibility:visible;mso-wrap-style:square;v-text-anchor:top" coordsize="516,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S2UK8UA AADbAAAADwAAAGRycy9kb3ducmV2LnhtbESPT2sCMRTE7wW/Q3hCL0WzVlFZjVKKpcWL+A88PjfP 3cXNy5JEd/32jVDocZiZ3zDzZWsqcSfnS8sKBv0EBHFmdcm5gsP+qzcF4QOyxsoyKXiQh+Wi8zLH VNuGt3TfhVxECPsUFRQh1KmUPivIoO/bmjh6F+sMhihdLrXDJsJNJd+TZCwNlhwXCqzps6DsursZ BclpU62a25udDNrv89odr6P9YaXUa7f9mIEI1Ib/8F/7RysYjuD5Jf4Aufg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xLZQrxQAAANsAAAAPAAAAAAAAAAAAAAAAAJgCAABkcnMv ZG93bnJldi54bWxQSwUGAAAAAAQABAD1AAAAigMAAAAA " path="m516,c347,52,168,52,,e" filled="f" strokeweight=".35pt">
                  <v:stroke joinstyle="miter"/>
                  <v:path arrowok="t" o:connecttype="custom" o:connectlocs="327660,0;0,0" o:connectangles="0,0"/>
                </v:shape>
                <v:shape id="Freeform 42" o:spid="_x0000_s1066" style="position:absolute;left:13258;top:10801;width:2540;height:1645;visibility:visible;mso-wrap-style:square;v-text-anchor:top" coordsize="400,25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ZV35MQA AADbAAAADwAAAGRycy9kb3ducmV2LnhtbESPQYvCMBSE7wv+h/CEva1pXbZoNYoowh5kwSri8dE8 22LzUpuo9d9vBMHjMDPfMNN5Z2pxo9ZVlhXEgwgEcW51xYWC/W79NQLhPLLG2jIpeJCD+az3McVU 2ztv6Zb5QgQIuxQVlN43qZQuL8mgG9iGOHgn2xr0QbaF1C3eA9zUchhFiTRYcVgosaFlSfk5uxoF x83qcfk7j+t4lG2T0yXWm+QwVuqz3y0mIDx1/h1+tX+1gu8feH4JP0DO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BGVd+TEAAAA2wAAAA8AAAAAAAAAAAAAAAAAmAIAAGRycy9k b3ducmV2LnhtbFBLBQYAAAAABAAEAPUAAACJAwAAAAA= " path="m400,6l379,27,368,39r-6,-6l374,22r,l394,r6,6xm345,60r-9,9l313,89r-2,2l306,84r2,-1l308,83,331,63r,l340,54r5,6xm287,110r-21,16l250,137r-4,-7l262,120r,l283,103r4,7xm225,154r-8,6l192,175r-6,3l183,171r5,-3l188,168r25,-15l213,153r8,-6l225,154xm160,193r-20,11l120,214r-4,-8l137,197r,l157,186r3,7xm92,226r-6,3l59,240r-9,3l48,236r8,-3l56,233,83,221r,l89,219r3,7xm22,253l3,259,,252r19,-6l22,253xe" fillcolor="black" strokeweight=".05pt">
                  <v:stroke joinstyle="bevel"/>
                  <v:path arrowok="t" o:connecttype="custom" o:connectlocs="254000,3810;240665,17145;233680,24765;229870,20955;237490,13970;237490,13970;250190,0;254000,3810;219075,38100;213360,43815;198755,56515;197485,57785;194310,53340;195580,52705;195580,52705;210185,40005;210185,40005;215900,34290;219075,38100;182245,69850;168910,80010;158750,86995;156210,82550;166370,76200;166370,76200;179705,65405;182245,69850;142875,97790;137795,101600;121920,111125;118110,113030;116205,108585;119380,106680;119380,106680;135255,97155;135255,97155;140335,93345;142875,97790;101600,122555;88900,129540;76200,135890;73660,130810;86995,125095;86995,125095;99695,118110;101600,122555;58420,143510;54610,145415;37465,152400;31750,154305;30480,149860;35560,147955;35560,147955;52705,140335;52705,140335;56515,139065;58420,143510;13970,160655;1905,164465;0,160020;12065,156210;13970,160655" o:connectangles="0,0,0,0,0,0,0,0,0,0,0,0,0,0,0,0,0,0,0,0,0,0,0,0,0,0,0,0,0,0,0,0,0,0,0,0,0,0,0,0,0,0,0,0,0,0,0,0,0,0,0,0,0,0,0,0,0,0,0,0,0,0"/>
                  <o:lock v:ext="edit" verticies="t"/>
                </v:shape>
                <v:shape id="Freeform 43" o:spid="_x0000_s1067" style="position:absolute;left:6826;top:8286;width:9614;height:1708;visibility:visible;mso-wrap-style:square;v-text-anchor:top" coordsize="1514,2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8+BccQA AADbAAAADwAAAGRycy9kb3ducmV2LnhtbESPQWvCQBSE74L/YXkFb3WjJSqpq4hSUE9qC9LbI/ua BLNvl+wa4793hYLHYWa+YebLztSipcZXlhWMhgkI4tzqigsFP99f7zMQPiBrrC2Tgjt5WC76vTlm 2t74SO0pFCJC2GeooAzBZVL6vCSDfmgdcfT+bGMwRNkUUjd4i3BTy3GSTKTBiuNCiY7WJeWX09Uo mN7bw+E33bvr6rIZnzejnU5Tp9TgrVt9ggjUhVf4v73VCj4m8PwSf4BcP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vPgXHEAAAA2wAAAA8AAAAAAAAAAAAAAAAAmAIAAGRycy9k b3ducmV2LnhtbFBLBQYAAAAABAAEAPUAAACJAwAAAAA= " path="m,267l11,221r1,-1l18,224r,l18,223,7,269,,267xm29,194l41,180r6,-6l52,169r6,-5l62,161r5,6l63,170r,l57,175r,l52,180r,l46,186r,l35,199r-6,-5xm87,143r,-1l93,138r6,-3l110,128r6,-3l122,121r4,-2l129,126r-4,2l125,128r-5,3l120,131r-6,4l114,135r-12,7l103,142r-6,3l97,145r-6,4l91,149r,l87,143xm153,106r3,-2l162,102r6,-3l174,97r5,-3l185,92r6,-3l195,88r3,7l194,97r,l188,99r,l182,101r,l177,104r,l171,106r,l165,109r,l159,111r1,l156,113r-3,-7xm223,78r14,-5l243,71r17,-6l266,64r,l268,71r,l268,71r-6,2l262,73r-17,5l245,78r-6,2l239,80r-13,5l223,78xm295,55r17,-4l318,49r5,-1l329,47r6,-2l339,44r2,8l336,53r,l331,54r,l325,56r,l319,57r,l314,59r,l297,63r-2,-8xm368,38r19,-4l392,33r6,-1l409,30r4,-1l414,37r-3,1l411,38r-12,2l399,40r-5,1l394,41r-6,1l388,42r-18,4l368,38xm442,24r2,l461,21r6,-1l484,18r3,l488,25r-3,1l485,26r-17,2l468,28r-6,1l462,29r-17,3l445,32r-2,l442,24xm517,14r13,-2l536,12,559,9r2,l562,17r-3,l560,17r-23,3l537,20r-6,l531,20r-14,2l517,14xm591,7l605,6r6,-1l633,4r3,l636,12r-2,l634,12r-23,1l611,13r-6,l605,13r-13,2l591,7xm666,2r13,l685,1r12,l702,1r6,l711,1r,8l708,9r,l703,9r-6,l697,9r-12,l685,9r-5,l680,9r-14,1l666,2xm741,r13,l760,r17,l783,r3,l786,8r-3,l783,8r-6,l777,8r-17,l760,8r-6,l754,8r-13,l741,xm816,1r1,l829,1r5,1l852,2r5,1l860,3r,8l857,10r,l851,10r,l834,9r,l828,9r,l817,9r,l815,9r1,-8xm890,4r13,1l909,6r17,1l932,7r3,1l935,15r-4,l931,15r-5,l926,15,908,13r,l903,13r,l890,12r,-8xm965,10r13,2l984,12r17,2l1007,15r3,l1009,23r-3,l1006,23r-6,-1l1000,22,983,20r,l977,20r,l964,18r1,-8xm1039,19r8,1l1053,21r17,3l1075,25r6,1l1084,26r-1,8l1080,34r,l1074,33r,l1069,32r,l1052,29r,l1046,28r,l1038,27r1,-8xm1113,32r3,l1122,33r5,1l1150,39r6,1l1158,41r-2,7l1154,48r,l1149,46r,l1126,42r,l1120,41r,l1114,40r1,l1112,39r1,-7xm1187,47r3,1l1196,49r6,2l1219,55r6,2l1231,59r-2,7l1223,65r,l1217,63r,l1200,59r,l1195,57r,l1189,56r,l1185,55r2,-8xm1259,67r12,4l1277,73r17,6l1300,81r2,1l1300,89r-3,-1l1297,88r-5,-2l1292,86r-18,-6l1275,80r-6,-2l1269,78r-12,-3l1259,67xm1330,93r4,1l1340,97r6,2l1352,102r5,2l1369,110r3,1l1369,118r-3,-1l1366,117r-12,-6l1354,111r-5,-2l1349,109r-6,-3l1343,106r-6,-2l1337,104r-6,-3l1331,101r-3,-1l1330,93xm1399,125r4,3l1415,135r6,3l1427,142r5,4l1438,150r-5,6l1428,153r,l1423,149r,l1417,145r,l1411,142r,l1400,135r,l1395,132r4,-7xm1462,169r5,5l1473,180r18,21l1493,204r-6,5l1485,206r,l1468,186r,l1462,180r,l1457,175r5,-6xm1506,234r8,33l1507,269r-8,-33l1506,234xe" fillcolor="black" strokeweight=".05pt">
                  <v:stroke joinstyle="bevel"/>
                  <v:path arrowok="t" o:connecttype="custom" o:connectlocs="4445,170815;39370,102235;33020,114300;59055,87630;79375,81280;65405,90170;97155,67310;121285,56515;115570,64135;104775,69215;154305,45085;166370,46355;141605,49530;215265,27940;206375,35560;233680,24130;260985,24130;246380,26670;307340,11430;293370,18415;336550,7620;340995,12700;384175,3810;387985,8255;431165,1270;449580,5715;431800,5715;493395,0;493395,5080;518160,635;546100,6985;525780,5715;573405,3175;591185,9525;565150,7620;641350,9525;624205,12700;668655,13335;685800,21590;664210,17780;715645,21590;729615,29210;708025,25400;774065,34925;772795,40005;752475,34925;826770,52070;809625,50800;850900,61595;867410,74295;852805,67310;888365,79375;909955,99060;895985,90170;931545,110490;932180,118110;961390,169545" o:connectangles="0,0,0,0,0,0,0,0,0,0,0,0,0,0,0,0,0,0,0,0,0,0,0,0,0,0,0,0,0,0,0,0,0,0,0,0,0,0,0,0,0,0,0,0,0,0,0,0,0,0,0,0,0,0,0,0,0"/>
                  <o:lock v:ext="edit" verticies="t"/>
                </v:shape>
                <v:shape id="Freeform 44" o:spid="_x0000_s1068" style="position:absolute;left:6845;top:9982;width:9569;height:1676;visibility:visible;mso-wrap-style:square;v-text-anchor:top" coordsize="1507,26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eA5+sYA AADbAAAADwAAAGRycy9kb3ducmV2LnhtbESPT2vCQBTE7wW/w/IEb3WjQiqpq6hUKr1Urej1kX3N H7Nv0+zWRD99t1DocZiZ3zCzRWcqcaXGFZYVjIYRCOLU6oIzBcePzeMUhPPIGivLpOBGDhbz3sMM E21b3tP14DMRIOwSVJB7XydSujQng25oa+LgfdrGoA+yyaRusA1wU8lxFMXSYMFhIcea1jmll8O3 UVBOyu05Xq++ile3e38Zy/vb+VQqNeh3y2cQnjr/H/5rb7WCyRP8fgk/QM5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zeA5+sYAAADbAAAADwAAAAAAAAAAAAAAAACYAgAAZHJz L2Rvd25yZXYueG1sUEsFBgAAAAAEAAQA9QAAAIsDAAAAAA== " path="m,l12,46r6,10l23,65,40,85r6,6l52,96r6,5l63,106r6,4l75,115r5,4l86,123r6,3l98,130r11,7l115,140r6,3l126,146r12,6l144,155r11,5l161,163r5,2l172,168r6,2l184,173r5,2l195,177r17,7l218,186r17,6l241,193r17,6l264,201r23,6l292,209r18,4l315,215r6,1l327,217r6,2l338,220r12,3l356,224r5,1l384,230r6,1l396,232r11,2l413,235r17,3l436,239r6,1l459,243r5,1l482,246r5,1l493,248r12,1l510,250r18,2l533,252r23,3l562,255r6,1l579,257r6,l602,259r6,l631,260r5,1l654,262r5,l677,262r5,1l694,263r5,l705,263r23,1l734,264r17,l757,264r17,l780,264r23,-1l808,263r6,l826,263r5,-1l848,262r6,l871,261r6,-1l900,259r6,l923,257r6,l940,256r6,-1l952,255r23,-3l980,252r17,-2l1003,249r12,-1l1020,247r6,-1l1043,244r6,-1l1066,240r6,-1l1078,238r17,-3l1101,234r11,-2l1118,231r6,-1l1147,225r5,-1l1158,223r11,-3l1175,219r6,-2l1187,216r5,-1l1198,213r17,-4l1221,207r23,-6l1250,199r17,-6l1273,192r17,-6l1295,184r18,-7l1318,175r6,-2l1330,170r6,-2l1341,165r6,-2l1353,160r11,-5l1370,152r11,-6l1387,143r6,-3l1399,137r11,-7l1416,126r6,-3l1427,119r6,-4l1439,110r6,-4l1450,101r6,-5l1462,91r5,-6l1485,65r5,-9l1496,46,1507,e" filled="f" strokeweight=".35pt">
                  <v:stroke joinstyle="miter"/>
                  <v:path arrowok="t" o:connecttype="custom" o:connectlocs="11430,35560;29210,57785;40005,67310;50800,75565;62230,82550;76835,90805;91440,98425;105410,104775;116840,109855;134620,116840;153035,122555;182245,131445;200025,136525;211455,139065;226060,142240;247650,146685;262255,149225;280670,152400;306070,156210;320675,158115;338455,160020;360680,162560;382270,164465;403860,165735;429895,166370;443865,167005;466090,167640;491490,167640;513080,167005;527685,166370;553085,165735;575310,164465;596900,162560;619125,160020;636905,158115;651510,156210;676910,152400;695325,149225;709930,146685;731520,142240;746125,139065;756920,136525;775335,131445;804545,122555;822325,116840;840740,109855;851535,104775;866140,98425;880745,90805;895350,82550;906145,75565;917575,67310;928370,57785;946150,35560" o:connectangles="0,0,0,0,0,0,0,0,0,0,0,0,0,0,0,0,0,0,0,0,0,0,0,0,0,0,0,0,0,0,0,0,0,0,0,0,0,0,0,0,0,0,0,0,0,0,0,0,0,0,0,0,0,0"/>
                </v:shape>
                <v:line id="Line 45" o:spid="_x0000_s1069" style="position:absolute;flip:x;visibility:visible;mso-wrap-style:square" from="476,7791" to="4318,124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FB4VcAAAADbAAAADwAAAGRycy9kb3ducmV2LnhtbERPy4rCMBTdD/gP4QruxlSFmVKNIoKg uBAfIO4uybWtNjelibb+/WQhzPJw3rNFZyvxosaXjhWMhgkIYu1MybmC82n9nYLwAdlg5ZgUvMnD Yt77mmFmXMsHeh1DLmII+wwVFCHUmZReF2TRD11NHLmbayyGCJtcmgbbGG4rOU6SH2mx5NhQYE2r gvTj+LQK7r9Xs98tyaRpvV2128tN6/teqUG/W05BBOrCv/jj3hgFkzg2fok/QM7/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hQeFXAAAAA2wAAAA8AAAAAAAAAAAAAAAAA oQIAAGRycy9kb3ducmV2LnhtbFBLBQYAAAAABAAEAPkAAACOAwAAAAA= " strokeweight=".35pt">
                  <v:stroke joinstyle="miter"/>
                </v:line>
                <v:line id="Line 46" o:spid="_x0000_s1070" style="position:absolute;flip:x;visibility:visible;mso-wrap-style:square" from="17189,7791" to="21031,124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xzdzsUAAADbAAAADwAAAGRycy9kb3ducmV2LnhtbESPQWvCQBSE70L/w/IK3symFWqauoYg FBQPoi2U3h67zyQ2+zZkVxP/fbdQ8DjMzDfMshhtK67U+8axgqckBUGsnWm4UvD58T7LQPiAbLB1 TApu5KFYPUyWmBs38IGux1CJCGGfo4I6hC6X0uuaLPrEdcTRO7neYoiyr6TpcYhw28rnNH2RFhuO CzV2tK5J/xwvVsF58W32u5JMlnXb9bD9Oml93is1fRzLNxCBxnAP/7c3RsH8Ff6+xB8gV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xzdzsUAAADbAAAADwAAAAAAAAAA AAAAAAChAgAAZHJzL2Rvd25yZXYueG1sUEsFBgAAAAAEAAQA+QAAAJMDAAAAAA== " strokeweight=".35pt">
                  <v:stroke joinstyle="miter"/>
                </v:line>
                <v:line id="Line 47" o:spid="_x0000_s1071" style="position:absolute;visibility:visible;mso-wrap-style:square" from="476,12426" to="17189,124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gFcecIAAADbAAAADwAAAGRycy9kb3ducmV2LnhtbERPy2oCMRTdF/yHcAV3NdMiRUajWIvg RpiOol1eJncedHIzJnEc+/XNotDl4byX68G0oifnG8sKXqYJCOLC6oYrBafj7nkOwgdkja1lUvAg D+vV6GmJqbZ3/qQ+D5WIIexTVFCH0KVS+qImg35qO+LIldYZDBG6SmqH9xhuWvmaJG/SYMOxocaO tjUV3/nNKGgfhzLrqs1cZtfLx/7n1r+fv0qlJuNhswARaAj/4j/3XiuYxfXxS/wBcvU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gFcecIAAADbAAAADwAAAAAAAAAAAAAA AAChAgAAZHJzL2Rvd25yZXYueG1sUEsFBgAAAAAEAAQA+QAAAJADAAAAAA== " strokeweight=".35pt">
                  <v:stroke joinstyle="miter"/>
                </v:line>
                <v:shape id="Freeform 48" o:spid="_x0000_s1072" style="position:absolute;left:11607;top:6648;width:51;height:3289;visibility:visible;mso-wrap-style:square;v-text-anchor:top" coordsize="8,51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qfXTsQA AADbAAAADwAAAGRycy9kb3ducmV2LnhtbESPzWrDMBCE74W+g9hCbo3skJbiRDElJn/01LSH5LZY G9vUWhlJSZS3rwKFHoeZ+YaZl9H04kLOd5YV5OMMBHFtdceNgu+v1fMbCB+QNfaWScGNPJSLx4c5 Ftpe+ZMu+9CIBGFfoII2hKGQ0tctGfRjOxAn72SdwZCka6R2eE1w08tJlr1Kgx2nhRYHWrZU/+zP RsE5W1W52aw/dtPu5qvjS3QHG5UaPcX3GYhAMfyH/9pbrWCaw/1L+gFy8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H6n107EAAAA2wAAAA8AAAAAAAAAAAAAAAAAmAIAAGRycy9k b3ducmV2LnhtbFBLBQYAAAAABAAEAPUAAACJAwAAAAA= " path="m8,r,47l,47,,,8,xm8,79r,47l,126,,79r8,xm8,157r,47l,204,,157r8,xm8,235r,47l,282,,235r8,xm8,314r,47l,361,,314r8,xm8,392r,47l,439,,392r8,xm8,471r,47l,518,,471r8,xe" fillcolor="black" strokeweight=".05pt">
                  <v:stroke joinstyle="bevel"/>
                  <v:path arrowok="t" o:connecttype="custom" o:connectlocs="5080,0;5080,29845;0,29845;0,0;5080,0;5080,50165;5080,80010;0,80010;0,50165;5080,50165;5080,99695;5080,129540;0,129540;0,99695;5080,99695;5080,149225;5080,179070;0,179070;0,149225;5080,149225;5080,199390;5080,229235;0,229235;0,199390;5080,199390;5080,248920;5080,278765;0,278765;0,248920;5080,248920;5080,299085;5080,328930;0,328930;0,299085;5080,299085" o:connectangles="0,0,0,0,0,0,0,0,0,0,0,0,0,0,0,0,0,0,0,0,0,0,0,0,0,0,0,0,0,0,0,0,0,0,0"/>
                  <o:lock v:ext="edit" verticies="t"/>
                </v:shape>
                <v:line id="Line 49" o:spid="_x0000_s1073" style="position:absolute;visibility:visible;mso-wrap-style:square" from="4318,7791" to="5994,77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Z9nlcYAAADbAAAADwAAAGRycy9kb3ducmV2LnhtbESPS2vDMBCE74X8B7GB3hq5ppTgRDZu SyGXQl4kOS7W+kGslWspjtNfXwUKPQ4z8w2zzEbTioF611hW8DyLQBAXVjdcKdjvPp/mIJxH1tha JgU3cpClk4clJtpeeUPD1lciQNglqKD2vkukdEVNBt3MdsTBK21v0AfZV1L3eA1w08o4il6lwYbD Qo0dvddUnLcXo6C9fZXrrsrncv19/Fj9XIa3w6lU6nE65gsQnkb/H/5rr7SClxjuX8IPkOk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GfZ5XGAAAA2wAAAA8AAAAAAAAA AAAAAAAAoQIAAGRycy9kb3ducmV2LnhtbFBLBQYAAAAABAAEAPkAAACUAwAAAAA= " strokeweight=".35pt">
                  <v:stroke joinstyle="miter"/>
                </v:line>
                <v:shape id="Freeform 50" o:spid="_x0000_s1074" style="position:absolute;left:5994;top:7772;width:11201;height:44;visibility:visible;mso-wrap-style:square;v-text-anchor:top" coordsize="1764,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0cXsIA AADbAAAADwAAAGRycy9kb3ducmV2LnhtbESPT4vCMBTE78J+h/AWvGnqX5auqSwLQk+CWpG9PZq3 bWnzUppo67c3guBxmPnNMJvtYBpxo85VlhXMphEI4tzqigsF2Wk3+QLhPLLGxjIpuJODbfIx2mCs bc8Huh19IUIJuxgVlN63sZQuL8mgm9qWOHj/tjPog+wKqTvsQ7lp5DyK1tJgxWGhxJZ+S8rr49Uo WPrDObukq2VVZ/P+T7sm3Wczpcafw883CE+Df4dfdKoDt4Dnl/ADZPI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8DRxewgAAANsAAAAPAAAAAAAAAAAAAAAAAJgCAABkcnMvZG93 bnJldi54bWxQSwUGAAAAAAQABAD1AAAAhwMAAAAA " path="m,l44,r,7l,7,,xm74,r45,l119,7,74,7,74,xm149,r45,l194,7r-45,l149,xm224,r45,l269,7r-45,l224,xm299,r45,l344,7r-45,l299,xm373,r45,l418,7r-45,l373,xm448,r45,l493,7r-45,l448,xm523,r45,l568,7r-45,l523,xm598,r45,l643,7r-45,l598,xm672,r45,l717,7r-45,l672,xm747,r45,l792,7r-45,l747,xm822,r45,l867,7r-45,l822,xm897,r45,l942,7r-45,l897,xm972,r44,l1016,7r-44,l972,xm1046,r45,l1091,7r-45,l1046,xm1121,r45,l1166,7r-45,l1121,xm1196,r45,l1241,7r-45,l1196,xm1271,r44,l1315,7r-44,l1271,xm1345,r45,l1390,7r-45,l1345,xm1420,r45,l1465,7r-45,l1420,xm1495,r45,l1540,7r-45,l1495,xm1570,r45,l1615,7r-45,l1570,xm1644,r45,l1689,7r-45,l1644,xm1719,r45,l1764,7r-45,l1719,xe" fillcolor="black" strokeweight=".05pt">
                  <v:stroke joinstyle="bevel"/>
                  <v:path arrowok="t" o:connecttype="custom" o:connectlocs="27940,0;0,4445;46990,0;75565,4445;46990,0;123190,0;94615,4445;142240,0;170815,4445;142240,0;218440,0;189865,4445;236855,0;265430,4445;236855,0;313055,0;284480,4445;332105,0;360680,4445;332105,0;408305,0;379730,4445;426720,0;455295,4445;426720,0;502920,0;474345,4445;521970,0;550545,4445;521970,0;598170,0;569595,4445;617220,0;645160,4445;617220,0;692785,0;664210,4445;711835,0;740410,4445;711835,0;788035,0;759460,4445;807085,0;835025,4445;807085,0;882650,0;854075,4445;901700,0;930275,4445;901700,0;977900,0;949325,4445;996950,0;1025525,4445;996950,0;1072515,0;1043940,4445;1091565,0;1120140,4445;1091565,0" o:connectangles="0,0,0,0,0,0,0,0,0,0,0,0,0,0,0,0,0,0,0,0,0,0,0,0,0,0,0,0,0,0,0,0,0,0,0,0,0,0,0,0,0,0,0,0,0,0,0,0,0,0,0,0,0,0,0,0,0,0,0,0"/>
                  <o:lock v:ext="edit" verticies="t"/>
                </v:shape>
                <v:line id="Line 51" o:spid="_x0000_s1075" style="position:absolute;visibility:visible;mso-wrap-style:square" from="17272,7791" to="21031,77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TpaesYAAADbAAAADwAAAGRycy9kb3ducmV2LnhtbESPS2vDMBCE74X8B7GB3hq5xZTgRjZu SiGXQl6kOS7W+kGslWMpjtNfXwUKPQ4z8w2zyEbTioF611hW8DyLQBAXVjdcKdjvPp/mIJxH1tha JgU3cpClk4cFJtpeeUPD1lciQNglqKD2vkukdEVNBt3MdsTBK21v0AfZV1L3eA1w08qXKHqVBhsO CzV2tKypOG0vRkF7+yrXXZXP5fr8/bH6uQzvh2Op1ON0zN9AeBr9f/ivvdIK4hjuX8IPkOk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E6WnrGAAAA2wAAAA8AAAAAAAAA AAAAAAAAoQIAAGRycy9kb3ducmV2LnhtbFBLBQYAAAAABAAEAPkAAACUAwAAAAA= " strokeweight=".35pt">
                  <v:stroke joinstyle="miter"/>
                </v:line>
                <v:shape id="Freeform 52" o:spid="_x0000_s1076" style="position:absolute;left:8591;top:10013;width:2921;height:1290;visibility:visible;mso-wrap-style:square;v-text-anchor:top" coordsize="460,20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4WrVcMA AADbAAAADwAAAGRycy9kb3ducmV2LnhtbESPT2sCMRTE70K/Q3iF3jTrv1K2m5UiWIoHpdpDj4/k mSzdvCybVNdvb4RCj8PM/IapVoNvxZn62ARWMJ0UIIh1MA1bBV/HzfgFREzIBtvApOBKEVb1w6jC 0oQLf9L5kKzIEI4lKnApdaWUUTvyGCehI87eKfQeU5a9labHS4b7Vs6K4ll6bDgvOOxo7Uj/HH69 gveTPH6ztlPDuzltN3vt5jYq9fQ4vL2CSDSk//Bf+8MoWCzh/iX/AFn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4WrVcMAAADbAAAADwAAAAAAAAAAAAAAAACYAgAAZHJzL2Rv d25yZXYueG1sUEsFBgAAAAAEAAQA9QAAAIgDAAAAAA== " path="m,196l42,178r3,7l3,203,,196xm70,166r41,-18l114,156,72,173r-2,-7xm139,136r41,-17l183,126r-41,18l139,136xm208,107l250,89r2,7l211,114r-3,-7xm277,77l319,60r3,7l280,85r-3,-8xm346,48l388,30r3,7l349,55r-3,-7xm416,18l457,r3,8l419,25r-3,-7xe" fillcolor="black" strokeweight=".05pt">
                  <v:stroke joinstyle="bevel"/>
                  <v:path arrowok="t" o:connecttype="custom" o:connectlocs="0,124460;26670,113030;28575,117475;1905,128905;0,124460;44450,105410;70485,93980;72390,99060;45720,109855;44450,105410;88265,86360;114300,75565;116205,80010;90170,91440;88265,86360;132080,67945;158750,56515;160020,60960;133985,72390;132080,67945;175895,48895;202565,38100;204470,42545;177800,53975;175895,48895;219710,30480;246380,19050;248285,23495;221615,34925;219710,30480;264160,11430;290195,0;292100,5080;266065,15875;264160,11430" o:connectangles="0,0,0,0,0,0,0,0,0,0,0,0,0,0,0,0,0,0,0,0,0,0,0,0,0,0,0,0,0,0,0,0,0,0,0"/>
                  <o:lock v:ext="edit" verticies="t"/>
                </v:shape>
                <v:shape id="Freeform 53" o:spid="_x0000_s1077" style="position:absolute;left:8585;top:6635;width:3067;height:4655;visibility:visible;mso-wrap-style:square;v-text-anchor:top" coordsize="483,7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blPbsUA AADbAAAADwAAAGRycy9kb3ducmV2LnhtbESP3WrCQBSE7wt9h+UUvBHdKEFq6iqtPyAIFn8e4Jg9 TUKzZ9PsmsS3dwWhl8PMfMPMFp0pRUO1KywrGA0jEMSp1QVnCs6nzeAdhPPIGkvLpOBGDhbz15cZ Jtq2fKDm6DMRIOwSVJB7XyVSujQng25oK+Lg/djaoA+yzqSusQ1wU8pxFE2kwYLDQo4VLXNKf49X o6CI1/vV96Ut4z59NX/TXb8dyb1Svbfu8wOEp87/h5/trVYQT+DxJfwAOb8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tuU9uxQAAANsAAAAPAAAAAAAAAAAAAAAAAJgCAABkcnMv ZG93bnJldi54bWxQSwUGAAAAAAQABAD1AAAAigMAAAAA " path="m483,4l458,43r-7,-4l477,r6,4xm441,69r-26,39l409,103,434,65r7,4xm398,134r-25,38l367,168r25,-39l398,134xm356,198r-25,39l324,233r26,-39l356,198xm314,263r-26,39l282,297r26,-38l314,263xm271,328r-25,38l240,362r25,-39l271,328xm229,392r-25,39l198,427r25,-39l229,392xm187,457r-26,39l155,491r26,-39l187,457xm144,522r-25,38l113,556r25,-39l144,522xm102,586l77,625r-6,-4l96,582r6,4xm60,651l34,690r-6,-5l54,646r6,5xm18,716l6,733,,729,11,711r7,5xe" fillcolor="black" strokeweight=".05pt">
                  <v:stroke joinstyle="bevel"/>
                  <v:path arrowok="t" o:connecttype="custom" o:connectlocs="306705,2540;290830,27305;286385,24765;302895,0;306705,2540;280035,43815;263525,68580;259715,65405;275590,41275;280035,43815;252730,85090;236855,109220;233045,106680;248920,81915;252730,85090;226060,125730;210185,150495;205740,147955;222250,123190;226060,125730;199390,167005;182880,191770;179070,188595;195580,164465;199390,167005;172085,208280;156210,232410;152400,229870;168275,205105;172085,208280;145415,248920;129540,273685;125730,271145;141605,246380;145415,248920;118745,290195;102235,314960;98425,311785;114935,287020;118745,290195;91440,331470;75565,355600;71755,353060;87630,328295;91440,331470;64770,372110;48895,396875;45085,394335;60960,369570;64770,372110;38100,413385;21590,438150;17780,434975;34290,410210;38100,413385;11430,454660;3810,465455;0,462915;6985,451485;11430,454660" o:connectangles="0,0,0,0,0,0,0,0,0,0,0,0,0,0,0,0,0,0,0,0,0,0,0,0,0,0,0,0,0,0,0,0,0,0,0,0,0,0,0,0,0,0,0,0,0,0,0,0,0,0,0,0,0,0,0,0,0,0,0,0"/>
                  <o:lock v:ext="edit" verticies="t"/>
                </v:shape>
                <v:rect id="Rectangle 54" o:spid="_x0000_s1078" style="position:absolute;left:11271;top:5010;width:990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Gyh68EA AADbAAAADwAAAGRycy9kb3ducmV2LnhtbESPzYoCMRCE74LvEFrwphlFdmU0igiCLntx9AGaSc8P Jp0hic749puFhT0WVfUVtd0P1ogX+dA6VrCYZyCIS6dbrhXcb6fZGkSIyBqNY1LwpgD73Xi0xVy7 nq/0KmItEoRDjgqaGLtcylA2ZDHMXUecvMp5izFJX0vtsU9wa+Qyyz6kxZbTQoMdHRsqH8XTKpC3 4tSvC+Mz97Wsvs3lfK3IKTWdDIcNiEhD/A//tc9aweoT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hsoevBAAAA2wAAAA8AAAAAAAAAAAAAAAAAmAIAAGRycy9kb3du cmV2LnhtbFBLBQYAAAAABAAEAPUAAACGAwAAAAA= 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5" o:spid="_x0000_s1079" style="position:absolute;left:11938;top:9721;width:1060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fM1mb8A AADbAAAADwAAAGRycy9kb3ducmV2LnhtbERPS2rDMBDdF3IHMYXsarkmlOBYCaUQSEM3cXKAwRp/ iDQykmK7t48WhS4f718dFmvERD4MjhW8ZzkI4sbpgTsFt+vxbQsiRGSNxjEp+KUAh/3qpcJSu5kv NNWxEymEQ4kK+hjHUsrQ9GQxZG4kTlzrvMWYoO+k9jincGtkkecf0uLAqaHHkb56au71wyqQ1/o4 b2vjc3cu2h/zfbq05JRavy6fOxCRlvgv/nOftIJNGpu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58zWZvwAAANsAAAAPAAAAAAAAAAAAAAAAAJgCAABkcnMvZG93bnJl di54bWxQSwUGAAAAAAQABAD1AAAAhAMAAAAA 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56" o:spid="_x0000_s1080" style="position:absolute;left:10128;top:10172;width:578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r+QAsEA AADbAAAADwAAAGRycy9kb3ducmV2LnhtbESPzYoCMRCE7wu+Q2jB25pRZNHRKCIIKntx9AGaSc8P Jp0hyTqzb2+EhT0WVfUVtdkN1ogn+dA6VjCbZiCIS6dbrhXcb8fPJYgQkTUax6TglwLstqOPDeba 9XylZxFrkSAcclTQxNjlUoayIYth6jri5FXOW4xJ+lpqj32CWyPnWfYlLbacFhrs6NBQ+Sh+rAJ5 K479sjA+c5d59W3Op2tFTqnJeNivQUQa4n/4r33SChYreH9JP0Bu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a/kALBAAAA2wAAAA8AAAAAAAAAAAAAAAAAmAIAAGRycy9kb3du cmV2LnhtbFBLBQYAAAAABAAEAPUAAACGAwAAAAA= 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rect>
                <v:group id="Group 57" o:spid="_x0000_s1081" style="position:absolute;left:11537;top:9886;width:191;height:197" coordorigin="1817,1537" coordsize="30,3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1d72sEAAADbAAAADwAAAGRycy9kb3ducmV2LnhtbERPy4rCMBTdD/gP4Qru xrSKg1RTEVFxIQOjgri7NLcPbG5KE9v695PFwCwP573eDKYWHbWusqwgnkYgiDOrKy4U3K6HzyUI 55E11pZJwZscbNLRxxoTbXv+oe7iCxFC2CWooPS+SaR0WUkG3dQ2xIHLbWvQB9gWUrfYh3BTy1kU fUmDFYeGEhvalZQ9Ly+j4Nhjv53H++78zHfvx3XxfT/HpNRkPGxXIDwN/l/85z5pBYuwPnwJP0Cm vwA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e1d72sEAAADbAAAADwAA AAAAAAAAAAAAAACqAgAAZHJzL2Rvd25yZXYueG1sUEsFBgAAAAAEAAQA+gAAAJgDAAAAAA== ">
                  <v:oval id="Oval 58" o:spid="_x0000_s1082" style="position:absolute;left:1817;top:1537;width:30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uNncIA AADbAAAADwAAAGRycy9kb3ducmV2LnhtbESPQWsCMRSE7wX/Q3iCt5pVUMrWKFIQFk9WC70+ktfN tpuXNYnr6q9vCgWPw8x8w6w2g2tFTyE2nhXMpgUIYu1Nw7WCj9Pu+QVETMgGW8+k4EYRNuvR0wpL 46/8Tv0x1SJDOJaowKbUlVJGbclhnPqOOHtfPjhMWYZamoDXDHetnBfFUjpsOC9Y7OjNkv45XpyC vesPuupsQL1dHj6/7bm6y7NSk/GwfQWRaEiP8H+7MgoWM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i42dwgAAANsAAAAPAAAAAAAAAAAAAAAAAJgCAABkcnMvZG93 bnJldi54bWxQSwUGAAAAAAQABAD1AAAAhwMAAAAA " fillcolor="black" strokeweight="0"/>
                  <v:oval id="Oval 59" o:spid="_x0000_s1083" style="position:absolute;left:1817;top:1537;width:30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mhic8EA AADbAAAADwAAAGRycy9kb3ducmV2LnhtbESPzWrDMBCE74W+g9hCbo3sQE3jRAmmtFB6s/NzXqSN bWKtjKXGyttXhUKPw8x8w2z30Q7iRpPvHSvIlxkIYu1Mz62C4+Hj+RWED8gGB8ek4E4e9rvHhy2W xs1c060JrUgQ9iUq6EIYSym97siiX7qROHkXN1kMSU6tNBPOCW4HucqyQlrsOS10ONJbR/rafFsF B/5aFxFbX1eo/Zk4j/r9pNTiKVYbEIFi+A//tT+NgpcV/H5JP0Duf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poYnPBAAAA2wAAAA8AAAAAAAAAAAAAAAAAmAIAAGRycy9kb3du cmV2LnhtbFBLBQYAAAAABAAEAPUAAACGAwAAAAA= " filled="f" strokeweight=".35pt">
                    <v:stroke joinstyle="miter"/>
                  </v:oval>
                </v:group>
                <v:group id="Group 60" o:spid="_x0000_s1084" style="position:absolute;left:11537;top:6546;width:191;height:204" coordorigin="1817,1011" coordsize="30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4XlrcUAAADbAAAADwAAAGRycy9kb3ducmV2LnhtbESPT2vCQBTE74V+h+UV vNVNFIuk2YiIFQ9SqArS2yP78odk34bsNonf3i0Uehxm5jdMuplMKwbqXW1ZQTyPQBDnVtdcKrhe Pl7XIJxH1thaJgV3crDJnp9STLQd+YuGsy9FgLBLUEHlfZdI6fKKDLq57YiDV9jeoA+yL6XucQxw 08pFFL1JgzWHhQo72lWUN+cfo+Aw4rhdxvvh1BS7+/dl9Xk7xaTU7GXavoPwNPn/8F/7qBWslvD7 JfwAmT0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uF5a3FAAAA2wAA AA8AAAAAAAAAAAAAAAAAqgIAAGRycy9kb3ducmV2LnhtbFBLBQYAAAAABAAEAPoAAACcAwAAAAA= ">
                  <v:oval id="Oval 61" o:spid="_x0000_s1085" style="position:absolute;left:1817;top:1011;width:3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wuBcMA AADbAAAADwAAAGRycy9kb3ducmV2LnhtbESPQWsCMRSE7wX/Q3hCbzVbUZHVKCIIiye1hV4fyetm 283LmsR121/fFAo9DjPzDbPeDq4VPYXYeFbwPClAEGtvGq4VvL4cnpYgYkI22HomBV8UYbsZPayx NP7OZ+ovqRYZwrFEBTalrpQyaksO48R3xNl798FhyjLU0gS8Z7hr5bQoFtJhw3nBYkd7S/rzcnMK jq4/6aqzAfVucXr7sNfqW16VehwPuxWIREP6D/+1K6NgPoPfL/kHyM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vwuBcMAAADbAAAADwAAAAAAAAAAAAAAAACYAgAAZHJzL2Rv d25yZXYueG1sUEsFBgAAAAAEAAQA9QAAAIgDAAAAAA== " fillcolor="black" strokeweight="0"/>
                  <v:oval id="Oval 62" o:spid="_x0000_s1086" style="position:absolute;left:1817;top:1011;width:3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YH6B8EA AADbAAAADwAAAGRycy9kb3ducmV2LnhtbESPwWrDMBBE74X+g9hCb42cgk3jRgkhpFBys5P0vEgb 28RaGUu11b+PCoUeh5l5w6y30fZiotF3jhUsFxkIYu1Mx42C8+nj5Q2ED8gGe8ek4Ic8bDePD2ss jZu5oqkOjUgQ9iUqaEMYSim9bsmiX7iBOHlXN1oMSY6NNCPOCW57+ZplhbTYcVpocaB9S/pWf1sF Jz6uioiNr3ao/RfxMurDRannp7h7BxEohv/wX/vTKMhz+P2SfoDc3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WB+gfBAAAA2wAAAA8AAAAAAAAAAAAAAAAAmAIAAGRycy9kb3du cmV2LnhtbFBLBQYAAAAABAAEAPUAAACGAwAAAAA= " filled="f" strokeweight=".35pt">
                    <v:stroke joinstyle="miter"/>
                  </v:oval>
                </v:group>
                <v:group id="Group 63" o:spid="_x0000_s1087" style="position:absolute;left:8509;top:11182;width:190;height:197" coordorigin="1340,1741" coordsize="30,3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/JGNcUAAADbAAAADwAAAGRycy9kb3ducmV2LnhtbESPQWvCQBSE74X+h+UV ems2URSJriGIlR6kUCOIt0f2mQSzb0N2m8R/3y0Uehxm5htmk02mFQP1rrGsIIliEMSl1Q1XCs7F +9sKhPPIGlvLpOBBDrLt89MGU21H/qLh5CsRIOxSVFB736VSurImgy6yHXHwbrY36IPsK6l7HAPc tHIWx0tpsOGwUGNHu5rK++nbKDiMOObzZD8c77fd41osPi/HhJR6fZnyNQhPk/8P/7U/tILFEn6/ hB8gt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vyRjXFAAAA2wAA AA8AAAAAAAAAAAAAAAAAqgIAAGRycy9kb3ducmV2LnhtbFBLBQYAAAAABAAEAPoAAACcAwAAAAA= ">
                  <v:oval id="Oval 64" o:spid="_x0000_s1088" style="position:absolute;left:1340;top:1741;width:30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i6wcsMA AADbAAAADwAAAGRycy9kb3ducmV2LnhtbESPQWsCMRSE7wX/Q3hCbzXbglZWo4ggLJ7UFnp9JK+b bTcva5KuW3+9EQo9DjPzDbNcD64VPYXYeFbwPClAEGtvGq4VvL/tnuYgYkI22HomBb8UYb0aPSyx NP7CR+pPqRYZwrFEBTalrpQyaksO48R3xNn79MFhyjLU0gS8ZLhr5UtRzKTDhvOCxY62lvT36ccp 2Lv+oKvOBtSb2eHjy56rqzwr9TgeNgsQiYb0H/5rV0bB9BXuX/IPkKs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+i6wcsMAAADbAAAADwAAAAAAAAAAAAAAAACYAgAAZHJzL2Rv d25yZXYueG1sUEsFBgAAAAAEAAQA9QAAAIgDAAAAAA== " fillcolor="black" strokeweight="0"/>
                  <v:oval id="Oval 65" o:spid="_x0000_s1089" style="position:absolute;left:1340;top:1741;width:30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4BVmb4A AADbAAAADwAAAGRycy9kb3ducmV2LnhtbERPz2vCMBS+C/sfwhvspqnCyuyMpYiDsVur7vxInm2x eSlNtNl/vxwGO358v3dltIN40OR7xwrWqwwEsXam51bB+fSxfAPhA7LBwTEp+CEP5f5pscPCuJlr ejShFSmEfYEKuhDGQkqvO7LoV24kTtzVTRZDglMrzYRzCreD3GRZLi32nBo6HOnQkb41d6vgxF/b PGLr6wq1/yZeR328KPXyHKt3EIFi+Bf/uT+Ngtc0Nn1JP0DufwEAAP//AwBQSwECLQAUAAYACAAA ACEA8PeKu/0AAADiAQAAEwAAAAAAAAAAAAAAAAAAAAAAW0NvbnRlbnRfVHlwZXNdLnhtbFBLAQIt ABQABgAIAAAAIQAx3V9h0gAAAI8BAAALAAAAAAAAAAAAAAAAAC4BAABfcmVscy8ucmVsc1BLAQIt ABQABgAIAAAAIQAzLwWeQQAAADkAAAAQAAAAAAAAAAAAAAAAACkCAABkcnMvc2hhcGV4bWwueG1s UEsBAi0AFAAGAAgAAAAhALuAVZm+AAAA2wAAAA8AAAAAAAAAAAAAAAAAmAIAAGRycy9kb3ducmV2 LnhtbFBLBQYAAAAABAAEAPUAAACDAwAAAAA= " filled="f" strokeweight=".35pt">
                    <v:stroke joinstyle="miter"/>
                  </v:oval>
                </v:group>
                <v:rect id="Rectangle 66" o:spid="_x0000_s1090" style="position:absolute;left:1695;top:10375;width:2165;height:366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2YG38EA AADbAAAADwAAAGRycy9kb3ducmV2LnhtbESPzYoCMRCE7wu+Q2jB25pRcNHRKCIIKntx9AGaSc8P Jp0hyTqzb2+EhT0WVfUVtdkN1ogn+dA6VjCbZiCIS6dbrhXcb8fPJYgQkTUax6TglwLstqOPDeba 9XylZxFrkSAcclTQxNjlUoayIYth6jri5FXOW4xJ+lpqj32CWyPnWfYlLbacFhrs6NBQ+Sh+rAJ5 K479sjA+c5d59W3Op2tFTqnJeNivQUQa4n/4r33SChYreH9JP0Bu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NmBt/BAAAA2wAAAA8AAAAAAAAAAAAAAAAAmAIAAGRycy9kb3du cmV2LnhtbFBLBQYAAAAABAAEAPUAAACGAwAAAAA= 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40" w:dyaOrig="340">
                            <v:shape id="_x0000_i1881" type="#_x0000_t75" style="width:17.25pt;height:17.25pt" o:ole="">
                              <v:imagedata r:id="rId124" o:title=""/>
                            </v:shape>
                            <o:OLEObject Type="Embed" ProgID="Equation.DSMT4" ShapeID="_x0000_i1881" DrawAspect="Content" ObjectID="_1625144010" r:id="rId125"/>
                          </w:object>
                        </w: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5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80" type="#_x0000_t75" style="width:44.25pt;height:20.25pt" o:ole="">
            <v:imagedata r:id="rId126" o:title=""/>
          </v:shape>
          <o:OLEObject Type="Embed" ProgID="Equation.DSMT4" ShapeID="_x0000_i1080" DrawAspect="Content" ObjectID="_1625140033" r:id="rId1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1" type="#_x0000_t75" style="width:21pt;height:20.25pt" o:ole="">
            <v:imagedata r:id="rId128" o:title=""/>
          </v:shape>
          <o:OLEObject Type="Embed" ProgID="Equation.DSMT4" ShapeID="_x0000_i1081" DrawAspect="Content" ObjectID="_1625140034" r:id="rId1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iết khoảng cách 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82" type="#_x0000_t75" style="width:12.75pt;height:14.25pt" o:ole="">
            <v:imagedata r:id="rId130" o:title=""/>
          </v:shape>
          <o:OLEObject Type="Embed" ProgID="Equation.DSMT4" ShapeID="_x0000_i1082" DrawAspect="Content" ObjectID="_1625140035" r:id="rId1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ế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3" type="#_x0000_t75" style="width:21pt;height:20.25pt" o:ole="">
            <v:imagedata r:id="rId132" o:title=""/>
          </v:shape>
          <o:OLEObject Type="Embed" ProgID="Equation.DSMT4" ShapeID="_x0000_i1083" DrawAspect="Content" ObjectID="_1625140036" r:id="rId1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84" type="#_x0000_t75" style="width:14.25pt;height:33.75pt" o:ole="">
            <v:imagedata r:id="rId134" o:title=""/>
          </v:shape>
          <o:OLEObject Type="Embed" ProgID="Equation.DSMT4" ShapeID="_x0000_i1084" DrawAspect="Content" ObjectID="_1625140037" r:id="rId1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thiết diện tạo bởi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5" type="#_x0000_t75" style="width:21pt;height:20.25pt" o:ole="">
            <v:imagedata r:id="rId136" o:title=""/>
          </v:shape>
          <o:OLEObject Type="Embed" ProgID="Equation.DSMT4" ShapeID="_x0000_i1085" DrawAspect="Content" ObjectID="_1625140038" r:id="rId1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86" type="#_x0000_t75" style="width:44.25pt;height:20.25pt" o:ole="">
            <v:imagedata r:id="rId138" o:title=""/>
          </v:shape>
          <o:OLEObject Type="Embed" ProgID="Equation.DSMT4" ShapeID="_x0000_i1086" DrawAspect="Content" ObjectID="_1625140039" r:id="rId1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đường tròn có đường kính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87" type="#_x0000_t75" style="width:12pt;height:12.75pt" o:ole="">
            <v:imagedata r:id="rId140" o:title=""/>
          </v:shape>
          <o:OLEObject Type="Embed" ProgID="Equation.DSMT4" ShapeID="_x0000_i1087" DrawAspect="Content" ObjectID="_1625140040" r:id="rId14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88" type="#_x0000_t75" style="width:27.75pt;height:18.75pt" o:ole="">
            <v:imagedata r:id="rId142" o:title=""/>
          </v:shape>
          <o:OLEObject Type="Embed" ProgID="Equation.DSMT4" ShapeID="_x0000_i1088" DrawAspect="Content" ObjectID="_1625140041" r:id="rId14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89" type="#_x0000_t75" style="width:14.25pt;height:33.75pt" o:ole="">
            <v:imagedata r:id="rId144" o:title=""/>
          </v:shape>
          <o:OLEObject Type="Embed" ProgID="Equation.DSMT4" ShapeID="_x0000_i1089" DrawAspect="Content" ObjectID="_1625140042" r:id="rId14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00" w:dyaOrig="720">
          <v:shape id="_x0000_i1090" type="#_x0000_t75" style="width:30pt;height:36pt" o:ole="">
            <v:imagedata r:id="rId146" o:title=""/>
          </v:shape>
          <o:OLEObject Type="Embed" ProgID="Equation.DSMT4" ShapeID="_x0000_i1090" DrawAspect="Content" ObjectID="_1625140043" r:id="rId14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91" type="#_x0000_t75" style="width:9.75pt;height:12.75pt" o:ole="">
            <v:imagedata r:id="rId148" o:title=""/>
          </v:shape>
          <o:OLEObject Type="Embed" ProgID="Equation.DSMT4" ShapeID="_x0000_i1091" DrawAspect="Content" ObjectID="_1625140044" r:id="rId1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á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ính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092" type="#_x0000_t75" style="width:60.75pt;height:15.75pt" o:ole="">
            <v:imagedata r:id="rId150" o:title=""/>
          </v:shape>
          <o:OLEObject Type="Embed" ProgID="Equation.DSMT4" ShapeID="_x0000_i1092" DrawAspect="Content" ObjectID="_1625140045" r:id="rId1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ột mặt phẳng cắt mặt cầu và cách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93" type="#_x0000_t75" style="width:9.75pt;height:12.75pt" o:ole="">
            <v:imagedata r:id="rId152" o:title=""/>
          </v:shape>
          <o:OLEObject Type="Embed" ProgID="Equation.DSMT4" ShapeID="_x0000_i1093" DrawAspect="Content" ObjectID="_1625140046" r:id="rId1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ột khoả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94" type="#_x0000_t75" style="width:36.75pt;height:15.75pt" o:ole="">
            <v:imagedata r:id="rId154" o:title=""/>
          </v:shape>
          <o:OLEObject Type="Embed" ProgID="Equation.DSMT4" ShapeID="_x0000_i1094" DrawAspect="Content" ObjectID="_1625140047" r:id="rId155"/>
        </w:object>
      </w:r>
      <w:r w:rsidRPr="002042BA">
        <w:rPr>
          <w:rFonts w:ascii="Times New Roman" w:hAnsi="Times New Roman" w:cs="Times New Roman"/>
          <w:sz w:val="26"/>
          <w:szCs w:val="26"/>
        </w:rPr>
        <w:t>. Thế thì bán kính của đường tròn do mặt phẳng cắt mặt cầu tạo nên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95" type="#_x0000_t75" style="width:35.25pt;height:15.75pt" o:ole="">
            <v:imagedata r:id="rId156" o:title=""/>
          </v:shape>
          <o:OLEObject Type="Embed" ProgID="Equation.DSMT4" ShapeID="_x0000_i1095" DrawAspect="Content" ObjectID="_1625140048" r:id="rId15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096" type="#_x0000_t75" style="width:33.75pt;height:15.75pt" o:ole="">
            <v:imagedata r:id="rId158" o:title=""/>
          </v:shape>
          <o:OLEObject Type="Embed" ProgID="Equation.DSMT4" ShapeID="_x0000_i1096" DrawAspect="Content" ObjectID="_1625140049" r:id="rId15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7" type="#_x0000_t75" style="width:24pt;height:14.25pt" o:ole="">
            <v:imagedata r:id="rId160" o:title=""/>
          </v:shape>
          <o:OLEObject Type="Embed" ProgID="Equation.DSMT4" ShapeID="_x0000_i1097" DrawAspect="Content" ObjectID="_1625140050" r:id="rId16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98" type="#_x0000_t75" style="width:35.25pt;height:15.75pt" o:ole="">
            <v:imagedata r:id="rId162" o:title=""/>
          </v:shape>
          <o:OLEObject Type="Embed" ProgID="Equation.DSMT4" ShapeID="_x0000_i1098" DrawAspect="Content" ObjectID="_1625140051" r:id="rId16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7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Diện tích hình tròn lớn của một hình cầu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240" w:dyaOrig="260">
          <v:shape id="_x0000_i1099" type="#_x0000_t75" style="width:12pt;height:12.75pt" o:ole="">
            <v:imagedata r:id="rId164" o:title=""/>
          </v:shape>
          <o:OLEObject Type="Embed" ProgID="Equation.DSMT4" ShapeID="_x0000_i1099" DrawAspect="Content" ObjectID="_1625140052" r:id="rId165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Một mặt phẳng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20" w:dyaOrig="400">
          <v:shape id="_x0000_i1100" type="#_x0000_t75" style="width:21pt;height:20.25pt" o:ole="">
            <v:imagedata r:id="rId166" o:title=""/>
          </v:shape>
          <o:OLEObject Type="Embed" ProgID="Equation.DSMT4" ShapeID="_x0000_i1100" DrawAspect="Content" ObjectID="_1625140053" r:id="rId16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ắt hình cầu theo một hình tròn có diện tích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279" w:dyaOrig="680">
          <v:shape id="_x0000_i1101" type="#_x0000_t75" style="width:14.25pt;height:33.75pt" o:ole="">
            <v:imagedata r:id="rId168" o:title=""/>
          </v:shape>
          <o:OLEObject Type="Embed" ProgID="Equation.DSMT4" ShapeID="_x0000_i1101" DrawAspect="Content" ObjectID="_1625140054" r:id="rId16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Khoảng cách từ tâm mặt cầu đến mặt phẳng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20" w:dyaOrig="400">
          <v:shape id="_x0000_i1102" type="#_x0000_t75" style="width:21pt;height:20.25pt" o:ole="">
            <v:imagedata r:id="rId170" o:title=""/>
          </v:shape>
          <o:OLEObject Type="Embed" ProgID="Equation.DSMT4" ShapeID="_x0000_i1102" DrawAspect="Content" ObjectID="_1625140055" r:id="rId17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bằng: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480" w:dyaOrig="740">
          <v:shape id="_x0000_i1103" type="#_x0000_t75" style="width:24pt;height:36.75pt" o:ole="">
            <v:imagedata r:id="rId172" o:title=""/>
          </v:shape>
          <o:OLEObject Type="Embed" ProgID="Equation.DSMT4" ShapeID="_x0000_i1103" DrawAspect="Content" ObjectID="_1625140056" r:id="rId17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460" w:dyaOrig="740">
          <v:shape id="_x0000_i1104" type="#_x0000_t75" style="width:23.25pt;height:36.75pt" o:ole="">
            <v:imagedata r:id="rId174" o:title=""/>
          </v:shape>
          <o:OLEObject Type="Embed" ProgID="Equation.DSMT4" ShapeID="_x0000_i1104" DrawAspect="Content" ObjectID="_1625140057" r:id="rId17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620" w:dyaOrig="740">
          <v:shape id="_x0000_i1105" type="#_x0000_t75" style="width:30.75pt;height:36.75pt" o:ole="">
            <v:imagedata r:id="rId176" o:title=""/>
          </v:shape>
          <o:OLEObject Type="Embed" ProgID="Equation.DSMT4" ShapeID="_x0000_i1105" DrawAspect="Content" ObjectID="_1625140058" r:id="rId17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600" w:dyaOrig="740">
          <v:shape id="_x0000_i1106" type="#_x0000_t75" style="width:30pt;height:36.75pt" o:ole="">
            <v:imagedata r:id="rId178" o:title=""/>
          </v:shape>
          <o:OLEObject Type="Embed" ProgID="Equation.DSMT4" ShapeID="_x0000_i1106" DrawAspect="Content" ObjectID="_1625140059" r:id="rId17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Một hình cầu có bán kí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07" type="#_x0000_t75" style="width:21pt;height:12.75pt" o:ole="">
            <v:imagedata r:id="rId180" o:title=""/>
          </v:shape>
          <o:OLEObject Type="Embed" ProgID="Equation.DSMT4" ShapeID="_x0000_i1107" DrawAspect="Content" ObjectID="_1625140060" r:id="rId1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một mặt phẳng cắt hình cầu theo một hình tròn có độ dài là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108" type="#_x0000_t75" style="width:39pt;height:15.75pt" o:ole="">
            <v:imagedata r:id="rId182" o:title=""/>
          </v:shape>
          <o:OLEObject Type="Embed" ProgID="Equation.DSMT4" ShapeID="_x0000_i1108" DrawAspect="Content" ObjectID="_1625140061" r:id="rId183"/>
        </w:object>
      </w:r>
      <w:r w:rsidRPr="002042BA">
        <w:rPr>
          <w:rFonts w:ascii="Times New Roman" w:hAnsi="Times New Roman" w:cs="Times New Roman"/>
          <w:sz w:val="26"/>
          <w:szCs w:val="26"/>
        </w:rPr>
        <w:t>. Khoảng cách từ tâm mặt cầu đến mặt phẳng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09" type="#_x0000_t75" style="width:29.25pt;height:15.75pt" o:ole="">
            <v:imagedata r:id="rId184" o:title=""/>
          </v:shape>
          <o:OLEObject Type="Embed" ProgID="Equation.DSMT4" ShapeID="_x0000_i1109" DrawAspect="Content" ObjectID="_1625140062" r:id="rId18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0" type="#_x0000_t75" style="width:29.25pt;height:15.75pt" o:ole="">
            <v:imagedata r:id="rId186" o:title=""/>
          </v:shape>
          <o:OLEObject Type="Embed" ProgID="Equation.DSMT4" ShapeID="_x0000_i1110" DrawAspect="Content" ObjectID="_1625140063" r:id="rId18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1" type="#_x0000_t75" style="width:29.25pt;height:15.75pt" o:ole="">
            <v:imagedata r:id="rId188" o:title=""/>
          </v:shape>
          <o:OLEObject Type="Embed" ProgID="Equation.DSMT4" ShapeID="_x0000_i1111" DrawAspect="Content" ObjectID="_1625140064" r:id="rId18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2" type="#_x0000_t75" style="width:29.25pt;height:15.75pt" o:ole="">
            <v:imagedata r:id="rId190" o:title=""/>
          </v:shape>
          <o:OLEObject Type="Embed" ProgID="Equation.DSMT4" ShapeID="_x0000_i1112" DrawAspect="Content" ObjectID="_1625140065" r:id="rId19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7EACE64B" wp14:editId="4A0BBBA3">
                <wp:simplePos x="0" y="0"/>
                <wp:positionH relativeFrom="column">
                  <wp:posOffset>2446020</wp:posOffset>
                </wp:positionH>
                <wp:positionV relativeFrom="paragraph">
                  <wp:posOffset>179705</wp:posOffset>
                </wp:positionV>
                <wp:extent cx="2613660" cy="1621155"/>
                <wp:effectExtent l="0" t="0" r="0" b="17145"/>
                <wp:wrapNone/>
                <wp:docPr id="31" name="Canvas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69"/>
                        <wps:cNvSpPr>
                          <a:spLocks/>
                        </wps:cNvSpPr>
                        <wps:spPr bwMode="auto">
                          <a:xfrm>
                            <a:off x="642620" y="0"/>
                            <a:ext cx="1534160" cy="1276350"/>
                          </a:xfrm>
                          <a:custGeom>
                            <a:avLst/>
                            <a:gdLst>
                              <a:gd name="T0" fmla="*/ 421 w 2416"/>
                              <a:gd name="T1" fmla="*/ 2010 h 2010"/>
                              <a:gd name="T2" fmla="*/ 453 w 2416"/>
                              <a:gd name="T3" fmla="*/ 428 h 2010"/>
                              <a:gd name="T4" fmla="*/ 2008 w 2416"/>
                              <a:gd name="T5" fmla="*/ 461 h 2010"/>
                              <a:gd name="T6" fmla="*/ 2008 w 2416"/>
                              <a:gd name="T7" fmla="*/ 2010 h 2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16" h="2010">
                                <a:moveTo>
                                  <a:pt x="421" y="2010"/>
                                </a:moveTo>
                                <a:cubicBezTo>
                                  <a:pt x="0" y="1564"/>
                                  <a:pt x="15" y="856"/>
                                  <a:pt x="453" y="428"/>
                                </a:cubicBezTo>
                                <a:cubicBezTo>
                                  <a:pt x="892" y="0"/>
                                  <a:pt x="1588" y="15"/>
                                  <a:pt x="2008" y="461"/>
                                </a:cubicBezTo>
                                <a:cubicBezTo>
                                  <a:pt x="2416" y="894"/>
                                  <a:pt x="2416" y="1577"/>
                                  <a:pt x="2008" y="2010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70"/>
                        <wps:cNvSpPr>
                          <a:spLocks noEditPoints="1"/>
                        </wps:cNvSpPr>
                        <wps:spPr bwMode="auto">
                          <a:xfrm>
                            <a:off x="907415" y="1274445"/>
                            <a:ext cx="307975" cy="194310"/>
                          </a:xfrm>
                          <a:custGeom>
                            <a:avLst/>
                            <a:gdLst>
                              <a:gd name="T0" fmla="*/ 483 w 485"/>
                              <a:gd name="T1" fmla="*/ 306 h 306"/>
                              <a:gd name="T2" fmla="*/ 449 w 485"/>
                              <a:gd name="T3" fmla="*/ 295 h 306"/>
                              <a:gd name="T4" fmla="*/ 431 w 485"/>
                              <a:gd name="T5" fmla="*/ 288 h 306"/>
                              <a:gd name="T6" fmla="*/ 434 w 485"/>
                              <a:gd name="T7" fmla="*/ 280 h 306"/>
                              <a:gd name="T8" fmla="*/ 451 w 485"/>
                              <a:gd name="T9" fmla="*/ 286 h 306"/>
                              <a:gd name="T10" fmla="*/ 451 w 485"/>
                              <a:gd name="T11" fmla="*/ 286 h 306"/>
                              <a:gd name="T12" fmla="*/ 485 w 485"/>
                              <a:gd name="T13" fmla="*/ 297 h 306"/>
                              <a:gd name="T14" fmla="*/ 483 w 485"/>
                              <a:gd name="T15" fmla="*/ 306 h 306"/>
                              <a:gd name="T16" fmla="*/ 396 w 485"/>
                              <a:gd name="T17" fmla="*/ 275 h 306"/>
                              <a:gd name="T18" fmla="*/ 381 w 485"/>
                              <a:gd name="T19" fmla="*/ 269 h 306"/>
                              <a:gd name="T20" fmla="*/ 349 w 485"/>
                              <a:gd name="T21" fmla="*/ 255 h 306"/>
                              <a:gd name="T22" fmla="*/ 346 w 485"/>
                              <a:gd name="T23" fmla="*/ 254 h 306"/>
                              <a:gd name="T24" fmla="*/ 350 w 485"/>
                              <a:gd name="T25" fmla="*/ 246 h 306"/>
                              <a:gd name="T26" fmla="*/ 352 w 485"/>
                              <a:gd name="T27" fmla="*/ 247 h 306"/>
                              <a:gd name="T28" fmla="*/ 352 w 485"/>
                              <a:gd name="T29" fmla="*/ 247 h 306"/>
                              <a:gd name="T30" fmla="*/ 385 w 485"/>
                              <a:gd name="T31" fmla="*/ 261 h 306"/>
                              <a:gd name="T32" fmla="*/ 385 w 485"/>
                              <a:gd name="T33" fmla="*/ 261 h 306"/>
                              <a:gd name="T34" fmla="*/ 400 w 485"/>
                              <a:gd name="T35" fmla="*/ 267 h 306"/>
                              <a:gd name="T36" fmla="*/ 396 w 485"/>
                              <a:gd name="T37" fmla="*/ 275 h 306"/>
                              <a:gd name="T38" fmla="*/ 313 w 485"/>
                              <a:gd name="T39" fmla="*/ 238 h 306"/>
                              <a:gd name="T40" fmla="*/ 284 w 485"/>
                              <a:gd name="T41" fmla="*/ 224 h 306"/>
                              <a:gd name="T42" fmla="*/ 264 w 485"/>
                              <a:gd name="T43" fmla="*/ 213 h 306"/>
                              <a:gd name="T44" fmla="*/ 269 w 485"/>
                              <a:gd name="T45" fmla="*/ 204 h 306"/>
                              <a:gd name="T46" fmla="*/ 289 w 485"/>
                              <a:gd name="T47" fmla="*/ 216 h 306"/>
                              <a:gd name="T48" fmla="*/ 288 w 485"/>
                              <a:gd name="T49" fmla="*/ 215 h 306"/>
                              <a:gd name="T50" fmla="*/ 317 w 485"/>
                              <a:gd name="T51" fmla="*/ 230 h 306"/>
                              <a:gd name="T52" fmla="*/ 313 w 485"/>
                              <a:gd name="T53" fmla="*/ 238 h 306"/>
                              <a:gd name="T54" fmla="*/ 233 w 485"/>
                              <a:gd name="T55" fmla="*/ 194 h 306"/>
                              <a:gd name="T56" fmla="*/ 222 w 485"/>
                              <a:gd name="T57" fmla="*/ 188 h 306"/>
                              <a:gd name="T58" fmla="*/ 192 w 485"/>
                              <a:gd name="T59" fmla="*/ 168 h 306"/>
                              <a:gd name="T60" fmla="*/ 186 w 485"/>
                              <a:gd name="T61" fmla="*/ 164 h 306"/>
                              <a:gd name="T62" fmla="*/ 191 w 485"/>
                              <a:gd name="T63" fmla="*/ 157 h 306"/>
                              <a:gd name="T64" fmla="*/ 197 w 485"/>
                              <a:gd name="T65" fmla="*/ 161 h 306"/>
                              <a:gd name="T66" fmla="*/ 197 w 485"/>
                              <a:gd name="T67" fmla="*/ 161 h 306"/>
                              <a:gd name="T68" fmla="*/ 227 w 485"/>
                              <a:gd name="T69" fmla="*/ 180 h 306"/>
                              <a:gd name="T70" fmla="*/ 227 w 485"/>
                              <a:gd name="T71" fmla="*/ 180 h 306"/>
                              <a:gd name="T72" fmla="*/ 237 w 485"/>
                              <a:gd name="T73" fmla="*/ 186 h 306"/>
                              <a:gd name="T74" fmla="*/ 233 w 485"/>
                              <a:gd name="T75" fmla="*/ 194 h 306"/>
                              <a:gd name="T76" fmla="*/ 156 w 485"/>
                              <a:gd name="T77" fmla="*/ 143 h 306"/>
                              <a:gd name="T78" fmla="*/ 134 w 485"/>
                              <a:gd name="T79" fmla="*/ 127 h 306"/>
                              <a:gd name="T80" fmla="*/ 113 w 485"/>
                              <a:gd name="T81" fmla="*/ 110 h 306"/>
                              <a:gd name="T82" fmla="*/ 118 w 485"/>
                              <a:gd name="T83" fmla="*/ 103 h 306"/>
                              <a:gd name="T84" fmla="*/ 139 w 485"/>
                              <a:gd name="T85" fmla="*/ 119 h 306"/>
                              <a:gd name="T86" fmla="*/ 139 w 485"/>
                              <a:gd name="T87" fmla="*/ 119 h 306"/>
                              <a:gd name="T88" fmla="*/ 162 w 485"/>
                              <a:gd name="T89" fmla="*/ 136 h 306"/>
                              <a:gd name="T90" fmla="*/ 156 w 485"/>
                              <a:gd name="T91" fmla="*/ 143 h 306"/>
                              <a:gd name="T92" fmla="*/ 84 w 485"/>
                              <a:gd name="T93" fmla="*/ 86 h 306"/>
                              <a:gd name="T94" fmla="*/ 78 w 485"/>
                              <a:gd name="T95" fmla="*/ 81 h 306"/>
                              <a:gd name="T96" fmla="*/ 52 w 485"/>
                              <a:gd name="T97" fmla="*/ 57 h 306"/>
                              <a:gd name="T98" fmla="*/ 43 w 485"/>
                              <a:gd name="T99" fmla="*/ 49 h 306"/>
                              <a:gd name="T100" fmla="*/ 50 w 485"/>
                              <a:gd name="T101" fmla="*/ 43 h 306"/>
                              <a:gd name="T102" fmla="*/ 58 w 485"/>
                              <a:gd name="T103" fmla="*/ 50 h 306"/>
                              <a:gd name="T104" fmla="*/ 58 w 485"/>
                              <a:gd name="T105" fmla="*/ 50 h 306"/>
                              <a:gd name="T106" fmla="*/ 84 w 485"/>
                              <a:gd name="T107" fmla="*/ 74 h 306"/>
                              <a:gd name="T108" fmla="*/ 84 w 485"/>
                              <a:gd name="T109" fmla="*/ 74 h 306"/>
                              <a:gd name="T110" fmla="*/ 90 w 485"/>
                              <a:gd name="T111" fmla="*/ 79 h 306"/>
                              <a:gd name="T112" fmla="*/ 84 w 485"/>
                              <a:gd name="T113" fmla="*/ 86 h 306"/>
                              <a:gd name="T114" fmla="*/ 17 w 485"/>
                              <a:gd name="T115" fmla="*/ 24 h 306"/>
                              <a:gd name="T116" fmla="*/ 0 w 485"/>
                              <a:gd name="T117" fmla="*/ 6 h 306"/>
                              <a:gd name="T118" fmla="*/ 7 w 485"/>
                              <a:gd name="T119" fmla="*/ 0 h 306"/>
                              <a:gd name="T120" fmla="*/ 24 w 485"/>
                              <a:gd name="T121" fmla="*/ 17 h 306"/>
                              <a:gd name="T122" fmla="*/ 17 w 485"/>
                              <a:gd name="T123" fmla="*/ 24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85" h="306">
                                <a:moveTo>
                                  <a:pt x="483" y="306"/>
                                </a:moveTo>
                                <a:lnTo>
                                  <a:pt x="449" y="295"/>
                                </a:lnTo>
                                <a:lnTo>
                                  <a:pt x="431" y="288"/>
                                </a:lnTo>
                                <a:lnTo>
                                  <a:pt x="434" y="280"/>
                                </a:lnTo>
                                <a:lnTo>
                                  <a:pt x="451" y="286"/>
                                </a:lnTo>
                                <a:lnTo>
                                  <a:pt x="451" y="286"/>
                                </a:lnTo>
                                <a:lnTo>
                                  <a:pt x="485" y="297"/>
                                </a:lnTo>
                                <a:lnTo>
                                  <a:pt x="483" y="306"/>
                                </a:lnTo>
                                <a:close/>
                                <a:moveTo>
                                  <a:pt x="396" y="275"/>
                                </a:moveTo>
                                <a:lnTo>
                                  <a:pt x="381" y="269"/>
                                </a:lnTo>
                                <a:lnTo>
                                  <a:pt x="349" y="255"/>
                                </a:lnTo>
                                <a:lnTo>
                                  <a:pt x="346" y="254"/>
                                </a:lnTo>
                                <a:lnTo>
                                  <a:pt x="350" y="246"/>
                                </a:lnTo>
                                <a:lnTo>
                                  <a:pt x="352" y="247"/>
                                </a:lnTo>
                                <a:lnTo>
                                  <a:pt x="352" y="247"/>
                                </a:lnTo>
                                <a:lnTo>
                                  <a:pt x="385" y="261"/>
                                </a:lnTo>
                                <a:lnTo>
                                  <a:pt x="385" y="261"/>
                                </a:lnTo>
                                <a:lnTo>
                                  <a:pt x="400" y="267"/>
                                </a:lnTo>
                                <a:lnTo>
                                  <a:pt x="396" y="275"/>
                                </a:lnTo>
                                <a:close/>
                                <a:moveTo>
                                  <a:pt x="313" y="238"/>
                                </a:moveTo>
                                <a:lnTo>
                                  <a:pt x="284" y="224"/>
                                </a:lnTo>
                                <a:lnTo>
                                  <a:pt x="264" y="213"/>
                                </a:lnTo>
                                <a:lnTo>
                                  <a:pt x="269" y="204"/>
                                </a:lnTo>
                                <a:lnTo>
                                  <a:pt x="289" y="216"/>
                                </a:lnTo>
                                <a:lnTo>
                                  <a:pt x="288" y="215"/>
                                </a:lnTo>
                                <a:lnTo>
                                  <a:pt x="317" y="230"/>
                                </a:lnTo>
                                <a:lnTo>
                                  <a:pt x="313" y="238"/>
                                </a:lnTo>
                                <a:close/>
                                <a:moveTo>
                                  <a:pt x="233" y="194"/>
                                </a:moveTo>
                                <a:lnTo>
                                  <a:pt x="222" y="188"/>
                                </a:lnTo>
                                <a:lnTo>
                                  <a:pt x="192" y="168"/>
                                </a:lnTo>
                                <a:lnTo>
                                  <a:pt x="186" y="164"/>
                                </a:lnTo>
                                <a:lnTo>
                                  <a:pt x="191" y="157"/>
                                </a:lnTo>
                                <a:lnTo>
                                  <a:pt x="197" y="161"/>
                                </a:lnTo>
                                <a:lnTo>
                                  <a:pt x="197" y="161"/>
                                </a:lnTo>
                                <a:lnTo>
                                  <a:pt x="227" y="180"/>
                                </a:lnTo>
                                <a:lnTo>
                                  <a:pt x="227" y="180"/>
                                </a:lnTo>
                                <a:lnTo>
                                  <a:pt x="237" y="186"/>
                                </a:lnTo>
                                <a:lnTo>
                                  <a:pt x="233" y="194"/>
                                </a:lnTo>
                                <a:close/>
                                <a:moveTo>
                                  <a:pt x="156" y="143"/>
                                </a:moveTo>
                                <a:lnTo>
                                  <a:pt x="134" y="127"/>
                                </a:lnTo>
                                <a:lnTo>
                                  <a:pt x="113" y="110"/>
                                </a:lnTo>
                                <a:lnTo>
                                  <a:pt x="118" y="103"/>
                                </a:lnTo>
                                <a:lnTo>
                                  <a:pt x="139" y="119"/>
                                </a:lnTo>
                                <a:lnTo>
                                  <a:pt x="139" y="119"/>
                                </a:lnTo>
                                <a:lnTo>
                                  <a:pt x="162" y="136"/>
                                </a:lnTo>
                                <a:lnTo>
                                  <a:pt x="156" y="143"/>
                                </a:lnTo>
                                <a:close/>
                                <a:moveTo>
                                  <a:pt x="84" y="86"/>
                                </a:moveTo>
                                <a:lnTo>
                                  <a:pt x="78" y="81"/>
                                </a:lnTo>
                                <a:lnTo>
                                  <a:pt x="52" y="57"/>
                                </a:lnTo>
                                <a:lnTo>
                                  <a:pt x="43" y="49"/>
                                </a:lnTo>
                                <a:lnTo>
                                  <a:pt x="50" y="43"/>
                                </a:lnTo>
                                <a:lnTo>
                                  <a:pt x="58" y="50"/>
                                </a:lnTo>
                                <a:lnTo>
                                  <a:pt x="58" y="50"/>
                                </a:lnTo>
                                <a:lnTo>
                                  <a:pt x="84" y="74"/>
                                </a:lnTo>
                                <a:lnTo>
                                  <a:pt x="84" y="74"/>
                                </a:lnTo>
                                <a:lnTo>
                                  <a:pt x="90" y="79"/>
                                </a:lnTo>
                                <a:lnTo>
                                  <a:pt x="84" y="86"/>
                                </a:lnTo>
                                <a:close/>
                                <a:moveTo>
                                  <a:pt x="17" y="24"/>
                                </a:moveTo>
                                <a:lnTo>
                                  <a:pt x="0" y="6"/>
                                </a:lnTo>
                                <a:lnTo>
                                  <a:pt x="7" y="0"/>
                                </a:lnTo>
                                <a:lnTo>
                                  <a:pt x="24" y="17"/>
                                </a:lnTo>
                                <a:lnTo>
                                  <a:pt x="17" y="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71"/>
                        <wps:cNvSpPr>
                          <a:spLocks/>
                        </wps:cNvSpPr>
                        <wps:spPr bwMode="auto">
                          <a:xfrm>
                            <a:off x="1214755" y="1465580"/>
                            <a:ext cx="397510" cy="39370"/>
                          </a:xfrm>
                          <a:custGeom>
                            <a:avLst/>
                            <a:gdLst>
                              <a:gd name="T0" fmla="*/ 626 w 626"/>
                              <a:gd name="T1" fmla="*/ 0 h 62"/>
                              <a:gd name="T2" fmla="*/ 0 w 626"/>
                              <a:gd name="T3" fmla="*/ 0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26" h="62">
                                <a:moveTo>
                                  <a:pt x="626" y="0"/>
                                </a:moveTo>
                                <a:cubicBezTo>
                                  <a:pt x="422" y="62"/>
                                  <a:pt x="204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72"/>
                        <wps:cNvSpPr>
                          <a:spLocks noEditPoints="1"/>
                        </wps:cNvSpPr>
                        <wps:spPr bwMode="auto">
                          <a:xfrm>
                            <a:off x="1611630" y="1274445"/>
                            <a:ext cx="307975" cy="194310"/>
                          </a:xfrm>
                          <a:custGeom>
                            <a:avLst/>
                            <a:gdLst>
                              <a:gd name="T0" fmla="*/ 485 w 485"/>
                              <a:gd name="T1" fmla="*/ 6 h 306"/>
                              <a:gd name="T2" fmla="*/ 460 w 485"/>
                              <a:gd name="T3" fmla="*/ 32 h 306"/>
                              <a:gd name="T4" fmla="*/ 446 w 485"/>
                              <a:gd name="T5" fmla="*/ 45 h 306"/>
                              <a:gd name="T6" fmla="*/ 440 w 485"/>
                              <a:gd name="T7" fmla="*/ 39 h 306"/>
                              <a:gd name="T8" fmla="*/ 454 w 485"/>
                              <a:gd name="T9" fmla="*/ 25 h 306"/>
                              <a:gd name="T10" fmla="*/ 454 w 485"/>
                              <a:gd name="T11" fmla="*/ 26 h 306"/>
                              <a:gd name="T12" fmla="*/ 479 w 485"/>
                              <a:gd name="T13" fmla="*/ 0 h 306"/>
                              <a:gd name="T14" fmla="*/ 485 w 485"/>
                              <a:gd name="T15" fmla="*/ 6 h 306"/>
                              <a:gd name="T16" fmla="*/ 419 w 485"/>
                              <a:gd name="T17" fmla="*/ 70 h 306"/>
                              <a:gd name="T18" fmla="*/ 407 w 485"/>
                              <a:gd name="T19" fmla="*/ 81 h 306"/>
                              <a:gd name="T20" fmla="*/ 380 w 485"/>
                              <a:gd name="T21" fmla="*/ 105 h 306"/>
                              <a:gd name="T22" fmla="*/ 377 w 485"/>
                              <a:gd name="T23" fmla="*/ 106 h 306"/>
                              <a:gd name="T24" fmla="*/ 372 w 485"/>
                              <a:gd name="T25" fmla="*/ 99 h 306"/>
                              <a:gd name="T26" fmla="*/ 374 w 485"/>
                              <a:gd name="T27" fmla="*/ 97 h 306"/>
                              <a:gd name="T28" fmla="*/ 374 w 485"/>
                              <a:gd name="T29" fmla="*/ 97 h 306"/>
                              <a:gd name="T30" fmla="*/ 401 w 485"/>
                              <a:gd name="T31" fmla="*/ 74 h 306"/>
                              <a:gd name="T32" fmla="*/ 401 w 485"/>
                              <a:gd name="T33" fmla="*/ 74 h 306"/>
                              <a:gd name="T34" fmla="*/ 413 w 485"/>
                              <a:gd name="T35" fmla="*/ 63 h 306"/>
                              <a:gd name="T36" fmla="*/ 419 w 485"/>
                              <a:gd name="T37" fmla="*/ 70 h 306"/>
                              <a:gd name="T38" fmla="*/ 348 w 485"/>
                              <a:gd name="T39" fmla="*/ 129 h 306"/>
                              <a:gd name="T40" fmla="*/ 323 w 485"/>
                              <a:gd name="T41" fmla="*/ 148 h 306"/>
                              <a:gd name="T42" fmla="*/ 304 w 485"/>
                              <a:gd name="T43" fmla="*/ 161 h 306"/>
                              <a:gd name="T44" fmla="*/ 299 w 485"/>
                              <a:gd name="T45" fmla="*/ 154 h 306"/>
                              <a:gd name="T46" fmla="*/ 317 w 485"/>
                              <a:gd name="T47" fmla="*/ 141 h 306"/>
                              <a:gd name="T48" fmla="*/ 317 w 485"/>
                              <a:gd name="T49" fmla="*/ 141 h 306"/>
                              <a:gd name="T50" fmla="*/ 343 w 485"/>
                              <a:gd name="T51" fmla="*/ 122 h 306"/>
                              <a:gd name="T52" fmla="*/ 348 w 485"/>
                              <a:gd name="T53" fmla="*/ 129 h 306"/>
                              <a:gd name="T54" fmla="*/ 273 w 485"/>
                              <a:gd name="T55" fmla="*/ 181 h 306"/>
                              <a:gd name="T56" fmla="*/ 263 w 485"/>
                              <a:gd name="T57" fmla="*/ 188 h 306"/>
                              <a:gd name="T58" fmla="*/ 232 w 485"/>
                              <a:gd name="T59" fmla="*/ 206 h 306"/>
                              <a:gd name="T60" fmla="*/ 226 w 485"/>
                              <a:gd name="T61" fmla="*/ 210 h 306"/>
                              <a:gd name="T62" fmla="*/ 222 w 485"/>
                              <a:gd name="T63" fmla="*/ 202 h 306"/>
                              <a:gd name="T64" fmla="*/ 228 w 485"/>
                              <a:gd name="T65" fmla="*/ 198 h 306"/>
                              <a:gd name="T66" fmla="*/ 228 w 485"/>
                              <a:gd name="T67" fmla="*/ 198 h 306"/>
                              <a:gd name="T68" fmla="*/ 258 w 485"/>
                              <a:gd name="T69" fmla="*/ 180 h 306"/>
                              <a:gd name="T70" fmla="*/ 258 w 485"/>
                              <a:gd name="T71" fmla="*/ 180 h 306"/>
                              <a:gd name="T72" fmla="*/ 268 w 485"/>
                              <a:gd name="T73" fmla="*/ 174 h 306"/>
                              <a:gd name="T74" fmla="*/ 273 w 485"/>
                              <a:gd name="T75" fmla="*/ 181 h 306"/>
                              <a:gd name="T76" fmla="*/ 194 w 485"/>
                              <a:gd name="T77" fmla="*/ 227 h 306"/>
                              <a:gd name="T78" fmla="*/ 169 w 485"/>
                              <a:gd name="T79" fmla="*/ 240 h 306"/>
                              <a:gd name="T80" fmla="*/ 145 w 485"/>
                              <a:gd name="T81" fmla="*/ 252 h 306"/>
                              <a:gd name="T82" fmla="*/ 141 w 485"/>
                              <a:gd name="T83" fmla="*/ 243 h 306"/>
                              <a:gd name="T84" fmla="*/ 165 w 485"/>
                              <a:gd name="T85" fmla="*/ 232 h 306"/>
                              <a:gd name="T86" fmla="*/ 165 w 485"/>
                              <a:gd name="T87" fmla="*/ 232 h 306"/>
                              <a:gd name="T88" fmla="*/ 190 w 485"/>
                              <a:gd name="T89" fmla="*/ 219 h 306"/>
                              <a:gd name="T90" fmla="*/ 194 w 485"/>
                              <a:gd name="T91" fmla="*/ 227 h 306"/>
                              <a:gd name="T92" fmla="*/ 111 w 485"/>
                              <a:gd name="T93" fmla="*/ 266 h 306"/>
                              <a:gd name="T94" fmla="*/ 104 w 485"/>
                              <a:gd name="T95" fmla="*/ 270 h 306"/>
                              <a:gd name="T96" fmla="*/ 71 w 485"/>
                              <a:gd name="T97" fmla="*/ 283 h 306"/>
                              <a:gd name="T98" fmla="*/ 60 w 485"/>
                              <a:gd name="T99" fmla="*/ 286 h 306"/>
                              <a:gd name="T100" fmla="*/ 57 w 485"/>
                              <a:gd name="T101" fmla="*/ 278 h 306"/>
                              <a:gd name="T102" fmla="*/ 68 w 485"/>
                              <a:gd name="T103" fmla="*/ 274 h 306"/>
                              <a:gd name="T104" fmla="*/ 68 w 485"/>
                              <a:gd name="T105" fmla="*/ 274 h 306"/>
                              <a:gd name="T106" fmla="*/ 101 w 485"/>
                              <a:gd name="T107" fmla="*/ 261 h 306"/>
                              <a:gd name="T108" fmla="*/ 101 w 485"/>
                              <a:gd name="T109" fmla="*/ 261 h 306"/>
                              <a:gd name="T110" fmla="*/ 108 w 485"/>
                              <a:gd name="T111" fmla="*/ 258 h 306"/>
                              <a:gd name="T112" fmla="*/ 111 w 485"/>
                              <a:gd name="T113" fmla="*/ 266 h 306"/>
                              <a:gd name="T114" fmla="*/ 26 w 485"/>
                              <a:gd name="T115" fmla="*/ 298 h 306"/>
                              <a:gd name="T116" fmla="*/ 3 w 485"/>
                              <a:gd name="T117" fmla="*/ 306 h 306"/>
                              <a:gd name="T118" fmla="*/ 0 w 485"/>
                              <a:gd name="T119" fmla="*/ 297 h 306"/>
                              <a:gd name="T120" fmla="*/ 23 w 485"/>
                              <a:gd name="T121" fmla="*/ 289 h 306"/>
                              <a:gd name="T122" fmla="*/ 26 w 485"/>
                              <a:gd name="T123" fmla="*/ 298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85" h="306">
                                <a:moveTo>
                                  <a:pt x="485" y="6"/>
                                </a:moveTo>
                                <a:lnTo>
                                  <a:pt x="460" y="32"/>
                                </a:lnTo>
                                <a:lnTo>
                                  <a:pt x="446" y="45"/>
                                </a:lnTo>
                                <a:lnTo>
                                  <a:pt x="440" y="39"/>
                                </a:lnTo>
                                <a:lnTo>
                                  <a:pt x="454" y="25"/>
                                </a:lnTo>
                                <a:lnTo>
                                  <a:pt x="454" y="26"/>
                                </a:lnTo>
                                <a:lnTo>
                                  <a:pt x="479" y="0"/>
                                </a:lnTo>
                                <a:lnTo>
                                  <a:pt x="485" y="6"/>
                                </a:lnTo>
                                <a:close/>
                                <a:moveTo>
                                  <a:pt x="419" y="70"/>
                                </a:moveTo>
                                <a:lnTo>
                                  <a:pt x="407" y="81"/>
                                </a:lnTo>
                                <a:lnTo>
                                  <a:pt x="380" y="105"/>
                                </a:lnTo>
                                <a:lnTo>
                                  <a:pt x="377" y="106"/>
                                </a:lnTo>
                                <a:lnTo>
                                  <a:pt x="372" y="99"/>
                                </a:lnTo>
                                <a:lnTo>
                                  <a:pt x="374" y="97"/>
                                </a:lnTo>
                                <a:lnTo>
                                  <a:pt x="374" y="97"/>
                                </a:lnTo>
                                <a:lnTo>
                                  <a:pt x="401" y="74"/>
                                </a:lnTo>
                                <a:lnTo>
                                  <a:pt x="401" y="74"/>
                                </a:lnTo>
                                <a:lnTo>
                                  <a:pt x="413" y="63"/>
                                </a:lnTo>
                                <a:lnTo>
                                  <a:pt x="419" y="70"/>
                                </a:lnTo>
                                <a:close/>
                                <a:moveTo>
                                  <a:pt x="348" y="129"/>
                                </a:moveTo>
                                <a:lnTo>
                                  <a:pt x="323" y="148"/>
                                </a:lnTo>
                                <a:lnTo>
                                  <a:pt x="304" y="161"/>
                                </a:lnTo>
                                <a:lnTo>
                                  <a:pt x="299" y="154"/>
                                </a:lnTo>
                                <a:lnTo>
                                  <a:pt x="317" y="141"/>
                                </a:lnTo>
                                <a:lnTo>
                                  <a:pt x="317" y="141"/>
                                </a:lnTo>
                                <a:lnTo>
                                  <a:pt x="343" y="122"/>
                                </a:lnTo>
                                <a:lnTo>
                                  <a:pt x="348" y="129"/>
                                </a:lnTo>
                                <a:close/>
                                <a:moveTo>
                                  <a:pt x="273" y="181"/>
                                </a:moveTo>
                                <a:lnTo>
                                  <a:pt x="263" y="188"/>
                                </a:lnTo>
                                <a:lnTo>
                                  <a:pt x="232" y="206"/>
                                </a:lnTo>
                                <a:lnTo>
                                  <a:pt x="226" y="210"/>
                                </a:lnTo>
                                <a:lnTo>
                                  <a:pt x="222" y="202"/>
                                </a:lnTo>
                                <a:lnTo>
                                  <a:pt x="228" y="198"/>
                                </a:lnTo>
                                <a:lnTo>
                                  <a:pt x="228" y="198"/>
                                </a:lnTo>
                                <a:lnTo>
                                  <a:pt x="258" y="180"/>
                                </a:lnTo>
                                <a:lnTo>
                                  <a:pt x="258" y="180"/>
                                </a:lnTo>
                                <a:lnTo>
                                  <a:pt x="268" y="174"/>
                                </a:lnTo>
                                <a:lnTo>
                                  <a:pt x="273" y="181"/>
                                </a:lnTo>
                                <a:close/>
                                <a:moveTo>
                                  <a:pt x="194" y="227"/>
                                </a:moveTo>
                                <a:lnTo>
                                  <a:pt x="169" y="240"/>
                                </a:lnTo>
                                <a:lnTo>
                                  <a:pt x="145" y="252"/>
                                </a:lnTo>
                                <a:lnTo>
                                  <a:pt x="141" y="243"/>
                                </a:lnTo>
                                <a:lnTo>
                                  <a:pt x="165" y="232"/>
                                </a:lnTo>
                                <a:lnTo>
                                  <a:pt x="165" y="232"/>
                                </a:lnTo>
                                <a:lnTo>
                                  <a:pt x="190" y="219"/>
                                </a:lnTo>
                                <a:lnTo>
                                  <a:pt x="194" y="227"/>
                                </a:lnTo>
                                <a:close/>
                                <a:moveTo>
                                  <a:pt x="111" y="266"/>
                                </a:moveTo>
                                <a:lnTo>
                                  <a:pt x="104" y="270"/>
                                </a:lnTo>
                                <a:lnTo>
                                  <a:pt x="71" y="283"/>
                                </a:lnTo>
                                <a:lnTo>
                                  <a:pt x="60" y="286"/>
                                </a:lnTo>
                                <a:lnTo>
                                  <a:pt x="57" y="278"/>
                                </a:lnTo>
                                <a:lnTo>
                                  <a:pt x="68" y="274"/>
                                </a:lnTo>
                                <a:lnTo>
                                  <a:pt x="68" y="274"/>
                                </a:lnTo>
                                <a:lnTo>
                                  <a:pt x="101" y="261"/>
                                </a:lnTo>
                                <a:lnTo>
                                  <a:pt x="101" y="261"/>
                                </a:lnTo>
                                <a:lnTo>
                                  <a:pt x="108" y="258"/>
                                </a:lnTo>
                                <a:lnTo>
                                  <a:pt x="111" y="266"/>
                                </a:lnTo>
                                <a:close/>
                                <a:moveTo>
                                  <a:pt x="26" y="298"/>
                                </a:moveTo>
                                <a:lnTo>
                                  <a:pt x="3" y="306"/>
                                </a:lnTo>
                                <a:lnTo>
                                  <a:pt x="0" y="297"/>
                                </a:lnTo>
                                <a:lnTo>
                                  <a:pt x="23" y="289"/>
                                </a:lnTo>
                                <a:lnTo>
                                  <a:pt x="26" y="2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73"/>
                        <wps:cNvSpPr>
                          <a:spLocks noEditPoints="1"/>
                        </wps:cNvSpPr>
                        <wps:spPr bwMode="auto">
                          <a:xfrm>
                            <a:off x="829310" y="977900"/>
                            <a:ext cx="1168400" cy="200660"/>
                          </a:xfrm>
                          <a:custGeom>
                            <a:avLst/>
                            <a:gdLst>
                              <a:gd name="T0" fmla="*/ 9 w 1840"/>
                              <a:gd name="T1" fmla="*/ 316 h 316"/>
                              <a:gd name="T2" fmla="*/ 76 w 1840"/>
                              <a:gd name="T3" fmla="*/ 189 h 316"/>
                              <a:gd name="T4" fmla="*/ 63 w 1840"/>
                              <a:gd name="T5" fmla="*/ 212 h 316"/>
                              <a:gd name="T6" fmla="*/ 113 w 1840"/>
                              <a:gd name="T7" fmla="*/ 163 h 316"/>
                              <a:gd name="T8" fmla="*/ 153 w 1840"/>
                              <a:gd name="T9" fmla="*/ 151 h 316"/>
                              <a:gd name="T10" fmla="*/ 125 w 1840"/>
                              <a:gd name="T11" fmla="*/ 166 h 316"/>
                              <a:gd name="T12" fmla="*/ 186 w 1840"/>
                              <a:gd name="T13" fmla="*/ 124 h 316"/>
                              <a:gd name="T14" fmla="*/ 232 w 1840"/>
                              <a:gd name="T15" fmla="*/ 105 h 316"/>
                              <a:gd name="T16" fmla="*/ 222 w 1840"/>
                              <a:gd name="T17" fmla="*/ 119 h 316"/>
                              <a:gd name="T18" fmla="*/ 201 w 1840"/>
                              <a:gd name="T19" fmla="*/ 128 h 316"/>
                              <a:gd name="T20" fmla="*/ 296 w 1840"/>
                              <a:gd name="T21" fmla="*/ 83 h 316"/>
                              <a:gd name="T22" fmla="*/ 319 w 1840"/>
                              <a:gd name="T23" fmla="*/ 86 h 316"/>
                              <a:gd name="T24" fmla="*/ 272 w 1840"/>
                              <a:gd name="T25" fmla="*/ 91 h 316"/>
                              <a:gd name="T26" fmla="*/ 412 w 1840"/>
                              <a:gd name="T27" fmla="*/ 52 h 316"/>
                              <a:gd name="T28" fmla="*/ 395 w 1840"/>
                              <a:gd name="T29" fmla="*/ 65 h 316"/>
                              <a:gd name="T30" fmla="*/ 448 w 1840"/>
                              <a:gd name="T31" fmla="*/ 44 h 316"/>
                              <a:gd name="T32" fmla="*/ 500 w 1840"/>
                              <a:gd name="T33" fmla="*/ 44 h 316"/>
                              <a:gd name="T34" fmla="*/ 472 w 1840"/>
                              <a:gd name="T35" fmla="*/ 49 h 316"/>
                              <a:gd name="T36" fmla="*/ 589 w 1840"/>
                              <a:gd name="T37" fmla="*/ 21 h 316"/>
                              <a:gd name="T38" fmla="*/ 562 w 1840"/>
                              <a:gd name="T39" fmla="*/ 34 h 316"/>
                              <a:gd name="T40" fmla="*/ 645 w 1840"/>
                              <a:gd name="T41" fmla="*/ 14 h 316"/>
                              <a:gd name="T42" fmla="*/ 652 w 1840"/>
                              <a:gd name="T43" fmla="*/ 23 h 316"/>
                              <a:gd name="T44" fmla="*/ 735 w 1840"/>
                              <a:gd name="T45" fmla="*/ 6 h 316"/>
                              <a:gd name="T46" fmla="*/ 743 w 1840"/>
                              <a:gd name="T47" fmla="*/ 15 h 316"/>
                              <a:gd name="T48" fmla="*/ 826 w 1840"/>
                              <a:gd name="T49" fmla="*/ 2 h 316"/>
                              <a:gd name="T50" fmla="*/ 861 w 1840"/>
                              <a:gd name="T51" fmla="*/ 10 h 316"/>
                              <a:gd name="T52" fmla="*/ 826 w 1840"/>
                              <a:gd name="T53" fmla="*/ 11 h 316"/>
                              <a:gd name="T54" fmla="*/ 945 w 1840"/>
                              <a:gd name="T55" fmla="*/ 0 h 316"/>
                              <a:gd name="T56" fmla="*/ 944 w 1840"/>
                              <a:gd name="T57" fmla="*/ 9 h 316"/>
                              <a:gd name="T58" fmla="*/ 992 w 1840"/>
                              <a:gd name="T59" fmla="*/ 1 h 316"/>
                              <a:gd name="T60" fmla="*/ 1046 w 1840"/>
                              <a:gd name="T61" fmla="*/ 12 h 316"/>
                              <a:gd name="T62" fmla="*/ 1007 w 1840"/>
                              <a:gd name="T63" fmla="*/ 11 h 316"/>
                              <a:gd name="T64" fmla="*/ 1098 w 1840"/>
                              <a:gd name="T65" fmla="*/ 6 h 316"/>
                              <a:gd name="T66" fmla="*/ 1132 w 1840"/>
                              <a:gd name="T67" fmla="*/ 18 h 316"/>
                              <a:gd name="T68" fmla="*/ 1082 w 1840"/>
                              <a:gd name="T69" fmla="*/ 14 h 316"/>
                              <a:gd name="T70" fmla="*/ 1227 w 1840"/>
                              <a:gd name="T71" fmla="*/ 18 h 316"/>
                              <a:gd name="T72" fmla="*/ 1195 w 1840"/>
                              <a:gd name="T73" fmla="*/ 23 h 316"/>
                              <a:gd name="T74" fmla="*/ 1280 w 1840"/>
                              <a:gd name="T75" fmla="*/ 25 h 316"/>
                              <a:gd name="T76" fmla="*/ 1313 w 1840"/>
                              <a:gd name="T77" fmla="*/ 39 h 316"/>
                              <a:gd name="T78" fmla="*/ 1271 w 1840"/>
                              <a:gd name="T79" fmla="*/ 33 h 316"/>
                              <a:gd name="T80" fmla="*/ 1370 w 1840"/>
                              <a:gd name="T81" fmla="*/ 40 h 316"/>
                              <a:gd name="T82" fmla="*/ 1396 w 1840"/>
                              <a:gd name="T83" fmla="*/ 54 h 316"/>
                              <a:gd name="T84" fmla="*/ 1355 w 1840"/>
                              <a:gd name="T85" fmla="*/ 46 h 316"/>
                              <a:gd name="T86" fmla="*/ 1482 w 1840"/>
                              <a:gd name="T87" fmla="*/ 65 h 316"/>
                              <a:gd name="T88" fmla="*/ 1480 w 1840"/>
                              <a:gd name="T89" fmla="*/ 74 h 316"/>
                              <a:gd name="T90" fmla="*/ 1441 w 1840"/>
                              <a:gd name="T91" fmla="*/ 64 h 316"/>
                              <a:gd name="T92" fmla="*/ 1583 w 1840"/>
                              <a:gd name="T93" fmla="*/ 96 h 316"/>
                              <a:gd name="T94" fmla="*/ 1549 w 1840"/>
                              <a:gd name="T95" fmla="*/ 94 h 316"/>
                              <a:gd name="T96" fmla="*/ 1629 w 1840"/>
                              <a:gd name="T97" fmla="*/ 113 h 316"/>
                              <a:gd name="T98" fmla="*/ 1660 w 1840"/>
                              <a:gd name="T99" fmla="*/ 137 h 316"/>
                              <a:gd name="T100" fmla="*/ 1632 w 1840"/>
                              <a:gd name="T101" fmla="*/ 125 h 316"/>
                              <a:gd name="T102" fmla="*/ 1700 w 1840"/>
                              <a:gd name="T103" fmla="*/ 147 h 316"/>
                              <a:gd name="T104" fmla="*/ 1742 w 1840"/>
                              <a:gd name="T105" fmla="*/ 184 h 316"/>
                              <a:gd name="T106" fmla="*/ 1715 w 1840"/>
                              <a:gd name="T107" fmla="*/ 166 h 316"/>
                              <a:gd name="T108" fmla="*/ 1783 w 1840"/>
                              <a:gd name="T109" fmla="*/ 205 h 316"/>
                              <a:gd name="T110" fmla="*/ 1784 w 1840"/>
                              <a:gd name="T111" fmla="*/ 218 h 316"/>
                              <a:gd name="T112" fmla="*/ 1840 w 1840"/>
                              <a:gd name="T113" fmla="*/ 314 h 3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0" h="316">
                                <a:moveTo>
                                  <a:pt x="0" y="314"/>
                                </a:moveTo>
                                <a:lnTo>
                                  <a:pt x="14" y="260"/>
                                </a:lnTo>
                                <a:lnTo>
                                  <a:pt x="14" y="259"/>
                                </a:lnTo>
                                <a:lnTo>
                                  <a:pt x="22" y="264"/>
                                </a:lnTo>
                                <a:lnTo>
                                  <a:pt x="22" y="264"/>
                                </a:lnTo>
                                <a:lnTo>
                                  <a:pt x="23" y="263"/>
                                </a:lnTo>
                                <a:lnTo>
                                  <a:pt x="9" y="316"/>
                                </a:lnTo>
                                <a:lnTo>
                                  <a:pt x="0" y="314"/>
                                </a:lnTo>
                                <a:close/>
                                <a:moveTo>
                                  <a:pt x="36" y="228"/>
                                </a:moveTo>
                                <a:lnTo>
                                  <a:pt x="50" y="212"/>
                                </a:lnTo>
                                <a:lnTo>
                                  <a:pt x="57" y="205"/>
                                </a:lnTo>
                                <a:lnTo>
                                  <a:pt x="64" y="199"/>
                                </a:lnTo>
                                <a:lnTo>
                                  <a:pt x="71" y="193"/>
                                </a:lnTo>
                                <a:lnTo>
                                  <a:pt x="76" y="189"/>
                                </a:lnTo>
                                <a:lnTo>
                                  <a:pt x="81" y="196"/>
                                </a:lnTo>
                                <a:lnTo>
                                  <a:pt x="77" y="200"/>
                                </a:lnTo>
                                <a:lnTo>
                                  <a:pt x="77" y="200"/>
                                </a:lnTo>
                                <a:lnTo>
                                  <a:pt x="70" y="206"/>
                                </a:lnTo>
                                <a:lnTo>
                                  <a:pt x="70" y="206"/>
                                </a:lnTo>
                                <a:lnTo>
                                  <a:pt x="63" y="212"/>
                                </a:lnTo>
                                <a:lnTo>
                                  <a:pt x="63" y="212"/>
                                </a:lnTo>
                                <a:lnTo>
                                  <a:pt x="56" y="219"/>
                                </a:lnTo>
                                <a:lnTo>
                                  <a:pt x="57" y="218"/>
                                </a:lnTo>
                                <a:lnTo>
                                  <a:pt x="43" y="234"/>
                                </a:lnTo>
                                <a:lnTo>
                                  <a:pt x="36" y="228"/>
                                </a:lnTo>
                                <a:close/>
                                <a:moveTo>
                                  <a:pt x="106" y="168"/>
                                </a:moveTo>
                                <a:lnTo>
                                  <a:pt x="106" y="167"/>
                                </a:lnTo>
                                <a:lnTo>
                                  <a:pt x="113" y="163"/>
                                </a:lnTo>
                                <a:lnTo>
                                  <a:pt x="120" y="159"/>
                                </a:lnTo>
                                <a:lnTo>
                                  <a:pt x="135" y="150"/>
                                </a:lnTo>
                                <a:lnTo>
                                  <a:pt x="141" y="147"/>
                                </a:lnTo>
                                <a:lnTo>
                                  <a:pt x="148" y="143"/>
                                </a:lnTo>
                                <a:lnTo>
                                  <a:pt x="153" y="140"/>
                                </a:lnTo>
                                <a:lnTo>
                                  <a:pt x="158" y="148"/>
                                </a:lnTo>
                                <a:lnTo>
                                  <a:pt x="153" y="151"/>
                                </a:lnTo>
                                <a:lnTo>
                                  <a:pt x="153" y="151"/>
                                </a:lnTo>
                                <a:lnTo>
                                  <a:pt x="146" y="155"/>
                                </a:lnTo>
                                <a:lnTo>
                                  <a:pt x="146" y="155"/>
                                </a:lnTo>
                                <a:lnTo>
                                  <a:pt x="139" y="158"/>
                                </a:lnTo>
                                <a:lnTo>
                                  <a:pt x="139" y="158"/>
                                </a:lnTo>
                                <a:lnTo>
                                  <a:pt x="125" y="166"/>
                                </a:lnTo>
                                <a:lnTo>
                                  <a:pt x="125" y="166"/>
                                </a:lnTo>
                                <a:lnTo>
                                  <a:pt x="118" y="171"/>
                                </a:lnTo>
                                <a:lnTo>
                                  <a:pt x="118" y="171"/>
                                </a:lnTo>
                                <a:lnTo>
                                  <a:pt x="111" y="175"/>
                                </a:lnTo>
                                <a:lnTo>
                                  <a:pt x="111" y="175"/>
                                </a:lnTo>
                                <a:lnTo>
                                  <a:pt x="111" y="176"/>
                                </a:lnTo>
                                <a:lnTo>
                                  <a:pt x="106" y="168"/>
                                </a:lnTo>
                                <a:close/>
                                <a:moveTo>
                                  <a:pt x="186" y="124"/>
                                </a:moveTo>
                                <a:lnTo>
                                  <a:pt x="190" y="122"/>
                                </a:lnTo>
                                <a:lnTo>
                                  <a:pt x="198" y="119"/>
                                </a:lnTo>
                                <a:lnTo>
                                  <a:pt x="204" y="116"/>
                                </a:lnTo>
                                <a:lnTo>
                                  <a:pt x="212" y="113"/>
                                </a:lnTo>
                                <a:lnTo>
                                  <a:pt x="218" y="110"/>
                                </a:lnTo>
                                <a:lnTo>
                                  <a:pt x="226" y="108"/>
                                </a:lnTo>
                                <a:lnTo>
                                  <a:pt x="232" y="105"/>
                                </a:lnTo>
                                <a:lnTo>
                                  <a:pt x="237" y="103"/>
                                </a:lnTo>
                                <a:lnTo>
                                  <a:pt x="240" y="112"/>
                                </a:lnTo>
                                <a:lnTo>
                                  <a:pt x="236" y="114"/>
                                </a:lnTo>
                                <a:lnTo>
                                  <a:pt x="236" y="114"/>
                                </a:lnTo>
                                <a:lnTo>
                                  <a:pt x="229" y="116"/>
                                </a:lnTo>
                                <a:lnTo>
                                  <a:pt x="229" y="116"/>
                                </a:lnTo>
                                <a:lnTo>
                                  <a:pt x="222" y="119"/>
                                </a:lnTo>
                                <a:lnTo>
                                  <a:pt x="222" y="119"/>
                                </a:lnTo>
                                <a:lnTo>
                                  <a:pt x="215" y="122"/>
                                </a:lnTo>
                                <a:lnTo>
                                  <a:pt x="215" y="122"/>
                                </a:lnTo>
                                <a:lnTo>
                                  <a:pt x="208" y="125"/>
                                </a:lnTo>
                                <a:lnTo>
                                  <a:pt x="208" y="125"/>
                                </a:lnTo>
                                <a:lnTo>
                                  <a:pt x="201" y="128"/>
                                </a:lnTo>
                                <a:lnTo>
                                  <a:pt x="201" y="128"/>
                                </a:lnTo>
                                <a:lnTo>
                                  <a:pt x="194" y="131"/>
                                </a:lnTo>
                                <a:lnTo>
                                  <a:pt x="194" y="131"/>
                                </a:lnTo>
                                <a:lnTo>
                                  <a:pt x="190" y="133"/>
                                </a:lnTo>
                                <a:lnTo>
                                  <a:pt x="186" y="124"/>
                                </a:lnTo>
                                <a:close/>
                                <a:moveTo>
                                  <a:pt x="272" y="91"/>
                                </a:moveTo>
                                <a:lnTo>
                                  <a:pt x="288" y="85"/>
                                </a:lnTo>
                                <a:lnTo>
                                  <a:pt x="296" y="83"/>
                                </a:lnTo>
                                <a:lnTo>
                                  <a:pt x="316" y="77"/>
                                </a:lnTo>
                                <a:lnTo>
                                  <a:pt x="323" y="75"/>
                                </a:lnTo>
                                <a:lnTo>
                                  <a:pt x="324" y="75"/>
                                </a:lnTo>
                                <a:lnTo>
                                  <a:pt x="326" y="83"/>
                                </a:lnTo>
                                <a:lnTo>
                                  <a:pt x="326" y="84"/>
                                </a:lnTo>
                                <a:lnTo>
                                  <a:pt x="326" y="84"/>
                                </a:lnTo>
                                <a:lnTo>
                                  <a:pt x="319" y="86"/>
                                </a:lnTo>
                                <a:lnTo>
                                  <a:pt x="319" y="86"/>
                                </a:lnTo>
                                <a:lnTo>
                                  <a:pt x="298" y="92"/>
                                </a:lnTo>
                                <a:lnTo>
                                  <a:pt x="298" y="92"/>
                                </a:lnTo>
                                <a:lnTo>
                                  <a:pt x="291" y="94"/>
                                </a:lnTo>
                                <a:lnTo>
                                  <a:pt x="291" y="94"/>
                                </a:lnTo>
                                <a:lnTo>
                                  <a:pt x="275" y="100"/>
                                </a:lnTo>
                                <a:lnTo>
                                  <a:pt x="272" y="91"/>
                                </a:lnTo>
                                <a:close/>
                                <a:moveTo>
                                  <a:pt x="359" y="65"/>
                                </a:moveTo>
                                <a:lnTo>
                                  <a:pt x="379" y="60"/>
                                </a:lnTo>
                                <a:lnTo>
                                  <a:pt x="386" y="58"/>
                                </a:lnTo>
                                <a:lnTo>
                                  <a:pt x="393" y="56"/>
                                </a:lnTo>
                                <a:lnTo>
                                  <a:pt x="400" y="55"/>
                                </a:lnTo>
                                <a:lnTo>
                                  <a:pt x="407" y="53"/>
                                </a:lnTo>
                                <a:lnTo>
                                  <a:pt x="412" y="52"/>
                                </a:lnTo>
                                <a:lnTo>
                                  <a:pt x="414" y="61"/>
                                </a:lnTo>
                                <a:lnTo>
                                  <a:pt x="409" y="62"/>
                                </a:lnTo>
                                <a:lnTo>
                                  <a:pt x="409" y="62"/>
                                </a:lnTo>
                                <a:lnTo>
                                  <a:pt x="402" y="64"/>
                                </a:lnTo>
                                <a:lnTo>
                                  <a:pt x="402" y="64"/>
                                </a:lnTo>
                                <a:lnTo>
                                  <a:pt x="395" y="65"/>
                                </a:lnTo>
                                <a:lnTo>
                                  <a:pt x="395" y="65"/>
                                </a:lnTo>
                                <a:lnTo>
                                  <a:pt x="388" y="67"/>
                                </a:lnTo>
                                <a:lnTo>
                                  <a:pt x="388" y="67"/>
                                </a:lnTo>
                                <a:lnTo>
                                  <a:pt x="381" y="69"/>
                                </a:lnTo>
                                <a:lnTo>
                                  <a:pt x="381" y="69"/>
                                </a:lnTo>
                                <a:lnTo>
                                  <a:pt x="361" y="74"/>
                                </a:lnTo>
                                <a:lnTo>
                                  <a:pt x="359" y="65"/>
                                </a:lnTo>
                                <a:close/>
                                <a:moveTo>
                                  <a:pt x="448" y="44"/>
                                </a:moveTo>
                                <a:lnTo>
                                  <a:pt x="470" y="40"/>
                                </a:lnTo>
                                <a:lnTo>
                                  <a:pt x="477" y="39"/>
                                </a:lnTo>
                                <a:lnTo>
                                  <a:pt x="484" y="37"/>
                                </a:lnTo>
                                <a:lnTo>
                                  <a:pt x="498" y="35"/>
                                </a:lnTo>
                                <a:lnTo>
                                  <a:pt x="502" y="34"/>
                                </a:lnTo>
                                <a:lnTo>
                                  <a:pt x="503" y="43"/>
                                </a:lnTo>
                                <a:lnTo>
                                  <a:pt x="500" y="44"/>
                                </a:lnTo>
                                <a:lnTo>
                                  <a:pt x="500" y="44"/>
                                </a:lnTo>
                                <a:lnTo>
                                  <a:pt x="486" y="46"/>
                                </a:lnTo>
                                <a:lnTo>
                                  <a:pt x="486" y="46"/>
                                </a:lnTo>
                                <a:lnTo>
                                  <a:pt x="479" y="48"/>
                                </a:lnTo>
                                <a:lnTo>
                                  <a:pt x="479" y="48"/>
                                </a:lnTo>
                                <a:lnTo>
                                  <a:pt x="472" y="49"/>
                                </a:lnTo>
                                <a:lnTo>
                                  <a:pt x="472" y="49"/>
                                </a:lnTo>
                                <a:lnTo>
                                  <a:pt x="450" y="53"/>
                                </a:lnTo>
                                <a:lnTo>
                                  <a:pt x="448" y="44"/>
                                </a:lnTo>
                                <a:close/>
                                <a:moveTo>
                                  <a:pt x="538" y="28"/>
                                </a:moveTo>
                                <a:lnTo>
                                  <a:pt x="540" y="28"/>
                                </a:lnTo>
                                <a:lnTo>
                                  <a:pt x="561" y="25"/>
                                </a:lnTo>
                                <a:lnTo>
                                  <a:pt x="568" y="24"/>
                                </a:lnTo>
                                <a:lnTo>
                                  <a:pt x="589" y="21"/>
                                </a:lnTo>
                                <a:lnTo>
                                  <a:pt x="592" y="20"/>
                                </a:lnTo>
                                <a:lnTo>
                                  <a:pt x="593" y="30"/>
                                </a:lnTo>
                                <a:lnTo>
                                  <a:pt x="590" y="30"/>
                                </a:lnTo>
                                <a:lnTo>
                                  <a:pt x="590" y="30"/>
                                </a:lnTo>
                                <a:lnTo>
                                  <a:pt x="569" y="33"/>
                                </a:lnTo>
                                <a:lnTo>
                                  <a:pt x="569" y="33"/>
                                </a:lnTo>
                                <a:lnTo>
                                  <a:pt x="562" y="34"/>
                                </a:lnTo>
                                <a:lnTo>
                                  <a:pt x="562" y="34"/>
                                </a:lnTo>
                                <a:lnTo>
                                  <a:pt x="541" y="37"/>
                                </a:lnTo>
                                <a:lnTo>
                                  <a:pt x="541" y="37"/>
                                </a:lnTo>
                                <a:lnTo>
                                  <a:pt x="539" y="37"/>
                                </a:lnTo>
                                <a:lnTo>
                                  <a:pt x="538" y="28"/>
                                </a:lnTo>
                                <a:close/>
                                <a:moveTo>
                                  <a:pt x="628" y="16"/>
                                </a:moveTo>
                                <a:lnTo>
                                  <a:pt x="645" y="14"/>
                                </a:lnTo>
                                <a:lnTo>
                                  <a:pt x="652" y="14"/>
                                </a:lnTo>
                                <a:lnTo>
                                  <a:pt x="679" y="11"/>
                                </a:lnTo>
                                <a:lnTo>
                                  <a:pt x="682" y="11"/>
                                </a:lnTo>
                                <a:lnTo>
                                  <a:pt x="683" y="20"/>
                                </a:lnTo>
                                <a:lnTo>
                                  <a:pt x="680" y="20"/>
                                </a:lnTo>
                                <a:lnTo>
                                  <a:pt x="680" y="20"/>
                                </a:lnTo>
                                <a:lnTo>
                                  <a:pt x="652" y="23"/>
                                </a:lnTo>
                                <a:lnTo>
                                  <a:pt x="652" y="23"/>
                                </a:lnTo>
                                <a:lnTo>
                                  <a:pt x="646" y="23"/>
                                </a:lnTo>
                                <a:lnTo>
                                  <a:pt x="646" y="23"/>
                                </a:lnTo>
                                <a:lnTo>
                                  <a:pt x="629" y="25"/>
                                </a:lnTo>
                                <a:lnTo>
                                  <a:pt x="628" y="16"/>
                                </a:lnTo>
                                <a:close/>
                                <a:moveTo>
                                  <a:pt x="719" y="7"/>
                                </a:moveTo>
                                <a:lnTo>
                                  <a:pt x="735" y="6"/>
                                </a:lnTo>
                                <a:lnTo>
                                  <a:pt x="742" y="6"/>
                                </a:lnTo>
                                <a:lnTo>
                                  <a:pt x="770" y="4"/>
                                </a:lnTo>
                                <a:lnTo>
                                  <a:pt x="773" y="4"/>
                                </a:lnTo>
                                <a:lnTo>
                                  <a:pt x="774" y="13"/>
                                </a:lnTo>
                                <a:lnTo>
                                  <a:pt x="771" y="13"/>
                                </a:lnTo>
                                <a:lnTo>
                                  <a:pt x="771" y="13"/>
                                </a:lnTo>
                                <a:lnTo>
                                  <a:pt x="743" y="15"/>
                                </a:lnTo>
                                <a:lnTo>
                                  <a:pt x="743" y="15"/>
                                </a:lnTo>
                                <a:lnTo>
                                  <a:pt x="736" y="15"/>
                                </a:lnTo>
                                <a:lnTo>
                                  <a:pt x="736" y="15"/>
                                </a:lnTo>
                                <a:lnTo>
                                  <a:pt x="719" y="17"/>
                                </a:lnTo>
                                <a:lnTo>
                                  <a:pt x="719" y="7"/>
                                </a:lnTo>
                                <a:close/>
                                <a:moveTo>
                                  <a:pt x="809" y="2"/>
                                </a:moveTo>
                                <a:lnTo>
                                  <a:pt x="826" y="2"/>
                                </a:lnTo>
                                <a:lnTo>
                                  <a:pt x="833" y="1"/>
                                </a:lnTo>
                                <a:lnTo>
                                  <a:pt x="847" y="1"/>
                                </a:lnTo>
                                <a:lnTo>
                                  <a:pt x="854" y="1"/>
                                </a:lnTo>
                                <a:lnTo>
                                  <a:pt x="861" y="0"/>
                                </a:lnTo>
                                <a:lnTo>
                                  <a:pt x="864" y="0"/>
                                </a:lnTo>
                                <a:lnTo>
                                  <a:pt x="864" y="10"/>
                                </a:lnTo>
                                <a:lnTo>
                                  <a:pt x="861" y="10"/>
                                </a:lnTo>
                                <a:lnTo>
                                  <a:pt x="861" y="10"/>
                                </a:lnTo>
                                <a:lnTo>
                                  <a:pt x="854" y="10"/>
                                </a:lnTo>
                                <a:lnTo>
                                  <a:pt x="847" y="10"/>
                                </a:lnTo>
                                <a:lnTo>
                                  <a:pt x="847" y="10"/>
                                </a:lnTo>
                                <a:lnTo>
                                  <a:pt x="833" y="11"/>
                                </a:lnTo>
                                <a:lnTo>
                                  <a:pt x="833" y="11"/>
                                </a:lnTo>
                                <a:lnTo>
                                  <a:pt x="826" y="11"/>
                                </a:lnTo>
                                <a:lnTo>
                                  <a:pt x="826" y="11"/>
                                </a:lnTo>
                                <a:lnTo>
                                  <a:pt x="810" y="11"/>
                                </a:lnTo>
                                <a:lnTo>
                                  <a:pt x="809" y="2"/>
                                </a:lnTo>
                                <a:close/>
                                <a:moveTo>
                                  <a:pt x="900" y="0"/>
                                </a:moveTo>
                                <a:lnTo>
                                  <a:pt x="917" y="0"/>
                                </a:lnTo>
                                <a:lnTo>
                                  <a:pt x="924" y="0"/>
                                </a:lnTo>
                                <a:lnTo>
                                  <a:pt x="945" y="0"/>
                                </a:lnTo>
                                <a:lnTo>
                                  <a:pt x="952" y="0"/>
                                </a:lnTo>
                                <a:lnTo>
                                  <a:pt x="955" y="0"/>
                                </a:lnTo>
                                <a:lnTo>
                                  <a:pt x="955" y="9"/>
                                </a:lnTo>
                                <a:lnTo>
                                  <a:pt x="952" y="9"/>
                                </a:lnTo>
                                <a:lnTo>
                                  <a:pt x="952" y="9"/>
                                </a:lnTo>
                                <a:lnTo>
                                  <a:pt x="944" y="9"/>
                                </a:lnTo>
                                <a:lnTo>
                                  <a:pt x="944" y="9"/>
                                </a:lnTo>
                                <a:lnTo>
                                  <a:pt x="924" y="9"/>
                                </a:lnTo>
                                <a:lnTo>
                                  <a:pt x="924" y="9"/>
                                </a:lnTo>
                                <a:lnTo>
                                  <a:pt x="917" y="9"/>
                                </a:lnTo>
                                <a:lnTo>
                                  <a:pt x="917" y="9"/>
                                </a:lnTo>
                                <a:lnTo>
                                  <a:pt x="900" y="9"/>
                                </a:lnTo>
                                <a:lnTo>
                                  <a:pt x="900" y="0"/>
                                </a:lnTo>
                                <a:close/>
                                <a:moveTo>
                                  <a:pt x="992" y="1"/>
                                </a:moveTo>
                                <a:lnTo>
                                  <a:pt x="994" y="1"/>
                                </a:lnTo>
                                <a:lnTo>
                                  <a:pt x="1007" y="1"/>
                                </a:lnTo>
                                <a:lnTo>
                                  <a:pt x="1014" y="2"/>
                                </a:lnTo>
                                <a:lnTo>
                                  <a:pt x="1035" y="2"/>
                                </a:lnTo>
                                <a:lnTo>
                                  <a:pt x="1042" y="3"/>
                                </a:lnTo>
                                <a:lnTo>
                                  <a:pt x="1046" y="3"/>
                                </a:lnTo>
                                <a:lnTo>
                                  <a:pt x="1046" y="12"/>
                                </a:lnTo>
                                <a:lnTo>
                                  <a:pt x="1042" y="12"/>
                                </a:lnTo>
                                <a:lnTo>
                                  <a:pt x="1042" y="12"/>
                                </a:lnTo>
                                <a:lnTo>
                                  <a:pt x="1035" y="12"/>
                                </a:lnTo>
                                <a:lnTo>
                                  <a:pt x="1035" y="12"/>
                                </a:lnTo>
                                <a:lnTo>
                                  <a:pt x="1014" y="11"/>
                                </a:lnTo>
                                <a:lnTo>
                                  <a:pt x="1014" y="11"/>
                                </a:lnTo>
                                <a:lnTo>
                                  <a:pt x="1007" y="11"/>
                                </a:lnTo>
                                <a:lnTo>
                                  <a:pt x="1007" y="11"/>
                                </a:lnTo>
                                <a:lnTo>
                                  <a:pt x="993" y="10"/>
                                </a:lnTo>
                                <a:lnTo>
                                  <a:pt x="993" y="10"/>
                                </a:lnTo>
                                <a:lnTo>
                                  <a:pt x="991" y="10"/>
                                </a:lnTo>
                                <a:lnTo>
                                  <a:pt x="992" y="1"/>
                                </a:lnTo>
                                <a:close/>
                                <a:moveTo>
                                  <a:pt x="1082" y="5"/>
                                </a:moveTo>
                                <a:lnTo>
                                  <a:pt x="1098" y="6"/>
                                </a:lnTo>
                                <a:lnTo>
                                  <a:pt x="1105" y="6"/>
                                </a:lnTo>
                                <a:lnTo>
                                  <a:pt x="1126" y="8"/>
                                </a:lnTo>
                                <a:lnTo>
                                  <a:pt x="1133" y="8"/>
                                </a:lnTo>
                                <a:lnTo>
                                  <a:pt x="1137" y="9"/>
                                </a:lnTo>
                                <a:lnTo>
                                  <a:pt x="1136" y="18"/>
                                </a:lnTo>
                                <a:lnTo>
                                  <a:pt x="1132" y="18"/>
                                </a:lnTo>
                                <a:lnTo>
                                  <a:pt x="1132" y="18"/>
                                </a:lnTo>
                                <a:lnTo>
                                  <a:pt x="1125" y="17"/>
                                </a:lnTo>
                                <a:lnTo>
                                  <a:pt x="1125" y="17"/>
                                </a:lnTo>
                                <a:lnTo>
                                  <a:pt x="1104" y="15"/>
                                </a:lnTo>
                                <a:lnTo>
                                  <a:pt x="1104" y="15"/>
                                </a:lnTo>
                                <a:lnTo>
                                  <a:pt x="1097" y="15"/>
                                </a:lnTo>
                                <a:lnTo>
                                  <a:pt x="1097" y="15"/>
                                </a:lnTo>
                                <a:lnTo>
                                  <a:pt x="1082" y="14"/>
                                </a:lnTo>
                                <a:lnTo>
                                  <a:pt x="1082" y="5"/>
                                </a:lnTo>
                                <a:close/>
                                <a:moveTo>
                                  <a:pt x="1173" y="12"/>
                                </a:moveTo>
                                <a:lnTo>
                                  <a:pt x="1189" y="14"/>
                                </a:lnTo>
                                <a:lnTo>
                                  <a:pt x="1196" y="14"/>
                                </a:lnTo>
                                <a:lnTo>
                                  <a:pt x="1217" y="17"/>
                                </a:lnTo>
                                <a:lnTo>
                                  <a:pt x="1224" y="17"/>
                                </a:lnTo>
                                <a:lnTo>
                                  <a:pt x="1227" y="18"/>
                                </a:lnTo>
                                <a:lnTo>
                                  <a:pt x="1226" y="27"/>
                                </a:lnTo>
                                <a:lnTo>
                                  <a:pt x="1223" y="26"/>
                                </a:lnTo>
                                <a:lnTo>
                                  <a:pt x="1223" y="26"/>
                                </a:lnTo>
                                <a:lnTo>
                                  <a:pt x="1216" y="26"/>
                                </a:lnTo>
                                <a:lnTo>
                                  <a:pt x="1216" y="26"/>
                                </a:lnTo>
                                <a:lnTo>
                                  <a:pt x="1195" y="23"/>
                                </a:lnTo>
                                <a:lnTo>
                                  <a:pt x="1195" y="23"/>
                                </a:lnTo>
                                <a:lnTo>
                                  <a:pt x="1188" y="23"/>
                                </a:lnTo>
                                <a:lnTo>
                                  <a:pt x="1188" y="23"/>
                                </a:lnTo>
                                <a:lnTo>
                                  <a:pt x="1172" y="21"/>
                                </a:lnTo>
                                <a:lnTo>
                                  <a:pt x="1173" y="12"/>
                                </a:lnTo>
                                <a:close/>
                                <a:moveTo>
                                  <a:pt x="1264" y="22"/>
                                </a:moveTo>
                                <a:lnTo>
                                  <a:pt x="1272" y="24"/>
                                </a:lnTo>
                                <a:lnTo>
                                  <a:pt x="1280" y="25"/>
                                </a:lnTo>
                                <a:lnTo>
                                  <a:pt x="1300" y="28"/>
                                </a:lnTo>
                                <a:lnTo>
                                  <a:pt x="1307" y="29"/>
                                </a:lnTo>
                                <a:lnTo>
                                  <a:pt x="1314" y="30"/>
                                </a:lnTo>
                                <a:lnTo>
                                  <a:pt x="1318" y="31"/>
                                </a:lnTo>
                                <a:lnTo>
                                  <a:pt x="1316" y="40"/>
                                </a:lnTo>
                                <a:lnTo>
                                  <a:pt x="1313" y="39"/>
                                </a:lnTo>
                                <a:lnTo>
                                  <a:pt x="1313" y="39"/>
                                </a:lnTo>
                                <a:lnTo>
                                  <a:pt x="1306" y="38"/>
                                </a:lnTo>
                                <a:lnTo>
                                  <a:pt x="1306" y="38"/>
                                </a:lnTo>
                                <a:lnTo>
                                  <a:pt x="1299" y="37"/>
                                </a:lnTo>
                                <a:lnTo>
                                  <a:pt x="1299" y="37"/>
                                </a:lnTo>
                                <a:lnTo>
                                  <a:pt x="1278" y="34"/>
                                </a:lnTo>
                                <a:lnTo>
                                  <a:pt x="1278" y="34"/>
                                </a:lnTo>
                                <a:lnTo>
                                  <a:pt x="1271" y="33"/>
                                </a:lnTo>
                                <a:lnTo>
                                  <a:pt x="1271" y="33"/>
                                </a:lnTo>
                                <a:lnTo>
                                  <a:pt x="1262" y="32"/>
                                </a:lnTo>
                                <a:lnTo>
                                  <a:pt x="1264" y="22"/>
                                </a:lnTo>
                                <a:close/>
                                <a:moveTo>
                                  <a:pt x="1353" y="37"/>
                                </a:moveTo>
                                <a:lnTo>
                                  <a:pt x="1356" y="37"/>
                                </a:lnTo>
                                <a:lnTo>
                                  <a:pt x="1363" y="39"/>
                                </a:lnTo>
                                <a:lnTo>
                                  <a:pt x="1370" y="40"/>
                                </a:lnTo>
                                <a:lnTo>
                                  <a:pt x="1398" y="45"/>
                                </a:lnTo>
                                <a:lnTo>
                                  <a:pt x="1405" y="47"/>
                                </a:lnTo>
                                <a:lnTo>
                                  <a:pt x="1407" y="47"/>
                                </a:lnTo>
                                <a:lnTo>
                                  <a:pt x="1405" y="56"/>
                                </a:lnTo>
                                <a:lnTo>
                                  <a:pt x="1403" y="56"/>
                                </a:lnTo>
                                <a:lnTo>
                                  <a:pt x="1403" y="56"/>
                                </a:lnTo>
                                <a:lnTo>
                                  <a:pt x="1396" y="54"/>
                                </a:lnTo>
                                <a:lnTo>
                                  <a:pt x="1396" y="54"/>
                                </a:lnTo>
                                <a:lnTo>
                                  <a:pt x="1369" y="49"/>
                                </a:lnTo>
                                <a:lnTo>
                                  <a:pt x="1369" y="49"/>
                                </a:lnTo>
                                <a:lnTo>
                                  <a:pt x="1362" y="48"/>
                                </a:lnTo>
                                <a:lnTo>
                                  <a:pt x="1362" y="48"/>
                                </a:lnTo>
                                <a:lnTo>
                                  <a:pt x="1355" y="46"/>
                                </a:lnTo>
                                <a:lnTo>
                                  <a:pt x="1355" y="46"/>
                                </a:lnTo>
                                <a:lnTo>
                                  <a:pt x="1352" y="46"/>
                                </a:lnTo>
                                <a:lnTo>
                                  <a:pt x="1353" y="37"/>
                                </a:lnTo>
                                <a:close/>
                                <a:moveTo>
                                  <a:pt x="1443" y="55"/>
                                </a:moveTo>
                                <a:lnTo>
                                  <a:pt x="1447" y="56"/>
                                </a:lnTo>
                                <a:lnTo>
                                  <a:pt x="1454" y="58"/>
                                </a:lnTo>
                                <a:lnTo>
                                  <a:pt x="1461" y="60"/>
                                </a:lnTo>
                                <a:lnTo>
                                  <a:pt x="1482" y="65"/>
                                </a:lnTo>
                                <a:lnTo>
                                  <a:pt x="1489" y="67"/>
                                </a:lnTo>
                                <a:lnTo>
                                  <a:pt x="1496" y="69"/>
                                </a:lnTo>
                                <a:lnTo>
                                  <a:pt x="1493" y="78"/>
                                </a:lnTo>
                                <a:lnTo>
                                  <a:pt x="1487" y="76"/>
                                </a:lnTo>
                                <a:lnTo>
                                  <a:pt x="1487" y="76"/>
                                </a:lnTo>
                                <a:lnTo>
                                  <a:pt x="1480" y="74"/>
                                </a:lnTo>
                                <a:lnTo>
                                  <a:pt x="1480" y="74"/>
                                </a:lnTo>
                                <a:lnTo>
                                  <a:pt x="1459" y="69"/>
                                </a:lnTo>
                                <a:lnTo>
                                  <a:pt x="1459" y="69"/>
                                </a:lnTo>
                                <a:lnTo>
                                  <a:pt x="1452" y="67"/>
                                </a:lnTo>
                                <a:lnTo>
                                  <a:pt x="1452" y="67"/>
                                </a:lnTo>
                                <a:lnTo>
                                  <a:pt x="1445" y="65"/>
                                </a:lnTo>
                                <a:lnTo>
                                  <a:pt x="1445" y="65"/>
                                </a:lnTo>
                                <a:lnTo>
                                  <a:pt x="1441" y="64"/>
                                </a:lnTo>
                                <a:lnTo>
                                  <a:pt x="1443" y="55"/>
                                </a:lnTo>
                                <a:close/>
                                <a:moveTo>
                                  <a:pt x="1531" y="79"/>
                                </a:moveTo>
                                <a:lnTo>
                                  <a:pt x="1545" y="83"/>
                                </a:lnTo>
                                <a:lnTo>
                                  <a:pt x="1552" y="85"/>
                                </a:lnTo>
                                <a:lnTo>
                                  <a:pt x="1573" y="92"/>
                                </a:lnTo>
                                <a:lnTo>
                                  <a:pt x="1580" y="95"/>
                                </a:lnTo>
                                <a:lnTo>
                                  <a:pt x="1583" y="96"/>
                                </a:lnTo>
                                <a:lnTo>
                                  <a:pt x="1580" y="105"/>
                                </a:lnTo>
                                <a:lnTo>
                                  <a:pt x="1577" y="103"/>
                                </a:lnTo>
                                <a:lnTo>
                                  <a:pt x="1577" y="104"/>
                                </a:lnTo>
                                <a:lnTo>
                                  <a:pt x="1570" y="101"/>
                                </a:lnTo>
                                <a:lnTo>
                                  <a:pt x="1570" y="101"/>
                                </a:lnTo>
                                <a:lnTo>
                                  <a:pt x="1549" y="94"/>
                                </a:lnTo>
                                <a:lnTo>
                                  <a:pt x="1549" y="94"/>
                                </a:lnTo>
                                <a:lnTo>
                                  <a:pt x="1542" y="92"/>
                                </a:lnTo>
                                <a:lnTo>
                                  <a:pt x="1542" y="92"/>
                                </a:lnTo>
                                <a:lnTo>
                                  <a:pt x="1528" y="88"/>
                                </a:lnTo>
                                <a:lnTo>
                                  <a:pt x="1531" y="79"/>
                                </a:lnTo>
                                <a:close/>
                                <a:moveTo>
                                  <a:pt x="1617" y="109"/>
                                </a:moveTo>
                                <a:lnTo>
                                  <a:pt x="1622" y="110"/>
                                </a:lnTo>
                                <a:lnTo>
                                  <a:pt x="1629" y="113"/>
                                </a:lnTo>
                                <a:lnTo>
                                  <a:pt x="1636" y="116"/>
                                </a:lnTo>
                                <a:lnTo>
                                  <a:pt x="1643" y="119"/>
                                </a:lnTo>
                                <a:lnTo>
                                  <a:pt x="1650" y="122"/>
                                </a:lnTo>
                                <a:lnTo>
                                  <a:pt x="1664" y="129"/>
                                </a:lnTo>
                                <a:lnTo>
                                  <a:pt x="1668" y="131"/>
                                </a:lnTo>
                                <a:lnTo>
                                  <a:pt x="1664" y="139"/>
                                </a:lnTo>
                                <a:lnTo>
                                  <a:pt x="1660" y="137"/>
                                </a:lnTo>
                                <a:lnTo>
                                  <a:pt x="1660" y="137"/>
                                </a:lnTo>
                                <a:lnTo>
                                  <a:pt x="1646" y="131"/>
                                </a:lnTo>
                                <a:lnTo>
                                  <a:pt x="1646" y="131"/>
                                </a:lnTo>
                                <a:lnTo>
                                  <a:pt x="1639" y="128"/>
                                </a:lnTo>
                                <a:lnTo>
                                  <a:pt x="1639" y="128"/>
                                </a:lnTo>
                                <a:lnTo>
                                  <a:pt x="1632" y="125"/>
                                </a:lnTo>
                                <a:lnTo>
                                  <a:pt x="1632" y="125"/>
                                </a:lnTo>
                                <a:lnTo>
                                  <a:pt x="1625" y="122"/>
                                </a:lnTo>
                                <a:lnTo>
                                  <a:pt x="1625" y="122"/>
                                </a:lnTo>
                                <a:lnTo>
                                  <a:pt x="1618" y="119"/>
                                </a:lnTo>
                                <a:lnTo>
                                  <a:pt x="1618" y="119"/>
                                </a:lnTo>
                                <a:lnTo>
                                  <a:pt x="1614" y="117"/>
                                </a:lnTo>
                                <a:lnTo>
                                  <a:pt x="1617" y="109"/>
                                </a:lnTo>
                                <a:close/>
                                <a:moveTo>
                                  <a:pt x="1700" y="147"/>
                                </a:moveTo>
                                <a:lnTo>
                                  <a:pt x="1706" y="150"/>
                                </a:lnTo>
                                <a:lnTo>
                                  <a:pt x="1720" y="159"/>
                                </a:lnTo>
                                <a:lnTo>
                                  <a:pt x="1727" y="163"/>
                                </a:lnTo>
                                <a:lnTo>
                                  <a:pt x="1734" y="167"/>
                                </a:lnTo>
                                <a:lnTo>
                                  <a:pt x="1741" y="172"/>
                                </a:lnTo>
                                <a:lnTo>
                                  <a:pt x="1747" y="176"/>
                                </a:lnTo>
                                <a:lnTo>
                                  <a:pt x="1742" y="184"/>
                                </a:lnTo>
                                <a:lnTo>
                                  <a:pt x="1736" y="180"/>
                                </a:lnTo>
                                <a:lnTo>
                                  <a:pt x="1736" y="180"/>
                                </a:lnTo>
                                <a:lnTo>
                                  <a:pt x="1729" y="175"/>
                                </a:lnTo>
                                <a:lnTo>
                                  <a:pt x="1729" y="175"/>
                                </a:lnTo>
                                <a:lnTo>
                                  <a:pt x="1722" y="171"/>
                                </a:lnTo>
                                <a:lnTo>
                                  <a:pt x="1722" y="171"/>
                                </a:lnTo>
                                <a:lnTo>
                                  <a:pt x="1715" y="166"/>
                                </a:lnTo>
                                <a:lnTo>
                                  <a:pt x="1715" y="166"/>
                                </a:lnTo>
                                <a:lnTo>
                                  <a:pt x="1701" y="158"/>
                                </a:lnTo>
                                <a:lnTo>
                                  <a:pt x="1701" y="158"/>
                                </a:lnTo>
                                <a:lnTo>
                                  <a:pt x="1696" y="155"/>
                                </a:lnTo>
                                <a:lnTo>
                                  <a:pt x="1700" y="147"/>
                                </a:lnTo>
                                <a:close/>
                                <a:moveTo>
                                  <a:pt x="1777" y="199"/>
                                </a:moveTo>
                                <a:lnTo>
                                  <a:pt x="1783" y="205"/>
                                </a:lnTo>
                                <a:lnTo>
                                  <a:pt x="1791" y="212"/>
                                </a:lnTo>
                                <a:lnTo>
                                  <a:pt x="1812" y="237"/>
                                </a:lnTo>
                                <a:lnTo>
                                  <a:pt x="1815" y="240"/>
                                </a:lnTo>
                                <a:lnTo>
                                  <a:pt x="1807" y="246"/>
                                </a:lnTo>
                                <a:lnTo>
                                  <a:pt x="1805" y="242"/>
                                </a:lnTo>
                                <a:lnTo>
                                  <a:pt x="1805" y="243"/>
                                </a:lnTo>
                                <a:lnTo>
                                  <a:pt x="1784" y="218"/>
                                </a:lnTo>
                                <a:lnTo>
                                  <a:pt x="1784" y="219"/>
                                </a:lnTo>
                                <a:lnTo>
                                  <a:pt x="1777" y="212"/>
                                </a:lnTo>
                                <a:lnTo>
                                  <a:pt x="1777" y="212"/>
                                </a:lnTo>
                                <a:lnTo>
                                  <a:pt x="1771" y="206"/>
                                </a:lnTo>
                                <a:lnTo>
                                  <a:pt x="1777" y="199"/>
                                </a:lnTo>
                                <a:close/>
                                <a:moveTo>
                                  <a:pt x="1830" y="275"/>
                                </a:moveTo>
                                <a:lnTo>
                                  <a:pt x="1840" y="314"/>
                                </a:lnTo>
                                <a:lnTo>
                                  <a:pt x="1831" y="316"/>
                                </a:lnTo>
                                <a:lnTo>
                                  <a:pt x="1821" y="277"/>
                                </a:lnTo>
                                <a:lnTo>
                                  <a:pt x="1830" y="2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74"/>
                        <wps:cNvSpPr>
                          <a:spLocks/>
                        </wps:cNvSpPr>
                        <wps:spPr bwMode="auto">
                          <a:xfrm>
                            <a:off x="832485" y="1177925"/>
                            <a:ext cx="1162685" cy="197485"/>
                          </a:xfrm>
                          <a:custGeom>
                            <a:avLst/>
                            <a:gdLst>
                              <a:gd name="T0" fmla="*/ 20 w 1831"/>
                              <a:gd name="T1" fmla="*/ 66 h 311"/>
                              <a:gd name="T2" fmla="*/ 55 w 1831"/>
                              <a:gd name="T3" fmla="*/ 107 h 311"/>
                              <a:gd name="T4" fmla="*/ 76 w 1831"/>
                              <a:gd name="T5" fmla="*/ 124 h 311"/>
                              <a:gd name="T6" fmla="*/ 97 w 1831"/>
                              <a:gd name="T7" fmla="*/ 139 h 311"/>
                              <a:gd name="T8" fmla="*/ 118 w 1831"/>
                              <a:gd name="T9" fmla="*/ 153 h 311"/>
                              <a:gd name="T10" fmla="*/ 145 w 1831"/>
                              <a:gd name="T11" fmla="*/ 168 h 311"/>
                              <a:gd name="T12" fmla="*/ 173 w 1831"/>
                              <a:gd name="T13" fmla="*/ 182 h 311"/>
                              <a:gd name="T14" fmla="*/ 201 w 1831"/>
                              <a:gd name="T15" fmla="*/ 195 h 311"/>
                              <a:gd name="T16" fmla="*/ 222 w 1831"/>
                              <a:gd name="T17" fmla="*/ 203 h 311"/>
                              <a:gd name="T18" fmla="*/ 257 w 1831"/>
                              <a:gd name="T19" fmla="*/ 216 h 311"/>
                              <a:gd name="T20" fmla="*/ 292 w 1831"/>
                              <a:gd name="T21" fmla="*/ 228 h 311"/>
                              <a:gd name="T22" fmla="*/ 348 w 1831"/>
                              <a:gd name="T23" fmla="*/ 244 h 311"/>
                              <a:gd name="T24" fmla="*/ 382 w 1831"/>
                              <a:gd name="T25" fmla="*/ 253 h 311"/>
                              <a:gd name="T26" fmla="*/ 403 w 1831"/>
                              <a:gd name="T27" fmla="*/ 258 h 311"/>
                              <a:gd name="T28" fmla="*/ 431 w 1831"/>
                              <a:gd name="T29" fmla="*/ 264 h 311"/>
                              <a:gd name="T30" fmla="*/ 473 w 1831"/>
                              <a:gd name="T31" fmla="*/ 272 h 311"/>
                              <a:gd name="T32" fmla="*/ 501 w 1831"/>
                              <a:gd name="T33" fmla="*/ 277 h 311"/>
                              <a:gd name="T34" fmla="*/ 536 w 1831"/>
                              <a:gd name="T35" fmla="*/ 283 h 311"/>
                              <a:gd name="T36" fmla="*/ 584 w 1831"/>
                              <a:gd name="T37" fmla="*/ 290 h 311"/>
                              <a:gd name="T38" fmla="*/ 612 w 1831"/>
                              <a:gd name="T39" fmla="*/ 293 h 311"/>
                              <a:gd name="T40" fmla="*/ 647 w 1831"/>
                              <a:gd name="T41" fmla="*/ 297 h 311"/>
                              <a:gd name="T42" fmla="*/ 689 w 1831"/>
                              <a:gd name="T43" fmla="*/ 301 h 311"/>
                              <a:gd name="T44" fmla="*/ 731 w 1831"/>
                              <a:gd name="T45" fmla="*/ 304 h 311"/>
                              <a:gd name="T46" fmla="*/ 772 w 1831"/>
                              <a:gd name="T47" fmla="*/ 307 h 311"/>
                              <a:gd name="T48" fmla="*/ 821 w 1831"/>
                              <a:gd name="T49" fmla="*/ 309 h 311"/>
                              <a:gd name="T50" fmla="*/ 849 w 1831"/>
                              <a:gd name="T51" fmla="*/ 310 h 311"/>
                              <a:gd name="T52" fmla="*/ 891 w 1831"/>
                              <a:gd name="T53" fmla="*/ 311 h 311"/>
                              <a:gd name="T54" fmla="*/ 940 w 1831"/>
                              <a:gd name="T55" fmla="*/ 311 h 311"/>
                              <a:gd name="T56" fmla="*/ 981 w 1831"/>
                              <a:gd name="T57" fmla="*/ 310 h 311"/>
                              <a:gd name="T58" fmla="*/ 1009 w 1831"/>
                              <a:gd name="T59" fmla="*/ 309 h 311"/>
                              <a:gd name="T60" fmla="*/ 1058 w 1831"/>
                              <a:gd name="T61" fmla="*/ 307 h 311"/>
                              <a:gd name="T62" fmla="*/ 1100 w 1831"/>
                              <a:gd name="T63" fmla="*/ 304 h 311"/>
                              <a:gd name="T64" fmla="*/ 1142 w 1831"/>
                              <a:gd name="T65" fmla="*/ 301 h 311"/>
                              <a:gd name="T66" fmla="*/ 1183 w 1831"/>
                              <a:gd name="T67" fmla="*/ 297 h 311"/>
                              <a:gd name="T68" fmla="*/ 1218 w 1831"/>
                              <a:gd name="T69" fmla="*/ 293 h 311"/>
                              <a:gd name="T70" fmla="*/ 1246 w 1831"/>
                              <a:gd name="T71" fmla="*/ 290 h 311"/>
                              <a:gd name="T72" fmla="*/ 1295 w 1831"/>
                              <a:gd name="T73" fmla="*/ 283 h 311"/>
                              <a:gd name="T74" fmla="*/ 1330 w 1831"/>
                              <a:gd name="T75" fmla="*/ 277 h 311"/>
                              <a:gd name="T76" fmla="*/ 1357 w 1831"/>
                              <a:gd name="T77" fmla="*/ 272 h 311"/>
                              <a:gd name="T78" fmla="*/ 1399 w 1831"/>
                              <a:gd name="T79" fmla="*/ 264 h 311"/>
                              <a:gd name="T80" fmla="*/ 1427 w 1831"/>
                              <a:gd name="T81" fmla="*/ 258 h 311"/>
                              <a:gd name="T82" fmla="*/ 1448 w 1831"/>
                              <a:gd name="T83" fmla="*/ 253 h 311"/>
                              <a:gd name="T84" fmla="*/ 1483 w 1831"/>
                              <a:gd name="T85" fmla="*/ 244 h 311"/>
                              <a:gd name="T86" fmla="*/ 1539 w 1831"/>
                              <a:gd name="T87" fmla="*/ 228 h 311"/>
                              <a:gd name="T88" fmla="*/ 1573 w 1831"/>
                              <a:gd name="T89" fmla="*/ 216 h 311"/>
                              <a:gd name="T90" fmla="*/ 1608 w 1831"/>
                              <a:gd name="T91" fmla="*/ 203 h 311"/>
                              <a:gd name="T92" fmla="*/ 1629 w 1831"/>
                              <a:gd name="T93" fmla="*/ 195 h 311"/>
                              <a:gd name="T94" fmla="*/ 1657 w 1831"/>
                              <a:gd name="T95" fmla="*/ 182 h 311"/>
                              <a:gd name="T96" fmla="*/ 1685 w 1831"/>
                              <a:gd name="T97" fmla="*/ 168 h 311"/>
                              <a:gd name="T98" fmla="*/ 1713 w 1831"/>
                              <a:gd name="T99" fmla="*/ 153 h 311"/>
                              <a:gd name="T100" fmla="*/ 1734 w 1831"/>
                              <a:gd name="T101" fmla="*/ 139 h 311"/>
                              <a:gd name="T102" fmla="*/ 1754 w 1831"/>
                              <a:gd name="T103" fmla="*/ 124 h 311"/>
                              <a:gd name="T104" fmla="*/ 1775 w 1831"/>
                              <a:gd name="T105" fmla="*/ 107 h 311"/>
                              <a:gd name="T106" fmla="*/ 1810 w 1831"/>
                              <a:gd name="T107" fmla="*/ 66 h 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831" h="311">
                                <a:moveTo>
                                  <a:pt x="0" y="0"/>
                                </a:moveTo>
                                <a:lnTo>
                                  <a:pt x="13" y="54"/>
                                </a:lnTo>
                                <a:lnTo>
                                  <a:pt x="20" y="66"/>
                                </a:lnTo>
                                <a:lnTo>
                                  <a:pt x="27" y="76"/>
                                </a:lnTo>
                                <a:lnTo>
                                  <a:pt x="48" y="100"/>
                                </a:lnTo>
                                <a:lnTo>
                                  <a:pt x="55" y="107"/>
                                </a:lnTo>
                                <a:lnTo>
                                  <a:pt x="62" y="113"/>
                                </a:lnTo>
                                <a:lnTo>
                                  <a:pt x="69" y="119"/>
                                </a:lnTo>
                                <a:lnTo>
                                  <a:pt x="76" y="124"/>
                                </a:lnTo>
                                <a:lnTo>
                                  <a:pt x="83" y="130"/>
                                </a:lnTo>
                                <a:lnTo>
                                  <a:pt x="90" y="135"/>
                                </a:lnTo>
                                <a:lnTo>
                                  <a:pt x="97" y="139"/>
                                </a:lnTo>
                                <a:lnTo>
                                  <a:pt x="104" y="144"/>
                                </a:lnTo>
                                <a:lnTo>
                                  <a:pt x="111" y="149"/>
                                </a:lnTo>
                                <a:lnTo>
                                  <a:pt x="118" y="153"/>
                                </a:lnTo>
                                <a:lnTo>
                                  <a:pt x="132" y="161"/>
                                </a:lnTo>
                                <a:lnTo>
                                  <a:pt x="139" y="165"/>
                                </a:lnTo>
                                <a:lnTo>
                                  <a:pt x="145" y="168"/>
                                </a:lnTo>
                                <a:lnTo>
                                  <a:pt x="153" y="172"/>
                                </a:lnTo>
                                <a:lnTo>
                                  <a:pt x="166" y="179"/>
                                </a:lnTo>
                                <a:lnTo>
                                  <a:pt x="173" y="182"/>
                                </a:lnTo>
                                <a:lnTo>
                                  <a:pt x="187" y="189"/>
                                </a:lnTo>
                                <a:lnTo>
                                  <a:pt x="194" y="192"/>
                                </a:lnTo>
                                <a:lnTo>
                                  <a:pt x="201" y="195"/>
                                </a:lnTo>
                                <a:lnTo>
                                  <a:pt x="208" y="198"/>
                                </a:lnTo>
                                <a:lnTo>
                                  <a:pt x="215" y="200"/>
                                </a:lnTo>
                                <a:lnTo>
                                  <a:pt x="222" y="203"/>
                                </a:lnTo>
                                <a:lnTo>
                                  <a:pt x="229" y="206"/>
                                </a:lnTo>
                                <a:lnTo>
                                  <a:pt x="236" y="208"/>
                                </a:lnTo>
                                <a:lnTo>
                                  <a:pt x="257" y="216"/>
                                </a:lnTo>
                                <a:lnTo>
                                  <a:pt x="264" y="218"/>
                                </a:lnTo>
                                <a:lnTo>
                                  <a:pt x="285" y="225"/>
                                </a:lnTo>
                                <a:lnTo>
                                  <a:pt x="292" y="228"/>
                                </a:lnTo>
                                <a:lnTo>
                                  <a:pt x="313" y="234"/>
                                </a:lnTo>
                                <a:lnTo>
                                  <a:pt x="320" y="236"/>
                                </a:lnTo>
                                <a:lnTo>
                                  <a:pt x="348" y="244"/>
                                </a:lnTo>
                                <a:lnTo>
                                  <a:pt x="354" y="246"/>
                                </a:lnTo>
                                <a:lnTo>
                                  <a:pt x="375" y="251"/>
                                </a:lnTo>
                                <a:lnTo>
                                  <a:pt x="382" y="253"/>
                                </a:lnTo>
                                <a:lnTo>
                                  <a:pt x="389" y="254"/>
                                </a:lnTo>
                                <a:lnTo>
                                  <a:pt x="396" y="256"/>
                                </a:lnTo>
                                <a:lnTo>
                                  <a:pt x="403" y="258"/>
                                </a:lnTo>
                                <a:lnTo>
                                  <a:pt x="410" y="259"/>
                                </a:lnTo>
                                <a:lnTo>
                                  <a:pt x="424" y="262"/>
                                </a:lnTo>
                                <a:lnTo>
                                  <a:pt x="431" y="264"/>
                                </a:lnTo>
                                <a:lnTo>
                                  <a:pt x="438" y="265"/>
                                </a:lnTo>
                                <a:lnTo>
                                  <a:pt x="466" y="271"/>
                                </a:lnTo>
                                <a:lnTo>
                                  <a:pt x="473" y="272"/>
                                </a:lnTo>
                                <a:lnTo>
                                  <a:pt x="480" y="273"/>
                                </a:lnTo>
                                <a:lnTo>
                                  <a:pt x="494" y="276"/>
                                </a:lnTo>
                                <a:lnTo>
                                  <a:pt x="501" y="277"/>
                                </a:lnTo>
                                <a:lnTo>
                                  <a:pt x="522" y="281"/>
                                </a:lnTo>
                                <a:lnTo>
                                  <a:pt x="529" y="282"/>
                                </a:lnTo>
                                <a:lnTo>
                                  <a:pt x="536" y="283"/>
                                </a:lnTo>
                                <a:lnTo>
                                  <a:pt x="557" y="286"/>
                                </a:lnTo>
                                <a:lnTo>
                                  <a:pt x="563" y="287"/>
                                </a:lnTo>
                                <a:lnTo>
                                  <a:pt x="584" y="290"/>
                                </a:lnTo>
                                <a:lnTo>
                                  <a:pt x="591" y="291"/>
                                </a:lnTo>
                                <a:lnTo>
                                  <a:pt x="598" y="291"/>
                                </a:lnTo>
                                <a:lnTo>
                                  <a:pt x="612" y="293"/>
                                </a:lnTo>
                                <a:lnTo>
                                  <a:pt x="619" y="294"/>
                                </a:lnTo>
                                <a:lnTo>
                                  <a:pt x="640" y="296"/>
                                </a:lnTo>
                                <a:lnTo>
                                  <a:pt x="647" y="297"/>
                                </a:lnTo>
                                <a:lnTo>
                                  <a:pt x="675" y="300"/>
                                </a:lnTo>
                                <a:lnTo>
                                  <a:pt x="682" y="301"/>
                                </a:lnTo>
                                <a:lnTo>
                                  <a:pt x="689" y="301"/>
                                </a:lnTo>
                                <a:lnTo>
                                  <a:pt x="703" y="302"/>
                                </a:lnTo>
                                <a:lnTo>
                                  <a:pt x="710" y="303"/>
                                </a:lnTo>
                                <a:lnTo>
                                  <a:pt x="731" y="304"/>
                                </a:lnTo>
                                <a:lnTo>
                                  <a:pt x="738" y="305"/>
                                </a:lnTo>
                                <a:lnTo>
                                  <a:pt x="765" y="306"/>
                                </a:lnTo>
                                <a:lnTo>
                                  <a:pt x="772" y="307"/>
                                </a:lnTo>
                                <a:lnTo>
                                  <a:pt x="793" y="308"/>
                                </a:lnTo>
                                <a:lnTo>
                                  <a:pt x="800" y="308"/>
                                </a:lnTo>
                                <a:lnTo>
                                  <a:pt x="821" y="309"/>
                                </a:lnTo>
                                <a:lnTo>
                                  <a:pt x="828" y="309"/>
                                </a:lnTo>
                                <a:lnTo>
                                  <a:pt x="842" y="310"/>
                                </a:lnTo>
                                <a:lnTo>
                                  <a:pt x="849" y="310"/>
                                </a:lnTo>
                                <a:lnTo>
                                  <a:pt x="856" y="310"/>
                                </a:lnTo>
                                <a:lnTo>
                                  <a:pt x="884" y="311"/>
                                </a:lnTo>
                                <a:lnTo>
                                  <a:pt x="891" y="311"/>
                                </a:lnTo>
                                <a:lnTo>
                                  <a:pt x="912" y="311"/>
                                </a:lnTo>
                                <a:lnTo>
                                  <a:pt x="919" y="311"/>
                                </a:lnTo>
                                <a:lnTo>
                                  <a:pt x="940" y="311"/>
                                </a:lnTo>
                                <a:lnTo>
                                  <a:pt x="947" y="311"/>
                                </a:lnTo>
                                <a:lnTo>
                                  <a:pt x="974" y="310"/>
                                </a:lnTo>
                                <a:lnTo>
                                  <a:pt x="981" y="310"/>
                                </a:lnTo>
                                <a:lnTo>
                                  <a:pt x="988" y="310"/>
                                </a:lnTo>
                                <a:lnTo>
                                  <a:pt x="1002" y="309"/>
                                </a:lnTo>
                                <a:lnTo>
                                  <a:pt x="1009" y="309"/>
                                </a:lnTo>
                                <a:lnTo>
                                  <a:pt x="1030" y="308"/>
                                </a:lnTo>
                                <a:lnTo>
                                  <a:pt x="1037" y="308"/>
                                </a:lnTo>
                                <a:lnTo>
                                  <a:pt x="1058" y="307"/>
                                </a:lnTo>
                                <a:lnTo>
                                  <a:pt x="1065" y="306"/>
                                </a:lnTo>
                                <a:lnTo>
                                  <a:pt x="1093" y="305"/>
                                </a:lnTo>
                                <a:lnTo>
                                  <a:pt x="1100" y="304"/>
                                </a:lnTo>
                                <a:lnTo>
                                  <a:pt x="1121" y="303"/>
                                </a:lnTo>
                                <a:lnTo>
                                  <a:pt x="1128" y="302"/>
                                </a:lnTo>
                                <a:lnTo>
                                  <a:pt x="1142" y="301"/>
                                </a:lnTo>
                                <a:lnTo>
                                  <a:pt x="1148" y="301"/>
                                </a:lnTo>
                                <a:lnTo>
                                  <a:pt x="1156" y="300"/>
                                </a:lnTo>
                                <a:lnTo>
                                  <a:pt x="1183" y="297"/>
                                </a:lnTo>
                                <a:lnTo>
                                  <a:pt x="1190" y="296"/>
                                </a:lnTo>
                                <a:lnTo>
                                  <a:pt x="1211" y="294"/>
                                </a:lnTo>
                                <a:lnTo>
                                  <a:pt x="1218" y="293"/>
                                </a:lnTo>
                                <a:lnTo>
                                  <a:pt x="1232" y="291"/>
                                </a:lnTo>
                                <a:lnTo>
                                  <a:pt x="1239" y="291"/>
                                </a:lnTo>
                                <a:lnTo>
                                  <a:pt x="1246" y="290"/>
                                </a:lnTo>
                                <a:lnTo>
                                  <a:pt x="1267" y="287"/>
                                </a:lnTo>
                                <a:lnTo>
                                  <a:pt x="1274" y="286"/>
                                </a:lnTo>
                                <a:lnTo>
                                  <a:pt x="1295" y="283"/>
                                </a:lnTo>
                                <a:lnTo>
                                  <a:pt x="1302" y="282"/>
                                </a:lnTo>
                                <a:lnTo>
                                  <a:pt x="1309" y="281"/>
                                </a:lnTo>
                                <a:lnTo>
                                  <a:pt x="1330" y="277"/>
                                </a:lnTo>
                                <a:lnTo>
                                  <a:pt x="1337" y="276"/>
                                </a:lnTo>
                                <a:lnTo>
                                  <a:pt x="1350" y="273"/>
                                </a:lnTo>
                                <a:lnTo>
                                  <a:pt x="1357" y="272"/>
                                </a:lnTo>
                                <a:lnTo>
                                  <a:pt x="1364" y="271"/>
                                </a:lnTo>
                                <a:lnTo>
                                  <a:pt x="1392" y="265"/>
                                </a:lnTo>
                                <a:lnTo>
                                  <a:pt x="1399" y="264"/>
                                </a:lnTo>
                                <a:lnTo>
                                  <a:pt x="1406" y="262"/>
                                </a:lnTo>
                                <a:lnTo>
                                  <a:pt x="1420" y="259"/>
                                </a:lnTo>
                                <a:lnTo>
                                  <a:pt x="1427" y="258"/>
                                </a:lnTo>
                                <a:lnTo>
                                  <a:pt x="1434" y="256"/>
                                </a:lnTo>
                                <a:lnTo>
                                  <a:pt x="1441" y="254"/>
                                </a:lnTo>
                                <a:lnTo>
                                  <a:pt x="1448" y="253"/>
                                </a:lnTo>
                                <a:lnTo>
                                  <a:pt x="1455" y="251"/>
                                </a:lnTo>
                                <a:lnTo>
                                  <a:pt x="1476" y="246"/>
                                </a:lnTo>
                                <a:lnTo>
                                  <a:pt x="1483" y="244"/>
                                </a:lnTo>
                                <a:lnTo>
                                  <a:pt x="1511" y="236"/>
                                </a:lnTo>
                                <a:lnTo>
                                  <a:pt x="1518" y="234"/>
                                </a:lnTo>
                                <a:lnTo>
                                  <a:pt x="1539" y="228"/>
                                </a:lnTo>
                                <a:lnTo>
                                  <a:pt x="1545" y="225"/>
                                </a:lnTo>
                                <a:lnTo>
                                  <a:pt x="1566" y="218"/>
                                </a:lnTo>
                                <a:lnTo>
                                  <a:pt x="1573" y="216"/>
                                </a:lnTo>
                                <a:lnTo>
                                  <a:pt x="1594" y="208"/>
                                </a:lnTo>
                                <a:lnTo>
                                  <a:pt x="1601" y="206"/>
                                </a:lnTo>
                                <a:lnTo>
                                  <a:pt x="1608" y="203"/>
                                </a:lnTo>
                                <a:lnTo>
                                  <a:pt x="1615" y="200"/>
                                </a:lnTo>
                                <a:lnTo>
                                  <a:pt x="1622" y="198"/>
                                </a:lnTo>
                                <a:lnTo>
                                  <a:pt x="1629" y="195"/>
                                </a:lnTo>
                                <a:lnTo>
                                  <a:pt x="1636" y="192"/>
                                </a:lnTo>
                                <a:lnTo>
                                  <a:pt x="1643" y="189"/>
                                </a:lnTo>
                                <a:lnTo>
                                  <a:pt x="1657" y="182"/>
                                </a:lnTo>
                                <a:lnTo>
                                  <a:pt x="1664" y="179"/>
                                </a:lnTo>
                                <a:lnTo>
                                  <a:pt x="1678" y="172"/>
                                </a:lnTo>
                                <a:lnTo>
                                  <a:pt x="1685" y="168"/>
                                </a:lnTo>
                                <a:lnTo>
                                  <a:pt x="1692" y="165"/>
                                </a:lnTo>
                                <a:lnTo>
                                  <a:pt x="1699" y="161"/>
                                </a:lnTo>
                                <a:lnTo>
                                  <a:pt x="1713" y="153"/>
                                </a:lnTo>
                                <a:lnTo>
                                  <a:pt x="1720" y="149"/>
                                </a:lnTo>
                                <a:lnTo>
                                  <a:pt x="1727" y="144"/>
                                </a:lnTo>
                                <a:lnTo>
                                  <a:pt x="1734" y="139"/>
                                </a:lnTo>
                                <a:lnTo>
                                  <a:pt x="1740" y="135"/>
                                </a:lnTo>
                                <a:lnTo>
                                  <a:pt x="1747" y="130"/>
                                </a:lnTo>
                                <a:lnTo>
                                  <a:pt x="1754" y="124"/>
                                </a:lnTo>
                                <a:lnTo>
                                  <a:pt x="1761" y="119"/>
                                </a:lnTo>
                                <a:lnTo>
                                  <a:pt x="1768" y="113"/>
                                </a:lnTo>
                                <a:lnTo>
                                  <a:pt x="1775" y="107"/>
                                </a:lnTo>
                                <a:lnTo>
                                  <a:pt x="1782" y="100"/>
                                </a:lnTo>
                                <a:lnTo>
                                  <a:pt x="1803" y="76"/>
                                </a:lnTo>
                                <a:lnTo>
                                  <a:pt x="1810" y="66"/>
                                </a:lnTo>
                                <a:lnTo>
                                  <a:pt x="1817" y="54"/>
                                </a:lnTo>
                                <a:lnTo>
                                  <a:pt x="1831" y="0"/>
                                </a:ln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75"/>
                        <wps:cNvCnPr/>
                        <wps:spPr bwMode="auto">
                          <a:xfrm flipH="1">
                            <a:off x="57785" y="919480"/>
                            <a:ext cx="467360" cy="546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6"/>
                        <wps:cNvCnPr/>
                        <wps:spPr bwMode="auto">
                          <a:xfrm flipH="1">
                            <a:off x="2088515" y="919480"/>
                            <a:ext cx="467360" cy="546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7"/>
                        <wps:cNvCnPr/>
                        <wps:spPr bwMode="auto">
                          <a:xfrm>
                            <a:off x="57785" y="1465580"/>
                            <a:ext cx="203073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78"/>
                        <wps:cNvSpPr>
                          <a:spLocks noEditPoints="1"/>
                        </wps:cNvSpPr>
                        <wps:spPr bwMode="auto">
                          <a:xfrm>
                            <a:off x="1410970" y="784225"/>
                            <a:ext cx="5715" cy="38798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611"/>
                              <a:gd name="T2" fmla="*/ 9 w 9"/>
                              <a:gd name="T3" fmla="*/ 56 h 611"/>
                              <a:gd name="T4" fmla="*/ 0 w 9"/>
                              <a:gd name="T5" fmla="*/ 56 h 611"/>
                              <a:gd name="T6" fmla="*/ 0 w 9"/>
                              <a:gd name="T7" fmla="*/ 0 h 611"/>
                              <a:gd name="T8" fmla="*/ 9 w 9"/>
                              <a:gd name="T9" fmla="*/ 0 h 611"/>
                              <a:gd name="T10" fmla="*/ 9 w 9"/>
                              <a:gd name="T11" fmla="*/ 93 h 611"/>
                              <a:gd name="T12" fmla="*/ 9 w 9"/>
                              <a:gd name="T13" fmla="*/ 148 h 611"/>
                              <a:gd name="T14" fmla="*/ 0 w 9"/>
                              <a:gd name="T15" fmla="*/ 148 h 611"/>
                              <a:gd name="T16" fmla="*/ 0 w 9"/>
                              <a:gd name="T17" fmla="*/ 93 h 611"/>
                              <a:gd name="T18" fmla="*/ 9 w 9"/>
                              <a:gd name="T19" fmla="*/ 93 h 611"/>
                              <a:gd name="T20" fmla="*/ 9 w 9"/>
                              <a:gd name="T21" fmla="*/ 185 h 611"/>
                              <a:gd name="T22" fmla="*/ 9 w 9"/>
                              <a:gd name="T23" fmla="*/ 241 h 611"/>
                              <a:gd name="T24" fmla="*/ 0 w 9"/>
                              <a:gd name="T25" fmla="*/ 241 h 611"/>
                              <a:gd name="T26" fmla="*/ 0 w 9"/>
                              <a:gd name="T27" fmla="*/ 185 h 611"/>
                              <a:gd name="T28" fmla="*/ 9 w 9"/>
                              <a:gd name="T29" fmla="*/ 185 h 611"/>
                              <a:gd name="T30" fmla="*/ 9 w 9"/>
                              <a:gd name="T31" fmla="*/ 278 h 611"/>
                              <a:gd name="T32" fmla="*/ 9 w 9"/>
                              <a:gd name="T33" fmla="*/ 333 h 611"/>
                              <a:gd name="T34" fmla="*/ 0 w 9"/>
                              <a:gd name="T35" fmla="*/ 333 h 611"/>
                              <a:gd name="T36" fmla="*/ 0 w 9"/>
                              <a:gd name="T37" fmla="*/ 278 h 611"/>
                              <a:gd name="T38" fmla="*/ 9 w 9"/>
                              <a:gd name="T39" fmla="*/ 278 h 611"/>
                              <a:gd name="T40" fmla="*/ 9 w 9"/>
                              <a:gd name="T41" fmla="*/ 370 h 611"/>
                              <a:gd name="T42" fmla="*/ 9 w 9"/>
                              <a:gd name="T43" fmla="*/ 426 h 611"/>
                              <a:gd name="T44" fmla="*/ 0 w 9"/>
                              <a:gd name="T45" fmla="*/ 426 h 611"/>
                              <a:gd name="T46" fmla="*/ 0 w 9"/>
                              <a:gd name="T47" fmla="*/ 370 h 611"/>
                              <a:gd name="T48" fmla="*/ 9 w 9"/>
                              <a:gd name="T49" fmla="*/ 370 h 611"/>
                              <a:gd name="T50" fmla="*/ 9 w 9"/>
                              <a:gd name="T51" fmla="*/ 463 h 611"/>
                              <a:gd name="T52" fmla="*/ 9 w 9"/>
                              <a:gd name="T53" fmla="*/ 518 h 611"/>
                              <a:gd name="T54" fmla="*/ 0 w 9"/>
                              <a:gd name="T55" fmla="*/ 518 h 611"/>
                              <a:gd name="T56" fmla="*/ 0 w 9"/>
                              <a:gd name="T57" fmla="*/ 463 h 611"/>
                              <a:gd name="T58" fmla="*/ 9 w 9"/>
                              <a:gd name="T59" fmla="*/ 463 h 611"/>
                              <a:gd name="T60" fmla="*/ 9 w 9"/>
                              <a:gd name="T61" fmla="*/ 555 h 611"/>
                              <a:gd name="T62" fmla="*/ 9 w 9"/>
                              <a:gd name="T63" fmla="*/ 611 h 611"/>
                              <a:gd name="T64" fmla="*/ 0 w 9"/>
                              <a:gd name="T65" fmla="*/ 611 h 611"/>
                              <a:gd name="T66" fmla="*/ 0 w 9"/>
                              <a:gd name="T67" fmla="*/ 555 h 611"/>
                              <a:gd name="T68" fmla="*/ 9 w 9"/>
                              <a:gd name="T69" fmla="*/ 555 h 6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" h="611">
                                <a:moveTo>
                                  <a:pt x="9" y="0"/>
                                </a:moveTo>
                                <a:lnTo>
                                  <a:pt x="9" y="56"/>
                                </a:lnTo>
                                <a:lnTo>
                                  <a:pt x="0" y="56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3"/>
                                </a:moveTo>
                                <a:lnTo>
                                  <a:pt x="9" y="148"/>
                                </a:lnTo>
                                <a:lnTo>
                                  <a:pt x="0" y="148"/>
                                </a:lnTo>
                                <a:lnTo>
                                  <a:pt x="0" y="93"/>
                                </a:lnTo>
                                <a:lnTo>
                                  <a:pt x="9" y="93"/>
                                </a:lnTo>
                                <a:close/>
                                <a:moveTo>
                                  <a:pt x="9" y="185"/>
                                </a:moveTo>
                                <a:lnTo>
                                  <a:pt x="9" y="241"/>
                                </a:lnTo>
                                <a:lnTo>
                                  <a:pt x="0" y="241"/>
                                </a:lnTo>
                                <a:lnTo>
                                  <a:pt x="0" y="185"/>
                                </a:lnTo>
                                <a:lnTo>
                                  <a:pt x="9" y="185"/>
                                </a:lnTo>
                                <a:close/>
                                <a:moveTo>
                                  <a:pt x="9" y="278"/>
                                </a:moveTo>
                                <a:lnTo>
                                  <a:pt x="9" y="333"/>
                                </a:lnTo>
                                <a:lnTo>
                                  <a:pt x="0" y="333"/>
                                </a:lnTo>
                                <a:lnTo>
                                  <a:pt x="0" y="278"/>
                                </a:lnTo>
                                <a:lnTo>
                                  <a:pt x="9" y="278"/>
                                </a:lnTo>
                                <a:close/>
                                <a:moveTo>
                                  <a:pt x="9" y="370"/>
                                </a:moveTo>
                                <a:lnTo>
                                  <a:pt x="9" y="426"/>
                                </a:lnTo>
                                <a:lnTo>
                                  <a:pt x="0" y="426"/>
                                </a:lnTo>
                                <a:lnTo>
                                  <a:pt x="0" y="370"/>
                                </a:lnTo>
                                <a:lnTo>
                                  <a:pt x="9" y="370"/>
                                </a:lnTo>
                                <a:close/>
                                <a:moveTo>
                                  <a:pt x="9" y="463"/>
                                </a:moveTo>
                                <a:lnTo>
                                  <a:pt x="9" y="518"/>
                                </a:lnTo>
                                <a:lnTo>
                                  <a:pt x="0" y="518"/>
                                </a:lnTo>
                                <a:lnTo>
                                  <a:pt x="0" y="463"/>
                                </a:lnTo>
                                <a:lnTo>
                                  <a:pt x="9" y="463"/>
                                </a:lnTo>
                                <a:close/>
                                <a:moveTo>
                                  <a:pt x="9" y="555"/>
                                </a:moveTo>
                                <a:lnTo>
                                  <a:pt x="9" y="611"/>
                                </a:lnTo>
                                <a:lnTo>
                                  <a:pt x="0" y="611"/>
                                </a:lnTo>
                                <a:lnTo>
                                  <a:pt x="0" y="555"/>
                                </a:lnTo>
                                <a:lnTo>
                                  <a:pt x="9" y="5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79"/>
                        <wps:cNvCnPr/>
                        <wps:spPr bwMode="auto">
                          <a:xfrm>
                            <a:off x="525145" y="919480"/>
                            <a:ext cx="2032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Freeform 80"/>
                        <wps:cNvSpPr>
                          <a:spLocks noEditPoints="1"/>
                        </wps:cNvSpPr>
                        <wps:spPr bwMode="auto">
                          <a:xfrm>
                            <a:off x="728345" y="916305"/>
                            <a:ext cx="1361440" cy="6350"/>
                          </a:xfrm>
                          <a:custGeom>
                            <a:avLst/>
                            <a:gdLst>
                              <a:gd name="T0" fmla="*/ 54 w 2144"/>
                              <a:gd name="T1" fmla="*/ 0 h 10"/>
                              <a:gd name="T2" fmla="*/ 0 w 2144"/>
                              <a:gd name="T3" fmla="*/ 10 h 10"/>
                              <a:gd name="T4" fmla="*/ 91 w 2144"/>
                              <a:gd name="T5" fmla="*/ 0 h 10"/>
                              <a:gd name="T6" fmla="*/ 145 w 2144"/>
                              <a:gd name="T7" fmla="*/ 10 h 10"/>
                              <a:gd name="T8" fmla="*/ 91 w 2144"/>
                              <a:gd name="T9" fmla="*/ 0 h 10"/>
                              <a:gd name="T10" fmla="*/ 236 w 2144"/>
                              <a:gd name="T11" fmla="*/ 0 h 10"/>
                              <a:gd name="T12" fmla="*/ 181 w 2144"/>
                              <a:gd name="T13" fmla="*/ 10 h 10"/>
                              <a:gd name="T14" fmla="*/ 272 w 2144"/>
                              <a:gd name="T15" fmla="*/ 0 h 10"/>
                              <a:gd name="T16" fmla="*/ 327 w 2144"/>
                              <a:gd name="T17" fmla="*/ 10 h 10"/>
                              <a:gd name="T18" fmla="*/ 272 w 2144"/>
                              <a:gd name="T19" fmla="*/ 0 h 10"/>
                              <a:gd name="T20" fmla="*/ 418 w 2144"/>
                              <a:gd name="T21" fmla="*/ 0 h 10"/>
                              <a:gd name="T22" fmla="*/ 363 w 2144"/>
                              <a:gd name="T23" fmla="*/ 10 h 10"/>
                              <a:gd name="T24" fmla="*/ 454 w 2144"/>
                              <a:gd name="T25" fmla="*/ 0 h 10"/>
                              <a:gd name="T26" fmla="*/ 508 w 2144"/>
                              <a:gd name="T27" fmla="*/ 10 h 10"/>
                              <a:gd name="T28" fmla="*/ 454 w 2144"/>
                              <a:gd name="T29" fmla="*/ 0 h 10"/>
                              <a:gd name="T30" fmla="*/ 599 w 2144"/>
                              <a:gd name="T31" fmla="*/ 0 h 10"/>
                              <a:gd name="T32" fmla="*/ 545 w 2144"/>
                              <a:gd name="T33" fmla="*/ 10 h 10"/>
                              <a:gd name="T34" fmla="*/ 636 w 2144"/>
                              <a:gd name="T35" fmla="*/ 0 h 10"/>
                              <a:gd name="T36" fmla="*/ 690 w 2144"/>
                              <a:gd name="T37" fmla="*/ 10 h 10"/>
                              <a:gd name="T38" fmla="*/ 636 w 2144"/>
                              <a:gd name="T39" fmla="*/ 0 h 10"/>
                              <a:gd name="T40" fmla="*/ 781 w 2144"/>
                              <a:gd name="T41" fmla="*/ 0 h 10"/>
                              <a:gd name="T42" fmla="*/ 727 w 2144"/>
                              <a:gd name="T43" fmla="*/ 10 h 10"/>
                              <a:gd name="T44" fmla="*/ 817 w 2144"/>
                              <a:gd name="T45" fmla="*/ 0 h 10"/>
                              <a:gd name="T46" fmla="*/ 872 w 2144"/>
                              <a:gd name="T47" fmla="*/ 10 h 10"/>
                              <a:gd name="T48" fmla="*/ 817 w 2144"/>
                              <a:gd name="T49" fmla="*/ 0 h 10"/>
                              <a:gd name="T50" fmla="*/ 963 w 2144"/>
                              <a:gd name="T51" fmla="*/ 0 h 10"/>
                              <a:gd name="T52" fmla="*/ 908 w 2144"/>
                              <a:gd name="T53" fmla="*/ 10 h 10"/>
                              <a:gd name="T54" fmla="*/ 999 w 2144"/>
                              <a:gd name="T55" fmla="*/ 0 h 10"/>
                              <a:gd name="T56" fmla="*/ 1054 w 2144"/>
                              <a:gd name="T57" fmla="*/ 10 h 10"/>
                              <a:gd name="T58" fmla="*/ 999 w 2144"/>
                              <a:gd name="T59" fmla="*/ 0 h 10"/>
                              <a:gd name="T60" fmla="*/ 1145 w 2144"/>
                              <a:gd name="T61" fmla="*/ 0 h 10"/>
                              <a:gd name="T62" fmla="*/ 1090 w 2144"/>
                              <a:gd name="T63" fmla="*/ 10 h 10"/>
                              <a:gd name="T64" fmla="*/ 1181 w 2144"/>
                              <a:gd name="T65" fmla="*/ 0 h 10"/>
                              <a:gd name="T66" fmla="*/ 1235 w 2144"/>
                              <a:gd name="T67" fmla="*/ 10 h 10"/>
                              <a:gd name="T68" fmla="*/ 1181 w 2144"/>
                              <a:gd name="T69" fmla="*/ 0 h 10"/>
                              <a:gd name="T70" fmla="*/ 1326 w 2144"/>
                              <a:gd name="T71" fmla="*/ 0 h 10"/>
                              <a:gd name="T72" fmla="*/ 1272 w 2144"/>
                              <a:gd name="T73" fmla="*/ 10 h 10"/>
                              <a:gd name="T74" fmla="*/ 1363 w 2144"/>
                              <a:gd name="T75" fmla="*/ 0 h 10"/>
                              <a:gd name="T76" fmla="*/ 1417 w 2144"/>
                              <a:gd name="T77" fmla="*/ 10 h 10"/>
                              <a:gd name="T78" fmla="*/ 1363 w 2144"/>
                              <a:gd name="T79" fmla="*/ 0 h 10"/>
                              <a:gd name="T80" fmla="*/ 1508 w 2144"/>
                              <a:gd name="T81" fmla="*/ 0 h 10"/>
                              <a:gd name="T82" fmla="*/ 1453 w 2144"/>
                              <a:gd name="T83" fmla="*/ 10 h 10"/>
                              <a:gd name="T84" fmla="*/ 1544 w 2144"/>
                              <a:gd name="T85" fmla="*/ 0 h 10"/>
                              <a:gd name="T86" fmla="*/ 1599 w 2144"/>
                              <a:gd name="T87" fmla="*/ 10 h 10"/>
                              <a:gd name="T88" fmla="*/ 1544 w 2144"/>
                              <a:gd name="T89" fmla="*/ 0 h 10"/>
                              <a:gd name="T90" fmla="*/ 1690 w 2144"/>
                              <a:gd name="T91" fmla="*/ 0 h 10"/>
                              <a:gd name="T92" fmla="*/ 1635 w 2144"/>
                              <a:gd name="T93" fmla="*/ 10 h 10"/>
                              <a:gd name="T94" fmla="*/ 1726 w 2144"/>
                              <a:gd name="T95" fmla="*/ 0 h 10"/>
                              <a:gd name="T96" fmla="*/ 1781 w 2144"/>
                              <a:gd name="T97" fmla="*/ 10 h 10"/>
                              <a:gd name="T98" fmla="*/ 1726 w 2144"/>
                              <a:gd name="T99" fmla="*/ 0 h 10"/>
                              <a:gd name="T100" fmla="*/ 1871 w 2144"/>
                              <a:gd name="T101" fmla="*/ 0 h 10"/>
                              <a:gd name="T102" fmla="*/ 1817 w 2144"/>
                              <a:gd name="T103" fmla="*/ 10 h 10"/>
                              <a:gd name="T104" fmla="*/ 1908 w 2144"/>
                              <a:gd name="T105" fmla="*/ 0 h 10"/>
                              <a:gd name="T106" fmla="*/ 1962 w 2144"/>
                              <a:gd name="T107" fmla="*/ 10 h 10"/>
                              <a:gd name="T108" fmla="*/ 1908 w 2144"/>
                              <a:gd name="T109" fmla="*/ 0 h 10"/>
                              <a:gd name="T110" fmla="*/ 2053 w 2144"/>
                              <a:gd name="T111" fmla="*/ 0 h 10"/>
                              <a:gd name="T112" fmla="*/ 1999 w 2144"/>
                              <a:gd name="T113" fmla="*/ 10 h 10"/>
                              <a:gd name="T114" fmla="*/ 2089 w 2144"/>
                              <a:gd name="T115" fmla="*/ 0 h 10"/>
                              <a:gd name="T116" fmla="*/ 2144 w 2144"/>
                              <a:gd name="T117" fmla="*/ 10 h 10"/>
                              <a:gd name="T118" fmla="*/ 2089 w 2144"/>
                              <a:gd name="T11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144" h="10">
                                <a:moveTo>
                                  <a:pt x="0" y="0"/>
                                </a:moveTo>
                                <a:lnTo>
                                  <a:pt x="54" y="0"/>
                                </a:lnTo>
                                <a:lnTo>
                                  <a:pt x="54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5" y="0"/>
                                </a:lnTo>
                                <a:lnTo>
                                  <a:pt x="145" y="10"/>
                                </a:lnTo>
                                <a:lnTo>
                                  <a:pt x="91" y="10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1" y="0"/>
                                </a:moveTo>
                                <a:lnTo>
                                  <a:pt x="236" y="0"/>
                                </a:lnTo>
                                <a:lnTo>
                                  <a:pt x="236" y="10"/>
                                </a:lnTo>
                                <a:lnTo>
                                  <a:pt x="181" y="10"/>
                                </a:lnTo>
                                <a:lnTo>
                                  <a:pt x="181" y="0"/>
                                </a:lnTo>
                                <a:close/>
                                <a:moveTo>
                                  <a:pt x="272" y="0"/>
                                </a:moveTo>
                                <a:lnTo>
                                  <a:pt x="327" y="0"/>
                                </a:lnTo>
                                <a:lnTo>
                                  <a:pt x="327" y="10"/>
                                </a:lnTo>
                                <a:lnTo>
                                  <a:pt x="272" y="10"/>
                                </a:lnTo>
                                <a:lnTo>
                                  <a:pt x="272" y="0"/>
                                </a:lnTo>
                                <a:close/>
                                <a:moveTo>
                                  <a:pt x="363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10"/>
                                </a:lnTo>
                                <a:lnTo>
                                  <a:pt x="363" y="10"/>
                                </a:lnTo>
                                <a:lnTo>
                                  <a:pt x="363" y="0"/>
                                </a:lnTo>
                                <a:close/>
                                <a:moveTo>
                                  <a:pt x="454" y="0"/>
                                </a:moveTo>
                                <a:lnTo>
                                  <a:pt x="508" y="0"/>
                                </a:lnTo>
                                <a:lnTo>
                                  <a:pt x="508" y="10"/>
                                </a:lnTo>
                                <a:lnTo>
                                  <a:pt x="454" y="10"/>
                                </a:lnTo>
                                <a:lnTo>
                                  <a:pt x="454" y="0"/>
                                </a:lnTo>
                                <a:close/>
                                <a:moveTo>
                                  <a:pt x="545" y="0"/>
                                </a:moveTo>
                                <a:lnTo>
                                  <a:pt x="599" y="0"/>
                                </a:lnTo>
                                <a:lnTo>
                                  <a:pt x="599" y="10"/>
                                </a:lnTo>
                                <a:lnTo>
                                  <a:pt x="545" y="10"/>
                                </a:lnTo>
                                <a:lnTo>
                                  <a:pt x="545" y="0"/>
                                </a:lnTo>
                                <a:close/>
                                <a:moveTo>
                                  <a:pt x="636" y="0"/>
                                </a:moveTo>
                                <a:lnTo>
                                  <a:pt x="690" y="0"/>
                                </a:lnTo>
                                <a:lnTo>
                                  <a:pt x="690" y="10"/>
                                </a:lnTo>
                                <a:lnTo>
                                  <a:pt x="636" y="10"/>
                                </a:lnTo>
                                <a:lnTo>
                                  <a:pt x="636" y="0"/>
                                </a:lnTo>
                                <a:close/>
                                <a:moveTo>
                                  <a:pt x="727" y="0"/>
                                </a:moveTo>
                                <a:lnTo>
                                  <a:pt x="781" y="0"/>
                                </a:lnTo>
                                <a:lnTo>
                                  <a:pt x="781" y="10"/>
                                </a:lnTo>
                                <a:lnTo>
                                  <a:pt x="727" y="10"/>
                                </a:lnTo>
                                <a:lnTo>
                                  <a:pt x="727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872" y="0"/>
                                </a:lnTo>
                                <a:lnTo>
                                  <a:pt x="872" y="10"/>
                                </a:lnTo>
                                <a:lnTo>
                                  <a:pt x="817" y="10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63" y="0"/>
                                </a:lnTo>
                                <a:lnTo>
                                  <a:pt x="963" y="10"/>
                                </a:lnTo>
                                <a:lnTo>
                                  <a:pt x="908" y="10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9" y="0"/>
                                </a:moveTo>
                                <a:lnTo>
                                  <a:pt x="1054" y="0"/>
                                </a:lnTo>
                                <a:lnTo>
                                  <a:pt x="1054" y="10"/>
                                </a:lnTo>
                                <a:lnTo>
                                  <a:pt x="999" y="10"/>
                                </a:lnTo>
                                <a:lnTo>
                                  <a:pt x="999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45" y="0"/>
                                </a:lnTo>
                                <a:lnTo>
                                  <a:pt x="1145" y="10"/>
                                </a:lnTo>
                                <a:lnTo>
                                  <a:pt x="1090" y="10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181" y="0"/>
                                </a:moveTo>
                                <a:lnTo>
                                  <a:pt x="1235" y="0"/>
                                </a:lnTo>
                                <a:lnTo>
                                  <a:pt x="1235" y="10"/>
                                </a:lnTo>
                                <a:lnTo>
                                  <a:pt x="1181" y="10"/>
                                </a:lnTo>
                                <a:lnTo>
                                  <a:pt x="1181" y="0"/>
                                </a:lnTo>
                                <a:close/>
                                <a:moveTo>
                                  <a:pt x="1272" y="0"/>
                                </a:moveTo>
                                <a:lnTo>
                                  <a:pt x="1326" y="0"/>
                                </a:lnTo>
                                <a:lnTo>
                                  <a:pt x="1326" y="10"/>
                                </a:lnTo>
                                <a:lnTo>
                                  <a:pt x="1272" y="10"/>
                                </a:lnTo>
                                <a:lnTo>
                                  <a:pt x="1272" y="0"/>
                                </a:lnTo>
                                <a:close/>
                                <a:moveTo>
                                  <a:pt x="1363" y="0"/>
                                </a:moveTo>
                                <a:lnTo>
                                  <a:pt x="1417" y="0"/>
                                </a:lnTo>
                                <a:lnTo>
                                  <a:pt x="1417" y="10"/>
                                </a:lnTo>
                                <a:lnTo>
                                  <a:pt x="1363" y="10"/>
                                </a:lnTo>
                                <a:lnTo>
                                  <a:pt x="1363" y="0"/>
                                </a:lnTo>
                                <a:close/>
                                <a:moveTo>
                                  <a:pt x="1453" y="0"/>
                                </a:moveTo>
                                <a:lnTo>
                                  <a:pt x="1508" y="0"/>
                                </a:lnTo>
                                <a:lnTo>
                                  <a:pt x="1508" y="10"/>
                                </a:lnTo>
                                <a:lnTo>
                                  <a:pt x="1453" y="10"/>
                                </a:lnTo>
                                <a:lnTo>
                                  <a:pt x="1453" y="0"/>
                                </a:lnTo>
                                <a:close/>
                                <a:moveTo>
                                  <a:pt x="1544" y="0"/>
                                </a:moveTo>
                                <a:lnTo>
                                  <a:pt x="1599" y="0"/>
                                </a:lnTo>
                                <a:lnTo>
                                  <a:pt x="1599" y="10"/>
                                </a:lnTo>
                                <a:lnTo>
                                  <a:pt x="1544" y="10"/>
                                </a:lnTo>
                                <a:lnTo>
                                  <a:pt x="1544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690" y="0"/>
                                </a:lnTo>
                                <a:lnTo>
                                  <a:pt x="1690" y="10"/>
                                </a:lnTo>
                                <a:lnTo>
                                  <a:pt x="1635" y="10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1726" y="0"/>
                                </a:moveTo>
                                <a:lnTo>
                                  <a:pt x="1781" y="0"/>
                                </a:lnTo>
                                <a:lnTo>
                                  <a:pt x="1781" y="10"/>
                                </a:lnTo>
                                <a:lnTo>
                                  <a:pt x="1726" y="10"/>
                                </a:lnTo>
                                <a:lnTo>
                                  <a:pt x="1726" y="0"/>
                                </a:lnTo>
                                <a:close/>
                                <a:moveTo>
                                  <a:pt x="1817" y="0"/>
                                </a:moveTo>
                                <a:lnTo>
                                  <a:pt x="1871" y="0"/>
                                </a:lnTo>
                                <a:lnTo>
                                  <a:pt x="1871" y="10"/>
                                </a:lnTo>
                                <a:lnTo>
                                  <a:pt x="1817" y="10"/>
                                </a:lnTo>
                                <a:lnTo>
                                  <a:pt x="1817" y="0"/>
                                </a:lnTo>
                                <a:close/>
                                <a:moveTo>
                                  <a:pt x="1908" y="0"/>
                                </a:moveTo>
                                <a:lnTo>
                                  <a:pt x="1962" y="0"/>
                                </a:lnTo>
                                <a:lnTo>
                                  <a:pt x="1962" y="10"/>
                                </a:lnTo>
                                <a:lnTo>
                                  <a:pt x="1908" y="10"/>
                                </a:lnTo>
                                <a:lnTo>
                                  <a:pt x="1908" y="0"/>
                                </a:lnTo>
                                <a:close/>
                                <a:moveTo>
                                  <a:pt x="1999" y="0"/>
                                </a:moveTo>
                                <a:lnTo>
                                  <a:pt x="2053" y="0"/>
                                </a:lnTo>
                                <a:lnTo>
                                  <a:pt x="2053" y="10"/>
                                </a:lnTo>
                                <a:lnTo>
                                  <a:pt x="1999" y="10"/>
                                </a:lnTo>
                                <a:lnTo>
                                  <a:pt x="1999" y="0"/>
                                </a:lnTo>
                                <a:close/>
                                <a:moveTo>
                                  <a:pt x="2089" y="0"/>
                                </a:moveTo>
                                <a:lnTo>
                                  <a:pt x="2144" y="0"/>
                                </a:lnTo>
                                <a:lnTo>
                                  <a:pt x="2144" y="10"/>
                                </a:lnTo>
                                <a:lnTo>
                                  <a:pt x="2089" y="10"/>
                                </a:lnTo>
                                <a:lnTo>
                                  <a:pt x="208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81"/>
                        <wps:cNvCnPr/>
                        <wps:spPr bwMode="auto">
                          <a:xfrm>
                            <a:off x="2099310" y="919480"/>
                            <a:ext cx="45656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82"/>
                        <wps:cNvSpPr>
                          <a:spLocks noEditPoints="1"/>
                        </wps:cNvSpPr>
                        <wps:spPr bwMode="auto">
                          <a:xfrm>
                            <a:off x="831850" y="1174750"/>
                            <a:ext cx="581660" cy="6350"/>
                          </a:xfrm>
                          <a:custGeom>
                            <a:avLst/>
                            <a:gdLst>
                              <a:gd name="T0" fmla="*/ 0 w 916"/>
                              <a:gd name="T1" fmla="*/ 0 h 10"/>
                              <a:gd name="T2" fmla="*/ 55 w 916"/>
                              <a:gd name="T3" fmla="*/ 0 h 10"/>
                              <a:gd name="T4" fmla="*/ 55 w 916"/>
                              <a:gd name="T5" fmla="*/ 10 h 10"/>
                              <a:gd name="T6" fmla="*/ 0 w 916"/>
                              <a:gd name="T7" fmla="*/ 10 h 10"/>
                              <a:gd name="T8" fmla="*/ 0 w 916"/>
                              <a:gd name="T9" fmla="*/ 0 h 10"/>
                              <a:gd name="T10" fmla="*/ 91 w 916"/>
                              <a:gd name="T11" fmla="*/ 0 h 10"/>
                              <a:gd name="T12" fmla="*/ 146 w 916"/>
                              <a:gd name="T13" fmla="*/ 0 h 10"/>
                              <a:gd name="T14" fmla="*/ 146 w 916"/>
                              <a:gd name="T15" fmla="*/ 10 h 10"/>
                              <a:gd name="T16" fmla="*/ 91 w 916"/>
                              <a:gd name="T17" fmla="*/ 10 h 10"/>
                              <a:gd name="T18" fmla="*/ 91 w 916"/>
                              <a:gd name="T19" fmla="*/ 0 h 10"/>
                              <a:gd name="T20" fmla="*/ 182 w 916"/>
                              <a:gd name="T21" fmla="*/ 0 h 10"/>
                              <a:gd name="T22" fmla="*/ 237 w 916"/>
                              <a:gd name="T23" fmla="*/ 0 h 10"/>
                              <a:gd name="T24" fmla="*/ 237 w 916"/>
                              <a:gd name="T25" fmla="*/ 10 h 10"/>
                              <a:gd name="T26" fmla="*/ 182 w 916"/>
                              <a:gd name="T27" fmla="*/ 10 h 10"/>
                              <a:gd name="T28" fmla="*/ 182 w 916"/>
                              <a:gd name="T29" fmla="*/ 0 h 10"/>
                              <a:gd name="T30" fmla="*/ 273 w 916"/>
                              <a:gd name="T31" fmla="*/ 0 h 10"/>
                              <a:gd name="T32" fmla="*/ 328 w 916"/>
                              <a:gd name="T33" fmla="*/ 0 h 10"/>
                              <a:gd name="T34" fmla="*/ 328 w 916"/>
                              <a:gd name="T35" fmla="*/ 10 h 10"/>
                              <a:gd name="T36" fmla="*/ 273 w 916"/>
                              <a:gd name="T37" fmla="*/ 10 h 10"/>
                              <a:gd name="T38" fmla="*/ 273 w 916"/>
                              <a:gd name="T39" fmla="*/ 0 h 10"/>
                              <a:gd name="T40" fmla="*/ 364 w 916"/>
                              <a:gd name="T41" fmla="*/ 0 h 10"/>
                              <a:gd name="T42" fmla="*/ 418 w 916"/>
                              <a:gd name="T43" fmla="*/ 0 h 10"/>
                              <a:gd name="T44" fmla="*/ 418 w 916"/>
                              <a:gd name="T45" fmla="*/ 10 h 10"/>
                              <a:gd name="T46" fmla="*/ 364 w 916"/>
                              <a:gd name="T47" fmla="*/ 10 h 10"/>
                              <a:gd name="T48" fmla="*/ 364 w 916"/>
                              <a:gd name="T49" fmla="*/ 0 h 10"/>
                              <a:gd name="T50" fmla="*/ 455 w 916"/>
                              <a:gd name="T51" fmla="*/ 0 h 10"/>
                              <a:gd name="T52" fmla="*/ 509 w 916"/>
                              <a:gd name="T53" fmla="*/ 0 h 10"/>
                              <a:gd name="T54" fmla="*/ 509 w 916"/>
                              <a:gd name="T55" fmla="*/ 10 h 10"/>
                              <a:gd name="T56" fmla="*/ 455 w 916"/>
                              <a:gd name="T57" fmla="*/ 10 h 10"/>
                              <a:gd name="T58" fmla="*/ 455 w 916"/>
                              <a:gd name="T59" fmla="*/ 0 h 10"/>
                              <a:gd name="T60" fmla="*/ 546 w 916"/>
                              <a:gd name="T61" fmla="*/ 0 h 10"/>
                              <a:gd name="T62" fmla="*/ 600 w 916"/>
                              <a:gd name="T63" fmla="*/ 0 h 10"/>
                              <a:gd name="T64" fmla="*/ 600 w 916"/>
                              <a:gd name="T65" fmla="*/ 10 h 10"/>
                              <a:gd name="T66" fmla="*/ 546 w 916"/>
                              <a:gd name="T67" fmla="*/ 10 h 10"/>
                              <a:gd name="T68" fmla="*/ 546 w 916"/>
                              <a:gd name="T69" fmla="*/ 0 h 10"/>
                              <a:gd name="T70" fmla="*/ 637 w 916"/>
                              <a:gd name="T71" fmla="*/ 0 h 10"/>
                              <a:gd name="T72" fmla="*/ 691 w 916"/>
                              <a:gd name="T73" fmla="*/ 0 h 10"/>
                              <a:gd name="T74" fmla="*/ 691 w 916"/>
                              <a:gd name="T75" fmla="*/ 10 h 10"/>
                              <a:gd name="T76" fmla="*/ 637 w 916"/>
                              <a:gd name="T77" fmla="*/ 10 h 10"/>
                              <a:gd name="T78" fmla="*/ 637 w 916"/>
                              <a:gd name="T79" fmla="*/ 0 h 10"/>
                              <a:gd name="T80" fmla="*/ 727 w 916"/>
                              <a:gd name="T81" fmla="*/ 0 h 10"/>
                              <a:gd name="T82" fmla="*/ 782 w 916"/>
                              <a:gd name="T83" fmla="*/ 0 h 10"/>
                              <a:gd name="T84" fmla="*/ 782 w 916"/>
                              <a:gd name="T85" fmla="*/ 10 h 10"/>
                              <a:gd name="T86" fmla="*/ 727 w 916"/>
                              <a:gd name="T87" fmla="*/ 10 h 10"/>
                              <a:gd name="T88" fmla="*/ 727 w 916"/>
                              <a:gd name="T89" fmla="*/ 0 h 10"/>
                              <a:gd name="T90" fmla="*/ 818 w 916"/>
                              <a:gd name="T91" fmla="*/ 0 h 10"/>
                              <a:gd name="T92" fmla="*/ 873 w 916"/>
                              <a:gd name="T93" fmla="*/ 0 h 10"/>
                              <a:gd name="T94" fmla="*/ 873 w 916"/>
                              <a:gd name="T95" fmla="*/ 10 h 10"/>
                              <a:gd name="T96" fmla="*/ 818 w 916"/>
                              <a:gd name="T97" fmla="*/ 10 h 10"/>
                              <a:gd name="T98" fmla="*/ 818 w 916"/>
                              <a:gd name="T99" fmla="*/ 0 h 10"/>
                              <a:gd name="T100" fmla="*/ 909 w 916"/>
                              <a:gd name="T101" fmla="*/ 0 h 10"/>
                              <a:gd name="T102" fmla="*/ 916 w 916"/>
                              <a:gd name="T103" fmla="*/ 0 h 10"/>
                              <a:gd name="T104" fmla="*/ 916 w 916"/>
                              <a:gd name="T105" fmla="*/ 10 h 10"/>
                              <a:gd name="T106" fmla="*/ 909 w 916"/>
                              <a:gd name="T107" fmla="*/ 10 h 10"/>
                              <a:gd name="T108" fmla="*/ 909 w 916"/>
                              <a:gd name="T10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16" h="10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10"/>
                                </a:lnTo>
                                <a:lnTo>
                                  <a:pt x="91" y="10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2" y="0"/>
                                </a:moveTo>
                                <a:lnTo>
                                  <a:pt x="237" y="0"/>
                                </a:lnTo>
                                <a:lnTo>
                                  <a:pt x="237" y="10"/>
                                </a:lnTo>
                                <a:lnTo>
                                  <a:pt x="182" y="10"/>
                                </a:lnTo>
                                <a:lnTo>
                                  <a:pt x="182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28" y="0"/>
                                </a:lnTo>
                                <a:lnTo>
                                  <a:pt x="328" y="10"/>
                                </a:lnTo>
                                <a:lnTo>
                                  <a:pt x="273" y="10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364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10"/>
                                </a:lnTo>
                                <a:lnTo>
                                  <a:pt x="364" y="10"/>
                                </a:lnTo>
                                <a:lnTo>
                                  <a:pt x="364" y="0"/>
                                </a:lnTo>
                                <a:close/>
                                <a:moveTo>
                                  <a:pt x="455" y="0"/>
                                </a:moveTo>
                                <a:lnTo>
                                  <a:pt x="509" y="0"/>
                                </a:lnTo>
                                <a:lnTo>
                                  <a:pt x="509" y="10"/>
                                </a:lnTo>
                                <a:lnTo>
                                  <a:pt x="455" y="10"/>
                                </a:lnTo>
                                <a:lnTo>
                                  <a:pt x="455" y="0"/>
                                </a:lnTo>
                                <a:close/>
                                <a:moveTo>
                                  <a:pt x="546" y="0"/>
                                </a:moveTo>
                                <a:lnTo>
                                  <a:pt x="600" y="0"/>
                                </a:lnTo>
                                <a:lnTo>
                                  <a:pt x="600" y="10"/>
                                </a:lnTo>
                                <a:lnTo>
                                  <a:pt x="546" y="10"/>
                                </a:lnTo>
                                <a:lnTo>
                                  <a:pt x="546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691" y="0"/>
                                </a:lnTo>
                                <a:lnTo>
                                  <a:pt x="691" y="10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27" y="0"/>
                                </a:moveTo>
                                <a:lnTo>
                                  <a:pt x="782" y="0"/>
                                </a:lnTo>
                                <a:lnTo>
                                  <a:pt x="782" y="10"/>
                                </a:lnTo>
                                <a:lnTo>
                                  <a:pt x="727" y="10"/>
                                </a:lnTo>
                                <a:lnTo>
                                  <a:pt x="727" y="0"/>
                                </a:lnTo>
                                <a:close/>
                                <a:moveTo>
                                  <a:pt x="818" y="0"/>
                                </a:moveTo>
                                <a:lnTo>
                                  <a:pt x="873" y="0"/>
                                </a:lnTo>
                                <a:lnTo>
                                  <a:pt x="873" y="10"/>
                                </a:lnTo>
                                <a:lnTo>
                                  <a:pt x="818" y="10"/>
                                </a:lnTo>
                                <a:lnTo>
                                  <a:pt x="818" y="0"/>
                                </a:lnTo>
                                <a:close/>
                                <a:moveTo>
                                  <a:pt x="909" y="0"/>
                                </a:moveTo>
                                <a:lnTo>
                                  <a:pt x="916" y="0"/>
                                </a:lnTo>
                                <a:lnTo>
                                  <a:pt x="916" y="10"/>
                                </a:lnTo>
                                <a:lnTo>
                                  <a:pt x="909" y="10"/>
                                </a:lnTo>
                                <a:lnTo>
                                  <a:pt x="90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83"/>
                        <wps:cNvSpPr>
                          <a:spLocks noEditPoints="1"/>
                        </wps:cNvSpPr>
                        <wps:spPr bwMode="auto">
                          <a:xfrm>
                            <a:off x="830580" y="782320"/>
                            <a:ext cx="584835" cy="398145"/>
                          </a:xfrm>
                          <a:custGeom>
                            <a:avLst/>
                            <a:gdLst>
                              <a:gd name="T0" fmla="*/ 875 w 921"/>
                              <a:gd name="T1" fmla="*/ 38 h 627"/>
                              <a:gd name="T2" fmla="*/ 916 w 921"/>
                              <a:gd name="T3" fmla="*/ 0 h 627"/>
                              <a:gd name="T4" fmla="*/ 845 w 921"/>
                              <a:gd name="T5" fmla="*/ 59 h 627"/>
                              <a:gd name="T6" fmla="*/ 795 w 921"/>
                              <a:gd name="T7" fmla="*/ 82 h 627"/>
                              <a:gd name="T8" fmla="*/ 845 w 921"/>
                              <a:gd name="T9" fmla="*/ 59 h 627"/>
                              <a:gd name="T10" fmla="*/ 724 w 921"/>
                              <a:gd name="T11" fmla="*/ 140 h 627"/>
                              <a:gd name="T12" fmla="*/ 764 w 921"/>
                              <a:gd name="T13" fmla="*/ 102 h 627"/>
                              <a:gd name="T14" fmla="*/ 694 w 921"/>
                              <a:gd name="T15" fmla="*/ 161 h 627"/>
                              <a:gd name="T16" fmla="*/ 643 w 921"/>
                              <a:gd name="T17" fmla="*/ 184 h 627"/>
                              <a:gd name="T18" fmla="*/ 694 w 921"/>
                              <a:gd name="T19" fmla="*/ 161 h 627"/>
                              <a:gd name="T20" fmla="*/ 573 w 921"/>
                              <a:gd name="T21" fmla="*/ 243 h 627"/>
                              <a:gd name="T22" fmla="*/ 613 w 921"/>
                              <a:gd name="T23" fmla="*/ 204 h 627"/>
                              <a:gd name="T24" fmla="*/ 542 w 921"/>
                              <a:gd name="T25" fmla="*/ 263 h 627"/>
                              <a:gd name="T26" fmla="*/ 492 w 921"/>
                              <a:gd name="T27" fmla="*/ 286 h 627"/>
                              <a:gd name="T28" fmla="*/ 542 w 921"/>
                              <a:gd name="T29" fmla="*/ 263 h 627"/>
                              <a:gd name="T30" fmla="*/ 421 w 921"/>
                              <a:gd name="T31" fmla="*/ 345 h 627"/>
                              <a:gd name="T32" fmla="*/ 462 w 921"/>
                              <a:gd name="T33" fmla="*/ 307 h 627"/>
                              <a:gd name="T34" fmla="*/ 391 w 921"/>
                              <a:gd name="T35" fmla="*/ 366 h 627"/>
                              <a:gd name="T36" fmla="*/ 341 w 921"/>
                              <a:gd name="T37" fmla="*/ 389 h 627"/>
                              <a:gd name="T38" fmla="*/ 391 w 921"/>
                              <a:gd name="T39" fmla="*/ 366 h 627"/>
                              <a:gd name="T40" fmla="*/ 270 w 921"/>
                              <a:gd name="T41" fmla="*/ 448 h 627"/>
                              <a:gd name="T42" fmla="*/ 310 w 921"/>
                              <a:gd name="T43" fmla="*/ 409 h 627"/>
                              <a:gd name="T44" fmla="*/ 240 w 921"/>
                              <a:gd name="T45" fmla="*/ 468 h 627"/>
                              <a:gd name="T46" fmla="*/ 189 w 921"/>
                              <a:gd name="T47" fmla="*/ 491 h 627"/>
                              <a:gd name="T48" fmla="*/ 240 w 921"/>
                              <a:gd name="T49" fmla="*/ 468 h 627"/>
                              <a:gd name="T50" fmla="*/ 119 w 921"/>
                              <a:gd name="T51" fmla="*/ 550 h 627"/>
                              <a:gd name="T52" fmla="*/ 159 w 921"/>
                              <a:gd name="T53" fmla="*/ 512 h 627"/>
                              <a:gd name="T54" fmla="*/ 88 w 921"/>
                              <a:gd name="T55" fmla="*/ 570 h 627"/>
                              <a:gd name="T56" fmla="*/ 38 w 921"/>
                              <a:gd name="T57" fmla="*/ 594 h 627"/>
                              <a:gd name="T58" fmla="*/ 88 w 921"/>
                              <a:gd name="T59" fmla="*/ 570 h 627"/>
                              <a:gd name="T60" fmla="*/ 5 w 921"/>
                              <a:gd name="T61" fmla="*/ 627 h 627"/>
                              <a:gd name="T62" fmla="*/ 8 w 921"/>
                              <a:gd name="T63" fmla="*/ 614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21" h="627">
                                <a:moveTo>
                                  <a:pt x="921" y="7"/>
                                </a:moveTo>
                                <a:lnTo>
                                  <a:pt x="875" y="38"/>
                                </a:lnTo>
                                <a:lnTo>
                                  <a:pt x="870" y="30"/>
                                </a:lnTo>
                                <a:lnTo>
                                  <a:pt x="916" y="0"/>
                                </a:lnTo>
                                <a:lnTo>
                                  <a:pt x="921" y="7"/>
                                </a:lnTo>
                                <a:close/>
                                <a:moveTo>
                                  <a:pt x="845" y="59"/>
                                </a:moveTo>
                                <a:lnTo>
                                  <a:pt x="800" y="89"/>
                                </a:lnTo>
                                <a:lnTo>
                                  <a:pt x="795" y="82"/>
                                </a:lnTo>
                                <a:lnTo>
                                  <a:pt x="840" y="51"/>
                                </a:lnTo>
                                <a:lnTo>
                                  <a:pt x="845" y="59"/>
                                </a:lnTo>
                                <a:close/>
                                <a:moveTo>
                                  <a:pt x="769" y="110"/>
                                </a:moveTo>
                                <a:lnTo>
                                  <a:pt x="724" y="140"/>
                                </a:lnTo>
                                <a:lnTo>
                                  <a:pt x="719" y="133"/>
                                </a:lnTo>
                                <a:lnTo>
                                  <a:pt x="764" y="102"/>
                                </a:lnTo>
                                <a:lnTo>
                                  <a:pt x="769" y="110"/>
                                </a:lnTo>
                                <a:close/>
                                <a:moveTo>
                                  <a:pt x="694" y="161"/>
                                </a:moveTo>
                                <a:lnTo>
                                  <a:pt x="648" y="192"/>
                                </a:lnTo>
                                <a:lnTo>
                                  <a:pt x="643" y="184"/>
                                </a:lnTo>
                                <a:lnTo>
                                  <a:pt x="689" y="153"/>
                                </a:lnTo>
                                <a:lnTo>
                                  <a:pt x="694" y="161"/>
                                </a:lnTo>
                                <a:close/>
                                <a:moveTo>
                                  <a:pt x="618" y="212"/>
                                </a:moveTo>
                                <a:lnTo>
                                  <a:pt x="573" y="243"/>
                                </a:lnTo>
                                <a:lnTo>
                                  <a:pt x="568" y="235"/>
                                </a:lnTo>
                                <a:lnTo>
                                  <a:pt x="613" y="204"/>
                                </a:lnTo>
                                <a:lnTo>
                                  <a:pt x="618" y="212"/>
                                </a:lnTo>
                                <a:close/>
                                <a:moveTo>
                                  <a:pt x="542" y="263"/>
                                </a:moveTo>
                                <a:lnTo>
                                  <a:pt x="497" y="294"/>
                                </a:lnTo>
                                <a:lnTo>
                                  <a:pt x="492" y="286"/>
                                </a:lnTo>
                                <a:lnTo>
                                  <a:pt x="537" y="256"/>
                                </a:lnTo>
                                <a:lnTo>
                                  <a:pt x="542" y="263"/>
                                </a:lnTo>
                                <a:close/>
                                <a:moveTo>
                                  <a:pt x="467" y="315"/>
                                </a:moveTo>
                                <a:lnTo>
                                  <a:pt x="421" y="345"/>
                                </a:lnTo>
                                <a:lnTo>
                                  <a:pt x="416" y="338"/>
                                </a:lnTo>
                                <a:lnTo>
                                  <a:pt x="462" y="307"/>
                                </a:lnTo>
                                <a:lnTo>
                                  <a:pt x="467" y="315"/>
                                </a:lnTo>
                                <a:close/>
                                <a:moveTo>
                                  <a:pt x="391" y="366"/>
                                </a:moveTo>
                                <a:lnTo>
                                  <a:pt x="346" y="396"/>
                                </a:lnTo>
                                <a:lnTo>
                                  <a:pt x="341" y="389"/>
                                </a:lnTo>
                                <a:lnTo>
                                  <a:pt x="386" y="358"/>
                                </a:lnTo>
                                <a:lnTo>
                                  <a:pt x="391" y="366"/>
                                </a:lnTo>
                                <a:close/>
                                <a:moveTo>
                                  <a:pt x="315" y="417"/>
                                </a:moveTo>
                                <a:lnTo>
                                  <a:pt x="270" y="448"/>
                                </a:lnTo>
                                <a:lnTo>
                                  <a:pt x="265" y="440"/>
                                </a:lnTo>
                                <a:lnTo>
                                  <a:pt x="310" y="409"/>
                                </a:lnTo>
                                <a:lnTo>
                                  <a:pt x="315" y="417"/>
                                </a:lnTo>
                                <a:close/>
                                <a:moveTo>
                                  <a:pt x="240" y="468"/>
                                </a:moveTo>
                                <a:lnTo>
                                  <a:pt x="194" y="499"/>
                                </a:lnTo>
                                <a:lnTo>
                                  <a:pt x="189" y="491"/>
                                </a:lnTo>
                                <a:lnTo>
                                  <a:pt x="235" y="460"/>
                                </a:lnTo>
                                <a:lnTo>
                                  <a:pt x="240" y="468"/>
                                </a:lnTo>
                                <a:close/>
                                <a:moveTo>
                                  <a:pt x="164" y="519"/>
                                </a:moveTo>
                                <a:lnTo>
                                  <a:pt x="119" y="550"/>
                                </a:lnTo>
                                <a:lnTo>
                                  <a:pt x="114" y="542"/>
                                </a:lnTo>
                                <a:lnTo>
                                  <a:pt x="159" y="512"/>
                                </a:lnTo>
                                <a:lnTo>
                                  <a:pt x="164" y="519"/>
                                </a:lnTo>
                                <a:close/>
                                <a:moveTo>
                                  <a:pt x="88" y="570"/>
                                </a:moveTo>
                                <a:lnTo>
                                  <a:pt x="43" y="601"/>
                                </a:lnTo>
                                <a:lnTo>
                                  <a:pt x="38" y="594"/>
                                </a:lnTo>
                                <a:lnTo>
                                  <a:pt x="83" y="563"/>
                                </a:lnTo>
                                <a:lnTo>
                                  <a:pt x="88" y="570"/>
                                </a:lnTo>
                                <a:close/>
                                <a:moveTo>
                                  <a:pt x="13" y="622"/>
                                </a:moveTo>
                                <a:lnTo>
                                  <a:pt x="5" y="627"/>
                                </a:lnTo>
                                <a:lnTo>
                                  <a:pt x="0" y="619"/>
                                </a:lnTo>
                                <a:lnTo>
                                  <a:pt x="8" y="614"/>
                                </a:lnTo>
                                <a:lnTo>
                                  <a:pt x="13" y="6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993775" y="1022985"/>
                            <a:ext cx="229235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79">
                                  <v:shape id="_x0000_i1882" type="#_x0000_t75" style="width:18pt;height:14.25pt" o:ole="">
                                    <v:imagedata r:id="rId192" o:title=""/>
                                  </v:shape>
                                  <o:OLEObject Type="Embed" ProgID="Equation.DSMT4" ShapeID="_x0000_i1882" DrawAspect="Content" ObjectID="_1625140835" r:id="rId193"/>
                                </w:object>
                              </w: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20725" y="1172845"/>
                            <a:ext cx="8953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1159510" y="1160780"/>
                            <a:ext cx="5778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205740" y="1254760"/>
                            <a:ext cx="2292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60" w:dyaOrig="340">
                                  <v:shape id="_x0000_i1883" type="#_x0000_t75" style="width:18pt;height:17.25pt" o:ole="">
                                    <v:imagedata r:id="rId194" o:title=""/>
                                  </v:shape>
                                  <o:OLEObject Type="Embed" ProgID="Equation.DSMT4" ShapeID="_x0000_i1883" DrawAspect="Content" ObjectID="_1625140836" r:id="rId195"/>
                                </w:object>
                              </w: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1427480" y="1167130"/>
                            <a:ext cx="10604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383030" y="610235"/>
                            <a:ext cx="9906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2" name="Group 90"/>
                        <wpg:cNvGrpSpPr>
                          <a:grpSpLocks/>
                        </wpg:cNvGrpSpPr>
                        <wpg:grpSpPr bwMode="auto">
                          <a:xfrm>
                            <a:off x="1402080" y="1166495"/>
                            <a:ext cx="22860" cy="23495"/>
                            <a:chOff x="2208" y="1813"/>
                            <a:chExt cx="36" cy="37"/>
                          </a:xfrm>
                        </wpg:grpSpPr>
                        <wps:wsp>
                          <wps:cNvPr id="23" name="Oval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813"/>
                              <a:ext cx="36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813"/>
                              <a:ext cx="36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" name="Group 93"/>
                        <wpg:cNvGrpSpPr>
                          <a:grpSpLocks/>
                        </wpg:cNvGrpSpPr>
                        <wpg:grpSpPr bwMode="auto">
                          <a:xfrm>
                            <a:off x="1402080" y="772795"/>
                            <a:ext cx="22860" cy="23495"/>
                            <a:chOff x="2208" y="1193"/>
                            <a:chExt cx="36" cy="37"/>
                          </a:xfrm>
                        </wpg:grpSpPr>
                        <wps:wsp>
                          <wps:cNvPr id="26" name="Oval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193"/>
                              <a:ext cx="36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193"/>
                              <a:ext cx="36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" name="Group 96"/>
                        <wpg:cNvGrpSpPr>
                          <a:grpSpLocks/>
                        </wpg:cNvGrpSpPr>
                        <wpg:grpSpPr bwMode="auto">
                          <a:xfrm>
                            <a:off x="820420" y="1166495"/>
                            <a:ext cx="23495" cy="23495"/>
                            <a:chOff x="1292" y="1813"/>
                            <a:chExt cx="37" cy="37"/>
                          </a:xfrm>
                        </wpg:grpSpPr>
                        <wps:wsp>
                          <wps:cNvPr id="29" name="Oval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2" y="1813"/>
                              <a:ext cx="37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2" y="1813"/>
                              <a:ext cx="37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1" o:spid="_x0000_s1091" editas="canvas" style="position:absolute;left:0;text-align:left;margin-left:192.6pt;margin-top:14.15pt;width:205.8pt;height:127.65pt;z-index:-251655168" coordsize="26136,1621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J0Ui+kAAAFTGAQAOAAAAZHJzL2Uyb0RvYy54bWzsfW2PY7mt5vcF9j8Y9XGBnvI5Pn5rpHOR 9Ev2ApPdwcb7A9xV7q7CrSrXtT3dnQT57/tQImXRFkX1dM/NJvEEyKmZYlEkRVES3/Sbf/vy+DD6 tNnt77dPr666H8ZXo83Tzfb2/unjq6v/u3r3YnE12h/WT7frh+3T5tXVnzf7q3/77X//b7/5/Pxy 02/vtg+3m90ISJ72Lz8/v7q6OxyeX15f72/uNo/r/Q/b580Tfvlhu3tcH/Cvu4/Xt7v1Z2B/fLju x+PZ9eft7vZ5t73Z7Pf4r2/iL69+G/B/+LC5OfzvDx/2m8Po4dUVaDuE/9+F/39P/3/929+sX37c rZ/v7m+YjPUvoOJxff+EQROqN+vDevTz7v4M1eP9zW673344/HCzfbzefvhwf7MJPICbbnzCzev1 06f1PjBzA+kIgfjpO+J9/5Hoftq+u394gDSugf0l/Tf6fsb8bOjXD08aKP6XAMswn58xgfvnNJX7 byPxT3fr503gfP/y5n99+mk3ur+Ffl2NntaPUKN3u82GlGI0W9IU0uCA+tPzTzuic//84/bmP/aR m+w3BLYHzOj95z9ub4Fm/fNhG6bty4fdI/0lJmT05dXVbOhnPdTlz0lFNl8Ooxv8pptOhm6GX93g d10/n02mQYmu1y8Fx83P+8MfNtuAb/3px/0h6tgtfqIhPt4yDytg+fD4AHX7H9ejoe9Gn0c9cLNK JijwnKBIR0Z3I/qcgvUZ2DCdGMgmOVS/MHANGRQW2cJANs3AhllnIJtlUBVkcwWm2IRsP4r01nci 0JsvTyxR/DRak70Zh7l83u5pDkm8mKNVR5ICCkCR+A1giI+AJ03AkA8BT5uAwT8Bz3PgSA6Tv4OR OjVPu6sRzNN7+pv1y+f1gbiWH0efX10FRRnd4QdSBfrN4/bTZrUNMAdiHwoVBhZdwZBHkJuf39/f /H7zl/wPori66WzgUQOaDpMM8hdT1svniHwKRcJ/HvqFsKUwlvAvllHGrLkRUTddYIMAJowTeQ34 SU/iALM0fe4AUSZE7FKxkP57N52HWYBE9SiZjHLKITISfdCeNAc0ddkCT3aTLCLNzHROIrtZYy/7 8LA+hLnZbx/ub8m+0vTsdx/fv37YjT6taUsK/7AMFdjzbn94s97fRbjwqyihx/sDdsyH+0cwmv56 /fJus759+3QbhHhY3z/En0FtNN2wX6xCZMnCzvTX5Xj5dvF2MbyAtXv7Yhi/efPid+9eDy9m77r5 9M3kzevXb7q/EQPd8PLu/vZ280Q8yC7ZDW0WnvfruL+lfVLxqkTyLvxzLpJrTUaYFfAi38AdNqRo 4eOW8H57+2dY+902bvs4puCHu+3uL1ejz9jyX13t//Pn9W5zNXr49yfsV8tuGLAKDuFfhumcdoBd /pv3+W/WTzdA9erqcAXjQz++PsRzxc/Pu/uPdxipC5P/tP0ddpkP97QNBPoiVfwv2DIjrb/63onV d7J3zsNSLO+do6ft29v7w0/b+6cDRBNXoQIVUbub6XI8H9iMYMMchoGXumypk/F8Oac1Q2ZgOUzi 3gbN/bYNdUF74LDgwY67br6fTsYz7Fr4/7i0jkAQVtp0h2FZxpRvpv1yWsaU76XgrYwJ3Kfh+gVt ywWa8o10mAxlTGobXdBhoYAJtjUNN0wNmpYZUL8w5IS5akDV5TK3cSmhL6ZlBjst9XmZw06J3VSF XO6mLuBIduRxspwZdCnJzw1t6HLRTxaG6Dsl+9myzCOZpzSNE0tJ6RiQoPqpQVefy34yGDz2SvbT waArlz2Ox2V59bnse4xY1NReyX7aG7iU7AdDJ3BWOUpiYuJSsrdwTZTsLV2dKNmHE3JhNU6U7E1c SvYmrlz2w9iQ/UTJfmbIa6Jkb+n9RMne0vuJkn1nmOaJkv3EsIO0Rx81emEYwkHJvjd0dchl388s XEr2oL6oq0Mu+x6rtrj9YPfLqB9bdOWy7xcWLiX7zlhDQy572l3KdCnZd4adwGX3SP2km5dxTZXs J8YuNM1lP7F0gm4ax9m2dGKqZD8x9Guayx5HjfI84qqTjdgbNmeay76z9uxpLvtuaeHKZd/NDL0n r0OSRIcduTiPuDBlUNDooq7Octl3S2MfmuWyx+3JwJXLvlsaOjFTsrfs1yyXvY1Lyd7Elcu+7y26 lOytExOOykepmrjmSvYmrlz2/cSga65kb52/5rnse0vv6XR91BxL7+dK9lNDv3CFznANhi2c57Lv zMOqkj1mqKiri1z2nWUnFkr2wX9U2GsXuey7zrCFCyX7scHjIpd9NzFsNC4gmbw64yy3ULI3cSnZ m7iU7GeGzVko2U+MvWOpZG/pxFLJ3tIJ8v8kLbS27WUuekvr4d85Ypobk7jMBY+TdlG3lrncrSPh Mhe7ZQWXudQhgqJxXuZCx4m9SFM3zoVunZ+7cS50S+bdOBf61BBVN86ljhENunKx27hyudu4csFb ytCNc8nPjb2sI1+hq1jdOJe9iUtdaJfG+blTF9q5NY9dLnuTR3WhtTS+Uxda69zVkZslScI683bq QmuymIvesA4woNl4xkbWqduspVvqMgvKi8unU5dZSKGsp+oya8pKX2Yz3YLn6Z8s3GBGPTB9cLqt QgyNHNvVEAktDYKG8pMr0wWH9gfwtpgKKXgAb4uqkA4HcBVXMRklRQ3gbaySNhI49K2FVVK4AN7G as+swgXShJ1Z7dtYJTdHIKaNVfJkEDh8FS3EkLMigLexOmFW4XFows6swqnQBM6swm/QAk6OA6Id roEmcGZ1aGOVrv8BexurA7M6tLFKl/iAvY1VuqcTOG7iLazSVTyAt7FKt+0A3sYqXagDeBurdGcO 4G2s0rWYwI+RwqoVo5tvAG9jFdHQCN7GKt1fA/Y2VmfMasxicE0q3UIJO+6ZLbM6Z1ZxlWwCZ1Zx W2wCZ1ZjTNWnnVmdt80qXfqIVVzrWoihe10Ab2OVrm4BvI1Vup0F8LZZ5ZD2ClesFtrpjkXYcYtq AmdWcVNqAmdWcR1qAmdWcedpAudZxcWmBTxcbYhXur20/QFzS1eUtj9gfrtxG8Mdgn9B/HTZaBuB eaYbRdMfHA9OjUzTxSFICXeDthGE6ZhG4S7GcAWIIzQynQ5QOM03kSRHKDqzt/2BMI2DefYHkZdv SJWhEDBlypA3qJgoQ94eyIK9RRjvmCfz8JRnyCAQHCAR62UK5ffyjXklCPNGOBiCyIn8Xr4CF6et h7GrwpE/HRQicvp94EgihC8tcqFLvkzfmWTk9zcP2/0GJOeyin+D+GjEnXYRS5qIfkbItPkJdvky RpE6vPc1KSFqGfHhdFKF47MRYo4OXFTIPp3QhC75Mn18eHLhROrpoCJ45Mv4GuEQ3WP5yRIWPPK1 ZkR+X5lFckqQhiBuF2VpzWLPW2mPS01N6oitRYzJpAkV8o3UIm4W4cYOPvJfEoUxYRKrVvDIl/Hx Ztwnyyi/ly9LqYO/I3BcX4uIUzGcSEbw2NKEXz78DSJOnjT5Jol4UlWaiCRFjDhA1qSOKBHDychC rXwj94gARThEtar4yBUKKXWODiNy0wSHSEqEcyxgMxxFo4k+x1Kez4jIw55FZEZG3Ok+aK0JxDsi ZLqxC3b5stRZlzocEKpS5833eAYSPPJlfBQ/J+7THi2/l+9XwvFdqUMmQJW+M8nIeLY02WykebJk SYEksJSuAYJZvpEjNsGO9mLiCBf2kxo3vD2kWZaR5MsjRroAXMXVBMWyQCyvhqsNii8T6ZYlVMs3 Un8qffmtPV9iHoVGa77inlTXl7hG65JjHxmGrcnklKpTPrAtuBm8diaqnZwbU32R+/+rZvq+33za UEmGk9x7SXqlyp9ywQhW/GnSa7iOqEzW71AwglvOMKf0EjK/w2w6jRva+mVKckWKK90DKcl1spzE 1Fuo5zfluM56CtLj/2mR5JUl2M1TGIgiLjDkJxA4P2QQRSSQXQYiSEDz3yU6gnERnviGeyCJie6B kEXp4hJ+jckRs3Q0cDeq8iAa0IEPaiLY+F97HFpJA/R/jSZR8ObYWszTpcAgKwcsVs9dCgz+/ygw gO6f2tpgdsq29jsWGOA20s04jvVfWmFgpahnhtOInOfmd5gZMfjcAE/6crAbQk9GerDytrEvHYGM zE4YxyPMYFCEk1sCQpJSMfyOI2+CGZAjXozk46KSgHqDItouE5CJSaViYD8s0qQyMQYkbBSJoutY GtBKVFACt5K1VR6GRZOSOJK5yjTlIp9bRCmZj61EjFzoVkKUysOYIIWxSJXOwxgbE6jyMCZzgyyV hwFvfHkG6T6Q5mYyN5LaVFHB0lBQXVOATKAyi7ngkdRa1CtdUmCiygVvoVIVBcPYyMhVFQVWEpMq KLBR5dpuosrFPli5l6qeYGakS6pygsHSd1VOYOm7riYYjKw2VU3Q9YY2qGqCSW8k7qlqgg4jFtVB VRNMkNtf1CxyQyRVxt5l4Mol30OXy7hy095ZFTnkGU8jmln78HMfobrBoiu3NTauXOVNXORqOdJl JU2qaoIO+fhF2etqAksnVDWBqRO6mmBu6ISuJrAMqq4mwOIozuMvqCbocSQo48pl31sGVVUT9OEi WSiWVNUEvZVVjfvOcR57q2JCVRP0Y2MeKU6QdKJHi4Iij7qaYGmsR1VNYONSem/iyvW+t7JfKXqR qO/MCoBc701cv6SaALUjRXnpagLL2utqAkvvdTWBpfe6mgA1B2W6ctlTXUVxbetqAquyCj7Po+x7 HGGLuCix5DhDg3GEV9UEPRLDy7hyvScrV+RRVRP0VqY2uWSPdM0sunJ7TxagTFdu7zsTl5K9iSvX +87KiFbVBL1VmaCrCSydUNUEpk6oagIkZJdlr8oJ+plxuFT1BJ21b6uCgt46m6iKgrlFlhI9ypOL 06hKCqxLoiopsGurdU2BcRTXNQU9KiuKdOmiAsvk6KICFP5byHLFt5EpxbeRKc23TtG6rqC3jmC6 sADCKeuYriywsan7LHAb2PSFFhtNeQ7UldbUf5RLZWbFXAC6vMA6DJyUF1g7pa4vMA48HYVukr1D 7o3FZm5+jNuorjBAVouBS91trZO+rjGg0tuy/NXl1pSYutz2ucT+Xn50M0UeyxCu629oamRixhQS Zgm7XqoMuEGVpMg1ZshxyGGl8+NMqV+qDKxeX+SJIIW8VBmctky7VBlYOnOpMrAkc6kysCTDWTYr JHTGJJb6zse5equF5Lw44LytXqoMTq3YpcqgRd26S5XBsYr1m7NL/CoDXGApNYRNwTG9RHLWOLGE NxrEcOIkyq/ly2Cc7B576YF6+bV8BQzeLoyaCiTl1/JlMC7oSwWp8mv5noAJE/Jr+TIYOeIwqGS8 yG/ly1Cc5n6Ky05BRMwo4E25U6YMqW0ACHCSRhHdDGDHSiGhUL6RUkQuGe6U1lM4uAMxbKqFkl/L V9DFm5ZTfDEhZyxhk91AsMiXxUhtIADmJI8iCtgExhnJcNVXte90JoQme/ImfLREzMVZAYjBBVIR ZasSgfhahHNy0RE7i3BeXQgnk8KPWx+3FY7TjRGxquM7k4wvzZ78+Zj1Lqm4tRZ6iroEyLo04UsO cIgXValFpCjCOTnriAIxvjr3iMpE+uDsrKlcMxxXDyP2UsfXCsclup2zwM5nxJ9FqgehuaHqhsi7 NYudVMUgWl2TUkfd5QgjoqF1uGgOEI2ow1GcjfA52xFiDG1wnJ6OCEF93DPJNEiTHKdEK6J+jjTZ csCHX6WCAnCEEAGcmjB5x/aq8yjES9gQzKpii+sB/vLvARY8+kEodaPWDsfkYfnUuAgdctRk+BMo liVZAms1RIt2rNcU1PKNO2Pc3L0aR95s4Oet8nNGm4wlO15LKu+l0oCSbf5J22vDAJ5mvwaz8atn vy76JbXMJtuynM+XCPRhYR4LDxCNWYRSUao8QF/9GcxVXLnfVHpA+UgdEMfBjo2zYTKPUZ3YkTRW aOblCXnYfE4lDCVMWOUJUxfDMOeYsIEmoJBbU8KEqUlAfRdi5ueYVOAwJLqVUOVBK+QcU2zoHBVM ZBoP74UY/OXZCh2acBdR6ZghMmXLslIxwy6Guc/p0iHD0EC0xKMKGXZ9iNsWkOWij7lIRWS58HHT MtjMpR8TiIrIlPhjlkGBslz+eNrBkpmagPAWSmEudcwwNEEuUaYSYmM8/5wwFTKchAzIIq5c82ND uAIuJf6QD1vElYsfbV6LSkabW1LYAQukrGRUq5vAYkpMga5c+BM0xTdw5cJHgkqRLp0SG1L6Sjyq nNjBUFeVEzsNjbGLuHLZm7hy2Q+m7FVWbGz2eC4vlRU7DY2ei3TlssdTQWV55bKfhsafRVy57NGa tYhLpcXOQppUCddJXqyBK7f3s9Bls4grlz3C82W6ctnPJ5Z+qS7bIbfgXPQqK3Yesk+LZOWij32x C7hy0S9COkARVy56YyNSSbEL5KaUV5DOig3JbudkqaRYmyydFWtol0qKXZoaobJiLbJyg7PEMjNY zCUf8jAKHOaCX4YG2yXBT3PBGwzSPS7ZN2SBWQcTlRNrHidynUdAgjKuSoSppFhksRWVXuXEIt2I UoeKyHJrb2i9yolFepBl7We58NEouUxYLn2kNJnIlPgNk0PdzY7yp8S/MpcnebFlyigqeUTWmRuR Soy1jA65Yo/I0K7HoiyXfyxrOtdYnRgb+96XJlM12o7FVgVkagL6kG9YRJZPANqEF2dTp8aiRtlg UyXHxjzbc8p0p+34bEqJMpUdGwsYCsjUBEzwiklZNSimkCYqvilSQJZbH3iZLaVFHPaIzDqjUHuZ NCKQmTLLJyCmL55TpvNjh5BQXJKZypCNLf4LyNQKmIY3cIrI8m0XB9yiaugM2Wl4bKaILJ+A2Gi+ QJmagBkqc8qzSU1kjrLFnaxMmpoBXG8tbPkMdGi7X8Smm2/jimdph86V7azVrnNlu7l58tTpsugm YNGnlsJ8sOnLpwJzZeFTk4HH6wzx6ZxZ+46pmnF3c1PtTrJmzZuhvgHPQxvtkubpnty9tWOFqPdR qeDBsPhV1+BJl8nvkrpZfnCTvVCXBtFnT5FeUjetHKlLg2hLMpzhsUrtB+vpYJfUTUuQHJ+7NIg+ M0uX1E1LZy6pm5ZkuL/rKuUl1c0S1bAh8LRKSVF18EvqZozNOVIyUje/OYsxHKxDs2Tc2kpdsmKc EadhjiFaIXp+zaNPwUaJl8s3xugFDO65WjaB5BLBD/Y9wHDhDakJ9bQOXBcBxSEhM8PyVCDCn+QF FDok48JFwyPxKTJjyZAbUSJiWeVa8kpSv3MhQb5R1Nx/t0sLUX4t3wjGOS9d6i4vv5Yvg0UmEJet 0kaeIvDawWjUJo4TLBGd/i5gcU68TDZyN9I8OAlvnD/nzUIjGHdK9fKfZE7R+LUmN84w7HGIroFx vdNR42QubSWVrvhIHmDUlpYeISWJTbDLl5c6p5bCpVIltuOquM6xCR2F10i3nBaslM4Z4NI5WuiS L9MnaZheShwFS2hcLxVPEgydNFYkCDAfToZWKxzfGzqnXTq6VPK4Up0i8pAvy0WaCnsZX61w1KOJ 5JfS9GQ8+fK4rXDSHBmWq7YIwltlNK4Lx/qSGtgLXfIVff5auLoNPK4jWXEyXmWVSnvv1HzdXKWc eOklI3d8XvNaSEunS6r1rkmdzGaYbaz+Olw8J3qtsCX9mErzq/g4ndnL7cfzq5G+9LyISF2+cbbR ToT5qG/GPdtaKqiv08erz4NDunyUnyPnZjiZj/rGLenbrh5QpztaVTiiVflthSP3ccBXt0p9Mxyv 0nTaknmVL88v10d0DpykbHfpuTTBI1+2DpzA7MOxXuGJgJr8UiP/tNJlPNs69Hy9T+8KWcYBb4IH oac6RcEtX5YRX/2cdGg6MdMUpnehBIt8IzYp83DM7ITL2F2wOKhHG+fx4npfk/akEYzLYFITe+FQ vsxpGxi6QwS5obFNjbZmsKj40MM6tjYw6vlEy9I5oZ+pnEjC1tIJpWYANSoIIqGWlk64rMy5Uk54 T3SOK+jBHYbFgbwmH3lkxTlMDVxxhjNaFRvvhk51xsDXYqewaaAXbUlydYVpBos7g3PHHuhBYRq0 rlfI/NOzKoogX14ajWBsoJCTUhPvpBUs6rz37hBfXj0wSgeCQJx6jTM1F0HYK2PgGwkelqyvjIGv ss6NZOBrtlcMyr7P1B1DKJVvnLqBzRWuYbU5mbK+OFfUKb1ADSk6ly8kbkYwEYnQJN9IWyPYwKYC N6EaC61gbJ+c+x66D0cW6gdYpJVGsPo5rRWMfUmefTrVOBGrraRT6sWKiUvnJst8T/kEnQAFt3x5 6ng5OaXIUy7LOzsOnWCjvnREXf1uOOXnlOB6qCnClPcM5CXXwaKSficwLv1zDojTVrCoVt5ypI6e kJsHxr4Vx1RMG8HYg+BhO9U4mXJbSWdQOmInXVYtJUWicwSs2xfkMDeB8VJHdUZNX2b8eKkLFk2k o6Qzrmr/TmDMaeo5JcKWb1y1IhAPjH1O3wmM77yOqTibfCHd1pe51LfzvFnqgvzzoAf1/QM5Wi1Q solXdWXOhd91/ZxTwirpe/04Ohdn//cBY2+089AeEu0jbfVzw1wcKd8HjCcUpfu1lXg6776mLPgM LkdwS1OQex+4FjjBLN+4jBbyUGCVygU16qbZrUNxTw8Hirfb+o624OBRGxTSwGpCRklDJP/7gAmb DjaR2fcBk3lyhNsIxrrh2H9RIQ+Ms/A8sBPFFUW0jSJVlpLaiQQtVV9yfwyBE8zyjaq+ZL+OA8X7 sQPFm5QHFY11G1T92L3kEb8LFO53JFcHVxsUS9XB1QbF8+jgaoNi3XFwnWiYaExFJ+UdVLY4pk6K O7ZqmahMp8GyIvM7zljdmCOhOyqcB8bHg/omTPVIgbZGMCdpAOj4CNtInYtPwrEevlY4lrFjxtJc uHAytXWTfVSBOtySr4LOXtcM1rQlorytqJ72+qCSrPAncoqyFggVlQXA+lEW4bmWEy+S7NkdX19v HW+QdVcIitTisqxbD4DFQZ2kCap5i2J0h22Ek0h1/XAJoUTZOYdQyJhP7zJpYgflG3fQZrgx1dHQ edHB1wwn99X6JeRM94T8irp20tdKrIipr5R5FJhyiKDUoxa4nvcxb3LonfOAz5ls6ukU4Bwlk4B2 agElUpIvT3YvjWqcBdoMx1E6LNTaYR3d0KP8PDhUWAZ+nas94smNcOzLd/G1wrE/1fEEoi09X09F A2UeKlqb3raXvzG1VuJjUKK61MWJ4yzZCZ+YHKdqN+HdDx6T6riU2Ela67guEdWOu4UXBZdYsBOZ AL4odSc00Q6HpL7Ah7P6qIdUC5z0EHRck2huGK2SC8fPmjv+VTxmyXL29IU9OdhPq/OLAuHIrwcn /l/RaFkF8hWrxI6Bs+yPymqZcCJbkpG5WiacLZkgZXT5MhUTTr50tUdcbPUrYDfhsxAun1VpDnwY cjMLefX5cNE2OjFpZB7G1fK94FCcHbTCaZAJuTTCcSxi8KxNM1w8iDmRNZz/GuGoRwWsnBP3Q4Zp KxyP6+ylZ5ovelxZLQO7S1MCgrlaBnZxuVrBHjMnQQL5odFWOPkWVEAfpJkSOIQr+fIqHfjE5gTx u4G1DMpRX318BXP6KYK+eBJD34U6vma46AdzAv7UCyDIxYWTBBiP32Y4ng/nhDqwD8udD/bBufPb DMd65expZ5ov+lRZLVPqBYWVjcBbnGtztUyZWidhDFnUUZpOblw35XOjk73VTVkrcAyuaiP6NQRO sBgcuKhlXqIrCOQLiZPpmgE6EzTl7ZQ6IdRpbAbEjkHT5ySt4Z3TVrg4ee6ksDPMheM4Mu4cdYZP 1bBBdWdyAYVjPiI3dXfG9VBesnSH1hpBnnB51AmeieskRciFYvmyEZ9J9A4BtaoIZpxx4iUGowyA L9Te3WQmnZi9S0fC6J0HqRUmqRv5l+rMNAOyk9ZN+501A3JShJuYPGsHjIuC3FF1rsVP5gKKY+vs GnCqPc2AUtThqlk7IKuZ5+A5X4fCRGXfQVuXqEnpiG8u3jlfOd26pTkyOIJ2eoVQc3E1eZVVc1w3 A0Zvy59LzRScJlUVmfOZs/MOV5IDgQJTB6NYIuyT9aGbAcUIOink3bwdkFeQV0o0F0PtAkp5hFcU hf48PIXOuWAuBQ3eMb8ZcMbncrew7HwxtKwgOZ6k+lR7BfHRqHcqXrs59cmCffdqN/GKQpxQqgaq Kt2CxU/lQHVAcbh5d8wF+xB6HEEcjHHm3Zb9aJHEXDunlCOgs5fPeW5cOX4FIM+MU3zbCcbzsuWK NV5Q41ia97TiTV2iDtYEeqxoF12VLx98Fnyk8+rBuwW1Ag6De7p0RqUMKaxdesqPPm12h1dXd9vd X65Gn3fr51dX+//8eb3bXI0e/v1pj5tCN9AM/pP2lIe77bSnfNg+yz3lyXyo39C/7J9/2o3ef/7j 9nbz6mr982Eb2jpI6/fthw+jL3goCVVW/BwTAiDzZTzwqR7y/YwAqId8t5wTcDRWgujm5/3hD5vt I/WMWH/6cX/Ar6njO36KPzAjK0xW6r7Wx95r8Tyf94fHCkpA3Mw8XDFzGFjsBMP9IM8R4Q6dgNDA LrTAO8MEc5mAuBv9OSYwn4CkJ/oZJsxXAsIrxNTV8BwTruEJCC7VMk1w+x+B0MuujAq3uyMUGs1T R8Mzoigf7AjFfXvPycIfZmB4h7uMLBc7YmUGYRTOOY6JDptlZLnkpVF7gTIle3RyLSPLhS8t5AvI cvH3Y0tmufz7qTWVlFWa2ESktEwZneOPUNyi+Jwy2jeOYNyP/mw26USZoPColjEBFC1OYD03Mj9H lk/AhBuhFijLJ6C39IxSPtKQCFFYlKkJiM+bnystOVqOyCaxCXaBMjUB3An1jE3aaI/ITKUF+iMY IrXl2TxpJG9RRpktacx+bpgeupAlqOkkdpw+Z5NyphIYniMyKMsnYMqNMgvI1AQsY4vuc5nlEzDj NwEKyNQELA3KaItO9M/Q2rRszujWmcD4Gfdz1SBfXYKaccf8c8rIUZXAJngFomg1KKsyQc1NPSNn cQLDw3MGsnwC5vwuQIGyfAIQmTeQ5ROAQ6Uls3wCJmNjOyFnXKJ/wd17zylTPeXxqEyZMvKIH5Hh UYnybFKYN4FhXzKQ5ROw5G6sBcrUBJjI8glYLkzK1ASYbOYTgLzA2KW4QFrTDJAHMUkDznrLcFPQ LcGZykGBzgQFN7B1kKLAeIIz9ZY8sAkKnStiS+FzTumRtwRnLqmTBvPcALiALZ8Fc7WT0zeNiWwk U275LOBFpLK2USAiw8Yt/s9pozSJBNdbNpJSihIUcj9i6+QCtnwWTPNNNTtHbJOJNadUip/gzJ3l pMu8eYShq32Gzdj0KA0lQeHQaq0FKnhLcEiLKs8ChcASFNTN2g9Un/neOipQ+DnDZh6JyGuU4MxT DDlPEhRiuNYxhm5DCc48YFGBcYJCpydLbqrVPPp0GXJTs4CIo2F5KdCeRjWPpbrZ/GxsrSzVbN48 MVNqchqTAk8GbRS0P8JZh3lK1z9CzUztpWTCI5x1zyDH5REKF1mLtnwtoPNZeRYoOeiIbc5PhZ2v ekoFO8JZp2bY7hwMLnqDuJN+89bF8bTfPF5UKG/PJ/3me2OthmTkIxvzuSW8kBl+BLSONaHN1RFs gd3Xoi+fjdwLcGm/fmm/jkUDV9QqZfPW+6VyGGaVkokdcFifgF28XA44zEsAF4evAw77EcDF614H Zy/xKhqY2OGVXGr4q9H66aylM8dsVykT1MHOrOKGGR16DjizmuIkDjizmgLxdXD2xa9wD2whhpM2 VrjpNYEzq7jLNYEzqymi69DOrKacxzo4Z0escONqIYaTkFapf4eDnVlNSYMOOLOKrqNNxDCrKS5d x865E5f262drlUsSVkgda5E7F/WvUlSrLne6AZCdwQm/CTvPakqdq2PnNLYVzugt2DlHdJXS7Rzs rMApzuCAM6s4RjcRw6zinNwCzq0zV6mPXp0YOgmT3HHSbcLOrKaEQAc7s/ov33497oQcX9ptbg6j B6pNHyFciP/fvbraXY3ev7p6T5Owfvm8PtwxLP04+ow4Vgjp3lHst6v0OpdAvxlCxoUG0+3kznMu j5PewYk8TjINN2mim0NUMIkbyzeGrDl5nd5tqoFxzryXIsip+l4/UDY6iJBVB+UMDtQlVcGkaW06 nQiH8o2cSn1jOmbIr+XLMXypq0wN1eT38mU4CoVhSpGJXqUudRROu7LgkS/jkzw6+PZqMwG/ShzX zbTGrZfoS725ZTz58rhcaIPEpvq45LEjfMn0Cx75Mj4pjYMxr/LBifRec/jUS9VJu0VkMNKXTKTQ Jd9IX+oJixt6jb5eknicBSQ9cOHzqOPjvDGvk7z0BiY6q/Sl7u/1HK9UdugUPPfkq8L89k4eZ887 13mfeC1nKdZz286z0SO+a/wiihnpc9blhAtXeienakIeUuI3Ha6FfvlGfUHAk+Hq8zvhwpXesfFS HtU7FThSvgWPZlUuA3dy6dNBW+iXb+Rj4JLkHqa8JucBV8ggF/j763A8H44dGthuUFFhFR/bDSp+ rcLxmbJP52HhU77MLzfz6J19csp2Az7y6rhTdg/06Swr48k3jjuVde7YP8Rxo5zTYVfwyJfxyTp3 +gdPubyxT8dbwSNfxieJf9g2a3KeSlpkOtAKHvkyPi6D7B04RIcjv+nEK3jkG/HNuAlX75R3zNgP 0Du1Lwgk87j1+Z2xPaBi6ZpcpA8fIlsOXNynPbg5l2lO0AK1Nu6c1/nE2WcQng78Io5Xx8cNEidO fuyc4nmwk1QEXaWP76lURF6F44K8ibO/LcjlHcat2z/JpERUuzrugqtyXDh2GCGwXcfH1UUuHOx8 4MPDx+uSc7NwcZF1Id+4Pha8Lj24Ja83H471NOZQmOMi6s581PV+yevNHZcdFZ78EKBvkt+SWzx4 +HAhiobIUwQAygquaxZiJG2qCsBoizzdp8g/K399MSFO0rY60bkn3kC95U5pAjx03X6gUY0YmvrB CIDCTN3CUU4BD11XMQAKRg9QFp9j1HFJi+JBhkF11eNmG8XjbTuQDp+jnH2MshUC10hHqA/d8w3R 22m7nq+IPiDXlyF3wRkatUDhUOgcLtCKIjqqeue0QnkQjNHhmvbFOLSjPbSeI6CjFEiaiIDOiQ99 p5hr5wiJFgCC0WNGDnPOIRdNCliOzqkZ3gAWj3MMp3SMyLVzrkffCD6YOhcFrFbm2rl5UO5GHNq5 ynQDl555dyOk8/Pici5bAOTF5XlfBnaEeddBPLnO4nHul5QVErl2LqzdVCyFcwMGIDPjNYRBCkkc Gpa3dhZDiTSvQufS303lFud4EVKFO3WEqg8t9zPnHNjN5ILmHEAByOJxTsjdrNG1gwSVuLjovasq M6mE2nE+4Vm7qD2d483qUgl1Cj/IMVC+8TjYIe0lzDVKihwa2aS4DrwZtxPyPYLsMnJdjDM2UiDW oZGNFKaoDoiEmsi1t65Tfaznpk31sd5yTfWxniN5zidmeoOwqj2pPtZxdHdz9m15jnMU2kb76Dni ARjXjOfYR71PtBReoKCbs7/MCzx0C774epsrkn/CVDtREZRnxoXgbQlSo6ePPLj3UMgHxVFZGAg/ 5yVLT9t39w8PmEq6m1FwaBoKbW+o4OzDw/oQ4kP77cP9LcER2H738f3rh93o05rCTuEfVgUF9rzb H96s93cRLvyKwPAq7P1hsxs93D+i+ir99frl3WZ9+/bpNoAc1vcP8edwdaO/2nw5cBQLP41+3t2/ uvrrcrx8u3i7GF4M/ezti2H85s2L3717PbyYvYNWvZm8ef36Tfc3YqAbXt7d395unoiH0ZfHh6f9 S/xHlNcdDs8vr6/3N3ebx/X+h8f7m912v/1w+OFm+3iNErH7m8317W79+f7p4zWc8ePrx/X9kyOS d+Gfc5FcazLCrIAX+QbuQhUbFa799jdUwvZ+e/tnFLHttjG0969dEoiVEEsCf7x/2oxiKgAX/b1+ +mkHxalX/Y0+PNw//08Ee8L8cf0fesOwwV8iKBMr74/Vf8MMzfixUqn4b4quUOnGJcV/pORU/Dei H15dPYCygF0KAWnhMQgpcXmx0W/U0mlcYf8cCynJ5BevD8x8WDef989RB/ADL3JoRNsi/7zd3cYV Tj8977Y3m/0eq/5Pd+tnmlJWNCzG+1vYLa2K4VT4zaqI4Nhiyqe4izL+faz6P6Iy4lqU28Xg6/ka ZSTzc2YN0QNvSg27wnZMO+4NiqV7OAXn5GggezhLJ8CLMfxup4p/RP2jo+xprX64WrIS/ikcZ7DF Pf+4vfmP/ehp+/b2/vDT9v7pAOMc70QKlP6lqXgfD5yjc3c8SaOlB0f5j9s3H2Up4LKYL1NGnehr fgyWDdut3KfqjuA6zyvycTFJif1UOjiLcYccBJfuBFLEgbtfAphSPXUBCfxnCYaqB84IwX0mAVhI cFlPMEUkOGhlAEVCsAEmkCI3MEoJwJAI6U2CKSIhH9IRggrbCjKhkNARqCQUXZKPKqkyHle4tDen keAKM/C48qU7XcIT6vVKbLkiViX4FhpyZx7HKkmHIh4JokOFUFE6qvi+OFkndfdU9FpgixI20mhF 7aNGaQmiHyw8rpTJP5vw2Hy5YqbUBx8P7YoJqigfCmEnCHS3LstH1diX8eSGYjIxVoUqry/KGdv3 kR4bjytniic08OXKmdy7Ph5yPyWoonxUKf1kbhgfVUpfxpPLGQ6G8nzBsXakpyhnVUBv43HlTCHo xLnNlytnCvH7eFTZfFE+qmJ+mBl6qCrmy3hyOSMaUJYzOQkT1UU5U6wjQdh4XDmT6znhsfly5YwA UgMeVRxflI8qi5+i30/Rrqqy+DKeXM6wzAYeV84UnE/ysfG4cqboa8Jj8+XKmdKzy3jgfEltmNaU Ax8uMygyYEcifirVkcHC4MS4Emd9vSghxlJWEiKtA0O2hFk853VgCJCAJXRfB4aUCFhyOurA7Hte xUMq+YO/PNElEJ+SPDjnZpU66TrgzCVOS+SYcbEzn6k5qYOdOU3dUevgHM29VEueVWBdqiUtfact nRbTpVqS6onIMDxv99Qrb8WJRytskS1Lm/O9VimVor5W//mqJaPx493mlxRqYWtDlRZdo2gajnVY MUyO30JPJeR3/K0OpkcoJzE/7nlNQDKejCLfEk3yO2nrafGQssTqTFCKXFQ8QSzfOHjkog0qDSko 5JvzcQbkMYJ7JlNY5wT32gZO2qCOYwoL8s1ZOYfyeKEXmKK067zg7tjASxvUcUzhQb45L+dQHi+4 LzXxgvtZAy9tUMcxhQf55rycQ3m84E7SxAtlVvmrpQ3qOKbwIN+cl3Mojxec+5t4YU8SDKqMK984 flz5bVDHMQWHfHNezqGEFxDhZlX8knBuTL+gsMroV8y+eL/5tInpHtWEi0sigh39Jbd0HnELt65f GnFDbibnK5Zivoi49ZS7fgm40QnoV0jj+YcMuMHpcBJwi5FaFUX7NQJuc7TwS9o647KLY7wNGd6x KTmrq+y53xRwC228euCljSKPqOX+dPLywq1xApFHhshnWMKSe8VCP8xzNLlLLPT8LOHJvWJlanKP GNa8QU/uFTPoUS4x6vRZoif3ipXpUfE3VCobiFQQzsCUCxo5ixamBlnTK6zJm0ediMvcqVCcQVQu 70lPnRZLclLBOEPglKLeQpQvcxWOG0JLzxJRKiZXZk8F5PAMqMGeisoZ7KmY3GCuNxWYM4jKZT4N fRWL7DUoOdVXJZlXiPJlrkJz09DAs0SUis+V2VPBOZQZGDJXDbANmav4HBLoLVS+WaHk+ySoGRq2 lvVcheksonKZV4jyZa7CdHPTIqhYXVnmKlCHfHaDPdXz2mBPxeqQWW2h8mVOJWZJ5gvTSqmQnUVU LvMKUb7MdcjOtAgqbleWuQ7amcuYmqwkKRjsqbjd0lx8KnhnEJXLHMWk1N2ztI5V/M6iKhd6hSpf 6Cp+19nbuorilRlUITwkNlkrWXW2Nhikspjj1NhbsgrmGWQpufcTy+qpeJ5FVi531KdaJwUV0yuT pftZTxCfL6uD6mdtoFLHF/vQQc08jkI1cCnB2/syVZ4kXAYqJfjBtFeqj7Uh+JMu1qZxUF2sy2RR q5JEOZ7yo+bJpXWoWlgbqJTgBzQKNlA1CF53r57i3Q8Dly/4k9bVptGiZk9HSRgsKo2vkOWbGirS Pg5n7/TUSyHBlami0rUEgvo9a03D/53BGbiUxs/NhUi10WlMA5XSePvYQF3PEipD4096Vdtk+YIP 3QOO4y3mltnSjarLPJ50qbZ3/JMu1RY2Jf2luRp1j2oLmZL/cmbevuiJv6NALGxK9WukNUyBvqyO TVPRtVxXVcoo3tejfJmSCaMCQp9PfWUdh2dZytj8FdChwvg4ImExSWuZAn1xrZFWngK4ui8ZNIVW 06SNlCIAZYsRlnpk+5JBY+VacP+2VSrVrwuSHtoiuSO3t0Xu3KNlhRTeFnByFBB2eAKawLGJBnAJ x9Vppxt/AJeIlwPOrOLe3kQMjG3A3sYqV3Ff+o2f5UVd+o1ba5VbLaxSv4O6AnNzjVV6cdsBZwXG 1a9F37nqZ5VaydSxcx+3S7/xM33nDm2rlLhSFyTdjcjOpJ5JDjjPamr4UQfnPlSXfuPFMwfvN3Qx aFki4f0amis6+7f9AU/usR9Gfbo6bk6DEdpWLRqxRfWhY3oTSeno1Jp9TKfxwHRr/jGduOMftO20 0vsahz/F9Dcn+4U7A+X7QUildL8oOompWjlZ3E1FwCS1Rb4xxYWBMFCcBPmtfPOkmiagU0SSK1NI +IN3AuKWP7DYkKQIgRPK5BspFCiHRu4u2QZ1OqLNCvyXTbxI9+tTzJoXgXKolEEbwU7HtLmhHsUt M4NQqoITLuQbZ0agHDJl0Eawdm7geVVUWnqGGKyCEy7kG7kRKIdMGbQRrJ0bxD8VlRY38MYqOOFC vpEbgXLIlEEbwdq5kQZt8hcmN9w4S+CEC/kyN9JeywHjvBWHm1PaZCx73Uj3Mxne4gYO24a5ESiH TBm0EUxo87mRjmHyFxY3cM42cCNQDpkyaCOY0OZzI+2z5C8sbhDCbeBGoBwyZdBGMKHN5wYuVEWl xc3yxPYJZvnGdSNQDpkyaCPYV3BzsrotbijUq9gWNuQb2UlgHqFt5gJO4eKgth2giK36E5MhObWc yuqEIQFzGErjtsKdDlthSQ4b8icmSwgLK96FFfnyHAmYR6qM2won9MlwFZbkxCF/YrKEkHILSwLm kSrjtsIJfQ0sybFD/sRkCTHkFpYEzCNVxm2FE/oaWEIsWFFqsiRnmVPcMgYrnoB5pMq4rXCnw1YU D7HfRpYM03PKUpshQzvcOK7HksB9BUuhVqHlMienmlPcJywJmEeqjNsKdzpsZZYQv26bJTnanOI+ YUnAPFJl3Fa402ErLMl5RP7EXEsIbCvehRX58loSMI9UGbcVTuiT4SosyaFE/sRkCTHsFpYEzCNV xm2FE/paWDpZ9RZLPWLfDSwlMJfURjPy9Qci9DPUZyiTJUruz10PIi75RsWL/jGYG4elNG4rnDVL l0Kv0b92x1lK/8gKvXDlhbv0FxZ69ePlkp5xIT0vVXoN0xn+d6n0+tUaNv9DVnrBLp5WeoWO+L96 pRcaii/4AZCuQy93/AzdP5Z6TRfdTDoj4zgmJvSbKr1CW6f4xMIvr/NCgyT0RTzHgqWcMtbKCWuQ dYKwsOQZXEbiIc6PCY3BUUPqFjw9HpZyypaSHMxNwhIq1wqCaUmYwyEq4UFn2LKEVbJcWcQqVc5G 1CBllSdnstYgaJUiZyLyZa0qu/BuRVlGX1vY1U+oSqUwa6quqyxsVdZlI2oQNt2JjvNv8tYgbVXV ZUvJF7cq6sKzmWUpfW1N16SnbPaCuFVJV1ncqqLLRtQgblXRZfPWIG56DjFNnI3JF7eq58I7TmUp fW05VyyALIhbVXOVxa2KuWxEDeJWxVw2bw3ipneZkrhtTL64VSkXXnEqi/trK7mm49AY8HxvVIVc ZXGTDz6xZiNqEDc1kUqYbN4axE39pRow+eJWRVx456Es7q8t4ZqNje1fFXCVxa3qt2xEDeKmNLwk JJu3BnHTqzoNmHxxq9KtmbXDfW3h1szavFXZVlnc9MBfYs1G1CBuekjtiMnkrUHcqmTLlpIvblWw FStoCyb3a8u18CRSeZnQC3FJAmVxq1otG1GDuFWpls1bg7jppdVEto3JF7cq01qEEv+CuL+2SGth HXFUiVZZ3PQoXWLNRtQgbjxLnWEyeWsQtyrPsqXki1sXZ+FFqLJWfn1pFibNQuVreMi9TDKvoGoQ Ot7DzaRe4bBB7CFj80iXLa2y4C/1QEaL3OjXu9QDnaWX82OTK9xXW/J9L/VAVvUFv7G5utQDnXal 5ddwV+kxzHrSOns1V7g9tWjkpR7I0shLPZAlGX5NeZXe4q5rJD9Nu0LzhRaNpPM8gkirGI6KZQfk mscgpfbt/HTpCufyJuw4LAbsbTUjl3ogS+50wiVBIr7eIvdwjiV4Oqm2/UFMbcAftM3s368e6JtL Y+gC9e2VMThrQ8ASqpLkAvnGJAN+Md1JHYgrsAnodDg7q4WrVOQPrGwJhE0a+BAoh8ZfrTJGp91Y vCAq0cCLQDm80GPhNMGNYCJnmX97YuA4V1Ra3MDpr+AEs3yjhgmUQ6YM2gjWzg380opKixupeTnF rLkRKIdMGbQR7HRMe27gQG7iBi5rBSdcyJdXP0M5ZMqgjWDt3MA/q6i05gYeYQUnXMg3ciNQDpky aCNYOzdwWioqTW5OLJ9wIV/mps1WyaAONwLWzo0UqchfWNzIW/ECJ1zIN3IjUA6ZMmgj2OmY9rqB y61pbuAuVHDChXwjNwLlkCmDNoK1cwOnmKLSmptwjnDPAALlkCmDNoJZ3FyyDP/Vswyxg50meYUT /X9BkteY3nimQxPsETrN08Ujz/EaFuE1Avx+slxQPVK8mHxTltdiHsLZyIQJg328Zebx4NoxtjAJ zwDGNj95RlOeiMRe9XNEp+752TkeFREJjXyX53hy3/x0Se/lnSPKXfPzpcFZ7phH2KyIKA8/LSyK cq+8RRHM0VGO8z6kapzzprK+uoECRwXuVKO0eUz7KODKBY7+dgauXOazpUVXLvRuFl4pPJe6yv6a DSH7p0BXLvduMRh05ZK36cpFb9KlksCmMWR3Thf+y3GGelBflL1q8D3rDB5VHlg/NnhUqWDTIURu C3Tlsu/ji57nslfJYMPSwpXLvl+E11MLuHLZ23TlsjfpUhlhQ089GgtrWmWE4S2DsuxVo+8h9EEs 4cr1fjKeG7hyvZ/EJIVz2evXeGeGvFRm2ARvI5d5zGU/QT/Con6p3DCbrlz2E4sulR7W483dIl0q PWyI72ef64Rq+I2MeQNXLvsBccwijypJrIeVK9OV6/0wM7YelSbWhS6PBZ1QLb8HzHaZrlzvbbpy 2Zt0qVwx9KQp86hyxaZTw96rxt8ddpiivFS62LQz7L3KGFuEvMpztVd9v6fxseZzlVApYzgalKnK tX6K/aUoeZUzZlKVC96kSmeNlYlSOWPYYMtEqc7fBnsqaQzPrBwxXYLy5cAHHYRwcr0E5S9BefT0 bIuRXJp0WuEs9kyusMG1RKcuQXlLkLRtkFnC1tAiSC5gXsH+Z+DfHlGjSwi9LYvdttRsjo42wS/A o1oeNdzmAxxOk5E8cQzKVxyEkWsc0mtg4nlzoE5ok6Eq3k5u/pReIjbZYcd66lcpuOXL3ltqZo9J RMSpxs6C2+ymVBPBIl8Wzil18muboTm9kAECqKFipMDiCB6ACAlaarTO0c0wYEyWUqiQL7PO4SPq Y1/Fd0ah4LG5wu070pDWhsXVjO1Lh5cMalTANxAxIuW4Csel6h3OtlW4MwobuGJXew9vSsRtcQWP QaAWPoEqFVNKxcfsUzudKrVUkkdwY4f7Mwp9rnBbj7iTYbK4Gui5BqICsqtRC19ChENOSQ1uymGl 3nmu+pxCn6uBXrEBrZPUPdTkio0QvYdYo3YgXxVhdCwkvAwRDm8rVPGdUehzhdt9xI1ikIjb4mrC 2/wEmd41KuB7iBgdQznh/KAJ7l1VfGcUNnBFjwBCstSuqM4VPBIRElajRkVPBfiE0bGVUscPv0MV H2mRptDnCt6A+DdY43WuOrZFQ8owEuzyjRYbvoqIETKucs89vAacUKpwZxTKeLZl73jXmKaeuZYG Ulddkhl8FFUq8NZWhIMdqlELL0aES9ZXqJUvS+mMQvm9zRXVjBCpUK/6VPEuNEupXYJbvpEGcskR PsdQUoUNgSXLK1jkG7GdUSe/thni/WIG33OdoajXHDHAYVRQyzdSEDV5luZcfitfpjNwA5dGfR4j 00fSBIlwc4mj/qvHUbHRxjjq/9ncHNBB/WEzisc+M5D6+g5gm9/tdtvP9Br6HgfqoITqD+hf9s8/ 7UbvP/9xe7t5dbX++bANlyaJg24/fBh9QVuX5WTO1yGcjvtlbKl/jKfiP4UGiPQ6MvojU/+MuMoE z/Nuf/jDZvs4oh9eXe3ARhhn/enH/SGCCgjd2VJHE1p/6j+EFcmhXPwp/zT6eXf/6uqvyFt4u3i7 GF4M/ezti2H85s2L3717PbyYvevm0zeTN69fv/nVmrDstw/3t+/uHx6IpP3u4/vXD7vRp/XDq6t3 4R8WSAZ2rV/9/u1vwNvmyylLHbbN3/fLF+9mi/mL4d0wfbGcjxcvxt3y98vZeFgOb979jUSZXhD/ 8f5pM/ry+PC0f4n/+Orq7nB4fnl9vb+52zyu9z883t/stvvth8MPN9vHa8zv/c3m+na3/nz/9PG6 H3fj68f1/dPV6DNmfYrHawI7Jm/j8M85b+iOfn/Y7EYP94+4Syag9UtSxrdPt5jy9cvD+v4h/pyJ gsg/iiKKJEz0tWhrbFR0+PL+y/9j72p324Sh6KugvMACCSGJtEnTPqpJ0/qjT0BJBtEizCBdtrff ufcaE0pI02p42eIflUwNxTX2ufeec217mxVaSW+nunu1+oWxXCoMMOBzd4OnXOXrkbf9lGM24IZd XSjrwn1diPMkU+Xr0W6EvHMqvtvhCs88FOUmzfACXzqmeIsZ83HDQ7hpA9pPF/uqkJahoL8Ifn3e F9mrciWfg0pFqZJ1VeET3WVxsca76e8nX37g/6U+oN0vOwDB3ru+7w6znL9k8Vkl3yovV38WIKJg HNEpypj/2FQngMxPX6UBiPkiNPkWABCHDw4fbOGD8Eg0D64ZIOB/dwCCA2FLAOEjWgm1boWjAMcR srNaCBFGEbwKjz0IhxDOg7DoQciJPdeOECATOgjB9JMlhMC+rpHmX/wgnEbiIzQuRCvGmM0mECoA IHAQXYzhYoyBYwxh2K4cISgFtIMQTOVaQgh/GkRTndUNHyLyRXNtIAL7iYxJcXROhKMhNBNjjYYA wex4CFIOOxBhCBrwFUPzEP5kPhlTvjSIiBmoSpGRG4RYLAARDiAcT2moWnsAwSrQJfsQ6XKfNkQl civPoY77iMqbUj0UTFSmB0QlLf0QgOB6D1vKMWryPTdlUeNDSkWmKsnH3xfterrmO86QLrACCMcm CCLAaZhNJW5oICHAGg4NCcHE1CbZrUgfAZ4WXnMuEI/tSLIPP3deAl2EVi2ws1Hr9BKLcIN1Ay0x wLRaRjr2FqIDNvqtrZEF0D3SRdAxTnVQvKzVHi0IrbfbTVERsR0vezShA+XkkcDSL0Jsc9Ix5NDZ lzyPMay1ij7dgvWpR9LEkzxj9f0hLo0UscAhIRiAIkdMQ1DpI08kCV0jsoSuOVeayBVJE1//ujRB SXqHA5P1d0sBg52B2RIrabyFEbJjWG0ZXjfT+ijm2/+qhvZLgP/KPGNzANNKpsCGjUUE3LKxOjJp 21CsPR7ExkbY2OHFJtbHnq8w+BdqYk0WhphY489ZNbGmi5yJPaX1X5WJNeq/DEybwn9jYoccmM7E trNzTjsXz044cib21TPDWCOn6zBWS+nDmdg5VjpQYMAJNseiWA5dORg9FsX6SNDrj2KBHxcSxRoR UpDMpv54pIuMiT3eQS6KvZoolijlwyjWquzVnbsDDExnYp2JPckWNVEsSskSP5x9kZZxkW2S9/Eu Prxm1na5DlSmtqt1+eY3AAAA//8DAFBLAwQUAAYACAAAACEAvPORLt0AAAAKAQAADwAAAGRycy9k b3ducmV2LnhtbEyPwU6DQBCG7ya+w2ZMvNlFGhGRpTFN6qkeQB9gy45AYWcJu6X07R292OPMfPnn +/PNYgcx4+Q7RwoeVxEIpNqZjhoFX5+7hxSED5qMHhyhggt62BS3N7nOjDtTiXMVGsEh5DOtoA1h zKT0dYtW+5Ubkfj27SarA49TI82kzxxuBxlHUSKt7og/tHrEbYt1X52sgqPcXcr3bYnHfv/R9KZa kv28KHV/t7y9ggi4hH8YfvVZHQp2OrgTGS8GBev0KWZUQZyuQTDw/JJwl8PfIgFZ5PK6QvEDAAD/ /wMAUEsBAi0AFAAGAAgAAAAhALaDOJL+AAAA4QEAABMAAAAAAAAAAAAAAAAAAAAAAFtDb250ZW50 X1R5cGVzXS54bWxQSwECLQAUAAYACAAAACEAOP0h/9YAAACUAQAACwAAAAAAAAAAAAAAAAAvAQAA X3JlbHMvLnJlbHNQSwECLQAUAAYACAAAACEAlydFIvpAAABUxgEADgAAAAAAAAAAAAAAAAAuAgAA ZHJzL2Uyb0RvYy54bWxQSwECLQAUAAYACAAAACEAvPORLt0AAAAKAQAADwAAAAAAAAAAAAAAAABU QwAAZHJzL2Rvd25yZXYueG1sUEsFBgAAAAAEAAQA8wAAAF5EAAAAAA== ">
                <v:shape id="_x0000_s1092" type="#_x0000_t75" style="position:absolute;width:26136;height:16211;visibility:visible;mso-wrap-style:square">
                  <v:fill o:detectmouseclick="t"/>
                  <v:path o:connecttype="none"/>
                </v:shape>
                <v:shape id="Freeform 69" o:spid="_x0000_s1093" style="position:absolute;left:6426;width:15341;height:12763;visibility:visible;mso-wrap-style:square;v-text-anchor:top" coordsize="2416,20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T9mVcEA AADaAAAADwAAAGRycy9kb3ducmV2LnhtbERPTWsCMRC9C/0PYQpeRLNVlLo1ikgVoXhwqz0Pm+nu 1s1kSaKu/74RBE/D433ObNGaWlzI+cqygrdBAoI4t7riQsHhe91/B+EDssbaMim4kYfF/KUzw1Tb K+/pkoVCxBD2KSooQ2hSKX1ekkE/sA1x5H6tMxgidIXUDq8x3NRymCQTabDi2FBiQ6uS8lN2NgrW urcktzlO/z5v46+fDHej1WmnVPe1XX6ACNSGp/jh3uo4H+6v3K+c/wMAAP//AwBQSwECLQAUAAYA CAAAACEA8PeKu/0AAADiAQAAEwAAAAAAAAAAAAAAAAAAAAAAW0NvbnRlbnRfVHlwZXNdLnhtbFBL AQItABQABgAIAAAAIQAx3V9h0gAAAI8BAAALAAAAAAAAAAAAAAAAAC4BAABfcmVscy8ucmVsc1BL AQItABQABgAIAAAAIQAzLwWeQQAAADkAAAAQAAAAAAAAAAAAAAAAACkCAABkcnMvc2hhcGV4bWwu eG1sUEsBAi0AFAAGAAgAAAAhADk/ZlXBAAAA2gAAAA8AAAAAAAAAAAAAAAAAmAIAAGRycy9kb3du cmV2LnhtbFBLBQYAAAAABAAEAPUAAACGAwAAAAA= " path="m421,2010c,1564,15,856,453,428,892,,1588,15,2008,461v408,433,408,1116,,1549e" filled="f" strokeweight=".45pt">
                  <v:stroke joinstyle="miter"/>
                  <v:path arrowok="t" o:connecttype="custom" o:connectlocs="267335,1276350;287655,271780;1275080,292735;1275080,1276350" o:connectangles="0,0,0,0"/>
                </v:shape>
                <v:shape id="Freeform 70" o:spid="_x0000_s1094" style="position:absolute;left:9074;top:12744;width:3079;height:1943;visibility:visible;mso-wrap-style:square;v-text-anchor:top" coordsize="485,30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Qjo8MA AADaAAAADwAAAGRycy9kb3ducmV2LnhtbESPT2vCQBTE7wW/w/IEb3VjEJHoJhTBPydp0wr29si+ JqnZt2F31fjtu4VCj8PM/IZZF4PpxI2cby0rmE0TEMSV1S3XCj7et89LED4ga+wsk4IHeSjy0dMa M23v/Ea3MtQiQthnqKAJoc+k9FVDBv3U9sTR+7LOYIjS1VI7vEe46WSaJAtpsOW40GBPm4aqS3k1 CnbH5Wca9rh4PbnvOZ2r8pxwqdRkPLysQAQawn/4r33QClL4vRJvgMx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aQjo8MAAADaAAAADwAAAAAAAAAAAAAAAACYAgAAZHJzL2Rv d25yZXYueG1sUEsFBgAAAAAEAAQA9QAAAIgDAAAAAA== " path="m483,306l449,295r-18,-7l434,280r17,6l451,286r34,11l483,306xm396,275r-15,-6l349,255r-3,-1l350,246r2,1l352,247r33,14l385,261r15,6l396,275xm313,238l284,224,264,213r5,-9l289,216r-1,-1l317,230r-4,8xm233,194r-11,-6l192,168r-6,-4l191,157r6,4l197,161r30,19l227,180r10,6l233,194xm156,143l134,127,113,110r5,-7l139,119r,l162,136r-6,7xm84,86l78,81,52,57,43,49r7,-6l58,50r,l84,74r,l90,79r-6,7xm17,24l,6,7,,24,17r-7,7xe" fillcolor="black" strokeweight=".05pt">
                  <v:stroke joinstyle="bevel"/>
                  <v:path arrowok="t" o:connecttype="custom" o:connectlocs="306705,194310;285115,187325;273685,182880;275590,177800;286385,181610;286385,181610;307975,188595;306705,194310;251460,174625;241935,170815;221615,161925;219710,161290;222250,156210;223520,156845;223520,156845;244475,165735;244475,165735;254000,169545;251460,174625;198755,151130;180340,142240;167640,135255;170815,129540;183515,137160;182880,136525;201295,146050;198755,151130;147955,123190;140970,119380;121920,106680;118110,104140;121285,99695;125095,102235;125095,102235;144145,114300;144145,114300;150495,118110;147955,123190;99060,90805;85090,80645;71755,69850;74930,65405;88265,75565;88265,75565;102870,86360;99060,90805;53340,54610;49530,51435;33020,36195;27305,31115;31750,27305;36830,31750;36830,31750;53340,46990;53340,46990;57150,50165;53340,54610;10795,15240;0,3810;4445,0;15240,10795;10795,15240" o:connectangles="0,0,0,0,0,0,0,0,0,0,0,0,0,0,0,0,0,0,0,0,0,0,0,0,0,0,0,0,0,0,0,0,0,0,0,0,0,0,0,0,0,0,0,0,0,0,0,0,0,0,0,0,0,0,0,0,0,0,0,0,0,0"/>
                  <o:lock v:ext="edit" verticies="t"/>
                </v:shape>
                <v:shape id="Freeform 71" o:spid="_x0000_s1095" style="position:absolute;left:12147;top:14655;width:3975;height:394;visibility:visible;mso-wrap-style:square;v-text-anchor:top" coordsize="626,6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zdUycEA AADaAAAADwAAAGRycy9kb3ducmV2LnhtbESPzYoCMRCE74LvEFrYm2Z0QWTWKIuiyIIHfy7e2knv ZNhJZ5hEjfv0RhA8FlX1FTWdR1uLK7W+cqxgOMhAEBdOV1wqOB5W/QkIH5A11o5JwZ08zGfdzhRz 7W68o+s+lCJB2OeowITQ5FL6wpBFP3ANcfJ+XWsxJNmWUrd4S3Bby1GWjaXFitOCwYYWhoq//cUq +N+SjvX657w8n7KFv6NZRTRKffTi9xeIQDG8w6/2Riv4hOeVdAPk7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c3VMnBAAAA2gAAAA8AAAAAAAAAAAAAAAAAmAIAAGRycy9kb3du cmV2LnhtbFBLBQYAAAAABAAEAPUAAACGAwAAAAA= " path="m626,c422,62,204,62,,e" filled="f" strokeweight=".45pt">
                  <v:stroke joinstyle="miter"/>
                  <v:path arrowok="t" o:connecttype="custom" o:connectlocs="397510,0;0,0" o:connectangles="0,0"/>
                </v:shape>
                <v:shape id="Freeform 72" o:spid="_x0000_s1096" style="position:absolute;left:16116;top:12744;width:3080;height:1943;visibility:visible;mso-wrap-style:square;v-text-anchor:top" coordsize="485,30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QEeTMIA AADaAAAADwAAAGRycy9kb3ducmV2LnhtbESPT4vCMBTE74LfITzB25oqItI1igj+OclaFdzbo3nb dm1eShK1fvuNsOBxmJnfMLNFa2pxJ+crywqGgwQEcW51xYWC03H9MQXhA7LG2jIpeJKHxbzbmWGq 7YMPdM9CISKEfYoKyhCaVEqfl2TQD2xDHL0f6wyGKF0htcNHhJtajpJkIg1WHBdKbGhVUn7NbkbB Zj/9HoUtTr7O7ndMlzy7JJwp1e+1y08QgdrwDv+3d1rBGF5X4g2Q8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dAR5MwgAAANoAAAAPAAAAAAAAAAAAAAAAAJgCAABkcnMvZG93 bnJldi54bWxQSwUGAAAAAAQABAD1AAAAhwMAAAAA " path="m485,6l460,32,446,45r-6,-6l454,25r,1l479,r6,6xm419,70l407,81r-27,24l377,106r-5,-7l374,97r,l401,74r,l413,63r6,7xm348,129r-25,19l304,161r-5,-7l317,141r,l343,122r5,7xm273,181r-10,7l232,206r-6,4l222,202r6,-4l228,198r30,-18l258,180r10,-6l273,181xm194,227r-25,13l145,252r-4,-9l165,232r,l190,219r4,8xm111,266r-7,4l71,283r-11,3l57,278r11,-4l68,274r33,-13l101,261r7,-3l111,266xm26,298l3,306,,297r23,-8l26,298xe" fillcolor="black" strokeweight=".05pt">
                  <v:stroke joinstyle="bevel"/>
                  <v:path arrowok="t" o:connecttype="custom" o:connectlocs="307975,3810;292100,20320;283210,28575;279400,24765;288290,15875;288290,16510;304165,0;307975,3810;266065,44450;258445,51435;241300,66675;239395,67310;236220,62865;237490,61595;237490,61595;254635,46990;254635,46990;262255,40005;266065,44450;220980,81915;205105,93980;193040,102235;189865,97790;201295,89535;201295,89535;217805,77470;220980,81915;173355,114935;167005,119380;147320,130810;143510,133350;140970,128270;144780,125730;144780,125730;163830,114300;163830,114300;170180,110490;173355,114935;123190,144145;107315,152400;92075,160020;89535,154305;104775,147320;104775,147320;120650,139065;123190,144145;70485,168910;66040,171450;45085,179705;38100,181610;36195,176530;43180,173990;43180,173990;64135,165735;64135,165735;68580,163830;70485,168910;16510,189230;1905,194310;0,188595;14605,183515;16510,189230" o:connectangles="0,0,0,0,0,0,0,0,0,0,0,0,0,0,0,0,0,0,0,0,0,0,0,0,0,0,0,0,0,0,0,0,0,0,0,0,0,0,0,0,0,0,0,0,0,0,0,0,0,0,0,0,0,0,0,0,0,0,0,0,0,0"/>
                  <o:lock v:ext="edit" verticies="t"/>
                </v:shape>
                <v:shape id="Freeform 73" o:spid="_x0000_s1097" style="position:absolute;left:8293;top:9779;width:11684;height:2006;visibility:visible;mso-wrap-style:square;v-text-anchor:top" coordsize="1840,3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yatYsIA AADaAAAADwAAAGRycy9kb3ducmV2LnhtbESPQYvCMBSE78L+h/AWvGmqoqzVKCoK4ql2Fa+P5m3b tXkpTdT6783CgsdhZr5h5svWVOJOjSstKxj0IxDEmdUl5wpO37veFwjnkTVWlknBkxwsFx+dOcba PvhI99TnIkDYxaig8L6OpXRZQQZd39bEwfuxjUEfZJNL3eAjwE0lh1E0kQZLDgsF1rQpKLumN6Pg cLTT9fP3sEuGk6ROkvPpUo62SnU/29UMhKfWv8P/7b1WMIa/K+EGyM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XJq1iwgAAANoAAAAPAAAAAAAAAAAAAAAAAJgCAABkcnMvZG93 bnJldi54bWxQSwUGAAAAAAQABAD1AAAAhwMAAAAA " path="m,314l14,260r,-1l22,264r,l23,263,9,316,,314xm36,228l50,212r7,-7l64,199r7,-6l76,189r5,7l77,200r,l70,206r,l63,212r,l56,219r1,-1l43,234r-7,-6xm106,168r,-1l113,163r7,-4l135,150r6,-3l148,143r5,-3l158,148r-5,3l153,151r-7,4l146,155r-7,3l139,158r-14,8l125,166r-7,5l118,171r-7,4l111,175r,1l106,168xm186,124r4,-2l198,119r6,-3l212,113r6,-3l226,108r6,-3l237,103r3,9l236,114r,l229,116r,l222,119r,l215,122r,l208,125r,l201,128r,l194,131r,l190,133r-4,-9xm272,91r16,-6l296,83r20,-6l323,75r1,l326,83r,1l326,84r-7,2l319,86r-21,6l298,92r-7,2l291,94r-16,6l272,91xm359,65r20,-5l386,58r7,-2l400,55r7,-2l412,52r2,9l409,62r,l402,64r,l395,65r,l388,67r,l381,69r,l361,74r-2,-9xm448,44r22,-4l477,39r7,-2l498,35r4,-1l503,43r-3,1l500,44r-14,2l486,46r-7,2l479,48r-7,1l472,49r-22,4l448,44xm538,28r2,l561,25r7,-1l589,21r3,-1l593,30r-3,l590,30r-21,3l569,33r-7,1l562,34r-21,3l541,37r-2,l538,28xm628,16r17,-2l652,14r27,-3l682,11r1,9l680,20r,l652,23r,l646,23r,l629,25r-1,-9xm719,7l735,6r7,l770,4r3,l774,13r-3,l771,13r-28,2l743,15r-7,l736,15r-17,2l719,7xm809,2r17,l833,1r14,l854,1,861,r3,l864,10r-3,l861,10r-7,l847,10r,l833,11r,l826,11r,l810,11,809,2xm900,r17,l924,r21,l952,r3,l955,9r-3,l952,9r-8,l944,9r-20,l924,9r-7,l917,9r-17,l900,xm992,1r2,l1007,1r7,1l1035,2r7,1l1046,3r,9l1042,12r,l1035,12r,l1014,11r,l1007,11r,l993,10r,l991,10r1,-9xm1082,5r16,1l1105,6r21,2l1133,8r4,1l1136,18r-4,l1132,18r-7,-1l1125,17r-21,-2l1104,15r-7,l1097,15r-15,-1l1082,5xm1173,12r16,2l1196,14r21,3l1224,17r3,1l1226,27r-3,-1l1223,26r-7,l1216,26r-21,-3l1195,23r-7,l1188,23r-16,-2l1173,12xm1264,22r8,2l1280,25r20,3l1307,29r7,1l1318,31r-2,9l1313,39r,l1306,38r,l1299,37r,l1278,34r,l1271,33r,l1262,32r2,-10xm1353,37r3,l1363,39r7,1l1398,45r7,2l1407,47r-2,9l1403,56r,l1396,54r,l1369,49r,l1362,48r,l1355,46r,l1352,46r1,-9xm1443,55r4,1l1454,58r7,2l1482,65r7,2l1496,69r-3,9l1487,76r,l1480,74r,l1459,69r,l1452,67r,l1445,65r,l1441,64r2,-9xm1531,79r14,4l1552,85r21,7l1580,95r3,1l1580,105r-3,-2l1577,104r-7,-3l1570,101r-21,-7l1549,94r-7,-2l1542,92r-14,-4l1531,79xm1617,109r5,1l1629,113r7,3l1643,119r7,3l1664,129r4,2l1664,139r-4,-2l1660,137r-14,-6l1646,131r-7,-3l1639,128r-7,-3l1632,125r-7,-3l1625,122r-7,-3l1618,119r-4,-2l1617,109xm1700,147r6,3l1720,159r7,4l1734,167r7,5l1747,176r-5,8l1736,180r,l1729,175r,l1722,171r,l1715,166r,l1701,158r,l1696,155r4,-8xm1777,199r6,6l1791,212r21,25l1815,240r-8,6l1805,242r,1l1784,218r,1l1777,212r,l1771,206r6,-7xm1830,275r10,39l1831,316r-10,-39l1830,275xe" fillcolor="black" strokeweight=".05pt">
                  <v:stroke joinstyle="bevel"/>
                  <v:path arrowok="t" o:connecttype="custom" o:connectlocs="5715,200660;48260,120015;40005,134620;71755,103505;97155,95885;79375,105410;118110,78740;147320,66675;140970,75565;127635,81280;187960,52705;202565,54610;172720,57785;261620,33020;250825,41275;284480,27940;317500,27940;299720,31115;374015,13335;356870,21590;409575,8890;414020,14605;466725,3810;471805,9525;524510,1270;546735,6350;524510,6985;600075,0;599440,5715;629920,635;664210,7620;639445,6985;697230,3810;718820,11430;687070,8890;779145,11430;758825,14605;812800,15875;833755,24765;807085,20955;869950,25400;886460,34290;860425,29210;941070,41275;939800,46990;915035,40640;1005205,60960;983615,59690;1034415,71755;1054100,86995;1036320,79375;1079500,93345;1106170,116840;1089025,105410;1132205,130175;1132840,138430;1168400,199390" o:connectangles="0,0,0,0,0,0,0,0,0,0,0,0,0,0,0,0,0,0,0,0,0,0,0,0,0,0,0,0,0,0,0,0,0,0,0,0,0,0,0,0,0,0,0,0,0,0,0,0,0,0,0,0,0,0,0,0,0"/>
                  <o:lock v:ext="edit" verticies="t"/>
                </v:shape>
                <v:shape id="Freeform 74" o:spid="_x0000_s1098" style="position:absolute;left:8324;top:11779;width:11627;height:1975;visibility:visible;mso-wrap-style:square;v-text-anchor:top" coordsize="1831,3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0OmOcIA AADaAAAADwAAAGRycy9kb3ducmV2LnhtbESPQWvCQBSE74X+h+UJXkrdaCGV6BragJBrUw/t7ZF9 JsHs23R3NfHfu4LQ4zAz3zDbfDK9uJDznWUFy0UCgri2uuNGweF7/7oG4QOyxt4yKbiSh3z3/LTF TNuRv+hShUZECPsMFbQhDJmUvm7JoF/YgTh6R+sMhihdI7XDMcJNL1dJkkqDHceFFgcqWqpP1dko qF7q6n0I++JXfrqfcX3gEv/elJrPpo8NiEBT+A8/2qVWkML9SrwBcnc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Q6Y5wgAAANoAAAAPAAAAAAAAAAAAAAAAAJgCAABkcnMvZG93 bnJldi54bWxQSwUGAAAAAAQABAD1AAAAhwMAAAAA " path="m,l13,54r7,12l27,76r21,24l55,107r7,6l69,119r7,5l83,130r7,5l97,139r7,5l111,149r7,4l132,161r7,4l145,168r8,4l166,179r7,3l187,189r7,3l201,195r7,3l215,200r7,3l229,206r7,2l257,216r7,2l285,225r7,3l313,234r7,2l348,244r6,2l375,251r7,2l389,254r7,2l403,258r7,1l424,262r7,2l438,265r28,6l473,272r7,1l494,276r7,1l522,281r7,1l536,283r21,3l563,287r21,3l591,291r7,l612,293r7,1l640,296r7,1l675,300r7,1l689,301r14,1l710,303r21,1l738,305r27,1l772,307r21,1l800,308r21,1l828,309r14,1l849,310r7,l884,311r7,l912,311r7,l940,311r7,l974,310r7,l988,310r14,-1l1009,309r21,-1l1037,308r21,-1l1065,306r28,-1l1100,304r21,-1l1128,302r14,-1l1148,301r8,-1l1183,297r7,-1l1211,294r7,-1l1232,291r7,l1246,290r21,-3l1274,286r21,-3l1302,282r7,-1l1330,277r7,-1l1350,273r7,-1l1364,271r28,-6l1399,264r7,-2l1420,259r7,-1l1434,256r7,-2l1448,253r7,-2l1476,246r7,-2l1511,236r7,-2l1539,228r6,-3l1566,218r7,-2l1594,208r7,-2l1608,203r7,-3l1622,198r7,-3l1636,192r7,-3l1657,182r7,-3l1678,172r7,-4l1692,165r7,-4l1713,153r7,-4l1727,144r7,-5l1740,135r7,-5l1754,124r7,-5l1768,113r7,-6l1782,100r21,-24l1810,66r7,-12l1831,e" filled="f" strokeweight=".45pt">
                  <v:stroke joinstyle="miter"/>
                  <v:path arrowok="t" o:connecttype="custom" o:connectlocs="12700,41910;34925,67945;48260,78740;61595,88265;74930,97155;92075,106680;109855,115570;127635,123825;140970,128905;163195,137160;185420,144780;220980,154940;242570,160655;255905,163830;273685,167640;300355,172720;318135,175895;340360,179705;370840,184150;388620,186055;410845,188595;437515,191135;464185,193040;490220,194945;521335,196215;539115,196850;565785,197485;596900,197485;622935,196850;640715,196215;671830,194945;698500,193040;725170,191135;751205,188595;773430,186055;791210,184150;822325,179705;844550,175895;861695,172720;888365,167640;906145,163830;919480,160655;941705,154940;977265,144780;998855,137160;1021080,128905;1034415,123825;1052195,115570;1069975,106680;1087755,97155;1101090,88265;1113790,78740;1127125,67945;1149350,41910" o:connectangles="0,0,0,0,0,0,0,0,0,0,0,0,0,0,0,0,0,0,0,0,0,0,0,0,0,0,0,0,0,0,0,0,0,0,0,0,0,0,0,0,0,0,0,0,0,0,0,0,0,0,0,0,0,0"/>
                </v:shape>
                <v:line id="Line 75" o:spid="_x0000_s1099" style="position:absolute;flip:x;visibility:visible;mso-wrap-style:square" from="577,9194" to="5251,146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ej8bsIAAADaAAAADwAAAGRycy9kb3ducmV2LnhtbESPQWsCMRSE7wX/Q3hCL0WzVqplaxQR BG3xoBZ6fWyeu4v7XpYk6vrvTaHQ4zAz3zCzRceNupIPtRMDo2EGiqRwtpbSwPdxPXgHFSKKxcYJ GbhTgMW89zTD3Lqb7Ol6iKVKEAk5GqhibHOtQ1ERYxi6liR5J+cZY5K+1NbjLcG50a9ZNtGMtaSF CltaVVScDxc2UP74t3HHX7sJvoyZrZ2ut5/emOd+t/wAFamL/+G/9sYamMLvlXQD9P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ej8bsIAAADaAAAADwAAAAAAAAAAAAAA AAChAgAAZHJzL2Rvd25yZXYueG1sUEsFBgAAAAAEAAQA+QAAAJADAAAAAA== " strokeweight=".45pt">
                  <v:stroke joinstyle="miter"/>
                </v:line>
                <v:line id="Line 76" o:spid="_x0000_s1100" style="position:absolute;flip:x;visibility:visible;mso-wrap-style:square" from="20885,9194" to="25558,146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HdoHL8AAADaAAAADwAAAGRycy9kb3ducmV2LnhtbERPTWsCMRC9F/wPYQQvRbNVqrIaRQqC tvRQFbwOm3F3cWeyJFHXf98cCj0+3vdy3XGj7uRD7cTA2ygDRVI4W0tp4HTcDuegQkSx2DghA08K sF71XpaYW/eQH7ofYqlSiIQcDVQxtrnWoaiIMYxcS5K4i/OMMUFfauvxkcK50eMsm2rGWlJDhS19 VFRcDzc2UJ79+6Tjr+8pvk6YrZ1t95/emEG/2yxAReriv/jPvbMG0tZ0Jd0AvfoF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0HdoHL8AAADaAAAADwAAAAAAAAAAAAAAAACh AgAAZHJzL2Rvd25yZXYueG1sUEsFBgAAAAAEAAQA+QAAAI0DAAAAAA== " strokeweight=".45pt">
                  <v:stroke joinstyle="miter"/>
                </v:line>
                <v:line id="Line 77" o:spid="_x0000_s1101" style="position:absolute;visibility:visible;mso-wrap-style:square" from="577,14655" to="20885,146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8v2VsYAAADaAAAADwAAAGRycy9kb3ducmV2LnhtbESP3WrCQBSE74W+w3IKvZFmowWxqasU RShF8Kcx5PKQPU2C2bMhu9W0T98VBC+HmfmGmS1604gzda62rGAUxSCIC6trLhWkX+vnKQjnkTU2 lknBLzlYzB8GM0y0vfCezgdfigBhl6CCyvs2kdIVFRl0kW2Jg/dtO4M+yK6UusNLgJtGjuN4Ig3W HBYqbGlZUXE6/BgFWXbKtp/5aihfjn95Op5sdsd0o9TTY//+BsJT7+/hW/tDK3iF65VwA+T8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vL9lbGAAAA2gAAAA8AAAAAAAAA AAAAAAAAoQIAAGRycy9kb3ducmV2LnhtbFBLBQYAAAAABAAEAPkAAACUAwAAAAA= " strokeweight=".45pt">
                  <v:stroke joinstyle="miter"/>
                </v:line>
                <v:shape id="Freeform 78" o:spid="_x0000_s1102" style="position:absolute;left:14109;top:7842;width:57;height:3880;visibility:visible;mso-wrap-style:square;v-text-anchor:top" coordsize="9,6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3LDTcMA AADbAAAADwAAAGRycy9kb3ducmV2LnhtbESPT2/CMAzF70j7DpEncYN0O0yoI6B1ExKCE//uVuM1 FY1TJQEKn34+TOJm6z2/9/N8OfhOXSmmNrCBt2kBirgOtuXGwPGwmsxApYxssQtMBu6UYLl4Gc2x tOHGO7ruc6MkhFOJBlzOfal1qh15TNPQE4v2G6LHLGtstI14k3Df6fei+NAeW5YGhz19O6rP+4s3 UB23s4qG+Lhvf9x6cy7wcKo2xoxfh69PUJmG/DT/X6+t4Au9/CID6MU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3LDTcMAAADbAAAADwAAAAAAAAAAAAAAAACYAgAAZHJzL2Rv d25yZXYueG1sUEsFBgAAAAAEAAQA9QAAAIgDAAAAAA== " path="m9,r,56l,56,,,9,xm9,93r,55l,148,,93r9,xm9,185r,56l,241,,185r9,xm9,278r,55l,333,,278r9,xm9,370r,56l,426,,370r9,xm9,463r,55l,518,,463r9,xm9,555r,56l,611,,555r9,xe" fillcolor="black" strokeweight=".05pt">
                  <v:stroke joinstyle="bevel"/>
                  <v:path arrowok="t" o:connecttype="custom" o:connectlocs="5715,0;5715,35560;0,35560;0,0;5715,0;5715,59055;5715,93980;0,93980;0,59055;5715,59055;5715,117475;5715,153035;0,153035;0,117475;5715,117475;5715,176530;5715,211455;0,211455;0,176530;5715,176530;5715,234950;5715,270510;0,270510;0,234950;5715,234950;5715,294005;5715,328930;0,328930;0,294005;5715,294005;5715,352425;5715,387985;0,387985;0,352425;5715,352425" o:connectangles="0,0,0,0,0,0,0,0,0,0,0,0,0,0,0,0,0,0,0,0,0,0,0,0,0,0,0,0,0,0,0,0,0,0,0"/>
                  <o:lock v:ext="edit" verticies="t"/>
                </v:shape>
                <v:line id="Line 79" o:spid="_x0000_s1103" style="position:absolute;visibility:visible;mso-wrap-style:square" from="5251,9194" to="7283,9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rsWJMMAAADbAAAADwAAAGRycy9kb3ducmV2LnhtbERPTWvCQBC9C/6HZQpeRDcqiKSuUiwF KYJVY/A4ZKdJMDsbsluN/npXKHibx/uc+bI1lbhQ40rLCkbDCARxZnXJuYLk8DWYgXAeWWNlmRTc yMFy0e3MMdb2yju67H0uQgi7GBUU3texlC4ryKAb2po4cL+2MegDbHKpG7yGcFPJcRRNpcGSQ0OB Na0Kys77P6MgTc/p9vv02ZeT4/2UjKebn2OyUar31n68g/DU+pf4373WYf4Inr+EA+Ti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a7FiTDAAAA2wAAAA8AAAAAAAAAAAAA AAAAoQIAAGRycy9kb3ducmV2LnhtbFBLBQYAAAAABAAEAPkAAACRAwAAAAA= " strokeweight=".45pt">
                  <v:stroke joinstyle="miter"/>
                </v:line>
                <v:shape id="Freeform 80" o:spid="_x0000_s1104" style="position:absolute;left:7283;top:9163;width:13614;height:63;visibility:visible;mso-wrap-style:square;v-text-anchor:top" coordsize="2144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Q6uqsEA AADbAAAADwAAAGRycy9kb3ducmV2LnhtbERPS0sDMRC+C/6HMEJvNusqtmybliqt9OTS53nYjJvF zWRJ0u36740g9DYf33Pmy8G2oicfGscKnsYZCOLK6YZrBcfD5nEKIkRkja1jUvBDAZaL+7s5Ftpd eUf9PtYihXAoUIGJsSukDJUhi2HsOuLEfTlvMSboa6k9XlO4bWWeZa/SYsOpwWBH74aq7/3FKih9 ufo4nfn58rbu1+Xn5EWafKvU6GFYzUBEGuJN/O/e6jQ/h79f0gFy8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JkOrqrBAAAA2wAAAA8AAAAAAAAAAAAAAAAAmAIAAGRycy9kb3du cmV2LnhtbFBLBQYAAAAABAAEAPUAAACGAwAAAAA= " path="m,l54,r,10l,10,,xm91,r54,l145,10r-54,l91,xm181,r55,l236,10r-55,l181,xm272,r55,l327,10r-55,l272,xm363,r55,l418,10r-55,l363,xm454,r54,l508,10r-54,l454,xm545,r54,l599,10r-54,l545,xm636,r54,l690,10r-54,l636,xm727,r54,l781,10r-54,l727,xm817,r55,l872,10r-55,l817,xm908,r55,l963,10r-55,l908,xm999,r55,l1054,10r-55,l999,xm1090,r55,l1145,10r-55,l1090,xm1181,r54,l1235,10r-54,l1181,xm1272,r54,l1326,10r-54,l1272,xm1363,r54,l1417,10r-54,l1363,xm1453,r55,l1508,10r-55,l1453,xm1544,r55,l1599,10r-55,l1544,xm1635,r55,l1690,10r-55,l1635,xm1726,r55,l1781,10r-55,l1726,xm1817,r54,l1871,10r-54,l1817,xm1908,r54,l1962,10r-54,l1908,xm1999,r54,l2053,10r-54,l1999,xm2089,r55,l2144,10r-55,l2089,xe" fillcolor="black" strokeweight=".05pt">
                  <v:stroke joinstyle="bevel"/>
                  <v:path arrowok="t" o:connecttype="custom" o:connectlocs="34290,0;0,6350;57785,0;92075,6350;57785,0;149860,0;114935,6350;172720,0;207645,6350;172720,0;265430,0;230505,6350;288290,0;322580,6350;288290,0;380365,0;346075,6350;403860,0;438150,6350;403860,0;495935,0;461645,6350;518795,0;553720,6350;518795,0;611505,0;576580,6350;634365,0;669290,6350;634365,0;727075,0;692150,6350;749935,0;784225,6350;749935,0;842010,0;807720,6350;865505,0;899795,6350;865505,0;957580,0;922655,6350;980440,0;1015365,6350;980440,0;1073150,0;1038225,6350;1096010,0;1130935,6350;1096010,0;1188085,0;1153795,6350;1211580,0;1245870,6350;1211580,0;1303655,0;1269365,6350;1326515,0;1361440,6350;1326515,0" o:connectangles="0,0,0,0,0,0,0,0,0,0,0,0,0,0,0,0,0,0,0,0,0,0,0,0,0,0,0,0,0,0,0,0,0,0,0,0,0,0,0,0,0,0,0,0,0,0,0,0,0,0,0,0,0,0,0,0,0,0,0,0"/>
                  <o:lock v:ext="edit" verticies="t"/>
                </v:shape>
                <v:line id="Line 81" o:spid="_x0000_s1105" style="position:absolute;visibility:visible;mso-wrap-style:square" from="20993,9194" to="25558,9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SUtyMQAAADbAAAADwAAAGRycy9kb3ducmV2LnhtbERP22rCQBB9F/oPyxR8Ed1UQUp0ldIi iAj1EoOPQ3ZMgtnZkF019utdQejbHM51pvPWVOJKjSstK/gYRCCIM6tLzhUk+0X/E4TzyBory6Tg Tg7ms7fOFGNtb7yl687nIoSwi1FB4X0dS+myggy6ga2JA3eyjUEfYJNL3eAthJtKDqNoLA2WHBoK rOm7oOy8uxgFaXpOf1fHn54cHf6OyXC83hyStVLd9/ZrAsJT6//FL/dSh/kjeP4SDpCz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pJS3IxAAAANsAAAAPAAAAAAAAAAAA AAAAAKECAABkcnMvZG93bnJldi54bWxQSwUGAAAAAAQABAD5AAAAkgMAAAAA " strokeweight=".45pt">
                  <v:stroke joinstyle="miter"/>
                </v:line>
                <v:shape id="Freeform 82" o:spid="_x0000_s1106" style="position:absolute;left:8318;top:11747;width:5817;height:64;visibility:visible;mso-wrap-style:square;v-text-anchor:top" coordsize="916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K3p4sIA AADbAAAADwAAAGRycy9kb3ducmV2LnhtbERPS2vCQBC+F/wPywi9lLqpLVKia5BQS49tEvA6Zsck mJ0N2c2j/75bELzNx/ecXTKbVozUu8aygpdVBIK4tLrhSkGRH5/fQTiPrLG1TAp+yUGyXzzsMNZ2 4h8aM1+JEMIuRgW1910spStrMuhWtiMO3MX2Bn2AfSV1j1MIN61cR9FGGmw4NNTYUVpTec0Go+D0 fc5fn8ZTvvkcoyFLiw8u5FWpx+V82ILwNPu7+Ob+0mH+G/z/Eg6Q+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MreniwgAAANsAAAAPAAAAAAAAAAAAAAAAAJgCAABkcnMvZG93 bnJldi54bWxQSwUGAAAAAAQABAD1AAAAhwMAAAAA " path="m,l55,r,10l,10,,xm91,r55,l146,10r-55,l91,xm182,r55,l237,10r-55,l182,xm273,r55,l328,10r-55,l273,xm364,r54,l418,10r-54,l364,xm455,r54,l509,10r-54,l455,xm546,r54,l600,10r-54,l546,xm637,r54,l691,10r-54,l637,xm727,r55,l782,10r-55,l727,xm818,r55,l873,10r-55,l818,xm909,r7,l916,10r-7,l909,xe" fillcolor="black" strokeweight=".05pt">
                  <v:stroke joinstyle="bevel"/>
                  <v:path arrowok="t" o:connecttype="custom" o:connectlocs="0,0;34925,0;34925,6350;0,6350;0,0;57785,0;92710,0;92710,6350;57785,6350;57785,0;115570,0;150495,0;150495,6350;115570,6350;115570,0;173355,0;208280,0;208280,6350;173355,6350;173355,0;231140,0;265430,0;265430,6350;231140,6350;231140,0;288925,0;323215,0;323215,6350;288925,6350;288925,0;346710,0;381000,0;381000,6350;346710,6350;346710,0;404495,0;438785,0;438785,6350;404495,6350;404495,0;461645,0;496570,0;496570,6350;461645,6350;461645,0;519430,0;554355,0;554355,6350;519430,6350;519430,0;577215,0;581660,0;581660,6350;577215,6350;577215,0" o:connectangles="0,0,0,0,0,0,0,0,0,0,0,0,0,0,0,0,0,0,0,0,0,0,0,0,0,0,0,0,0,0,0,0,0,0,0,0,0,0,0,0,0,0,0,0,0,0,0,0,0,0,0,0,0,0,0"/>
                  <o:lock v:ext="edit" verticies="t"/>
                </v:shape>
                <v:shape id="Freeform 83" o:spid="_x0000_s1107" style="position:absolute;left:8305;top:7823;width:5849;height:3981;visibility:visible;mso-wrap-style:square;v-text-anchor:top" coordsize="921,6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A00y8AA AADbAAAADwAAAGRycy9kb3ducmV2LnhtbERP22rCQBB9L/Qflin0rW4UWzR1FRGFFgrV2A8YsmM2 mJ0N2dGkf98tCL7N4VxnsRp8o67UxTqwgfEoA0VcBltzZeDnuHuZgYqCbLEJTAZ+KcJq+fiwwNyG ng90LaRSKYRjjgacSJtrHUtHHuMotMSJO4XOoyTYVdp22Kdw3+hJlr1pjzWnBoctbRyV5+LiDcjp +1z4z1aKr/18W4fpeoyuN+b5aVi/gxIa5C6+uT9smv8K/7+kA/TyDwAA//8DAFBLAQItABQABgAI AAAAIQDw94q7/QAAAOIBAAATAAAAAAAAAAAAAAAAAAAAAABbQ29udGVudF9UeXBlc10ueG1sUEsB Ai0AFAAGAAgAAAAhADHdX2HSAAAAjwEAAAsAAAAAAAAAAAAAAAAALgEAAF9yZWxzLy5yZWxzUEsB Ai0AFAAGAAgAAAAhADMvBZ5BAAAAOQAAABAAAAAAAAAAAAAAAAAAKQIAAGRycy9zaGFwZXhtbC54 bWxQSwECLQAUAAYACAAAACEAeA00y8AAAADbAAAADwAAAAAAAAAAAAAAAACYAgAAZHJzL2Rvd25y ZXYueG1sUEsFBgAAAAAEAAQA9QAAAIUDAAAAAA== " path="m921,7l875,38r-5,-8l916,r5,7xm845,59l800,89r-5,-7l840,51r5,8xm769,110r-45,30l719,133r45,-31l769,110xm694,161r-46,31l643,184r46,-31l694,161xm618,212r-45,31l568,235r45,-31l618,212xm542,263r-45,31l492,286r45,-30l542,263xm467,315r-46,30l416,338r46,-31l467,315xm391,366r-45,30l341,389r45,-31l391,366xm315,417r-45,31l265,440r45,-31l315,417xm240,468r-46,31l189,491r46,-31l240,468xm164,519r-45,31l114,542r45,-30l164,519xm88,570l43,601r-5,-7l83,563r5,7xm13,622r-8,5l,619r8,-5l13,622xe" fillcolor="black" strokeweight=".05pt">
                  <v:stroke joinstyle="bevel"/>
                  <v:path arrowok="t" o:connecttype="custom" o:connectlocs="555625,24130;581660,0;536575,37465;504825,52070;536575,37465;459740,88900;485140,64770;440690,102235;408305,116840;440690,102235;363855,154305;389255,129540;344170,167005;312420,181610;344170,167005;267335,219075;293370,194945;248285,232410;216535,247015;248285,232410;171450,284480;196850,259715;152400,297180;120015,311785;152400,297180;75565,349250;100965,325120;55880,361950;24130,377190;55880,361950;3175,398145;5080,389890" o:connectangles="0,0,0,0,0,0,0,0,0,0,0,0,0,0,0,0,0,0,0,0,0,0,0,0,0,0,0,0,0,0,0,0"/>
                  <o:lock v:ext="edit" verticies="t"/>
                </v:shape>
                <v:rect id="Rectangle 84" o:spid="_x0000_s1108" style="position:absolute;left:9937;top:10229;width:2293;height:327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JMrbb4A AADbAAAADwAAAGRycy9kb3ducmV2LnhtbERPzYrCMBC+C/sOYYS9aaoHkWoUEQp12YvVBxia6Q8m k5JkbX37zcKCt/n4fmd/nKwRT/Khd6xgtcxAENdO99wquN+KxRZEiMgajWNS8KIAx8PHbI+5diNf 6VnFVqQQDjkq6GIccilD3ZHFsHQDceIa5y3GBH0rtccxhVsj11m2kRZ7Tg0dDnTuqH5UP1aBvFXF uK2Mz9zXuvk2l/LakFPqcz6ddiAiTfEt/neXOs3fwN8v6QB5+AUAAP//AwBQSwECLQAUAAYACAAA ACEA8PeKu/0AAADiAQAAEwAAAAAAAAAAAAAAAAAAAAAAW0NvbnRlbnRfVHlwZXNdLnhtbFBLAQIt ABQABgAIAAAAIQAx3V9h0gAAAI8BAAALAAAAAAAAAAAAAAAAAC4BAABfcmVscy8ucmVsc1BLAQIt ABQABgAIAAAAIQAzLwWeQQAAADkAAAAQAAAAAAAAAAAAAAAAACkCAABkcnMvc2hhcGV4bWwueG1s UEsBAi0AFAAGAAgAAAAhALSTK22+AAAA2wAAAA8AAAAAAAAAAAAAAAAAmAIAAGRycy9kb3ducmV2 LnhtbFBLBQYAAAAABAAEAPUAAACDAwAAAAA= 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360" w:dyaOrig="279">
                            <v:shape id="_x0000_i1882" type="#_x0000_t75" style="width:18pt;height:14.25pt" o:ole="">
                              <v:imagedata r:id="rId196" o:title=""/>
                            </v:shape>
                            <o:OLEObject Type="Embed" ProgID="Equation.DSMT4" ShapeID="_x0000_i1882" DrawAspect="Content" ObjectID="_1625144011" r:id="rId197"/>
                          </w:object>
                        </w: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85" o:spid="_x0000_s1109" style="position:absolute;left:7207;top:11728;width:895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9+O9r4A AADbAAAADwAAAGRycy9kb3ducmV2LnhtbERPzYrCMBC+C/sOYRa82XQ9qFSjyILgyl6sPsDQTH8w mZQka+vbG2HB23x8v7PZjdaIO/nQOVbwleUgiCunO24UXC+H2QpEiMgajWNS8KAAu+3HZIOFdgOf 6V7GRqQQDgUqaGPsCylD1ZLFkLmeOHG18xZjgr6R2uOQwq2R8zxfSIsdp4YWe/puqbqVf1aBvJSH YVUan7vTvP41P8dzTU6p6ee4X4OINMa3+N991Gn+El6/pAPk9gkAAP//AwBQSwECLQAUAAYACAAA ACEA8PeKu/0AAADiAQAAEwAAAAAAAAAAAAAAAAAAAAAAW0NvbnRlbnRfVHlwZXNdLnhtbFBLAQIt ABQABgAIAAAAIQAx3V9h0gAAAI8BAAALAAAAAAAAAAAAAAAAAC4BAABfcmVscy8ucmVsc1BLAQIt ABQABgAIAAAAIQAzLwWeQQAAADkAAAAQAAAAAAAAAAAAAAAAACkCAABkcnMvc2hhcGV4bWwueG1s UEsBAi0AFAAGAAgAAAAhANvfjva+AAAA2wAAAA8AAAAAAAAAAAAAAAAAmAIAAGRycy9kb3ducmV2 LnhtbFBLBQYAAAAABAAEAPUAAACDAwAAAAA= 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86" o:spid="_x0000_s1110" style="position:absolute;left:11595;top:11607;width:577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kAahMEA AADbAAAADwAAAGRycy9kb3ducmV2LnhtbESPT2sCMRDF74V+hzCF3mq2HkRWo4ggaPHi6gcYNrN/ MJksSequ375zKHib4b157zfr7eSdelBMfWAD37MCFHEdbM+tgdv18LUElTKyRReYDDwpwXbz/rbG 0oaRL/SocqskhFOJBrqch1LrVHfkMc3CQCxaE6LHLGtstY04Srh3el4UC+2xZ2nocKB9R/W9+vUG 9LU6jMvKxSL8zJuzOx0vDQVjPj+m3QpUpim/zP/XRyv4Aiu/yAB68wc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= 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rect>
                <v:rect id="Rectangle 87" o:spid="_x0000_s1111" style="position:absolute;left:2057;top:12547;width:2292;height:366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Qy/H78A AADbAAAADwAAAGRycy9kb3ducmV2LnhtbERPS2rDMBDdF3IHMYHuGjleFNeNEkogkJRsbPcAgzX+ UGlkJCV2b18VAt3N431nd1isEXfyYXSsYLvJQBC3To/cK/hqTi8FiBCRNRrHpOCHAhz2q6cdltrN XNG9jr1IIRxKVDDEOJVShnYgi2HjJuLEdc5bjAn6XmqPcwq3RuZZ9iotjpwaBpzoOFD7Xd+sAtnU p7mojc/cZ95dzeVcdeSUel4vH+8gIi3xX/xwn3Wa/wZ/v6QD5P4XAAD//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60" w:dyaOrig="340">
                            <v:shape id="_x0000_i1883" type="#_x0000_t75" style="width:18pt;height:17.25pt" o:ole="">
                              <v:imagedata r:id="rId198" o:title=""/>
                            </v:shape>
                            <o:OLEObject Type="Embed" ProgID="Equation.DSMT4" ShapeID="_x0000_i1883" DrawAspect="Content" ObjectID="_1625144012" r:id="rId199"/>
                          </w:object>
                        </w: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88" o:spid="_x0000_s1112" style="position:absolute;left:14274;top:11671;width:1061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rcP74A AADbAAAADwAAAGRycy9kb3ducmV2LnhtbERPS2rDMBDdB3oHMYHuYjleFONYCSEQSEs3cXqAwRp/ iDQykmq7t68WhS4f71+fVmvETD6MjhXssxwEcev0yL2Cr8d1V4IIEVmjcUwKfijA6fiyqbHSbuE7 zU3sRQrhUKGCIcapkjK0A1kMmZuIE9c5bzEm6HupPS4p3BpZ5PmbtDhyahhwostA7bP5tgrko7ku ZWN87j6K7tO83+4dOaVet+v5ACLSGv/Ff+6bVlCk9elL+gHy+A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pa3D++AAAA2wAAAA8AAAAAAAAAAAAAAAAAmAIAAGRycy9kb3ducmV2 LnhtbFBLBQYAAAAABAAEAPUAAACDAwAAAAA= 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89" o:spid="_x0000_s1113" style="position:absolute;left:13830;top:6102;width:990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RZ5pMAA AADbAAAADwAAAGRycy9kb3ducmV2LnhtbESPzYoCMRCE74LvEFrYm2acwyKjUUQQVLw47gM0k54f TDpDEp3x7c3Cwh6LqvqK2uxGa8SLfOgcK1guMhDEldMdNwp+7sf5CkSIyBqNY1LwpgC77XSywUK7 gW/0KmMjEoRDgQraGPtCylC1ZDEsXE+cvNp5izFJ30jtcUhwa2SeZd/SYsdpocWeDi1Vj/JpFch7 eRxWpfGZu+T11ZxPt5qcUl+zcb8GEWmM/+G/9kkryJfw+yX9ALn9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== 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90" o:spid="_x0000_s1114" style="position:absolute;left:14020;top:11664;width:229;height:235" coordorigin="2208,1813" coordsize="36,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M8zS8MAAADbAAAADwAAAGRycy9kb3ducmV2LnhtbESPQYvCMBSE7wv+h/AE b2vaistSjSLiigcRVhfE26N5tsXmpTTZtv57Iwgeh5n5hpkve1OJlhpXWlYQjyMQxJnVJecK/k4/ n98gnEfWWFkmBXdysFwMPuaYatvxL7VHn4sAYZeigsL7OpXSZQUZdGNbEwfvahuDPsgml7rBLsBN JZMo+pIGSw4LBda0Lii7Hf+Ngm2H3WoSb9r97bq+X07Tw3kfk1KjYb+agfDU+3f41d5pBUkCzy/h B8jFA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">
                  <v:oval id="Oval 91" o:spid="_x0000_s1115" style="position:absolute;left:2208;top:1813;width:36;height: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RPFDMIA AADbAAAADwAAAGRycy9kb3ducmV2LnhtbESPQWsCMRSE7wX/Q3iCt5pVQcrWKCIIS09WC70+kudm dfOyJum67a9vCgWPw8x8w6w2g2tFTyE2nhXMpgUIYu1Nw7WCj9P++QVETMgGW8+k4JsibNajpxWW xt/5nfpjqkWGcCxRgU2pK6WM2pLDOPUdcfbOPjhMWYZamoD3DHetnBfFUjpsOC9Y7GhnSV+PX07B m+sPuupsQL1dHj4v9lb9yJtSk/GwfQWRaEiP8H+7Mgrm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dE8UMwgAAANsAAAAPAAAAAAAAAAAAAAAAAJgCAABkcnMvZG93 bnJldi54bWxQSwUGAAAAAAQABAD1AAAAhwMAAAAA " fillcolor="black" strokeweight="0"/>
                  <v:oval id="Oval 92" o:spid="_x0000_s1116" style="position:absolute;left:2208;top:1813;width:36;height: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TjeIcQA AADbAAAADwAAAGRycy9kb3ducmV2LnhtbESPQUvDQBSE74L/YXmCN7uxiNaYTRGL2Ftp48HjM/ua DWbfxt1nm/57VxB6HGbmG6ZaTn5QB4qpD2zgdlaAIm6D7bkz8N683ixAJUG2OAQmAydKsKwvLyos bTjylg476VSGcCrRgBMZS61T68hjmoWROHv7ED1KlrHTNuIxw/2g50Vxrz32nBccjvTiqP3a/XgD 7cqtH/anx4+42kgzbWXz+fatjbm+mp6fQAlNcg7/t9fWwPwO/r7kH6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U43iHEAAAA2wAAAA8AAAAAAAAAAAAAAAAAmAIAAGRycy9k b3ducmV2LnhtbFBLBQYAAAAABAAEAPUAAACJAwAAAAA= " filled="f" strokeweight=".45pt">
                    <v:stroke joinstyle="miter"/>
                  </v:oval>
                </v:group>
                <v:group id="Group 93" o:spid="_x0000_s1117" style="position:absolute;left:14020;top:7727;width:229;height:235" coordorigin="2208,1193" coordsize="36,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yarP8UAAADbAAAADwAAAGRycy9kb3ducmV2LnhtbESPT2vCQBTE74V+h+UV ems2sVgkdRURlR6CUCNIb4/sMwlm34bsmj/fvisUehxm5jfMcj2aRvTUudqygiSKQRAXVtdcKjjn +7cFCOeRNTaWScFEDtar56clptoO/E39yZciQNilqKDyvk2ldEVFBl1kW+LgXW1n0AfZlVJ3OAS4 aeQsjj+kwZrDQoUtbSsqbqe7UXAYcNi8J7s+u123008+P16yhJR6fRk3nyA8jf4//Nf+0gpmc3h8 CT9Arn4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DMmqz/FAAAA2wAA AA8AAAAAAAAAAAAAAAAAqgIAAGRycy9kb3ducmV2LnhtbFBLBQYAAAAABAAEAPoAAACcAwAAAAA= ">
                  <v:oval id="Oval 94" o:spid="_x0000_s1118" style="position:absolute;left:2208;top:1193;width:36;height: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RmlMMA AADbAAAADwAAAGRycy9kb3ducmV2LnhtbESPwWrDMBBE74H+g9hCb7HcHExxooQQKJiekrTQ6yJt LTfWypFUx+nXR4FCj8PMvGFWm8n1YqQQO88KnosSBLH2puNWwcf76/wFREzIBnvPpOBKETbrh9kK a+MvfKDxmFqRIRxrVGBTGmopo7bkMBZ+IM7elw8OU5ahlSbgJcNdLxdlWUmHHecFiwPtLOnT8ccp eHPjXjeDDai31f7z256bX3lW6ulx2i5BJJrSf/iv3RgFiwruX/IPkOs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WRmlMMAAADbAAAADwAAAAAAAAAAAAAAAACYAgAAZHJzL2Rv d25yZXYueG1sUEsFBgAAAAAEAAQA9QAAAIgDAAAAAA== " fillcolor="black" strokeweight="0"/>
                  <v:oval id="Oval 95" o:spid="_x0000_s1119" style="position:absolute;left:2208;top:1193;width:36;height: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epAVsMA AADbAAAADwAAAGRycy9kb3ducmV2LnhtbESPQWsCMRSE74X+h/AK3mq2HtRujVIqojdRe+jxdfPc LN28bJOnrv/eFAoeh5n5hpktet+qM8XUBDbwMixAEVfBNlwb+DysnqegkiBbbAOTgSslWMwfH2ZY 2nDhHZ33UqsM4VSiASfSlVqnypHHNAwdcfaOIXqULGOtbcRLhvtWj4pirD02nBccdvThqPrZn7yB auk2k+P19Ssut3Lod7L9Xv9qYwZP/fsbKKFe7uH/9sYaGE3g70v+AXp+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depAVsMAAADbAAAADwAAAAAAAAAAAAAAAACYAgAAZHJzL2Rv d25yZXYueG1sUEsFBgAAAAAEAAQA9QAAAIgDAAAAAA== " filled="f" strokeweight=".45pt">
                    <v:stroke joinstyle="miter"/>
                  </v:oval>
                </v:group>
                <v:group id="Group 96" o:spid="_x0000_s1120" style="position:absolute;left:8204;top:11664;width:235;height:235" coordorigin="1292,1813" coordsize="37,3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ScEocIAAADbAAAADwAAAGRycy9kb3ducmV2LnhtbERPy0rDQBTdC/2H4Ra6 s5O0KCV2EkpR6aIIJoK4u2RuHiRzJ2TGJP37zkJweTjvY7aYXkw0utaygngbgSAurW65VvBVvD0e QDiPrLG3TApu5CBLVw9HTLSd+ZOm3NcihLBLUEHj/ZBI6cqGDLqtHYgDV9nRoA9wrKUecQ7hppe7 KHqWBlsODQ0OdG6o7PJfo+B9xvm0j1+na1edbz/F08f3NSalNuvl9ALC0+L/xX/ui1awC2PDl/AD ZHo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N0nBKHCAAAA2wAAAA8A AAAAAAAAAAAAAAAAqgIAAGRycy9kb3ducmV2LnhtbFBLBQYAAAAABAAEAPoAAACZAwAAAAA= ">
                  <v:oval id="Oval 97" o:spid="_x0000_s1121" style="position:absolute;left:1292;top:1813;width:37;height: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vy5sIA AADbAAAADwAAAGRycy9kb3ducmV2LnhtbESPQWsCMRSE7wX/Q3iCt5rVg7SrUaQgLD2pLXh9JK+b bTcva5Kuq7++EYQeh5n5hlltBteKnkJsPCuYTQsQxNqbhmsFnx+75xcQMSEbbD2TgitF2KxHTyss jb/wgfpjqkWGcCxRgU2pK6WM2pLDOPUdcfa+fHCYsgy1NAEvGe5aOS+KhXTYcF6w2NGbJf1z/HUK 3l2/11VnA+rtYn/6tufqJs9KTcbDdgki0ZD+w492ZRTMX+H+Jf8Au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+/LmwgAAANsAAAAPAAAAAAAAAAAAAAAAAJgCAABkcnMvZG93 bnJldi54bWxQSwUGAAAAAAQABAD1AAAAhwMAAAAA " fillcolor="black" strokeweight="0"/>
                  <v:oval id="Oval 98" o:spid="_x0000_s1122" style="position:absolute;left:1292;top:1813;width:37;height: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9pO/8EA AADbAAAADwAAAGRycy9kb3ducmV2LnhtbERPS08CMRC+m/gfmjHxJl00UVgoxEiM3AiPA8dhO2w3 bKdrO8Ly7+mBxOOX7z2d975VZ4qpCWxgOChAEVfBNlwb2G2/X0agkiBbbAOTgSslmM8eH6ZY2nDh NZ03UqscwqlEA06kK7VOlSOPaRA64swdQ/QoGcZa24iXHO5b/VoU79pjw7nBYUdfjqrT5s8bqBZu +XG8jvdxsZJtv5bV4edXG/P81H9OQAn18i++u5fWwFten7/kH6Bn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/aTv/BAAAA2wAAAA8AAAAAAAAAAAAAAAAAmAIAAGRycy9kb3du cmV2LnhtbFBLBQYAAAAABAAEAPUAAACGAwAAAAA= " filled="f" strokeweight=".45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9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ầu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13" type="#_x0000_t75" style="width:44.25pt;height:20.25pt" o:ole="">
            <v:imagedata r:id="rId200" o:title=""/>
          </v:shape>
          <o:OLEObject Type="Embed" ProgID="Equation.DSMT4" ShapeID="_x0000_i1113" DrawAspect="Content" ObjectID="_1625140066" r:id="rId2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4" type="#_x0000_t75" style="width:12pt;height:12.75pt" o:ole="">
            <v:imagedata r:id="rId202" o:title=""/>
          </v:shape>
          <o:OLEObject Type="Embed" ProgID="Equation.DSMT4" ShapeID="_x0000_i1114" DrawAspect="Content" ObjectID="_1625140067" r:id="rId2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điểm ở trên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115" type="#_x0000_t75" style="width:20.25pt;height:20.25pt" o:ole="">
            <v:imagedata r:id="rId204" o:title=""/>
          </v:shape>
          <o:OLEObject Type="Embed" ProgID="Equation.DSMT4" ShapeID="_x0000_i1115" DrawAspect="Content" ObjectID="_1625140068" r:id="rId2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16" type="#_x0000_t75" style="width:21pt;height:20.25pt" o:ole="">
            <v:imagedata r:id="rId206" o:title=""/>
          </v:shape>
          <o:OLEObject Type="Embed" ProgID="Equation.DSMT4" ShapeID="_x0000_i1116" DrawAspect="Content" ObjectID="_1625140069" r:id="rId2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ặt phẳng qu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7" type="#_x0000_t75" style="width:12pt;height:12.75pt" o:ole="">
            <v:imagedata r:id="rId208" o:title=""/>
          </v:shape>
          <o:OLEObject Type="Embed" ProgID="Equation.DSMT4" ShapeID="_x0000_i1117" DrawAspect="Content" ObjectID="_1625140070" r:id="rId2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ao cho góc giữ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18" type="#_x0000_t75" style="width:20.25pt;height:14.25pt" o:ole="">
            <v:imagedata r:id="rId210" o:title=""/>
          </v:shape>
          <o:OLEObject Type="Embed" ProgID="Equation.DSMT4" ShapeID="_x0000_i1118" DrawAspect="Content" ObjectID="_1625140071" r:id="rId2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19" type="#_x0000_t75" style="width:21pt;height:20.25pt" o:ole="">
            <v:imagedata r:id="rId212" o:title=""/>
          </v:shape>
          <o:OLEObject Type="Embed" ProgID="Equation.DSMT4" ShapeID="_x0000_i1119" DrawAspect="Content" ObjectID="_1625140072" r:id="rId2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120" type="#_x0000_t75" style="width:23.25pt;height:17.25pt" o:ole="">
            <v:imagedata r:id="rId214" o:title=""/>
          </v:shape>
          <o:OLEObject Type="Embed" ProgID="Equation.DSMT4" ShapeID="_x0000_i1120" DrawAspect="Content" ObjectID="_1625140073" r:id="rId2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  <w:t>Diện tích của đường tròn giao tuyến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340">
          <v:shape id="_x0000_i1121" type="#_x0000_t75" style="width:27pt;height:17.25pt" o:ole="">
            <v:imagedata r:id="rId216" o:title=""/>
          </v:shape>
          <o:OLEObject Type="Embed" ProgID="Equation.DSMT4" ShapeID="_x0000_i1121" DrawAspect="Content" ObjectID="_1625140074" r:id="rId21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22" type="#_x0000_t75" style="width:30.75pt;height:35.25pt" o:ole="">
            <v:imagedata r:id="rId218" o:title=""/>
          </v:shape>
          <o:OLEObject Type="Embed" ProgID="Equation.DSMT4" ShapeID="_x0000_i1122" DrawAspect="Content" ObjectID="_1625140075" r:id="rId21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23" type="#_x0000_t75" style="width:30.75pt;height:35.25pt" o:ole="">
            <v:imagedata r:id="rId220" o:title=""/>
          </v:shape>
          <o:OLEObject Type="Embed" ProgID="Equation.DSMT4" ShapeID="_x0000_i1123" DrawAspect="Content" ObjectID="_1625140076" r:id="rId22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24" type="#_x0000_t75" style="width:30.75pt;height:35.25pt" o:ole="">
            <v:imagedata r:id="rId222" o:title=""/>
          </v:shape>
          <o:OLEObject Type="Embed" ProgID="Equation.DSMT4" ShapeID="_x0000_i1124" DrawAspect="Content" ObjectID="_1625140077" r:id="rId22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10.</w:t>
      </w:r>
      <w:proofErr w:type="gramEnd"/>
      <w:r w:rsidRPr="002042B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hình chóp tứ giác đề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25" type="#_x0000_t75" style="width:48.75pt;height:14.25pt" o:ole="">
            <v:imagedata r:id="rId224" o:title=""/>
          </v:shape>
          <o:OLEObject Type="Embed" ProgID="Equation.DSMT4" ShapeID="_x0000_i1125" DrawAspect="Content" ObjectID="_1625140078" r:id="rId2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ạnh bên bằng cạnh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26" type="#_x0000_t75" style="width:11.25pt;height:11.25pt" o:ole="">
            <v:imagedata r:id="rId226" o:title=""/>
          </v:shape>
          <o:OLEObject Type="Embed" ProgID="Equation.DSMT4" ShapeID="_x0000_i1126" DrawAspect="Content" ObjectID="_1625140079" r:id="rId2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mặt cầu nộ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27" type="#_x0000_t75" style="width:48.75pt;height:14.25pt" o:ole="">
            <v:imagedata r:id="rId228" o:title=""/>
          </v:shape>
          <o:OLEObject Type="Embed" ProgID="Equation.DSMT4" ShapeID="_x0000_i1127" DrawAspect="Content" ObjectID="_1625140080" r:id="rId2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bán kính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200" w:dyaOrig="859">
          <v:shape id="_x0000_i1128" type="#_x0000_t75" style="width:60pt;height:42.75pt" o:ole="">
            <v:imagedata r:id="rId230" o:title=""/>
          </v:shape>
          <o:OLEObject Type="Embed" ProgID="Equation.DSMT4" ShapeID="_x0000_i1128" DrawAspect="Content" ObjectID="_1625140081" r:id="rId23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40" w:dyaOrig="820">
          <v:shape id="_x0000_i1129" type="#_x0000_t75" style="width:1in;height:41.25pt" o:ole="">
            <v:imagedata r:id="rId232" o:title=""/>
          </v:shape>
          <o:OLEObject Type="Embed" ProgID="Equation.DSMT4" ShapeID="_x0000_i1129" DrawAspect="Content" ObjectID="_1625140082" r:id="rId233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40" w:dyaOrig="820">
          <v:shape id="_x0000_i1130" type="#_x0000_t75" style="width:1in;height:41.25pt" o:ole="">
            <v:imagedata r:id="rId234" o:title=""/>
          </v:shape>
          <o:OLEObject Type="Embed" ProgID="Equation.DSMT4" ShapeID="_x0000_i1130" DrawAspect="Content" ObjectID="_1625140083" r:id="rId235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180" w:dyaOrig="859">
          <v:shape id="_x0000_i1131" type="#_x0000_t75" style="width:59.25pt;height:42.75pt" o:ole="">
            <v:imagedata r:id="rId236" o:title=""/>
          </v:shape>
          <o:OLEObject Type="Embed" ProgID="Equation.DSMT4" ShapeID="_x0000_i1131" DrawAspect="Content" ObjectID="_1625140084" r:id="rId23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32" type="#_x0000_t75" style="width:39.75pt;height:14.25pt" o:ole="">
            <v:imagedata r:id="rId238" o:title=""/>
          </v:shape>
          <o:OLEObject Type="Embed" ProgID="Equation.DSMT4" ShapeID="_x0000_i1132" DrawAspect="Content" ObjectID="_1625140085" r:id="rId2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33" type="#_x0000_t75" style="width:30pt;height:14.25pt" o:ole="">
            <v:imagedata r:id="rId240" o:title=""/>
          </v:shape>
          <o:OLEObject Type="Embed" ProgID="Equation.DSMT4" ShapeID="_x0000_i1133" DrawAspect="Content" ObjectID="_1625140086" r:id="rId2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34" type="#_x0000_t75" style="width:12pt;height:12.75pt" o:ole="">
            <v:imagedata r:id="rId242" o:title=""/>
          </v:shape>
          <o:OLEObject Type="Embed" ProgID="Equation.DSMT4" ShapeID="_x0000_i1134" DrawAspect="Content" ObjectID="_1625140087" r:id="rId2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135" type="#_x0000_t75" style="width:75pt;height:14.25pt" o:ole="">
            <v:imagedata r:id="rId244" o:title=""/>
          </v:shape>
          <o:OLEObject Type="Embed" ProgID="Equation.DSMT4" ShapeID="_x0000_i1135" DrawAspect="Content" ObjectID="_1625140088" r:id="rId2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36" type="#_x0000_t75" style="width:47.25pt;height:14.25pt" o:ole="">
            <v:imagedata r:id="rId246" o:title=""/>
          </v:shape>
          <o:OLEObject Type="Embed" ProgID="Equation.DSMT4" ShapeID="_x0000_i1136" DrawAspect="Content" ObjectID="_1625140089" r:id="rId2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mặt phẳng đáy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37" type="#_x0000_t75" style="width:39.75pt;height:14.25pt" o:ole="">
            <v:imagedata r:id="rId248" o:title=""/>
          </v:shape>
          <o:OLEObject Type="Embed" ProgID="Equation.DSMT4" ShapeID="_x0000_i1137" DrawAspect="Content" ObjectID="_1625140090" r:id="rId2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138" type="#_x0000_t75" style="width:32.25pt;height:36pt" o:ole="">
            <v:imagedata r:id="rId250" o:title=""/>
          </v:shape>
          <o:OLEObject Type="Embed" ProgID="Equation.DSMT4" ShapeID="_x0000_i1138" DrawAspect="Content" ObjectID="_1625140091" r:id="rId25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80" w:dyaOrig="279">
          <v:shape id="_x0000_i1139" type="#_x0000_t75" style="width:18.75pt;height:14.25pt" o:ole="">
            <v:imagedata r:id="rId252" o:title=""/>
          </v:shape>
          <o:OLEObject Type="Embed" ProgID="Equation.DSMT4" ShapeID="_x0000_i1139" DrawAspect="Content" ObjectID="_1625140092" r:id="rId2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140" type="#_x0000_t75" style="width:32.25pt;height:36pt" o:ole="">
            <v:imagedata r:id="rId254" o:title=""/>
          </v:shape>
          <o:OLEObject Type="Embed" ProgID="Equation.DSMT4" ShapeID="_x0000_i1140" DrawAspect="Content" ObjectID="_1625140093" r:id="rId2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141" type="#_x0000_t75" style="width:29.25pt;height:18.75pt" o:ole="">
            <v:imagedata r:id="rId256" o:title=""/>
          </v:shape>
          <o:OLEObject Type="Embed" ProgID="Equation.DSMT4" ShapeID="_x0000_i1141" DrawAspect="Content" ObjectID="_1625140094" r:id="rId2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42" type="#_x0000_t75" style="width:48.75pt;height:14.25pt" o:ole="">
            <v:imagedata r:id="rId258" o:title=""/>
          </v:shape>
          <o:OLEObject Type="Embed" ProgID="Equation.DSMT4" ShapeID="_x0000_i1142" DrawAspect="Content" ObjectID="_1625140095" r:id="rId2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43" type="#_x0000_t75" style="width:39pt;height:14.25pt" o:ole="">
            <v:imagedata r:id="rId260" o:title=""/>
          </v:shape>
          <o:OLEObject Type="Embed" ProgID="Equation.DSMT4" ShapeID="_x0000_i1143" DrawAspect="Content" ObjectID="_1625140096" r:id="rId2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44" type="#_x0000_t75" style="width:11.25pt;height:11.25pt" o:ole="">
            <v:imagedata r:id="rId262" o:title=""/>
          </v:shape>
          <o:OLEObject Type="Embed" ProgID="Equation.DSMT4" ShapeID="_x0000_i1144" DrawAspect="Content" ObjectID="_1625140097" r:id="rId2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145" type="#_x0000_t75" style="width:57pt;height:18.75pt" o:ole="">
            <v:imagedata r:id="rId264" o:title=""/>
          </v:shape>
          <o:OLEObject Type="Embed" ProgID="Equation.DSMT4" ShapeID="_x0000_i1145" DrawAspect="Content" ObjectID="_1625140098" r:id="rId2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46" type="#_x0000_t75" style="width:48pt;height:20.25pt" o:ole="">
            <v:imagedata r:id="rId266" o:title=""/>
          </v:shape>
          <o:OLEObject Type="Embed" ProgID="Equation.DSMT4" ShapeID="_x0000_i1146" DrawAspect="Content" ObjectID="_1625140099" r:id="rId2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í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47" type="#_x0000_t75" style="width:11.25pt;height:11.25pt" o:ole="">
            <v:imagedata r:id="rId268" o:title=""/>
          </v:shape>
          <o:OLEObject Type="Embed" ProgID="Equation.DSMT4" ShapeID="_x0000_i1147" DrawAspect="Content" ObjectID="_1625140100" r:id="rId2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iện tíc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48" type="#_x0000_t75" style="width:48.75pt;height:14.25pt" o:ole="">
            <v:imagedata r:id="rId270" o:title=""/>
          </v:shape>
          <o:OLEObject Type="Embed" ProgID="Equation.DSMT4" ShapeID="_x0000_i1148" DrawAspect="Content" ObjectID="_1625140101" r:id="rId2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a được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700" w:dyaOrig="380">
          <v:shape id="_x0000_i1149" type="#_x0000_t75" style="width:35.25pt;height:18.75pt" o:ole="">
            <v:imagedata r:id="rId272" o:title=""/>
          </v:shape>
          <o:OLEObject Type="Embed" ProgID="Equation.DSMT4" ShapeID="_x0000_i1149" DrawAspect="Content" ObjectID="_1625140102" r:id="rId27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20" w:dyaOrig="340">
          <v:shape id="_x0000_i1150" type="#_x0000_t75" style="width:30.75pt;height:17.25pt" o:ole="">
            <v:imagedata r:id="rId274" o:title=""/>
          </v:shape>
          <o:OLEObject Type="Embed" ProgID="Equation.DSMT4" ShapeID="_x0000_i1150" DrawAspect="Content" ObjectID="_1625140103" r:id="rId27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99" w:dyaOrig="340">
          <v:shape id="_x0000_i1151" type="#_x0000_t75" style="width:24.75pt;height:17.25pt" o:ole="">
            <v:imagedata r:id="rId276" o:title=""/>
          </v:shape>
          <o:OLEObject Type="Embed" ProgID="Equation.DSMT4" ShapeID="_x0000_i1151" DrawAspect="Content" ObjectID="_1625140104" r:id="rId27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340">
          <v:shape id="_x0000_i1152" type="#_x0000_t75" style="width:32.25pt;height:17.25pt" o:ole="">
            <v:imagedata r:id="rId278" o:title=""/>
          </v:shape>
          <o:OLEObject Type="Embed" ProgID="Equation.DSMT4" ShapeID="_x0000_i1152" DrawAspect="Content" ObjectID="_1625140105" r:id="rId27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53" type="#_x0000_t75" style="width:39.75pt;height:14.25pt" o:ole="">
            <v:imagedata r:id="rId280" o:title=""/>
          </v:shape>
          <o:OLEObject Type="Embed" ProgID="Equation.DSMT4" ShapeID="_x0000_i1153" DrawAspect="Content" ObjectID="_1625140106" r:id="rId2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54" type="#_x0000_t75" style="width:30pt;height:14.25pt" o:ole="">
            <v:imagedata r:id="rId282" o:title=""/>
          </v:shape>
          <o:OLEObject Type="Embed" ProgID="Equation.DSMT4" ShapeID="_x0000_i1154" DrawAspect="Content" ObjectID="_1625140107" r:id="rId2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câ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5" type="#_x0000_t75" style="width:12pt;height:12.75pt" o:ole="">
            <v:imagedata r:id="rId284" o:title=""/>
          </v:shape>
          <o:OLEObject Type="Embed" ProgID="Equation.DSMT4" ShapeID="_x0000_i1155" DrawAspect="Content" ObjectID="_1625140108" r:id="rId2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156" type="#_x0000_t75" style="width:42.75pt;height:14.25pt" o:ole="">
            <v:imagedata r:id="rId286" o:title=""/>
          </v:shape>
          <o:OLEObject Type="Embed" ProgID="Equation.DSMT4" ShapeID="_x0000_i1156" DrawAspect="Content" ObjectID="_1625140109" r:id="rId2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ên </w:t>
      </w:r>
      <w:proofErr w:type="gramEnd"/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157" type="#_x0000_t75" style="width:57pt;height:18.75pt" o:ole="">
            <v:imagedata r:id="rId288" o:title=""/>
          </v:shape>
          <o:OLEObject Type="Embed" ProgID="Equation.DSMT4" ShapeID="_x0000_i1157" DrawAspect="Content" ObjectID="_1625140110" r:id="rId2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hình chiếu của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58" type="#_x0000_t75" style="width:12pt;height:14.25pt" o:ole="">
            <v:imagedata r:id="rId290" o:title=""/>
          </v:shape>
          <o:OLEObject Type="Embed" ProgID="Equation.DSMT4" ShapeID="_x0000_i1158" DrawAspect="Content" ObjectID="_1625140111" r:id="rId2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ên mặt phẳng đáy trùng với trung điểm của cạnh huyề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59" type="#_x0000_t75" style="width:21.75pt;height:14.25pt" o:ole="">
            <v:imagedata r:id="rId292" o:title=""/>
          </v:shape>
          <o:OLEObject Type="Embed" ProgID="Equation.DSMT4" ShapeID="_x0000_i1159" DrawAspect="Content" ObjectID="_1625140112" r:id="rId2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60" type="#_x0000_t75" style="width:39.75pt;height:14.25pt" o:ole="">
            <v:imagedata r:id="rId294" o:title=""/>
          </v:shape>
          <o:OLEObject Type="Embed" ProgID="Equation.DSMT4" ShapeID="_x0000_i1160" DrawAspect="Content" ObjectID="_1625140113" r:id="rId2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1" type="#_x0000_t75" style="width:32.25pt;height:36pt" o:ole="">
            <v:imagedata r:id="rId296" o:title=""/>
          </v:shape>
          <o:OLEObject Type="Embed" ProgID="Equation.DSMT4" ShapeID="_x0000_i1161" DrawAspect="Content" ObjectID="_1625140114" r:id="rId29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2" type="#_x0000_t75" style="width:32.25pt;height:36pt" o:ole="">
            <v:imagedata r:id="rId298" o:title=""/>
          </v:shape>
          <o:OLEObject Type="Embed" ProgID="Equation.DSMT4" ShapeID="_x0000_i1162" DrawAspect="Content" ObjectID="_1625140115" r:id="rId2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3" type="#_x0000_t75" style="width:32.25pt;height:36pt" o:ole="">
            <v:imagedata r:id="rId300" o:title=""/>
          </v:shape>
          <o:OLEObject Type="Embed" ProgID="Equation.DSMT4" ShapeID="_x0000_i1163" DrawAspect="Content" ObjectID="_1625140116" r:id="rId30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4" type="#_x0000_t75" style="width:32.25pt;height:36pt" o:ole="">
            <v:imagedata r:id="rId302" o:title=""/>
          </v:shape>
          <o:OLEObject Type="Embed" ProgID="Equation.DSMT4" ShapeID="_x0000_i1164" DrawAspect="Content" ObjectID="_1625140117" r:id="rId3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6"/>
          <w:sz w:val="26"/>
          <w:szCs w:val="26"/>
        </w:rPr>
        <w:t>Câu 14.</w:t>
      </w:r>
      <w:proofErr w:type="gramEnd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ho hình chóp tam giác đều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800" w:dyaOrig="279">
          <v:shape id="_x0000_i1165" type="#_x0000_t75" style="width:39.75pt;height:14.25pt" o:ole="">
            <v:imagedata r:id="rId304" o:title=""/>
          </v:shape>
          <o:OLEObject Type="Embed" ProgID="Equation.DSMT4" ShapeID="_x0000_i1165" DrawAspect="Content" ObjectID="_1625140118" r:id="rId305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ó cạnh đáy bằng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20" w:dyaOrig="220">
          <v:shape id="_x0000_i1166" type="#_x0000_t75" style="width:11.25pt;height:11.25pt" o:ole="">
            <v:imagedata r:id="rId306" o:title=""/>
          </v:shape>
          <o:OLEObject Type="Embed" ProgID="Equation.DSMT4" ShapeID="_x0000_i1166" DrawAspect="Content" ObjectID="_1625140119" r:id="rId307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và cạnh bên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700" w:dyaOrig="720">
          <v:shape id="_x0000_i1167" type="#_x0000_t75" style="width:35.25pt;height:36pt" o:ole="">
            <v:imagedata r:id="rId308" o:title=""/>
          </v:shape>
          <o:OLEObject Type="Embed" ProgID="Equation.DSMT4" ShapeID="_x0000_i1167" DrawAspect="Content" ObjectID="_1625140120" r:id="rId30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168" type="#_x0000_t75" style="width:9.75pt;height:15pt" o:ole="">
            <v:imagedata r:id="rId310" o:title=""/>
          </v:shape>
          <o:OLEObject Type="Embed" ProgID="Equation.DSMT4" ShapeID="_x0000_i1168" DrawAspect="Content" ObjectID="_1625140121" r:id="rId3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chiều cao của khối chóp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69" type="#_x0000_t75" style="width:12pt;height:12.75pt" o:ole="">
            <v:imagedata r:id="rId312" o:title=""/>
          </v:shape>
          <o:OLEObject Type="Embed" ProgID="Equation.DSMT4" ShapeID="_x0000_i1169" DrawAspect="Content" ObjectID="_1625140122" r:id="rId3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chóp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170" type="#_x0000_t75" style="width:14.25pt;height:33.75pt" o:ole="">
            <v:imagedata r:id="rId314" o:title=""/>
          </v:shape>
          <o:OLEObject Type="Embed" ProgID="Equation.DSMT4" ShapeID="_x0000_i1170" DrawAspect="Content" ObjectID="_1625140123" r:id="rId3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40" w:dyaOrig="680">
          <v:shape id="_x0000_i1171" type="#_x0000_t75" style="width:17.25pt;height:33.75pt" o:ole="">
            <v:imagedata r:id="rId316" o:title=""/>
          </v:shape>
          <o:OLEObject Type="Embed" ProgID="Equation.DSMT4" ShapeID="_x0000_i1171" DrawAspect="Content" ObjectID="_1625140124" r:id="rId31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40" w:dyaOrig="680">
          <v:shape id="_x0000_i1172" type="#_x0000_t75" style="width:21.75pt;height:33.75pt" o:ole="">
            <v:imagedata r:id="rId318" o:title=""/>
          </v:shape>
          <o:OLEObject Type="Embed" ProgID="Equation.DSMT4" ShapeID="_x0000_i1172" DrawAspect="Content" ObjectID="_1625140125" r:id="rId3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73" type="#_x0000_t75" style="width:15.75pt;height:33.75pt" o:ole="">
            <v:imagedata r:id="rId320" o:title=""/>
          </v:shape>
          <o:OLEObject Type="Embed" ProgID="Equation.DSMT4" ShapeID="_x0000_i1173" DrawAspect="Content" ObjectID="_1625140126" r:id="rId321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74" type="#_x0000_t75" style="width:15.75pt;height:33.75pt" o:ole="">
            <v:imagedata r:id="rId322" o:title=""/>
          </v:shape>
          <o:OLEObject Type="Embed" ProgID="Equation.DSMT4" ShapeID="_x0000_i1174" DrawAspect="Content" ObjectID="_1625140127" r:id="rId3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5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tứ giác đề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75" type="#_x0000_t75" style="width:48.75pt;height:14.25pt" o:ole="">
            <v:imagedata r:id="rId324" o:title=""/>
          </v:shape>
          <o:OLEObject Type="Embed" ProgID="Equation.DSMT4" ShapeID="_x0000_i1175" DrawAspect="Content" ObjectID="_1625140128" r:id="rId3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ạnh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76" type="#_x0000_t75" style="width:11.25pt;height:11.25pt" o:ole="">
            <v:imagedata r:id="rId326" o:title=""/>
          </v:shape>
          <o:OLEObject Type="Embed" ProgID="Equation.DSMT4" ShapeID="_x0000_i1176" DrawAspect="Content" ObjectID="_1625140129" r:id="rId3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cạnh bên hợp với mặt đáy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77" type="#_x0000_t75" style="width:21pt;height:17.25pt" o:ole="">
            <v:imagedata r:id="rId328" o:title=""/>
          </v:shape>
          <o:OLEObject Type="Embed" ProgID="Equation.DSMT4" ShapeID="_x0000_i1177" DrawAspect="Content" ObjectID="_1625140130" r:id="rId3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hể tích của khối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78" type="#_x0000_t75" style="width:48.75pt;height:14.25pt" o:ole="">
            <v:imagedata r:id="rId330" o:title=""/>
          </v:shape>
          <o:OLEObject Type="Embed" ProgID="Equation.DSMT4" ShapeID="_x0000_i1178" DrawAspect="Content" ObjectID="_1625140131" r:id="rId3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700" w:dyaOrig="700">
          <v:shape id="_x0000_i1179" type="#_x0000_t75" style="width:35.25pt;height:35.25pt" o:ole="">
            <v:imagedata r:id="rId332" o:title=""/>
          </v:shape>
          <o:OLEObject Type="Embed" ProgID="Equation.DSMT4" ShapeID="_x0000_i1179" DrawAspect="Content" ObjectID="_1625140132" r:id="rId333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0" type="#_x0000_t75" style="width:51pt;height:36pt" o:ole="">
            <v:imagedata r:id="rId334" o:title=""/>
          </v:shape>
          <o:OLEObject Type="Embed" ProgID="Equation.DSMT4" ShapeID="_x0000_i1180" DrawAspect="Content" ObjectID="_1625140133" r:id="rId335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1" type="#_x0000_t75" style="width:51pt;height:36pt" o:ole="">
            <v:imagedata r:id="rId336" o:title=""/>
          </v:shape>
          <o:OLEObject Type="Embed" ProgID="Equation.DSMT4" ShapeID="_x0000_i1181" DrawAspect="Content" ObjectID="_1625140134" r:id="rId337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2" type="#_x0000_t75" style="width:51pt;height:36pt" o:ole="">
            <v:imagedata r:id="rId338" o:title=""/>
          </v:shape>
          <o:OLEObject Type="Embed" ProgID="Equation.DSMT4" ShapeID="_x0000_i1182" DrawAspect="Content" ObjectID="_1625140135" r:id="rId3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83" type="#_x0000_t75" style="width:48.75pt;height:14.25pt" o:ole="">
            <v:imagedata r:id="rId340" o:title=""/>
          </v:shape>
          <o:OLEObject Type="Embed" ProgID="Equation.DSMT4" ShapeID="_x0000_i1183" DrawAspect="Content" ObjectID="_1625140136" r:id="rId3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84" type="#_x0000_t75" style="width:39pt;height:14.25pt" o:ole="">
            <v:imagedata r:id="rId342" o:title=""/>
          </v:shape>
          <o:OLEObject Type="Embed" ProgID="Equation.DSMT4" ShapeID="_x0000_i1184" DrawAspect="Content" ObjectID="_1625140137" r:id="rId3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thang cân,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ớ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85" type="#_x0000_t75" style="width:51pt;height:14.25pt" o:ole="">
            <v:imagedata r:id="rId344" o:title=""/>
          </v:shape>
          <o:OLEObject Type="Embed" ProgID="Equation.DSMT4" ShapeID="_x0000_i1185" DrawAspect="Content" ObjectID="_1625140138" r:id="rId3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180" w:dyaOrig="279">
          <v:shape id="_x0000_i1186" type="#_x0000_t75" style="width:108.75pt;height:14.25pt" o:ole="">
            <v:imagedata r:id="rId346" o:title=""/>
          </v:shape>
          <o:OLEObject Type="Embed" ProgID="Equation.DSMT4" ShapeID="_x0000_i1186" DrawAspect="Content" ObjectID="_1625140139" r:id="rId3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87" type="#_x0000_t75" style="width:47.25pt;height:14.25pt" o:ole="">
            <v:imagedata r:id="rId348" o:title=""/>
          </v:shape>
          <o:OLEObject Type="Embed" ProgID="Equation.DSMT4" ShapeID="_x0000_i1187" DrawAspect="Content" ObjectID="_1625140140" r:id="rId3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đáy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88" type="#_x0000_t75" style="width:12pt;height:12.75pt" o:ole="">
            <v:imagedata r:id="rId350" o:title=""/>
          </v:shape>
          <o:OLEObject Type="Embed" ProgID="Equation.DSMT4" ShapeID="_x0000_i1188" DrawAspect="Content" ObjectID="_1625140141" r:id="rId3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89" type="#_x0000_t75" style="width:48.75pt;height:14.25pt" o:ole="">
            <v:imagedata r:id="rId352" o:title=""/>
          </v:shape>
          <o:OLEObject Type="Embed" ProgID="Equation.DSMT4" ShapeID="_x0000_i1189" DrawAspect="Content" ObjectID="_1625140142" r:id="rId3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190" type="#_x0000_t75" style="width:14.25pt;height:33.75pt" o:ole="">
            <v:imagedata r:id="rId354" o:title=""/>
          </v:shape>
          <o:OLEObject Type="Embed" ProgID="Equation.DSMT4" ShapeID="_x0000_i1190" DrawAspect="Content" ObjectID="_1625140143" r:id="rId3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191" type="#_x0000_t75" style="width:29.25pt;height:18.75pt" o:ole="">
            <v:imagedata r:id="rId356" o:title=""/>
          </v:shape>
          <o:OLEObject Type="Embed" ProgID="Equation.DSMT4" ShapeID="_x0000_i1191" DrawAspect="Content" ObjectID="_1625140144" r:id="rId3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192" type="#_x0000_t75" style="width:12.75pt;height:11.25pt" o:ole="">
            <v:imagedata r:id="rId358" o:title=""/>
          </v:shape>
          <o:OLEObject Type="Embed" ProgID="Equation.DSMT4" ShapeID="_x0000_i1192" DrawAspect="Content" ObjectID="_1625140145" r:id="rId35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160" w:dyaOrig="260">
          <v:shape id="_x0000_i1193" type="#_x0000_t75" style="width:8.25pt;height:12.75pt" o:ole="">
            <v:imagedata r:id="rId360" o:title=""/>
          </v:shape>
          <o:OLEObject Type="Embed" ProgID="Equation.DSMT4" ShapeID="_x0000_i1193" DrawAspect="Content" ObjectID="_1625140146" r:id="rId36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440" w:dyaOrig="380">
          <v:shape id="_x0000_i1194" type="#_x0000_t75" style="width:21.75pt;height:18.75pt" o:ole="">
            <v:imagedata r:id="rId362" o:title=""/>
          </v:shape>
          <o:OLEObject Type="Embed" ProgID="Equation.DSMT4" ShapeID="_x0000_i1194" DrawAspect="Content" ObjectID="_1625140147" r:id="rId36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7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95" type="#_x0000_t75" style="width:48.75pt;height:14.25pt" o:ole="">
            <v:imagedata r:id="rId364" o:title=""/>
          </v:shape>
          <o:OLEObject Type="Embed" ProgID="Equation.DSMT4" ShapeID="_x0000_i1195" DrawAspect="Content" ObjectID="_1625140148" r:id="rId3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96" type="#_x0000_t75" style="width:39pt;height:14.25pt" o:ole="">
            <v:imagedata r:id="rId366" o:title=""/>
          </v:shape>
          <o:OLEObject Type="Embed" ProgID="Equation.DSMT4" ShapeID="_x0000_i1196" DrawAspect="Content" ObjectID="_1625140149" r:id="rId3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ữ nhậ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197" type="#_x0000_t75" style="width:50.25pt;height:14.25pt" o:ole="">
            <v:imagedata r:id="rId368" o:title=""/>
          </v:shape>
          <o:OLEObject Type="Embed" ProgID="Equation.DSMT4" ShapeID="_x0000_i1197" DrawAspect="Content" ObjectID="_1625140150" r:id="rId3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198" type="#_x0000_t75" style="width:44.25pt;height:14.25pt" o:ole="">
            <v:imagedata r:id="rId370" o:title=""/>
          </v:shape>
          <o:OLEObject Type="Embed" ProgID="Equation.DSMT4" ShapeID="_x0000_i1198" DrawAspect="Content" ObjectID="_1625140151" r:id="rId3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99" type="#_x0000_t75" style="width:18pt;height:14.25pt" o:ole="">
            <v:imagedata r:id="rId372" o:title=""/>
          </v:shape>
          <o:OLEObject Type="Embed" ProgID="Equation.DSMT4" ShapeID="_x0000_i1199" DrawAspect="Content" ObjectID="_1625140152" r:id="rId3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đáy và góc giữ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00" type="#_x0000_t75" style="width:20.25pt;height:14.25pt" o:ole="">
            <v:imagedata r:id="rId374" o:title=""/>
          </v:shape>
          <o:OLEObject Type="Embed" ProgID="Equation.DSMT4" ShapeID="_x0000_i1200" DrawAspect="Content" ObjectID="_1625140153" r:id="rId3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ới đá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201" type="#_x0000_t75" style="width:21pt;height:17.25pt" o:ole="">
            <v:imagedata r:id="rId376" o:title=""/>
          </v:shape>
          <o:OLEObject Type="Embed" ProgID="Equation.DSMT4" ShapeID="_x0000_i1201" DrawAspect="Content" ObjectID="_1625140154" r:id="rId3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202" type="#_x0000_t75" style="width:14.25pt;height:14.25pt" o:ole="">
            <v:imagedata r:id="rId378" o:title=""/>
          </v:shape>
          <o:OLEObject Type="Embed" ProgID="Equation.DSMT4" ShapeID="_x0000_i1202" DrawAspect="Content" ObjectID="_1625140155" r:id="rId37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03" type="#_x0000_t75" style="width:18pt;height:14.25pt" o:ole="">
            <v:imagedata r:id="rId380" o:title=""/>
          </v:shape>
          <o:OLEObject Type="Embed" ProgID="Equation.DSMT4" ShapeID="_x0000_i1203" DrawAspect="Content" ObjectID="_1625140156" r:id="rId3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204" type="#_x0000_t75" style="width:9.75pt;height:15pt" o:ole="">
            <v:imagedata r:id="rId382" o:title=""/>
          </v:shape>
          <o:OLEObject Type="Embed" ProgID="Equation.DSMT4" ShapeID="_x0000_i1204" DrawAspect="Content" ObjectID="_1625140157" r:id="rId3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chiều cao của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05" type="#_x0000_t75" style="width:48.75pt;height:14.25pt" o:ole="">
            <v:imagedata r:id="rId384" o:title=""/>
          </v:shape>
          <o:OLEObject Type="Embed" ProgID="Equation.DSMT4" ShapeID="_x0000_i1205" DrawAspect="Content" ObjectID="_1625140158" r:id="rId3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06" type="#_x0000_t75" style="width:12pt;height:12.75pt" o:ole="">
            <v:imagedata r:id="rId386" o:title=""/>
          </v:shape>
          <o:OLEObject Type="Embed" ProgID="Equation.DSMT4" ShapeID="_x0000_i1206" DrawAspect="Content" ObjectID="_1625140159" r:id="rId3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207" type="#_x0000_t75" style="width:42.75pt;height:14.25pt" o:ole="">
            <v:imagedata r:id="rId388" o:title=""/>
          </v:shape>
          <o:OLEObject Type="Embed" ProgID="Equation.DSMT4" ShapeID="_x0000_i1207" DrawAspect="Content" ObjectID="_1625140160" r:id="rId3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iểu thức liên hệ giữ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08" type="#_x0000_t75" style="width:12pt;height:12.75pt" o:ole="">
            <v:imagedata r:id="rId390" o:title=""/>
          </v:shape>
          <o:OLEObject Type="Embed" ProgID="Equation.DSMT4" ShapeID="_x0000_i1208" DrawAspect="Content" ObjectID="_1625140161" r:id="rId3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209" type="#_x0000_t75" style="width:9.75pt;height:15pt" o:ole="">
            <v:imagedata r:id="rId392" o:title=""/>
          </v:shape>
          <o:OLEObject Type="Embed" ProgID="Equation.DSMT4" ShapeID="_x0000_i1209" DrawAspect="Content" ObjectID="_1625140162" r:id="rId3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60" w:dyaOrig="380">
          <v:shape id="_x0000_i1210" type="#_x0000_t75" style="width:57.75pt;height:18.75pt" o:ole="">
            <v:imagedata r:id="rId394" o:title=""/>
          </v:shape>
          <o:OLEObject Type="Embed" ProgID="Equation.DSMT4" ShapeID="_x0000_i1210" DrawAspect="Content" ObjectID="_1625140163" r:id="rId39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60" w:dyaOrig="380">
          <v:shape id="_x0000_i1211" type="#_x0000_t75" style="width:57.75pt;height:18.75pt" o:ole="">
            <v:imagedata r:id="rId396" o:title=""/>
          </v:shape>
          <o:OLEObject Type="Embed" ProgID="Equation.DSMT4" ShapeID="_x0000_i1211" DrawAspect="Content" ObjectID="_1625140164" r:id="rId39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240" w:dyaOrig="720">
          <v:shape id="_x0000_i1212" type="#_x0000_t75" style="width:62.25pt;height:36pt" o:ole="">
            <v:imagedata r:id="rId398" o:title=""/>
          </v:shape>
          <o:OLEObject Type="Embed" ProgID="Equation.DSMT4" ShapeID="_x0000_i1212" DrawAspect="Content" ObjectID="_1625140165" r:id="rId39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240" w:dyaOrig="720">
          <v:shape id="_x0000_i1213" type="#_x0000_t75" style="width:62.25pt;height:36pt" o:ole="">
            <v:imagedata r:id="rId400" o:title=""/>
          </v:shape>
          <o:OLEObject Type="Embed" ProgID="Equation.DSMT4" ShapeID="_x0000_i1213" DrawAspect="Content" ObjectID="_1625140166" r:id="rId40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14" type="#_x0000_t75" style="width:48.75pt;height:14.25pt" o:ole="">
            <v:imagedata r:id="rId402" o:title=""/>
          </v:shape>
          <o:OLEObject Type="Embed" ProgID="Equation.DSMT4" ShapeID="_x0000_i1214" DrawAspect="Content" ObjectID="_1625140167" r:id="rId4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15" type="#_x0000_t75" style="width:39pt;height:14.25pt" o:ole="">
            <v:imagedata r:id="rId404" o:title=""/>
          </v:shape>
          <o:OLEObject Type="Embed" ProgID="Equation.DSMT4" ShapeID="_x0000_i1215" DrawAspect="Content" ObjectID="_1625140168" r:id="rId4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cạ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16" type="#_x0000_t75" style="width:11.25pt;height:11.25pt" o:ole="">
            <v:imagedata r:id="rId406" o:title=""/>
          </v:shape>
          <o:OLEObject Type="Embed" ProgID="Equation.DSMT4" ShapeID="_x0000_i1216" DrawAspect="Content" ObjectID="_1625140169" r:id="rId4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217" type="#_x0000_t75" style="width:57pt;height:18.75pt" o:ole="">
            <v:imagedata r:id="rId408" o:title=""/>
          </v:shape>
          <o:OLEObject Type="Embed" ProgID="Equation.DSMT4" ShapeID="_x0000_i1217" DrawAspect="Content" ObjectID="_1625140170" r:id="rId4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18" type="#_x0000_t75" style="width:48pt;height:20.25pt" o:ole="">
            <v:imagedata r:id="rId410" o:title=""/>
          </v:shape>
          <o:OLEObject Type="Embed" ProgID="Equation.DSMT4" ShapeID="_x0000_i1218" DrawAspect="Content" ObjectID="_1625140171" r:id="rId4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19" type="#_x0000_t75" style="width:17.25pt;height:12.75pt" o:ole="">
            <v:imagedata r:id="rId412" o:title=""/>
          </v:shape>
          <o:OLEObject Type="Embed" ProgID="Equation.DSMT4" ShapeID="_x0000_i1219" DrawAspect="Content" ObjectID="_1625140172" r:id="rId4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20" type="#_x0000_t75" style="width:20.25pt;height:14.25pt" o:ole="">
            <v:imagedata r:id="rId414" o:title=""/>
          </v:shape>
          <o:OLEObject Type="Embed" ProgID="Equation.DSMT4" ShapeID="_x0000_i1220" DrawAspect="Content" ObjectID="_1625140173" r:id="rId4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221" type="#_x0000_t75" style="width:21pt;height:20.25pt" o:ole="">
            <v:imagedata r:id="rId416" o:title=""/>
          </v:shape>
          <o:OLEObject Type="Embed" ProgID="Equation.DSMT4" ShapeID="_x0000_i1221" DrawAspect="Content" ObjectID="_1625140174" r:id="rId4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i qua hai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22" type="#_x0000_t75" style="width:12pt;height:12.75pt" o:ole="">
            <v:imagedata r:id="rId418" o:title=""/>
          </v:shape>
          <o:OLEObject Type="Embed" ProgID="Equation.DSMT4" ShapeID="_x0000_i1222" DrawAspect="Content" ObjectID="_1625140175" r:id="rId4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23" type="#_x0000_t75" style="width:17.25pt;height:12.75pt" o:ole="">
            <v:imagedata r:id="rId420" o:title=""/>
          </v:shape>
          <o:OLEObject Type="Embed" ProgID="Equation.DSMT4" ShapeID="_x0000_i1223" DrawAspect="Content" ObjectID="_1625140176" r:id="rId4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ồng thời song song vớ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24" type="#_x0000_t75" style="width:21.75pt;height:12.75pt" o:ole="">
            <v:imagedata r:id="rId422" o:title=""/>
          </v:shape>
          <o:OLEObject Type="Embed" ProgID="Equation.DSMT4" ShapeID="_x0000_i1224" DrawAspect="Content" ObjectID="_1625140177" r:id="rId4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25" type="#_x0000_t75" style="width:18.75pt;height:14.25pt" o:ole="">
            <v:imagedata r:id="rId424" o:title=""/>
          </v:shape>
          <o:OLEObject Type="Embed" ProgID="Equation.DSMT4" ShapeID="_x0000_i1225" DrawAspect="Content" ObjectID="_1625140178" r:id="rId4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26" type="#_x0000_t75" style="width:20.25pt;height:14.25pt" o:ole="">
            <v:imagedata r:id="rId426" o:title=""/>
          </v:shape>
          <o:OLEObject Type="Embed" ProgID="Equation.DSMT4" ShapeID="_x0000_i1226" DrawAspect="Content" ObjectID="_1625140179" r:id="rId4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tạ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27" type="#_x0000_t75" style="width:30pt;height:15.75pt" o:ole="">
            <v:imagedata r:id="rId428" o:title=""/>
          </v:shape>
          <o:OLEObject Type="Embed" ProgID="Equation.DSMT4" ShapeID="_x0000_i1227" DrawAspect="Content" ObjectID="_1625140180" r:id="rId4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 đi qua năm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228" type="#_x0000_t75" style="width:81.75pt;height:15.75pt" o:ole="">
            <v:imagedata r:id="rId430" o:title=""/>
          </v:shape>
          <o:OLEObject Type="Embed" ProgID="Equation.DSMT4" ShapeID="_x0000_i1228" DrawAspect="Content" ObjectID="_1625140181" r:id="rId4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229" type="#_x0000_t75" style="width:29.25pt;height:18.75pt" o:ole="">
            <v:imagedata r:id="rId432" o:title=""/>
          </v:shape>
          <o:OLEObject Type="Embed" ProgID="Equation.DSMT4" ShapeID="_x0000_i1229" DrawAspect="Content" ObjectID="_1625140182" r:id="rId43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30" type="#_x0000_t75" style="width:11.25pt;height:11.25pt" o:ole="">
            <v:imagedata r:id="rId434" o:title=""/>
          </v:shape>
          <o:OLEObject Type="Embed" ProgID="Equation.DSMT4" ShapeID="_x0000_i1230" DrawAspect="Content" ObjectID="_1625140183" r:id="rId43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231" type="#_x0000_t75" style="width:32.25pt;height:36pt" o:ole="">
            <v:imagedata r:id="rId436" o:title=""/>
          </v:shape>
          <o:OLEObject Type="Embed" ProgID="Equation.DSMT4" ShapeID="_x0000_i1231" DrawAspect="Content" ObjectID="_1625140184" r:id="rId43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32" type="#_x0000_t75" style="width:15.75pt;height:33.75pt" o:ole="">
            <v:imagedata r:id="rId438" o:title=""/>
          </v:shape>
          <o:OLEObject Type="Embed" ProgID="Equation.DSMT4" ShapeID="_x0000_i1232" DrawAspect="Content" ObjectID="_1625140185" r:id="rId43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9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33" type="#_x0000_t75" style="width:48.75pt;height:14.25pt" o:ole="">
            <v:imagedata r:id="rId440" o:title=""/>
          </v:shape>
          <o:OLEObject Type="Embed" ProgID="Equation.DSMT4" ShapeID="_x0000_i1233" DrawAspect="Content" ObjectID="_1625140186" r:id="rId4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34" type="#_x0000_t75" style="width:39pt;height:14.25pt" o:ole="">
            <v:imagedata r:id="rId442" o:title=""/>
          </v:shape>
          <o:OLEObject Type="Embed" ProgID="Equation.DSMT4" ShapeID="_x0000_i1234" DrawAspect="Content" ObjectID="_1625140187" r:id="rId4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35" type="#_x0000_t75" style="width:11.25pt;height:11.25pt" o:ole="">
            <v:imagedata r:id="rId444" o:title=""/>
          </v:shape>
          <o:OLEObject Type="Embed" ProgID="Equation.DSMT4" ShapeID="_x0000_i1235" DrawAspect="Content" ObjectID="_1625140188" r:id="rId4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36" type="#_x0000_t75" style="width:18pt;height:14.25pt" o:ole="">
            <v:imagedata r:id="rId446" o:title=""/>
          </v:shape>
          <o:OLEObject Type="Embed" ProgID="Equation.DSMT4" ShapeID="_x0000_i1236" DrawAspect="Content" ObjectID="_1625140189" r:id="rId4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237" type="#_x0000_t75" style="width:51pt;height:20.25pt" o:ole="">
            <v:imagedata r:id="rId448" o:title=""/>
          </v:shape>
          <o:OLEObject Type="Embed" ProgID="Equation.DSMT4" ShapeID="_x0000_i1237" DrawAspect="Content" ObjectID="_1625140190" r:id="rId4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38" type="#_x0000_t75" style="width:15pt;height:12.75pt" o:ole="">
            <v:imagedata r:id="rId450" o:title=""/>
          </v:shape>
          <o:OLEObject Type="Embed" ProgID="Equation.DSMT4" ShapeID="_x0000_i1238" DrawAspect="Content" ObjectID="_1625140191" r:id="rId4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39" type="#_x0000_t75" style="width:12pt;height:12.75pt" o:ole="">
            <v:imagedata r:id="rId452" o:title=""/>
          </v:shape>
          <o:OLEObject Type="Embed" ProgID="Equation.DSMT4" ShapeID="_x0000_i1239" DrawAspect="Content" ObjectID="_1625140192" r:id="rId4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đườ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hẳ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40" type="#_x0000_t75" style="width:18.75pt;height:14.25pt" o:ole="">
            <v:imagedata r:id="rId454" o:title=""/>
          </v:shape>
          <o:OLEObject Type="Embed" ProgID="Equation.DSMT4" ShapeID="_x0000_i1240" DrawAspect="Content" ObjectID="_1625140193" r:id="rId4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241" type="#_x0000_t75" style="width:39.75pt;height:14.25pt" o:ole="">
            <v:imagedata r:id="rId456" o:title=""/>
          </v:shape>
          <o:OLEObject Type="Embed" ProgID="Equation.DSMT4" ShapeID="_x0000_i1241" DrawAspect="Content" ObjectID="_1625140194" r:id="rId4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242" type="#_x0000_t75" style="width:29.25pt;height:18.75pt" o:ole="">
            <v:imagedata r:id="rId458" o:title=""/>
          </v:shape>
          <o:OLEObject Type="Embed" ProgID="Equation.DSMT4" ShapeID="_x0000_i1242" DrawAspect="Content" ObjectID="_1625140195" r:id="rId45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43" type="#_x0000_t75" style="width:11.25pt;height:11.25pt" o:ole="">
            <v:imagedata r:id="rId460" o:title=""/>
          </v:shape>
          <o:OLEObject Type="Embed" ProgID="Equation.DSMT4" ShapeID="_x0000_i1243" DrawAspect="Content" ObjectID="_1625140196" r:id="rId46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244" type="#_x0000_t75" style="width:32.25pt;height:36pt" o:ole="">
            <v:imagedata r:id="rId462" o:title=""/>
          </v:shape>
          <o:OLEObject Type="Embed" ProgID="Equation.DSMT4" ShapeID="_x0000_i1244" DrawAspect="Content" ObjectID="_1625140197" r:id="rId46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45" type="#_x0000_t75" style="width:15.75pt;height:33.75pt" o:ole="">
            <v:imagedata r:id="rId464" o:title=""/>
          </v:shape>
          <o:OLEObject Type="Embed" ProgID="Equation.DSMT4" ShapeID="_x0000_i1245" DrawAspect="Content" ObjectID="_1625140198" r:id="rId46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0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800" w:dyaOrig="279">
          <v:shape id="_x0000_i1246" type="#_x0000_t75" style="width:39.75pt;height:14.25pt" o:ole="">
            <v:imagedata r:id="rId466" o:title=""/>
          </v:shape>
          <o:OLEObject Type="Embed" ProgID="Equation.DSMT4" ShapeID="_x0000_i1246" DrawAspect="Content" ObjectID="_1625140199" r:id="rId467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600" w:dyaOrig="279">
          <v:shape id="_x0000_i1247" type="#_x0000_t75" style="width:30pt;height:14.25pt" o:ole="">
            <v:imagedata r:id="rId468" o:title=""/>
          </v:shape>
          <o:OLEObject Type="Embed" ProgID="Equation.DSMT4" ShapeID="_x0000_i1247" DrawAspect="Content" ObjectID="_1625140200" r:id="rId469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à tam giác vuông cân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sv-SE"/>
        </w:rPr>
        <w:object w:dxaOrig="240" w:dyaOrig="260">
          <v:shape id="_x0000_i1248" type="#_x0000_t75" style="width:12pt;height:12.75pt" o:ole="">
            <v:imagedata r:id="rId470" o:title=""/>
          </v:shape>
          <o:OLEObject Type="Embed" ProgID="Equation.DSMT4" ShapeID="_x0000_i1248" DrawAspect="Content" ObjectID="_1625140201" r:id="rId471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880" w:dyaOrig="279">
          <v:shape id="_x0000_i1249" type="#_x0000_t75" style="width:44.25pt;height:14.25pt" o:ole="">
            <v:imagedata r:id="rId472" o:title=""/>
          </v:shape>
          <o:OLEObject Type="Embed" ProgID="Equation.DSMT4" ShapeID="_x0000_i1249" DrawAspect="Content" ObjectID="_1625140202" r:id="rId473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360" w:dyaOrig="279">
          <v:shape id="_x0000_i1250" type="#_x0000_t75" style="width:18pt;height:14.25pt" o:ole="">
            <v:imagedata r:id="rId474" o:title=""/>
          </v:shape>
          <o:OLEObject Type="Embed" ProgID="Equation.DSMT4" ShapeID="_x0000_i1250" DrawAspect="Content" ObjectID="_1625140203" r:id="rId475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sv-SE"/>
        </w:rPr>
        <w:object w:dxaOrig="780" w:dyaOrig="400">
          <v:shape id="_x0000_i1251" type="#_x0000_t75" style="width:39pt;height:20.25pt" o:ole="">
            <v:imagedata r:id="rId476" o:title=""/>
          </v:shape>
          <o:OLEObject Type="Embed" ProgID="Equation.DSMT4" ShapeID="_x0000_i1251" DrawAspect="Content" ObjectID="_1625140204" r:id="rId477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sv-SE"/>
        </w:rPr>
        <w:object w:dxaOrig="660" w:dyaOrig="320">
          <v:shape id="_x0000_i1252" type="#_x0000_t75" style="width:33pt;height:15.75pt" o:ole="">
            <v:imagedata r:id="rId478" o:title=""/>
          </v:shape>
          <o:OLEObject Type="Embed" ProgID="Equation.DSMT4" ShapeID="_x0000_i1252" DrawAspect="Content" ObjectID="_1625140205" r:id="rId479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ần lượt là hình chiếu vuông góc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sv-SE"/>
        </w:rPr>
        <w:object w:dxaOrig="240" w:dyaOrig="260">
          <v:shape id="_x0000_i1253" type="#_x0000_t75" style="width:12pt;height:12.75pt" o:ole="">
            <v:imagedata r:id="rId480" o:title=""/>
          </v:shape>
          <o:OLEObject Type="Embed" ProgID="Equation.DSMT4" ShapeID="_x0000_i1253" DrawAspect="Content" ObjectID="_1625140206" r:id="rId481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ên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380" w:dyaOrig="279">
          <v:shape id="_x0000_i1254" type="#_x0000_t75" style="width:18.75pt;height:14.25pt" o:ole="">
            <v:imagedata r:id="rId482" o:title=""/>
          </v:shape>
          <o:OLEObject Type="Embed" ProgID="Equation.DSMT4" ShapeID="_x0000_i1254" DrawAspect="Content" ObjectID="_1625140207" r:id="rId483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400" w:dyaOrig="279">
          <v:shape id="_x0000_i1255" type="#_x0000_t75" style="width:20.25pt;height:14.25pt" o:ole="">
            <v:imagedata r:id="rId484" o:title=""/>
          </v:shape>
          <o:OLEObject Type="Embed" ProgID="Equation.DSMT4" ShapeID="_x0000_i1255" DrawAspect="Content" ObjectID="_1625140208" r:id="rId485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Thể tích của khối cầu tạo bởi mặt cầu ngoại tiếp hình </w: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lastRenderedPageBreak/>
        <w:t xml:space="preserve">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999" w:dyaOrig="279">
          <v:shape id="_x0000_i1256" type="#_x0000_t75" style="width:50.25pt;height:14.25pt" o:ole="">
            <v:imagedata r:id="rId486" o:title=""/>
          </v:shape>
          <o:OLEObject Type="Embed" ProgID="Equation.DSMT4" ShapeID="_x0000_i1256" DrawAspect="Content" ObjectID="_1625140209" r:id="rId487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80" w:dyaOrig="720">
          <v:shape id="_x0000_i1257" type="#_x0000_t75" style="width:44.25pt;height:36pt" o:ole="">
            <v:imagedata r:id="rId488" o:title=""/>
          </v:shape>
          <o:OLEObject Type="Embed" ProgID="Equation.DSMT4" ShapeID="_x0000_i1257" DrawAspect="Content" ObjectID="_1625140210" r:id="rId48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820" w:dyaOrig="380">
          <v:shape id="_x0000_i1258" type="#_x0000_t75" style="width:41.25pt;height:18.75pt" o:ole="">
            <v:imagedata r:id="rId490" o:title=""/>
          </v:shape>
          <o:OLEObject Type="Embed" ProgID="Equation.DSMT4" ShapeID="_x0000_i1258" DrawAspect="Content" ObjectID="_1625140211" r:id="rId49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259" type="#_x0000_t75" style="width:27.75pt;height:35.25pt" o:ole="">
            <v:imagedata r:id="rId492" o:title=""/>
          </v:shape>
          <o:OLEObject Type="Embed" ProgID="Equation.DSMT4" ShapeID="_x0000_i1259" DrawAspect="Content" ObjectID="_1625140212" r:id="rId49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260" type="#_x0000_t75" style="width:27.75pt;height:35.25pt" o:ole="">
            <v:imagedata r:id="rId494" o:title=""/>
          </v:shape>
          <o:OLEObject Type="Embed" ProgID="Equation.DSMT4" ShapeID="_x0000_i1260" DrawAspect="Content" ObjectID="_1625140213" r:id="rId49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61" type="#_x0000_t75" style="width:48.75pt;height:14.25pt" o:ole="">
            <v:imagedata r:id="rId496" o:title=""/>
          </v:shape>
          <o:OLEObject Type="Embed" ProgID="Equation.DSMT4" ShapeID="_x0000_i1261" DrawAspect="Content" ObjectID="_1625140214" r:id="rId4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62" type="#_x0000_t75" style="width:39pt;height:14.25pt" o:ole="">
            <v:imagedata r:id="rId498" o:title=""/>
          </v:shape>
          <o:OLEObject Type="Embed" ProgID="Equation.DSMT4" ShapeID="_x0000_i1262" DrawAspect="Content" ObjectID="_1625140215" r:id="rId4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63" type="#_x0000_t75" style="width:12.75pt;height:14.25pt" o:ole="">
            <v:imagedata r:id="rId500" o:title=""/>
          </v:shape>
          <o:OLEObject Type="Embed" ProgID="Equation.DSMT4" ShapeID="_x0000_i1263" DrawAspect="Content" ObjectID="_1625140216" r:id="rId5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264" type="#_x0000_t75" style="width:44.25pt;height:14.25pt" o:ole="">
            <v:imagedata r:id="rId502" o:title=""/>
          </v:shape>
          <o:OLEObject Type="Embed" ProgID="Equation.DSMT4" ShapeID="_x0000_i1264" DrawAspect="Content" ObjectID="_1625140217" r:id="rId5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Hình chiếu vuông góc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65" type="#_x0000_t75" style="width:15pt;height:12.75pt" o:ole="">
            <v:imagedata r:id="rId504" o:title=""/>
          </v:shape>
          <o:OLEObject Type="Embed" ProgID="Equation.DSMT4" ShapeID="_x0000_i1265" DrawAspect="Content" ObjectID="_1625140218" r:id="rId5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ỉ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66" type="#_x0000_t75" style="width:12pt;height:14.25pt" o:ole="">
            <v:imagedata r:id="rId506" o:title=""/>
          </v:shape>
          <o:OLEObject Type="Embed" ProgID="Equation.DSMT4" ShapeID="_x0000_i1266" DrawAspect="Content" ObjectID="_1625140219" r:id="rId5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mặt phẳng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67" type="#_x0000_t75" style="width:48pt;height:20.25pt" o:ole="">
            <v:imagedata r:id="rId508" o:title=""/>
          </v:shape>
          <o:OLEObject Type="Embed" ProgID="Equation.DSMT4" ShapeID="_x0000_i1267" DrawAspect="Content" ObjectID="_1625140220" r:id="rId5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68" type="#_x0000_t75" style="width:21.75pt;height:14.25pt" o:ole="">
            <v:imagedata r:id="rId510" o:title=""/>
          </v:shape>
          <o:OLEObject Type="Embed" ProgID="Equation.DSMT4" ShapeID="_x0000_i1268" DrawAspect="Content" ObjectID="_1625140221" r:id="rId5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69" type="#_x0000_t75" style="width:20.25pt;height:14.25pt" o:ole="">
            <v:imagedata r:id="rId512" o:title=""/>
          </v:shape>
          <o:OLEObject Type="Embed" ProgID="Equation.DSMT4" ShapeID="_x0000_i1269" DrawAspect="Content" ObjectID="_1625140222" r:id="rId5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o với mặt đáy một gó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270" type="#_x0000_t75" style="width:21pt;height:17.25pt" o:ole="">
            <v:imagedata r:id="rId514" o:title=""/>
          </v:shape>
          <o:OLEObject Type="Embed" ProgID="Equation.DSMT4" ShapeID="_x0000_i1270" DrawAspect="Content" ObjectID="_1625140223" r:id="rId5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71" type="#_x0000_t75" style="width:48.75pt;height:14.25pt" o:ole="">
            <v:imagedata r:id="rId516" o:title=""/>
          </v:shape>
          <o:OLEObject Type="Embed" ProgID="Equation.DSMT4" ShapeID="_x0000_i1271" DrawAspect="Content" ObjectID="_1625140224" r:id="rId5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72" type="#_x0000_t75" style="width:15.75pt;height:33.75pt" o:ole="">
            <v:imagedata r:id="rId518" o:title=""/>
          </v:shape>
          <o:OLEObject Type="Embed" ProgID="Equation.DSMT4" ShapeID="_x0000_i1272" DrawAspect="Content" ObjectID="_1625140225" r:id="rId51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73" type="#_x0000_t75" style="width:15.75pt;height:33.75pt" o:ole="">
            <v:imagedata r:id="rId520" o:title=""/>
          </v:shape>
          <o:OLEObject Type="Embed" ProgID="Equation.DSMT4" ShapeID="_x0000_i1273" DrawAspect="Content" ObjectID="_1625140226" r:id="rId52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74" type="#_x0000_t75" style="width:15.75pt;height:33.75pt" o:ole="">
            <v:imagedata r:id="rId522" o:title=""/>
          </v:shape>
          <o:OLEObject Type="Embed" ProgID="Equation.DSMT4" ShapeID="_x0000_i1274" DrawAspect="Content" ObjectID="_1625140227" r:id="rId52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275" type="#_x0000_t75" style="width:12.75pt;height:11.25pt" o:ole="">
            <v:imagedata r:id="rId524" o:title=""/>
          </v:shape>
          <o:OLEObject Type="Embed" ProgID="Equation.DSMT4" ShapeID="_x0000_i1275" DrawAspect="Content" ObjectID="_1625140228" r:id="rId52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>
          <v:shape id="_x0000_i1276" type="#_x0000_t75" style="width:39.75pt;height:14.25pt" o:ole="">
            <v:imagedata r:id="rId526" o:title=""/>
          </v:shape>
          <o:OLEObject Type="Embed" ProgID="Equation.DSMT4" ShapeID="_x0000_i1276" DrawAspect="Content" ObjectID="_1625140229" r:id="rId52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277" type="#_x0000_t75" style="width:30pt;height:14.25pt" o:ole="">
            <v:imagedata r:id="rId528" o:title=""/>
          </v:shape>
          <o:OLEObject Type="Embed" ProgID="Equation.DSMT4" ShapeID="_x0000_i1277" DrawAspect="Content" ObjectID="_1625140230" r:id="rId52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am giác đều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78" type="#_x0000_t75" style="width:11.25pt;height:11.25pt" o:ole="">
            <v:imagedata r:id="rId530" o:title=""/>
          </v:shape>
          <o:OLEObject Type="Embed" ProgID="Equation.DSMT4" ShapeID="_x0000_i1278" DrawAspect="Content" ObjectID="_1625140231" r:id="rId53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hình chiếu vuông góc của đỉ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279" type="#_x0000_t75" style="width:12pt;height:14.25pt" o:ole="">
            <v:imagedata r:id="rId532" o:title=""/>
          </v:shape>
          <o:OLEObject Type="Embed" ProgID="Equation.DSMT4" ShapeID="_x0000_i1279" DrawAspect="Content" ObjectID="_1625140232" r:id="rId53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trên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80" w:dyaOrig="400">
          <v:shape id="_x0000_i1280" type="#_x0000_t75" style="width:39pt;height:20.25pt" o:ole="">
            <v:imagedata r:id="rId534" o:title=""/>
          </v:shape>
          <o:OLEObject Type="Embed" ProgID="Equation.DSMT4" ShapeID="_x0000_i1280" DrawAspect="Content" ObjectID="_1625140233" r:id="rId53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81" type="#_x0000_t75" style="width:15pt;height:12.75pt" o:ole="">
            <v:imagedata r:id="rId536" o:title=""/>
          </v:shape>
          <o:OLEObject Type="Embed" ProgID="Equation.DSMT4" ShapeID="_x0000_i1281" DrawAspect="Content" ObjectID="_1625140234" r:id="rId53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của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82" type="#_x0000_t75" style="width:21.75pt;height:14.25pt" o:ole="">
            <v:imagedata r:id="rId538" o:title=""/>
          </v:shape>
          <o:OLEObject Type="Embed" ProgID="Equation.DSMT4" ShapeID="_x0000_i1282" DrawAspect="Content" ObjectID="_1625140235" r:id="rId53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. Góc giữa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60" w:dyaOrig="279">
          <v:shape id="_x0000_i1283" type="#_x0000_t75" style="width:18pt;height:14.25pt" o:ole="">
            <v:imagedata r:id="rId540" o:title=""/>
          </v:shape>
          <o:OLEObject Type="Embed" ProgID="Equation.DSMT4" ShapeID="_x0000_i1283" DrawAspect="Content" ObjectID="_1625140236" r:id="rId54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80" w:dyaOrig="400">
          <v:shape id="_x0000_i1284" type="#_x0000_t75" style="width:39pt;height:20.25pt" o:ole="">
            <v:imagedata r:id="rId542" o:title=""/>
          </v:shape>
          <o:OLEObject Type="Embed" ProgID="Equation.DSMT4" ShapeID="_x0000_i1284" DrawAspect="Content" ObjectID="_1625140237" r:id="rId54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20" w:dyaOrig="340">
          <v:shape id="_x0000_i1285" type="#_x0000_t75" style="width:21pt;height:17.25pt" o:ole="">
            <v:imagedata r:id="rId544" o:title=""/>
          </v:shape>
          <o:OLEObject Type="Embed" ProgID="Equation.DSMT4" ShapeID="_x0000_i1285" DrawAspect="Content" ObjectID="_1625140238" r:id="rId54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86" type="#_x0000_t75" style="width:12.75pt;height:14.25pt" o:ole="">
            <v:imagedata r:id="rId546" o:title=""/>
          </v:shape>
          <o:OLEObject Type="Embed" ProgID="Equation.DSMT4" ShapeID="_x0000_i1286" DrawAspect="Content" ObjectID="_1625140239" r:id="rId54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ọng tâm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60" w:dyaOrig="279">
          <v:shape id="_x0000_i1287" type="#_x0000_t75" style="width:27.75pt;height:14.25pt" o:ole="">
            <v:imagedata r:id="rId548" o:title=""/>
          </v:shape>
          <o:OLEObject Type="Embed" ProgID="Equation.DSMT4" ShapeID="_x0000_i1287" DrawAspect="Content" ObjectID="_1625140240" r:id="rId54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88" type="#_x0000_t75" style="width:12pt;height:12.75pt" o:ole="">
            <v:imagedata r:id="rId550" o:title=""/>
          </v:shape>
          <o:OLEObject Type="Embed" ProgID="Equation.DSMT4" ShapeID="_x0000_i1288" DrawAspect="Content" ObjectID="_1625140241" r:id="rId55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bán kính mặt cầu có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89" type="#_x0000_t75" style="width:12.75pt;height:14.25pt" o:ole="">
            <v:imagedata r:id="rId552" o:title=""/>
          </v:shape>
          <o:OLEObject Type="Embed" ProgID="Equation.DSMT4" ShapeID="_x0000_i1289" DrawAspect="Content" ObjectID="_1625140242" r:id="rId5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00" w:dyaOrig="400">
          <v:shape id="_x0000_i1290" type="#_x0000_t75" style="width:35.25pt;height:20.25pt" o:ole="">
            <v:imagedata r:id="rId554" o:title=""/>
          </v:shape>
          <o:OLEObject Type="Embed" ProgID="Equation.DSMT4" ShapeID="_x0000_i1290" DrawAspect="Content" ObjectID="_1625140243" r:id="rId5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 Đẳng thức nào sau đây sai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840" w:dyaOrig="440">
          <v:shape id="_x0000_i1291" type="#_x0000_t75" style="width:92.25pt;height:21.75pt" o:ole="">
            <v:imagedata r:id="rId556" o:title=""/>
          </v:shape>
          <o:OLEObject Type="Embed" ProgID="Equation.DSMT4" ShapeID="_x0000_i1291" DrawAspect="Content" ObjectID="_1625140244" r:id="rId5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600" w:dyaOrig="380">
          <v:shape id="_x0000_i1292" type="#_x0000_t75" style="width:80.25pt;height:18.75pt" o:ole="">
            <v:imagedata r:id="rId558" o:title=""/>
          </v:shape>
          <o:OLEObject Type="Embed" ProgID="Equation.DSMT4" ShapeID="_x0000_i1292" DrawAspect="Content" ObjectID="_1625140245" r:id="rId55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2"/>
          <w:sz w:val="26"/>
          <w:szCs w:val="26"/>
          <w:lang w:val="pt-BR"/>
        </w:rPr>
        <w:object w:dxaOrig="1560" w:dyaOrig="780">
          <v:shape id="_x0000_i1293" type="#_x0000_t75" style="width:78pt;height:39pt" o:ole="">
            <v:imagedata r:id="rId560" o:title=""/>
          </v:shape>
          <o:OLEObject Type="Embed" ProgID="Equation.DSMT4" ShapeID="_x0000_i1293" DrawAspect="Content" ObjectID="_1625140246" r:id="rId56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060" w:dyaOrig="680">
          <v:shape id="_x0000_i1294" type="#_x0000_t75" style="width:53.25pt;height:33.75pt" o:ole="">
            <v:imagedata r:id="rId562" o:title=""/>
          </v:shape>
          <o:OLEObject Type="Embed" ProgID="Equation.DSMT4" ShapeID="_x0000_i1294" DrawAspect="Content" ObjectID="_1625140247" r:id="rId56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95" type="#_x0000_t75" style="width:48.75pt;height:14.25pt" o:ole="">
            <v:imagedata r:id="rId564" o:title=""/>
          </v:shape>
          <o:OLEObject Type="Embed" ProgID="Equation.DSMT4" ShapeID="_x0000_i1295" DrawAspect="Content" ObjectID="_1625140248" r:id="rId5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96" type="#_x0000_t75" style="width:39pt;height:14.25pt" o:ole="">
            <v:imagedata r:id="rId566" o:title=""/>
          </v:shape>
          <o:OLEObject Type="Embed" ProgID="Equation.DSMT4" ShapeID="_x0000_i1296" DrawAspect="Content" ObjectID="_1625140249" r:id="rId5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97" type="#_x0000_t75" style="width:11.25pt;height:11.25pt" o:ole="">
            <v:imagedata r:id="rId568" o:title=""/>
          </v:shape>
          <o:OLEObject Type="Embed" ProgID="Equation.DSMT4" ShapeID="_x0000_i1297" DrawAspect="Content" ObjectID="_1625140250" r:id="rId5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Mặt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98" type="#_x0000_t75" style="width:27pt;height:14.25pt" o:ole="">
            <v:imagedata r:id="rId570" o:title=""/>
          </v:shape>
          <o:OLEObject Type="Embed" ProgID="Equation.DSMT4" ShapeID="_x0000_i1298" DrawAspect="Content" ObjectID="_1625140251" r:id="rId5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99" type="#_x0000_t75" style="width:12pt;height:14.25pt" o:ole="">
            <v:imagedata r:id="rId572" o:title=""/>
          </v:shape>
          <o:OLEObject Type="Embed" ProgID="Equation.DSMT4" ShapeID="_x0000_i1299" DrawAspect="Content" ObjectID="_1625140252" r:id="rId5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nằm trong mặt phẳng vuông góc với đáy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hể tích khối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300" type="#_x0000_t75" style="width:48.75pt;height:14.25pt" o:ole="">
            <v:imagedata r:id="rId574" o:title=""/>
          </v:shape>
          <o:OLEObject Type="Embed" ProgID="Equation.DSMT4" ShapeID="_x0000_i1300" DrawAspect="Content" ObjectID="_1625140253" r:id="rId5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80" w:dyaOrig="720">
          <v:shape id="_x0000_i1301" type="#_x0000_t75" style="width:44.25pt;height:36pt" o:ole="">
            <v:imagedata r:id="rId576" o:title=""/>
          </v:shape>
          <o:OLEObject Type="Embed" ProgID="Equation.DSMT4" ShapeID="_x0000_i1301" DrawAspect="Content" ObjectID="_1625140254" r:id="rId57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180" w:dyaOrig="720">
          <v:shape id="_x0000_i1302" type="#_x0000_t75" style="width:59.25pt;height:36pt" o:ole="">
            <v:imagedata r:id="rId578" o:title=""/>
          </v:shape>
          <o:OLEObject Type="Embed" ProgID="Equation.DSMT4" ShapeID="_x0000_i1302" DrawAspect="Content" ObjectID="_1625140255" r:id="rId57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303" type="#_x0000_t75" style="width:27.75pt;height:35.25pt" o:ole="">
            <v:imagedata r:id="rId580" o:title=""/>
          </v:shape>
          <o:OLEObject Type="Embed" ProgID="Equation.DSMT4" ShapeID="_x0000_i1303" DrawAspect="Content" ObjectID="_1625140256" r:id="rId58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304" type="#_x0000_t75" style="width:27.75pt;height:35.25pt" o:ole="">
            <v:imagedata r:id="rId582" o:title=""/>
          </v:shape>
          <o:OLEObject Type="Embed" ProgID="Equation.DSMT4" ShapeID="_x0000_i1304" DrawAspect="Content" ObjectID="_1625140257" r:id="rId58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4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05" type="#_x0000_t75" style="width:39.75pt;height:14.25pt" o:ole="">
            <v:imagedata r:id="rId584" o:title=""/>
          </v:shape>
          <o:OLEObject Type="Embed" ProgID="Equation.DSMT4" ShapeID="_x0000_i1305" DrawAspect="Content" ObjectID="_1625140258" r:id="rId5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06" type="#_x0000_t75" style="width:30pt;height:14.25pt" o:ole="">
            <v:imagedata r:id="rId586" o:title=""/>
          </v:shape>
          <o:OLEObject Type="Embed" ProgID="Equation.DSMT4" ShapeID="_x0000_i1306" DrawAspect="Content" ObjectID="_1625140259" r:id="rId5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tam giác đều cạ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07" type="#_x0000_t75" style="width:11.25pt;height:11.25pt" o:ole="">
            <v:imagedata r:id="rId588" o:title=""/>
          </v:shape>
          <o:OLEObject Type="Embed" ProgID="Equation.DSMT4" ShapeID="_x0000_i1307" DrawAspect="Content" ObjectID="_1625140260" r:id="rId5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20" w:dyaOrig="380">
          <v:shape id="_x0000_i1308" type="#_x0000_t75" style="width:56.25pt;height:18.75pt" o:ole="">
            <v:imagedata r:id="rId590" o:title=""/>
          </v:shape>
          <o:OLEObject Type="Embed" ProgID="Equation.DSMT4" ShapeID="_x0000_i1308" DrawAspect="Content" ObjectID="_1625140261" r:id="rId5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09" type="#_x0000_t75" style="width:39pt;height:20.25pt" o:ole="">
            <v:imagedata r:id="rId592" o:title=""/>
          </v:shape>
          <o:OLEObject Type="Embed" ProgID="Equation.DSMT4" ShapeID="_x0000_i1309" DrawAspect="Content" ObjectID="_1625140262" r:id="rId5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10" type="#_x0000_t75" style="width:39.75pt;height:14.25pt" o:ole="">
            <v:imagedata r:id="rId594" o:title=""/>
          </v:shape>
          <o:OLEObject Type="Embed" ProgID="Equation.DSMT4" ShapeID="_x0000_i1310" DrawAspect="Content" ObjectID="_1625140263" r:id="rId5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11" type="#_x0000_t75" style="width:15.75pt;height:33.75pt" o:ole="">
            <v:imagedata r:id="rId596" o:title=""/>
          </v:shape>
          <o:OLEObject Type="Embed" ProgID="Equation.DSMT4" ShapeID="_x0000_i1311" DrawAspect="Content" ObjectID="_1625140264" r:id="rId59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12" type="#_x0000_t75" style="width:36.75pt;height:36pt" o:ole="">
            <v:imagedata r:id="rId598" o:title=""/>
          </v:shape>
          <o:OLEObject Type="Embed" ProgID="Equation.DSMT4" ShapeID="_x0000_i1312" DrawAspect="Content" ObjectID="_1625140265" r:id="rId59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80" w:dyaOrig="720">
          <v:shape id="_x0000_i1313" type="#_x0000_t75" style="width:39pt;height:36pt" o:ole="">
            <v:imagedata r:id="rId600" o:title=""/>
          </v:shape>
          <o:OLEObject Type="Embed" ProgID="Equation.DSMT4" ShapeID="_x0000_i1313" DrawAspect="Content" ObjectID="_1625140266" r:id="rId60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14" type="#_x0000_t75" style="width:36.75pt;height:36pt" o:ole="">
            <v:imagedata r:id="rId602" o:title=""/>
          </v:shape>
          <o:OLEObject Type="Embed" ProgID="Equation.DSMT4" ShapeID="_x0000_i1314" DrawAspect="Content" ObjectID="_1625140267" r:id="rId60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5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315" type="#_x0000_t75" style="width:38.25pt;height:14.25pt" o:ole="">
            <v:imagedata r:id="rId604" o:title=""/>
          </v:shape>
          <o:OLEObject Type="Embed" ProgID="Equation.DSMT4" ShapeID="_x0000_i1315" DrawAspect="Content" ObjectID="_1625140268" r:id="rId6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ác cạnh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316" type="#_x0000_t75" style="width:72.75pt;height:15.75pt" o:ole="">
            <v:imagedata r:id="rId606" o:title=""/>
          </v:shape>
          <o:OLEObject Type="Embed" ProgID="Equation.DSMT4" ShapeID="_x0000_i1316" DrawAspect="Content" ObjectID="_1625140269" r:id="rId6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ôi một vuông gó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17" type="#_x0000_t75" style="width:42pt;height:14.25pt" o:ole="">
            <v:imagedata r:id="rId608" o:title=""/>
          </v:shape>
          <o:OLEObject Type="Embed" ProgID="Equation.DSMT4" ShapeID="_x0000_i1317" DrawAspect="Content" ObjectID="_1625140270" r:id="rId6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318" type="#_x0000_t75" style="width:50.25pt;height:14.25pt" o:ole="">
            <v:imagedata r:id="rId610" o:title=""/>
          </v:shape>
          <o:OLEObject Type="Embed" ProgID="Equation.DSMT4" ShapeID="_x0000_i1318" DrawAspect="Content" ObjectID="_1625140271" r:id="rId6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319" type="#_x0000_t75" style="width:50.25pt;height:14.25pt" o:ole="">
            <v:imagedata r:id="rId612" o:title=""/>
          </v:shape>
          <o:OLEObject Type="Embed" ProgID="Equation.DSMT4" ShapeID="_x0000_i1319" DrawAspect="Content" ObjectID="_1625140272" r:id="rId6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20" type="#_x0000_t75" style="width:42pt;height:14.25pt" o:ole="">
            <v:imagedata r:id="rId614" o:title=""/>
          </v:shape>
          <o:OLEObject Type="Embed" ProgID="Equation.DSMT4" ShapeID="_x0000_i1320" DrawAspect="Content" ObjectID="_1625140273" r:id="rId6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20" w:dyaOrig="380">
          <v:shape id="_x0000_i1321" type="#_x0000_t75" style="width:26.25pt;height:18.75pt" o:ole="">
            <v:imagedata r:id="rId616" o:title=""/>
          </v:shape>
          <o:OLEObject Type="Embed" ProgID="Equation.DSMT4" ShapeID="_x0000_i1321" DrawAspect="Content" ObjectID="_1625140274" r:id="rId61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22" type="#_x0000_t75" style="width:21.75pt;height:33.75pt" o:ole="">
            <v:imagedata r:id="rId618" o:title=""/>
          </v:shape>
          <o:OLEObject Type="Embed" ProgID="Equation.DSMT4" ShapeID="_x0000_i1322" DrawAspect="Content" ObjectID="_1625140275" r:id="rId61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323" type="#_x0000_t75" style="width:32.25pt;height:36pt" o:ole="">
            <v:imagedata r:id="rId620" o:title=""/>
          </v:shape>
          <o:OLEObject Type="Embed" ProgID="Equation.DSMT4" ShapeID="_x0000_i1323" DrawAspect="Content" ObjectID="_1625140276" r:id="rId62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24" type="#_x0000_t75" style="width:38.25pt;height:36pt" o:ole="">
            <v:imagedata r:id="rId622" o:title=""/>
          </v:shape>
          <o:OLEObject Type="Embed" ProgID="Equation.DSMT4" ShapeID="_x0000_i1324" DrawAspect="Content" ObjectID="_1625140277" r:id="rId62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25" type="#_x0000_t75" style="width:39.75pt;height:14.25pt" o:ole="">
            <v:imagedata r:id="rId624" o:title=""/>
          </v:shape>
          <o:OLEObject Type="Embed" ProgID="Equation.DSMT4" ShapeID="_x0000_i1325" DrawAspect="Content" ObjectID="_1625140278" r:id="rId6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26" type="#_x0000_t75" style="width:30pt;height:14.25pt" o:ole="">
            <v:imagedata r:id="rId626" o:title=""/>
          </v:shape>
          <o:OLEObject Type="Embed" ProgID="Equation.DSMT4" ShapeID="_x0000_i1326" DrawAspect="Content" ObjectID="_1625140279" r:id="rId6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27" type="#_x0000_t75" style="width:12pt;height:12.75pt" o:ole="">
            <v:imagedata r:id="rId628" o:title=""/>
          </v:shape>
          <o:OLEObject Type="Embed" ProgID="Equation.DSMT4" ShapeID="_x0000_i1327" DrawAspect="Content" ObjectID="_1625140280" r:id="rId6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328" type="#_x0000_t75" style="width:77.25pt;height:14.25pt" o:ole="">
            <v:imagedata r:id="rId630" o:title=""/>
          </v:shape>
          <o:OLEObject Type="Embed" ProgID="Equation.DSMT4" ShapeID="_x0000_i1328" DrawAspect="Content" ObjectID="_1625140281" r:id="rId6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329" type="#_x0000_t75" style="width:18pt;height:14.25pt" o:ole="">
            <v:imagedata r:id="rId632" o:title=""/>
          </v:shape>
          <o:OLEObject Type="Embed" ProgID="Equation.DSMT4" ShapeID="_x0000_i1329" DrawAspect="Content" ObjectID="_1625140282" r:id="rId6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30" type="#_x0000_t75" style="width:39pt;height:20.25pt" o:ole="">
            <v:imagedata r:id="rId634" o:title=""/>
          </v:shape>
          <o:OLEObject Type="Embed" ProgID="Equation.DSMT4" ShapeID="_x0000_i1330" DrawAspect="Content" ObjectID="_1625140283" r:id="rId6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31" type="#_x0000_t75" style="width:9.75pt;height:12.75pt" o:ole="">
            <v:imagedata r:id="rId636" o:title=""/>
          </v:shape>
          <o:OLEObject Type="Embed" ProgID="Equation.DSMT4" ShapeID="_x0000_i1331" DrawAspect="Content" ObjectID="_1625140284" r:id="rId6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332" type="#_x0000_t75" style="width:21.75pt;height:14.25pt" o:ole="">
            <v:imagedata r:id="rId638" o:title=""/>
          </v:shape>
          <o:OLEObject Type="Embed" ProgID="Equation.DSMT4" ShapeID="_x0000_i1332" DrawAspect="Content" ObjectID="_1625140285" r:id="rId6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333" type="#_x0000_t75" style="width:15.75pt;height:14.25pt" o:ole="">
            <v:imagedata r:id="rId640" o:title=""/>
          </v:shape>
          <o:OLEObject Type="Embed" ProgID="Equation.DSMT4" ShapeID="_x0000_i1333" DrawAspect="Content" ObjectID="_1625140286" r:id="rId6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o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34" type="#_x0000_t75" style="width:39pt;height:20.25pt" o:ole="">
            <v:imagedata r:id="rId642" o:title=""/>
          </v:shape>
          <o:OLEObject Type="Embed" ProgID="Equation.DSMT4" ShapeID="_x0000_i1334" DrawAspect="Content" ObjectID="_1625140287" r:id="rId6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335" type="#_x0000_t75" style="width:23.25pt;height:17.25pt" o:ole="">
            <v:imagedata r:id="rId644" o:title=""/>
          </v:shape>
          <o:OLEObject Type="Embed" ProgID="Equation.DSMT4" ShapeID="_x0000_i1335" DrawAspect="Content" ObjectID="_1625140288" r:id="rId6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336" type="#_x0000_t75" style="width:29.25pt;height:15.75pt" o:ole="">
            <v:imagedata r:id="rId646" o:title=""/>
          </v:shape>
          <o:OLEObject Type="Embed" ProgID="Equation.DSMT4" ShapeID="_x0000_i1336" DrawAspect="Content" ObjectID="_1625140289" r:id="rId6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là diện tích mặt cầu và thể tích khối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37" type="#_x0000_t75" style="width:39.75pt;height:14.25pt" o:ole="">
            <v:imagedata r:id="rId648" o:title=""/>
          </v:shape>
          <o:OLEObject Type="Embed" ProgID="Equation.DSMT4" ShapeID="_x0000_i1337" DrawAspect="Content" ObjectID="_1625140290" r:id="rId6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338" type="#_x0000_t75" style="width:14.25pt;height:33.75pt" o:ole="">
            <v:imagedata r:id="rId650" o:title=""/>
          </v:shape>
          <o:OLEObject Type="Embed" ProgID="Equation.DSMT4" ShapeID="_x0000_i1338" DrawAspect="Content" ObjectID="_1625140291" r:id="rId6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bằng ?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639" w:dyaOrig="380">
          <v:shape id="_x0000_i1339" type="#_x0000_t75" style="width:32.25pt;height:18.75pt" o:ole="">
            <v:imagedata r:id="rId652" o:title=""/>
          </v:shape>
          <o:OLEObject Type="Embed" ProgID="Equation.DSMT4" ShapeID="_x0000_i1339" DrawAspect="Content" ObjectID="_1625140292" r:id="rId6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40" type="#_x0000_t75" style="width:38.25pt;height:36pt" o:ole="">
            <v:imagedata r:id="rId654" o:title=""/>
          </v:shape>
          <o:OLEObject Type="Embed" ProgID="Equation.DSMT4" ShapeID="_x0000_i1340" DrawAspect="Content" ObjectID="_1625140293" r:id="rId6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59" w:dyaOrig="720">
          <v:shape id="_x0000_i1341" type="#_x0000_t75" style="width:42.75pt;height:36pt" o:ole="">
            <v:imagedata r:id="rId656" o:title=""/>
          </v:shape>
          <o:OLEObject Type="Embed" ProgID="Equation.DSMT4" ShapeID="_x0000_i1341" DrawAspect="Content" ObjectID="_1625140294" r:id="rId65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342" type="#_x0000_t75" style="width:32.25pt;height:36pt" o:ole="">
            <v:imagedata r:id="rId658" o:title=""/>
          </v:shape>
          <o:OLEObject Type="Embed" ProgID="Equation.DSMT4" ShapeID="_x0000_i1342" DrawAspect="Content" ObjectID="_1625140295" r:id="rId65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7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343" type="#_x0000_t75" style="width:48.75pt;height:14.25pt" o:ole="">
            <v:imagedata r:id="rId660" o:title=""/>
          </v:shape>
          <o:OLEObject Type="Embed" ProgID="Equation.DSMT4" ShapeID="_x0000_i1343" DrawAspect="Content" ObjectID="_1625140296" r:id="rId6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44" type="#_x0000_t75" style="width:39pt;height:14.25pt" o:ole="">
            <v:imagedata r:id="rId662" o:title=""/>
          </v:shape>
          <o:OLEObject Type="Embed" ProgID="Equation.DSMT4" ShapeID="_x0000_i1344" DrawAspect="Content" ObjectID="_1625140297" r:id="rId6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tho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45" type="#_x0000_t75" style="width:11.25pt;height:11.25pt" o:ole="">
            <v:imagedata r:id="rId664" o:title=""/>
          </v:shape>
          <o:OLEObject Type="Embed" ProgID="Equation.DSMT4" ShapeID="_x0000_i1345" DrawAspect="Content" ObjectID="_1625140298" r:id="rId6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340" w:dyaOrig="380">
          <v:shape id="_x0000_i1346" type="#_x0000_t75" style="width:66.75pt;height:18.75pt" o:ole="">
            <v:imagedata r:id="rId666" o:title=""/>
          </v:shape>
          <o:OLEObject Type="Embed" ProgID="Equation.DSMT4" ShapeID="_x0000_i1346" DrawAspect="Content" ObjectID="_1625140299" r:id="rId6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20" w:dyaOrig="380">
          <v:shape id="_x0000_i1347" type="#_x0000_t75" style="width:56.25pt;height:18.75pt" o:ole="">
            <v:imagedata r:id="rId668" o:title=""/>
          </v:shape>
          <o:OLEObject Type="Embed" ProgID="Equation.DSMT4" ShapeID="_x0000_i1347" DrawAspect="Content" ObjectID="_1625140300" r:id="rId6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48" type="#_x0000_t75" style="width:48pt;height:20.25pt" o:ole="">
            <v:imagedata r:id="rId670" o:title=""/>
          </v:shape>
          <o:OLEObject Type="Embed" ProgID="Equation.DSMT4" ShapeID="_x0000_i1348" DrawAspect="Content" ObjectID="_1625140301" r:id="rId6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  <w:t xml:space="preserve">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349" type="#_x0000_t75" style="width:41.25pt;height:14.25pt" o:ole="">
            <v:imagedata r:id="rId672" o:title=""/>
          </v:shape>
          <o:OLEObject Type="Embed" ProgID="Equation.DSMT4" ShapeID="_x0000_i1349" DrawAspect="Content" ObjectID="_1625140302" r:id="rId6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740" w:dyaOrig="760">
          <v:shape id="_x0000_i1350" type="#_x0000_t75" style="width:36.75pt;height:38.25pt" o:ole="">
            <v:imagedata r:id="rId674" o:title=""/>
          </v:shape>
          <o:OLEObject Type="Embed" ProgID="Equation.DSMT4" ShapeID="_x0000_i1350" DrawAspect="Content" ObjectID="_1625140303" r:id="rId67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60" w:dyaOrig="680">
          <v:shape id="_x0000_i1351" type="#_x0000_t75" style="width:23.25pt;height:33.75pt" o:ole="">
            <v:imagedata r:id="rId676" o:title=""/>
          </v:shape>
          <o:OLEObject Type="Embed" ProgID="Equation.DSMT4" ShapeID="_x0000_i1351" DrawAspect="Content" ObjectID="_1625140304" r:id="rId67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52" type="#_x0000_t75" style="width:36.75pt;height:36pt" o:ole="">
            <v:imagedata r:id="rId678" o:title=""/>
          </v:shape>
          <o:OLEObject Type="Embed" ProgID="Equation.DSMT4" ShapeID="_x0000_i1352" DrawAspect="Content" ObjectID="_1625140305" r:id="rId67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740" w:dyaOrig="760">
          <v:shape id="_x0000_i1353" type="#_x0000_t75" style="width:36.75pt;height:38.25pt" o:ole="">
            <v:imagedata r:id="rId680" o:title=""/>
          </v:shape>
          <o:OLEObject Type="Embed" ProgID="Equation.DSMT4" ShapeID="_x0000_i1353" DrawAspect="Content" ObjectID="_1625140306" r:id="rId68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54" type="#_x0000_t75" style="width:39.75pt;height:14.25pt" o:ole="">
            <v:imagedata r:id="rId682" o:title=""/>
          </v:shape>
          <o:OLEObject Type="Embed" ProgID="Equation.DSMT4" ShapeID="_x0000_i1354" DrawAspect="Content" ObjectID="_1625140307" r:id="rId6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55" type="#_x0000_t75" style="width:30pt;height:14.25pt" o:ole="">
            <v:imagedata r:id="rId684" o:title=""/>
          </v:shape>
          <o:OLEObject Type="Embed" ProgID="Equation.DSMT4" ShapeID="_x0000_i1355" DrawAspect="Content" ObjectID="_1625140308" r:id="rId6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56" type="#_x0000_t75" style="width:12.75pt;height:14.25pt" o:ole="">
            <v:imagedata r:id="rId686" o:title=""/>
          </v:shape>
          <o:OLEObject Type="Embed" ProgID="Equation.DSMT4" ShapeID="_x0000_i1356" DrawAspect="Content" ObjectID="_1625140309" r:id="rId6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357" type="#_x0000_t75" style="width:44.25pt;height:14.25pt" o:ole="">
            <v:imagedata r:id="rId688" o:title=""/>
          </v:shape>
          <o:OLEObject Type="Embed" ProgID="Equation.DSMT4" ShapeID="_x0000_i1357" DrawAspect="Content" ObjectID="_1625140310" r:id="rId6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358" type="#_x0000_t75" style="width:35.25pt;height:20.25pt" o:ole="">
            <v:imagedata r:id="rId690" o:title=""/>
          </v:shape>
          <o:OLEObject Type="Embed" ProgID="Equation.DSMT4" ShapeID="_x0000_i1358" DrawAspect="Content" ObjectID="_1625140311" r:id="rId6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đáy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59" type="#_x0000_t75" style="width:69.75pt;height:14.25pt" o:ole="">
            <v:imagedata r:id="rId692" o:title=""/>
          </v:shape>
          <o:OLEObject Type="Embed" ProgID="Equation.DSMT4" ShapeID="_x0000_i1359" DrawAspect="Content" ObjectID="_1625140312" r:id="rId6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300" w:dyaOrig="380">
          <v:shape id="_x0000_i1360" type="#_x0000_t75" style="width:65.25pt;height:18.75pt" o:ole="">
            <v:imagedata r:id="rId694" o:title=""/>
          </v:shape>
          <o:OLEObject Type="Embed" ProgID="Equation.DSMT4" ShapeID="_x0000_i1360" DrawAspect="Content" ObjectID="_1625140313" r:id="rId6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61" type="#_x0000_t75" style="width:39.75pt;height:14.25pt" o:ole="">
            <v:imagedata r:id="rId696" o:title=""/>
          </v:shape>
          <o:OLEObject Type="Embed" ProgID="Equation.DSMT4" ShapeID="_x0000_i1361" DrawAspect="Content" ObjectID="_1625140314" r:id="rId6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62" type="#_x0000_t75" style="width:15.75pt;height:33.75pt" o:ole="">
            <v:imagedata r:id="rId698" o:title=""/>
          </v:shape>
          <o:OLEObject Type="Embed" ProgID="Equation.DSMT4" ShapeID="_x0000_i1362" DrawAspect="Content" ObjectID="_1625140315" r:id="rId69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63" type="#_x0000_t75" style="width:15.75pt;height:33.75pt" o:ole="">
            <v:imagedata r:id="rId700" o:title=""/>
          </v:shape>
          <o:OLEObject Type="Embed" ProgID="Equation.DSMT4" ShapeID="_x0000_i1363" DrawAspect="Content" ObjectID="_1625140316" r:id="rId70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364" type="#_x0000_t75" style="width:12.75pt;height:11.25pt" o:ole="">
            <v:imagedata r:id="rId702" o:title=""/>
          </v:shape>
          <o:OLEObject Type="Embed" ProgID="Equation.DSMT4" ShapeID="_x0000_i1364" DrawAspect="Content" ObjectID="_1625140317" r:id="rId70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80" w:dyaOrig="279">
          <v:shape id="_x0000_i1365" type="#_x0000_t75" style="width:18.75pt;height:14.25pt" o:ole="">
            <v:imagedata r:id="rId704" o:title=""/>
          </v:shape>
          <o:OLEObject Type="Embed" ProgID="Equation.DSMT4" ShapeID="_x0000_i1365" DrawAspect="Content" ObjectID="_1625140318" r:id="rId70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29.</w:t>
      </w:r>
      <w:proofErr w:type="gramEnd"/>
      <w:r w:rsidRPr="002042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lăng trụ đứ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66" type="#_x0000_t75" style="width:1in;height:14.25pt" o:ole="">
            <v:imagedata r:id="rId706" o:title=""/>
          </v:shape>
          <o:OLEObject Type="Embed" ProgID="Equation.DSMT4" ShapeID="_x0000_i1366" DrawAspect="Content" ObjectID="_1625140319" r:id="rId7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67" type="#_x0000_t75" style="width:30pt;height:14.25pt" o:ole="">
            <v:imagedata r:id="rId708" o:title=""/>
          </v:shape>
          <o:OLEObject Type="Embed" ProgID="Equation.DSMT4" ShapeID="_x0000_i1367" DrawAspect="Content" ObjectID="_1625140320" r:id="rId7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8" type="#_x0000_t75" style="width:12pt;height:12.75pt" o:ole="">
            <v:imagedata r:id="rId710" o:title=""/>
          </v:shape>
          <o:OLEObject Type="Embed" ProgID="Equation.DSMT4" ShapeID="_x0000_i1368" DrawAspect="Content" ObjectID="_1625140321" r:id="rId7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200" w:dyaOrig="380">
          <v:shape id="_x0000_i1369" type="#_x0000_t75" style="width:60pt;height:18.75pt" o:ole="">
            <v:imagedata r:id="rId712" o:title=""/>
          </v:shape>
          <o:OLEObject Type="Embed" ProgID="Equation.DSMT4" ShapeID="_x0000_i1369" DrawAspect="Content" ObjectID="_1625140322" r:id="rId7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380">
          <v:shape id="_x0000_i1370" type="#_x0000_t75" style="width:30pt;height:18.75pt" o:ole="">
            <v:imagedata r:id="rId714" o:title=""/>
          </v:shape>
          <o:OLEObject Type="Embed" ProgID="Equation.DSMT4" ShapeID="_x0000_i1370" DrawAspect="Content" ObjectID="_1625140323" r:id="rId7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371" type="#_x0000_t75" style="width:20.25pt;height:17.25pt" o:ole="">
            <v:imagedata r:id="rId716" o:title=""/>
          </v:shape>
          <o:OLEObject Type="Embed" ProgID="Equation.DSMT4" ShapeID="_x0000_i1371" DrawAspect="Content" ObjectID="_1625140324" r:id="rId71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Góc giữa đường thẳ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372" type="#_x0000_t75" style="width:24pt;height:12.75pt" o:ole="">
            <v:imagedata r:id="rId718" o:title=""/>
          </v:shape>
          <o:OLEObject Type="Embed" ProgID="Equation.DSMT4" ShapeID="_x0000_i1372" DrawAspect="Content" ObjectID="_1625140325" r:id="rId7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73" type="#_x0000_t75" style="width:39pt;height:20.25pt" o:ole="">
            <v:imagedata r:id="rId720" o:title=""/>
          </v:shape>
          <o:OLEObject Type="Embed" ProgID="Equation.DSMT4" ShapeID="_x0000_i1373" DrawAspect="Content" ObjectID="_1625140326" r:id="rId7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74" type="#_x0000_t75" style="width:21pt;height:17.25pt" o:ole="">
            <v:imagedata r:id="rId722" o:title=""/>
          </v:shape>
          <o:OLEObject Type="Embed" ProgID="Equation.DSMT4" ShapeID="_x0000_i1374" DrawAspect="Content" ObjectID="_1625140327" r:id="rId7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375" type="#_x0000_t75" style="width:42.75pt;height:14.25pt" o:ole="">
            <v:imagedata r:id="rId724" o:title=""/>
          </v:shape>
          <o:OLEObject Type="Embed" ProgID="Equation.DSMT4" ShapeID="_x0000_i1375" DrawAspect="Content" ObjectID="_1625140328" r:id="rId7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76" type="#_x0000_t75" style="width:21.75pt;height:33.75pt" o:ole="">
            <v:imagedata r:id="rId726" o:title=""/>
          </v:shape>
          <o:OLEObject Type="Embed" ProgID="Equation.DSMT4" ShapeID="_x0000_i1376" DrawAspect="Content" ObjectID="_1625140329" r:id="rId72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77" type="#_x0000_t75" style="width:38.25pt;height:36pt" o:ole="">
            <v:imagedata r:id="rId728" o:title=""/>
          </v:shape>
          <o:OLEObject Type="Embed" ProgID="Equation.DSMT4" ShapeID="_x0000_i1377" DrawAspect="Content" ObjectID="_1625140330" r:id="rId72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78" type="#_x0000_t75" style="width:38.25pt;height:36pt" o:ole="">
            <v:imagedata r:id="rId730" o:title=""/>
          </v:shape>
          <o:OLEObject Type="Embed" ProgID="Equation.DSMT4" ShapeID="_x0000_i1378" DrawAspect="Content" ObjectID="_1625140331" r:id="rId73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79" type="#_x0000_t75" style="width:38.25pt;height:36pt" o:ole="">
            <v:imagedata r:id="rId732" o:title=""/>
          </v:shape>
          <o:OLEObject Type="Embed" ProgID="Equation.DSMT4" ShapeID="_x0000_i1379" DrawAspect="Content" ObjectID="_1625140332" r:id="rId73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0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Cho lăng trụ đứ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80" type="#_x0000_t75" style="width:1in;height:14.25pt" o:ole="">
            <v:imagedata r:id="rId734" o:title=""/>
          </v:shape>
          <o:OLEObject Type="Embed" ProgID="Equation.DSMT4" ShapeID="_x0000_i1380" DrawAspect="Content" ObjectID="_1625140333" r:id="rId7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là tam giác đều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81" type="#_x0000_t75" style="width:11.25pt;height:11.25pt" o:ole="">
            <v:imagedata r:id="rId736" o:title=""/>
          </v:shape>
          <o:OLEObject Type="Embed" ProgID="Equation.DSMT4" ShapeID="_x0000_i1381" DrawAspect="Content" ObjectID="_1625140334" r:id="rId7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382" type="#_x0000_t75" style="width:47.25pt;height:20.25pt" o:ole="">
            <v:imagedata r:id="rId738" o:title=""/>
          </v:shape>
          <o:OLEObject Type="Embed" ProgID="Equation.DSMT4" ShapeID="_x0000_i1382" DrawAspect="Content" ObjectID="_1625140335" r:id="rId7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o với mặt đáy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83" type="#_x0000_t75" style="width:21pt;height:17.25pt" o:ole="">
            <v:imagedata r:id="rId740" o:title=""/>
          </v:shape>
          <o:OLEObject Type="Embed" ProgID="Equation.DSMT4" ShapeID="_x0000_i1383" DrawAspect="Content" ObjectID="_1625140336" r:id="rId7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84" type="#_x0000_t75" style="width:12.75pt;height:14.25pt" o:ole="">
            <v:imagedata r:id="rId742" o:title=""/>
          </v:shape>
          <o:OLEObject Type="Embed" ProgID="Equation.DSMT4" ShapeID="_x0000_i1384" DrawAspect="Content" ObjectID="_1625140337" r:id="rId7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tâm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85" type="#_x0000_t75" style="width:30pt;height:14.25pt" o:ole="">
            <v:imagedata r:id="rId744" o:title=""/>
          </v:shape>
          <o:OLEObject Type="Embed" ProgID="Equation.DSMT4" ShapeID="_x0000_i1385" DrawAspect="Content" ObjectID="_1625140338" r:id="rId7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</w:t>
      </w: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86" type="#_x0000_t75" style="width:54.75pt;height:14.25pt" o:ole="">
            <v:imagedata r:id="rId746" o:title=""/>
          </v:shape>
          <o:OLEObject Type="Embed" ProgID="Equation.DSMT4" ShapeID="_x0000_i1386" DrawAspect="Content" ObjectID="_1625140339" r:id="rId7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680">
          <v:shape id="_x0000_i1387" type="#_x0000_t75" style="width:27.75pt;height:33.75pt" o:ole="">
            <v:imagedata r:id="rId748" o:title=""/>
          </v:shape>
          <o:OLEObject Type="Embed" ProgID="Equation.DSMT4" ShapeID="_x0000_i1387" DrawAspect="Content" ObjectID="_1625140340" r:id="rId74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80" w:dyaOrig="680">
          <v:shape id="_x0000_i1388" type="#_x0000_t75" style="width:18.75pt;height:33.75pt" o:ole="">
            <v:imagedata r:id="rId750" o:title=""/>
          </v:shape>
          <o:OLEObject Type="Embed" ProgID="Equation.DSMT4" ShapeID="_x0000_i1388" DrawAspect="Content" ObjectID="_1625140341" r:id="rId75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89" type="#_x0000_t75" style="width:21.75pt;height:33.75pt" o:ole="">
            <v:imagedata r:id="rId752" o:title=""/>
          </v:shape>
          <o:OLEObject Type="Embed" ProgID="Equation.DSMT4" ShapeID="_x0000_i1389" DrawAspect="Content" ObjectID="_1625140342" r:id="rId75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680">
          <v:shape id="_x0000_i1390" type="#_x0000_t75" style="width:27.75pt;height:33.75pt" o:ole="">
            <v:imagedata r:id="rId754" o:title=""/>
          </v:shape>
          <o:OLEObject Type="Embed" ProgID="Equation.DSMT4" ShapeID="_x0000_i1390" DrawAspect="Content" ObjectID="_1625140343" r:id="rId75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4F367B" w:rsidRDefault="00673613" w:rsidP="004F367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F367B">
        <w:rPr>
          <w:rFonts w:ascii="Times New Roman" w:hAnsi="Times New Roman" w:cs="Times New Roman"/>
          <w:b/>
          <w:sz w:val="26"/>
          <w:szCs w:val="26"/>
        </w:rPr>
        <w:t xml:space="preserve">ĐÁP </w:t>
      </w:r>
      <w:proofErr w:type="gramStart"/>
      <w:r w:rsidRPr="004F367B">
        <w:rPr>
          <w:rFonts w:ascii="Times New Roman" w:hAnsi="Times New Roman" w:cs="Times New Roman"/>
          <w:b/>
          <w:sz w:val="26"/>
          <w:szCs w:val="26"/>
        </w:rPr>
        <w:t>ÁN</w:t>
      </w:r>
      <w:proofErr w:type="gramEnd"/>
      <w:r w:rsidRPr="004F367B">
        <w:rPr>
          <w:rFonts w:ascii="Times New Roman" w:hAnsi="Times New Roman" w:cs="Times New Roman"/>
          <w:b/>
          <w:sz w:val="26"/>
          <w:szCs w:val="26"/>
        </w:rPr>
        <w:t xml:space="preserve"> VÀ LỜI GIẢI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Vì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91" type="#_x0000_t75" style="width:9.75pt;height:12.75pt" o:ole="">
            <v:imagedata r:id="rId756" o:title=""/>
          </v:shape>
          <o:OLEObject Type="Embed" ProgID="Equation.DSMT4" ShapeID="_x0000_i1391" DrawAspect="Content" ObjectID="_1625140344" r:id="rId7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92" type="#_x0000_t75" style="width:12.75pt;height:14.25pt" o:ole="">
            <v:imagedata r:id="rId758" o:title=""/>
          </v:shape>
          <o:OLEObject Type="Embed" ProgID="Equation.DSMT4" ShapeID="_x0000_i1392" DrawAspect="Content" ObjectID="_1625140345" r:id="rId7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393" type="#_x0000_t75" style="width:21pt;height:20.25pt" o:ole="">
            <v:imagedata r:id="rId760" o:title=""/>
          </v:shape>
          <o:OLEObject Type="Embed" ProgID="Equation.DSMT4" ShapeID="_x0000_i1393" DrawAspect="Content" ObjectID="_1625140346" r:id="rId7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1620" w:dyaOrig="440">
          <v:shape id="_x0000_i1394" type="#_x0000_t75" style="width:81pt;height:21.75pt" o:ole="">
            <v:imagedata r:id="rId762" o:title=""/>
          </v:shape>
          <o:OLEObject Type="Embed" ProgID="Equation.DSMT4" ShapeID="_x0000_i1394" DrawAspect="Content" ObjectID="_1625140347" r:id="rId7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à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1480" w:dyaOrig="440">
          <v:shape id="_x0000_i1395" type="#_x0000_t75" style="width:74.25pt;height:21.75pt" o:ole="">
            <v:imagedata r:id="rId764" o:title=""/>
          </v:shape>
          <o:OLEObject Type="Embed" ProgID="Equation.DSMT4" ShapeID="_x0000_i1395" DrawAspect="Content" ObjectID="_1625140348" r:id="rId7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96" type="#_x0000_t75" style="width:9.75pt;height:12.75pt" o:ole="">
            <v:imagedata r:id="rId766" o:title=""/>
          </v:shape>
          <o:OLEObject Type="Embed" ProgID="Equation.DSMT4" ShapeID="_x0000_i1396" DrawAspect="Content" ObjectID="_1625140349" r:id="rId7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iếp điểm củ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397" type="#_x0000_t75" style="width:21pt;height:20.25pt" o:ole="">
            <v:imagedata r:id="rId768" o:title=""/>
          </v:shape>
          <o:OLEObject Type="Embed" ProgID="Equation.DSMT4" ShapeID="_x0000_i1397" DrawAspect="Content" ObjectID="_1625140350" r:id="rId7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398" type="#_x0000_t75" style="width:20.25pt;height:20.25pt" o:ole="">
            <v:imagedata r:id="rId770" o:title=""/>
          </v:shape>
          <o:OLEObject Type="Embed" ProgID="Equation.DSMT4" ShapeID="_x0000_i1398" DrawAspect="Content" ObjectID="_1625140351" r:id="rId77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399" type="#_x0000_t75" style="width:26.25pt;height:14.25pt" o:ole="">
            <v:imagedata r:id="rId772" o:title=""/>
          </v:shape>
          <o:OLEObject Type="Embed" ProgID="Equation.DSMT4" ShapeID="_x0000_i1399" DrawAspect="Content" ObjectID="_1625140352" r:id="rId7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00" type="#_x0000_t75" style="width:21pt;height:20.25pt" o:ole="">
            <v:imagedata r:id="rId774" o:title=""/>
          </v:shape>
          <o:OLEObject Type="Embed" ProgID="Equation.DSMT4" ShapeID="_x0000_i1400" DrawAspect="Content" ObjectID="_1625140353" r:id="rId7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401" type="#_x0000_t75" style="width:14.25pt;height:14.25pt" o:ole="">
            <v:imagedata r:id="rId776" o:title=""/>
          </v:shape>
          <o:OLEObject Type="Embed" ProgID="Equation.DSMT4" ShapeID="_x0000_i1401" DrawAspect="Content" ObjectID="_1625140354" r:id="rId7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02" type="#_x0000_t75" style="width:18pt;height:14.25pt" o:ole="">
            <v:imagedata r:id="rId778" o:title=""/>
          </v:shape>
          <o:OLEObject Type="Embed" ProgID="Equation.DSMT4" ShapeID="_x0000_i1402" DrawAspect="Content" ObjectID="_1625140355" r:id="rId77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403" type="#_x0000_t75" style="width:18.75pt;height:14.25pt" o:ole="">
            <v:imagedata r:id="rId780" o:title=""/>
          </v:shape>
          <o:OLEObject Type="Embed" ProgID="Equation.DSMT4" ShapeID="_x0000_i1403" DrawAspect="Content" ObjectID="_1625140356" r:id="rId7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04" type="#_x0000_t75" style="width:9.75pt;height:12.75pt" o:ole="">
            <v:imagedata r:id="rId782" o:title=""/>
          </v:shape>
          <o:OLEObject Type="Embed" ProgID="Equation.DSMT4" ShapeID="_x0000_i1404" DrawAspect="Content" ObjectID="_1625140357" r:id="rId7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05" type="#_x0000_t75" style="width:18pt;height:14.25pt" o:ole="">
            <v:imagedata r:id="rId784" o:title=""/>
          </v:shape>
          <o:OLEObject Type="Embed" ProgID="Equation.DSMT4" ShapeID="_x0000_i1405" DrawAspect="Content" ObjectID="_1625140358" r:id="rId78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iếp xú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406" type="#_x0000_t75" style="width:20.25pt;height:20.25pt" o:ole="">
            <v:imagedata r:id="rId786" o:title=""/>
          </v:shape>
          <o:OLEObject Type="Embed" ProgID="Equation.DSMT4" ShapeID="_x0000_i1406" DrawAspect="Content" ObjectID="_1625140359" r:id="rId78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407" type="#_x0000_t75" style="width:27pt;height:14.25pt" o:ole="">
            <v:imagedata r:id="rId788" o:title=""/>
          </v:shape>
          <o:OLEObject Type="Embed" ProgID="Equation.DSMT4" ShapeID="_x0000_i1407" DrawAspect="Content" ObjectID="_1625140360" r:id="rId7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08" type="#_x0000_t75" style="width:9.75pt;height:12.75pt" o:ole="">
            <v:imagedata r:id="rId790" o:title=""/>
          </v:shape>
          <o:OLEObject Type="Embed" ProgID="Equation.DSMT4" ShapeID="_x0000_i1408" DrawAspect="Content" ObjectID="_1625140361" r:id="rId7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2420" w:dyaOrig="380">
          <v:shape id="_x0000_i1409" type="#_x0000_t75" style="width:120.75pt;height:18.75pt" o:ole="">
            <v:imagedata r:id="rId792" o:title=""/>
          </v:shape>
          <o:OLEObject Type="Embed" ProgID="Equation.DSMT4" ShapeID="_x0000_i1409" DrawAspect="Content" ObjectID="_1625140362" r:id="rId7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Vì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20" w:dyaOrig="260">
          <v:shape id="_x0000_i1410" type="#_x0000_t75" style="width:21pt;height:12.75pt" o:ole="">
            <v:imagedata r:id="rId794" o:title=""/>
          </v:shape>
          <o:OLEObject Type="Embed" ProgID="Equation.DSMT4" ShapeID="_x0000_i1410" DrawAspect="Content" ObjectID="_1625140363" r:id="rId79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00" w:dyaOrig="400">
          <v:shape id="_x0000_i1411" type="#_x0000_t75" style="width:20.25pt;height:20.25pt" o:ole="">
            <v:imagedata r:id="rId796" o:title=""/>
          </v:shape>
          <o:OLEObject Type="Embed" ProgID="Equation.DSMT4" ShapeID="_x0000_i1411" DrawAspect="Content" ObjectID="_1625140364" r:id="rId797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60">
          <v:shape id="_x0000_i1412" type="#_x0000_t75" style="width:12pt;height:12.75pt" o:ole="">
            <v:imagedata r:id="rId798" o:title=""/>
          </v:shape>
          <o:OLEObject Type="Embed" ProgID="Equation.DSMT4" ShapeID="_x0000_i1412" DrawAspect="Content" ObjectID="_1625140365" r:id="rId799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80" w:dyaOrig="279">
          <v:shape id="_x0000_i1413" type="#_x0000_t75" style="width:54pt;height:14.25pt" o:ole="">
            <v:imagedata r:id="rId800" o:title=""/>
          </v:shape>
          <o:OLEObject Type="Embed" ProgID="Equation.DSMT4" ShapeID="_x0000_i1413" DrawAspect="Content" ObjectID="_1625140366" r:id="rId80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4380" w:dyaOrig="420">
          <v:shape id="_x0000_i1414" type="#_x0000_t75" style="width:219pt;height:21pt" o:ole="">
            <v:imagedata r:id="rId802" o:title=""/>
          </v:shape>
          <o:OLEObject Type="Embed" ProgID="Equation.DSMT4" ShapeID="_x0000_i1414" DrawAspect="Content" ObjectID="_1625140367" r:id="rId8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4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15" type="#_x0000_t75" style="width:15pt;height:12.75pt" o:ole="">
            <v:imagedata r:id="rId804" o:title=""/>
          </v:shape>
          <o:OLEObject Type="Embed" ProgID="Equation.DSMT4" ShapeID="_x0000_i1415" DrawAspect="Content" ObjectID="_1625140368" r:id="rId80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79">
          <v:shape id="_x0000_i1416" type="#_x0000_t75" style="width:12.75pt;height:14.25pt" o:ole="">
            <v:imagedata r:id="rId806" o:title=""/>
          </v:shape>
          <o:OLEObject Type="Embed" ProgID="Equation.DSMT4" ShapeID="_x0000_i1416" DrawAspect="Content" ObjectID="_1625140369" r:id="rId807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17" type="#_x0000_t75" style="width:21.75pt;height:14.25pt" o:ole="">
            <v:imagedata r:id="rId808" o:title=""/>
          </v:shape>
          <o:OLEObject Type="Embed" ProgID="Equation.DSMT4" ShapeID="_x0000_i1417" DrawAspect="Content" ObjectID="_1625140370" r:id="rId809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579" w:dyaOrig="279">
          <v:shape id="_x0000_i1418" type="#_x0000_t75" style="width:78.75pt;height:14.25pt" o:ole="">
            <v:imagedata r:id="rId810" o:title=""/>
          </v:shape>
          <o:OLEObject Type="Embed" ProgID="Equation.DSMT4" ShapeID="_x0000_i1418" DrawAspect="Content" ObjectID="_1625140371" r:id="rId811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, 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19" type="#_x0000_t75" style="width:15pt;height:12.75pt" o:ole="">
            <v:imagedata r:id="rId812" o:title=""/>
          </v:shape>
          <o:OLEObject Type="Embed" ProgID="Equation.DSMT4" ShapeID="_x0000_i1419" DrawAspect="Content" ObjectID="_1625140372" r:id="rId813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20" type="#_x0000_t75" style="width:21.75pt;height:14.25pt" o:ole="">
            <v:imagedata r:id="rId814" o:title=""/>
          </v:shape>
          <o:OLEObject Type="Embed" ProgID="Equation.DSMT4" ShapeID="_x0000_i1420" DrawAspect="Content" ObjectID="_1625140373" r:id="rId81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000" w:dyaOrig="720">
          <v:shape id="_x0000_i1421" type="#_x0000_t75" style="width:99.75pt;height:36pt" o:ole="">
            <v:imagedata r:id="rId816" o:title=""/>
          </v:shape>
          <o:OLEObject Type="Embed" ProgID="Equation.DSMT4" ShapeID="_x0000_i1421" DrawAspect="Content" ObjectID="_1625140374" r:id="rId81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799" w:dyaOrig="680">
          <v:shape id="_x0000_i1422" type="#_x0000_t75" style="width:140.25pt;height:33.75pt" o:ole="">
            <v:imagedata r:id="rId818" o:title=""/>
          </v:shape>
          <o:OLEObject Type="Embed" ProgID="Equation.DSMT4" ShapeID="_x0000_i1422" DrawAspect="Content" ObjectID="_1625140375" r:id="rId8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5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23" type="#_x0000_t75" style="width:15pt;height:12.75pt" o:ole="">
            <v:imagedata r:id="rId820" o:title=""/>
          </v:shape>
          <o:OLEObject Type="Embed" ProgID="Equation.DSMT4" ShapeID="_x0000_i1423" DrawAspect="Content" ObjectID="_1625140376" r:id="rId821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79">
          <v:shape id="_x0000_i1424" type="#_x0000_t75" style="width:12.75pt;height:14.25pt" o:ole="">
            <v:imagedata r:id="rId822" o:title=""/>
          </v:shape>
          <o:OLEObject Type="Embed" ProgID="Equation.DSMT4" ShapeID="_x0000_i1424" DrawAspect="Content" ObjectID="_1625140377" r:id="rId823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xuố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20" w:dyaOrig="400">
          <v:shape id="_x0000_i1425" type="#_x0000_t75" style="width:21pt;height:20.25pt" o:ole="">
            <v:imagedata r:id="rId824" o:title=""/>
          </v:shape>
          <o:OLEObject Type="Embed" ProgID="Equation.DSMT4" ShapeID="_x0000_i1425" DrawAspect="Content" ObjectID="_1625140378" r:id="rId82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700" w:dyaOrig="680">
          <v:shape id="_x0000_i1426" type="#_x0000_t75" style="width:135pt;height:33.75pt" o:ole="">
            <v:imagedata r:id="rId826" o:title=""/>
          </v:shape>
          <o:OLEObject Type="Embed" ProgID="Equation.DSMT4" ShapeID="_x0000_i1426" DrawAspect="Content" ObjectID="_1625140379" r:id="rId827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20" w:dyaOrig="400">
          <v:shape id="_x0000_i1427" type="#_x0000_t75" style="width:21pt;height:20.25pt" o:ole="">
            <v:imagedata r:id="rId828" o:title=""/>
          </v:shape>
          <o:OLEObject Type="Embed" ProgID="Equation.DSMT4" ShapeID="_x0000_i1427" DrawAspect="Content" ObjectID="_1625140380" r:id="rId8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428" type="#_x0000_t75" style="width:44.25pt;height:20.25pt" o:ole="">
            <v:imagedata r:id="rId830" o:title=""/>
          </v:shape>
          <o:OLEObject Type="Embed" ProgID="Equation.DSMT4" ShapeID="_x0000_i1428" DrawAspect="Content" ObjectID="_1625140381" r:id="rId831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heo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00" w:dyaOrig="400">
          <v:shape id="_x0000_i1429" type="#_x0000_t75" style="width:45pt;height:20.25pt" o:ole="">
            <v:imagedata r:id="rId832" o:title=""/>
          </v:shape>
          <o:OLEObject Type="Embed" ProgID="Equation.DSMT4" ShapeID="_x0000_i1429" DrawAspect="Content" ObjectID="_1625140382" r:id="rId833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Bán kính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00" w:dyaOrig="400">
          <v:shape id="_x0000_i1430" type="#_x0000_t75" style="width:45pt;height:20.25pt" o:ole="">
            <v:imagedata r:id="rId834" o:title=""/>
          </v:shape>
          <o:OLEObject Type="Embed" ProgID="Equation.DSMT4" ShapeID="_x0000_i1430" DrawAspect="Content" ObjectID="_1625140383" r:id="rId83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659" w:dyaOrig="720">
          <v:shape id="_x0000_i1431" type="#_x0000_t75" style="width:132.75pt;height:36pt" o:ole="">
            <v:imagedata r:id="rId836" o:title=""/>
          </v:shape>
          <o:OLEObject Type="Embed" ProgID="Equation.DSMT4" ShapeID="_x0000_i1431" DrawAspect="Content" ObjectID="_1625140384" r:id="rId83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đường kính bằng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600" w:dyaOrig="380">
          <v:shape id="_x0000_i1432" type="#_x0000_t75" style="width:30pt;height:18.75pt" o:ole="">
            <v:imagedata r:id="rId838" o:title=""/>
          </v:shape>
          <o:OLEObject Type="Embed" ProgID="Equation.DSMT4" ShapeID="_x0000_i1432" DrawAspect="Content" ObjectID="_1625140385" r:id="rId839"/>
        </w:object>
      </w:r>
      <w:r w:rsidRPr="002042BA">
        <w:rPr>
          <w:rFonts w:ascii="Times New Roman" w:hAnsi="Times New Roman" w:cs="Times New Roman"/>
          <w:b/>
          <w:sz w:val="26"/>
          <w:szCs w:val="26"/>
        </w:rPr>
        <w:t>Chọn B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6.</w:t>
      </w:r>
      <w:proofErr w:type="gramEnd"/>
      <w:r w:rsidRPr="002042B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Mặt phẳng cắt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433" type="#_x0000_t75" style="width:66pt;height:20.25pt" o:ole="">
            <v:imagedata r:id="rId840" o:title=""/>
          </v:shape>
          <o:OLEObject Type="Embed" ProgID="Equation.DSMT4" ShapeID="_x0000_i1433" DrawAspect="Content" ObjectID="_1625140386" r:id="rId8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eo một đườ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òn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434" type="#_x0000_t75" style="width:33.75pt;height:20.25pt" o:ole="">
            <v:imagedata r:id="rId842" o:title=""/>
          </v:shape>
          <o:OLEObject Type="Embed" ProgID="Equation.DSMT4" ShapeID="_x0000_i1434" DrawAspect="Content" ObjectID="_1625140387" r:id="rId84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proofErr w:type="gramEnd"/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4400" w:dyaOrig="540">
          <v:shape id="_x0000_i1435" type="#_x0000_t75" style="width:219.75pt;height:27pt" o:ole="">
            <v:imagedata r:id="rId844" o:title=""/>
          </v:shape>
          <o:OLEObject Type="Embed" ProgID="Equation.DSMT4" ShapeID="_x0000_i1435" DrawAspect="Content" ObjectID="_1625140388" r:id="rId8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7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Hình tròn lớn của hình cầu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40" w:dyaOrig="279">
          <v:shape id="_x0000_i1436" type="#_x0000_t75" style="width:12pt;height:14.25pt" o:ole="">
            <v:imagedata r:id="rId846" o:title=""/>
          </v:shape>
          <o:OLEObject Type="Embed" ProgID="Equation.DSMT4" ShapeID="_x0000_i1436" DrawAspect="Content" ObjectID="_1625140389" r:id="rId84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hình tròn tạo bởi mặt phẳng cắt hình cầu và đi qua tâm của hình cầu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437" type="#_x0000_t75" style="width:12pt;height:12.75pt" o:ole="">
            <v:imagedata r:id="rId848" o:title=""/>
          </v:shape>
          <o:OLEObject Type="Embed" ProgID="Equation.DSMT4" ShapeID="_x0000_i1437" DrawAspect="Content" ObjectID="_1625140390" r:id="rId84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bán kính hình cầu thì hình tròn lớn cũng có bán kính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438" type="#_x0000_t75" style="width:12pt;height:12.75pt" o:ole="">
            <v:imagedata r:id="rId850" o:title=""/>
          </v:shape>
          <o:OLEObject Type="Embed" ProgID="Equation.DSMT4" ShapeID="_x0000_i1438" DrawAspect="Content" ObjectID="_1625140391" r:id="rId85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heo giả thiết, ta có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240" w:dyaOrig="740">
          <v:shape id="_x0000_i1439" type="#_x0000_t75" style="width:111.75pt;height:36.75pt" o:ole="">
            <v:imagedata r:id="rId852" o:title=""/>
          </v:shape>
          <o:OLEObject Type="Embed" ProgID="Equation.DSMT4" ShapeID="_x0000_i1439" DrawAspect="Content" ObjectID="_1625140392" r:id="rId8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340" w:dyaOrig="740">
          <v:shape id="_x0000_i1440" type="#_x0000_t75" style="width:117pt;height:36.75pt" o:ole="">
            <v:imagedata r:id="rId854" o:title=""/>
          </v:shape>
          <o:OLEObject Type="Embed" ProgID="Equation.DSMT4" ShapeID="_x0000_i1440" DrawAspect="Content" ObjectID="_1625140393" r:id="rId85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340" w:dyaOrig="740">
          <v:shape id="_x0000_i1441" type="#_x0000_t75" style="width:117pt;height:36.75pt" o:ole="">
            <v:imagedata r:id="rId856" o:title=""/>
          </v:shape>
          <o:OLEObject Type="Embed" ProgID="Equation.DSMT4" ShapeID="_x0000_i1441" DrawAspect="Content" ObjectID="_1625140394" r:id="rId8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khoảng cách từ tâm cầu đến mặt phẳ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42" type="#_x0000_t75" style="width:12pt;height:15pt" o:ole="">
            <v:imagedata r:id="rId858" o:title=""/>
          </v:shape>
          <o:OLEObject Type="Embed" ProgID="Equation.DSMT4" ShapeID="_x0000_i1442" DrawAspect="Content" ObjectID="_1625140395" r:id="rId8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443" type="#_x0000_t75" style="width:69.75pt;height:17.25pt" o:ole="">
            <v:imagedata r:id="rId860" o:title=""/>
          </v:shape>
          <o:OLEObject Type="Embed" ProgID="Equation.DSMT4" ShapeID="_x0000_i1443" DrawAspect="Content" ObjectID="_1625140396" r:id="rId86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heo giả thiết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900" w:dyaOrig="260">
          <v:shape id="_x0000_i1444" type="#_x0000_t75" style="width:45pt;height:12.75pt" o:ole="">
            <v:imagedata r:id="rId862" o:title=""/>
          </v:shape>
          <o:OLEObject Type="Embed" ProgID="Equation.DSMT4" ShapeID="_x0000_i1444" DrawAspect="Content" ObjectID="_1625140397" r:id="rId8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20" w:dyaOrig="680">
          <v:shape id="_x0000_i1445" type="#_x0000_t75" style="width:180.75pt;height:33.75pt" o:ole="">
            <v:imagedata r:id="rId864" o:title=""/>
          </v:shape>
          <o:OLEObject Type="Embed" ProgID="Equation.DSMT4" ShapeID="_x0000_i1445" DrawAspect="Content" ObjectID="_1625140398" r:id="rId86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2320" w:dyaOrig="440">
          <v:shape id="_x0000_i1446" type="#_x0000_t75" style="width:116.25pt;height:21.75pt" o:ole="">
            <v:imagedata r:id="rId866" o:title=""/>
          </v:shape>
          <o:OLEObject Type="Embed" ProgID="Equation.DSMT4" ShapeID="_x0000_i1446" DrawAspect="Content" ObjectID="_1625140399" r:id="rId8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9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447" type="#_x0000_t75" style="width:15pt;height:12.75pt" o:ole="">
            <v:imagedata r:id="rId868" o:title=""/>
          </v:shape>
          <o:OLEObject Type="Embed" ProgID="Equation.DSMT4" ShapeID="_x0000_i1447" DrawAspect="Content" ObjectID="_1625140400" r:id="rId8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48" type="#_x0000_t75" style="width:12.75pt;height:14.25pt" o:ole="">
            <v:imagedata r:id="rId870" o:title=""/>
          </v:shape>
          <o:OLEObject Type="Embed" ProgID="Equation.DSMT4" ShapeID="_x0000_i1448" DrawAspect="Content" ObjectID="_1625140401" r:id="rId8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49" type="#_x0000_t75" style="width:21pt;height:20.25pt" o:ole="">
            <v:imagedata r:id="rId872" o:title=""/>
          </v:shape>
          <o:OLEObject Type="Embed" ProgID="Equation.DSMT4" ShapeID="_x0000_i1449" DrawAspect="Content" ObjectID="_1625140402" r:id="rId8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ì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●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450" type="#_x0000_t75" style="width:15pt;height:12.75pt" o:ole="">
            <v:imagedata r:id="rId874" o:title=""/>
          </v:shape>
          <o:OLEObject Type="Embed" ProgID="Equation.DSMT4" ShapeID="_x0000_i1450" DrawAspect="Content" ObjectID="_1625140403" r:id="rId8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là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âm của đường tròn giao tuyến củ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51" type="#_x0000_t75" style="width:21pt;height:20.25pt" o:ole="">
            <v:imagedata r:id="rId876" o:title=""/>
          </v:shape>
          <o:OLEObject Type="Embed" ProgID="Equation.DSMT4" ShapeID="_x0000_i1451" DrawAspect="Content" ObjectID="_1625140404" r:id="rId8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452" type="#_x0000_t75" style="width:20.25pt;height:20.25pt" o:ole="">
            <v:imagedata r:id="rId878" o:title=""/>
          </v:shape>
          <o:OLEObject Type="Embed" ProgID="Equation.DSMT4" ShapeID="_x0000_i1452" DrawAspect="Content" ObjectID="_1625140405" r:id="rId87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●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840" w:dyaOrig="480">
          <v:shape id="_x0000_i1453" type="#_x0000_t75" style="width:141.75pt;height:24pt" o:ole="">
            <v:imagedata r:id="rId880" o:title=""/>
          </v:shape>
          <o:OLEObject Type="Embed" ProgID="Equation.DSMT4" ShapeID="_x0000_i1453" DrawAspect="Content" ObjectID="_1625140406" r:id="rId88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Bán kính của đường tròn giao tuyến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9" w:dyaOrig="680">
          <v:shape id="_x0000_i1454" type="#_x0000_t75" style="width:140.25pt;height:33.75pt" o:ole="">
            <v:imagedata r:id="rId882" o:title=""/>
          </v:shape>
          <o:OLEObject Type="Embed" ProgID="Equation.DSMT4" ShapeID="_x0000_i1454" DrawAspect="Content" ObjectID="_1625140407" r:id="rId88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4624" behindDoc="1" locked="0" layoutInCell="1" allowOverlap="1" wp14:anchorId="3F2A47BD" wp14:editId="540EEA3C">
            <wp:simplePos x="0" y="0"/>
            <wp:positionH relativeFrom="column">
              <wp:posOffset>3858895</wp:posOffset>
            </wp:positionH>
            <wp:positionV relativeFrom="paragraph">
              <wp:posOffset>19050</wp:posOffset>
            </wp:positionV>
            <wp:extent cx="1952625" cy="1795780"/>
            <wp:effectExtent l="0" t="0" r="9525" b="0"/>
            <wp:wrapNone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</w:rPr>
        <w:t xml:space="preserve">Suy ra diện tích đường tròn giao tuyến: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2280" w:dyaOrig="780">
          <v:shape id="_x0000_i1455" type="#_x0000_t75" style="width:114pt;height:39pt" o:ole="">
            <v:imagedata r:id="rId885" o:title=""/>
          </v:shape>
          <o:OLEObject Type="Embed" ProgID="Equation.DSMT4" ShapeID="_x0000_i1455" DrawAspect="Content" ObjectID="_1625140408" r:id="rId8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10.</w:t>
      </w:r>
      <w:proofErr w:type="gramEnd"/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56" type="#_x0000_t75" style="width:15pt;height:12.75pt" o:ole="">
            <v:imagedata r:id="rId887" o:title=""/>
          </v:shape>
          <o:OLEObject Type="Embed" ProgID="Equation.DSMT4" ShapeID="_x0000_i1456" DrawAspect="Content" ObjectID="_1625140409" r:id="rId888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âm của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79">
          <v:shape id="_x0000_i1457" type="#_x0000_t75" style="width:39pt;height:14.25pt" o:ole="">
            <v:imagedata r:id="rId889" o:title=""/>
          </v:shape>
          <o:OLEObject Type="Embed" ProgID="Equation.DSMT4" ShapeID="_x0000_i1457" DrawAspect="Content" ObjectID="_1625140410" r:id="rId890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58" type="#_x0000_t75" style="width:21.75pt;height:14.25pt" o:ole="">
            <v:imagedata r:id="rId891" o:title=""/>
          </v:shape>
          <o:OLEObject Type="Embed" ProgID="Equation.DSMT4" ShapeID="_x0000_i1458" DrawAspect="Content" ObjectID="_1625140411" r:id="rId892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rục đường tròn ngoại tiếp đáy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57" w:firstLine="284"/>
        <w:jc w:val="both"/>
        <w:rPr>
          <w:rFonts w:ascii="Times New Roman" w:hAnsi="Times New Roman" w:cs="Times New Roman"/>
          <w:smallCaps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340" w:dyaOrig="260">
          <v:shape id="_x0000_i1459" type="#_x0000_t75" style="width:17.25pt;height:12.75pt" o:ole="">
            <v:imagedata r:id="rId893" o:title=""/>
          </v:shape>
          <o:OLEObject Type="Embed" ProgID="Equation.DSMT4" ShapeID="_x0000_i1459" DrawAspect="Content" ObjectID="_1625140412" r:id="rId894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440" w:dyaOrig="279">
          <v:shape id="_x0000_i1460" type="#_x0000_t75" style="width:21.75pt;height:14.25pt" o:ole="">
            <v:imagedata r:id="rId895" o:title=""/>
          </v:shape>
          <o:OLEObject Type="Embed" ProgID="Equation.DSMT4" ShapeID="_x0000_i1460" DrawAspect="Content" ObjectID="_1625140413" r:id="rId896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00" w:dyaOrig="260">
          <v:shape id="_x0000_i1461" type="#_x0000_t75" style="width:9.75pt;height:12.75pt" o:ole="">
            <v:imagedata r:id="rId897" o:title=""/>
          </v:shape>
          <o:OLEObject Type="Embed" ProgID="Equation.DSMT4" ShapeID="_x0000_i1461" DrawAspect="Content" ObjectID="_1625140414" r:id="rId898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chân đường phân giác trong của góc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1640" w:dyaOrig="420">
          <v:shape id="_x0000_i1462" type="#_x0000_t75" style="width:81.75pt;height:21pt" o:ole="">
            <v:imagedata r:id="rId899" o:title=""/>
          </v:shape>
          <o:OLEObject Type="Embed" ProgID="Equation.DSMT4" ShapeID="_x0000_i1462" DrawAspect="Content" ObjectID="_1625140415" r:id="rId900"/>
        </w:object>
      </w:r>
      <w:r w:rsidRPr="002042BA">
        <w:rPr>
          <w:rFonts w:ascii="Times New Roman" w:hAnsi="Times New Roman" w:cs="Times New Roman"/>
          <w:smallCaps/>
          <w:sz w:val="26"/>
          <w:szCs w:val="26"/>
          <w:lang w:val="it-IT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57"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00" w:dyaOrig="260">
          <v:shape id="_x0000_i1463" type="#_x0000_t75" style="width:9.75pt;height:12.75pt" o:ole="">
            <v:imagedata r:id="rId901" o:title=""/>
          </v:shape>
          <o:OLEObject Type="Embed" ProgID="Equation.DSMT4" ShapeID="_x0000_i1463" DrawAspect="Content" ObjectID="_1625140416" r:id="rId902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tâm của mặt cầu nội tiếp hình chóp, bán </w: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lastRenderedPageBreak/>
        <w:t xml:space="preserve">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820" w:dyaOrig="260">
          <v:shape id="_x0000_i1464" type="#_x0000_t75" style="width:41.25pt;height:12.75pt" o:ole="">
            <v:imagedata r:id="rId903" o:title=""/>
          </v:shape>
          <o:OLEObject Type="Embed" ProgID="Equation.DSMT4" ShapeID="_x0000_i1464" DrawAspect="Content" ObjectID="_1625140417" r:id="rId904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mallCaps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Ta có </w:t>
      </w:r>
      <w:r w:rsidR="002042BA" w:rsidRPr="002042BA">
        <w:rPr>
          <w:rFonts w:ascii="Times New Roman" w:hAnsi="Times New Roman" w:cs="Times New Roman"/>
          <w:position w:val="-100"/>
          <w:sz w:val="26"/>
          <w:szCs w:val="26"/>
          <w:lang w:val="it-IT"/>
        </w:rPr>
        <w:object w:dxaOrig="3120" w:dyaOrig="1460">
          <v:shape id="_x0000_i1465" type="#_x0000_t75" style="width:156pt;height:72.75pt" o:ole="">
            <v:imagedata r:id="rId905" o:title=""/>
          </v:shape>
          <o:OLEObject Type="Embed" ProgID="Equation.DSMT4" ShapeID="_x0000_i1465" DrawAspect="Content" ObjectID="_1625140418" r:id="rId90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>Dựa vào tính chất của đường phân giác ta có: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right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position w:val="-26"/>
          <w:sz w:val="26"/>
          <w:szCs w:val="26"/>
        </w:rPr>
        <w:object w:dxaOrig="1219" w:dyaOrig="680">
          <v:shape id="_x0000_i1466" type="#_x0000_t75" style="width:60.75pt;height:33.75pt" o:ole="">
            <v:imagedata r:id="rId907" o:title=""/>
          </v:shape>
          <o:OLEObject Type="Embed" ProgID="Equation.DSMT4" ShapeID="_x0000_i1466" DrawAspect="Content" ObjectID="_1625140419" r:id="rId908"/>
        </w:object>
      </w:r>
      <w:r w:rsidRPr="002042BA">
        <w:rPr>
          <w:rFonts w:ascii="Times New Roman" w:hAnsi="Times New Roman" w:cs="Times New Roman"/>
          <w:position w:val="-30"/>
          <w:sz w:val="26"/>
          <w:szCs w:val="26"/>
        </w:rPr>
        <w:object w:dxaOrig="7260" w:dyaOrig="859">
          <v:shape id="_x0000_i1467" type="#_x0000_t75" style="width:363pt;height:42.75pt" o:ole="">
            <v:imagedata r:id="rId909" o:title=""/>
          </v:shape>
          <o:OLEObject Type="Embed" ProgID="Equation.DSMT4" ShapeID="_x0000_i1467" DrawAspect="Content" ObjectID="_1625140420" r:id="rId910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673613" w:rsidRPr="002042BA">
        <w:rPr>
          <w:rFonts w:ascii="Times New Roman" w:hAnsi="Times New Roman" w:cs="Times New Roman"/>
          <w:b/>
          <w:sz w:val="26"/>
          <w:szCs w:val="26"/>
        </w:rPr>
        <w:t>Chọn B</w:t>
      </w:r>
      <w:r w:rsidR="00673613"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pacing w:val="-4"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1" wp14:anchorId="5B3CF210" wp14:editId="4C1F29BA">
                <wp:simplePos x="0" y="0"/>
                <wp:positionH relativeFrom="column">
                  <wp:posOffset>3258820</wp:posOffset>
                </wp:positionH>
                <wp:positionV relativeFrom="paragraph">
                  <wp:posOffset>285115</wp:posOffset>
                </wp:positionV>
                <wp:extent cx="1701800" cy="1838960"/>
                <wp:effectExtent l="0" t="0" r="0" b="8890"/>
                <wp:wrapNone/>
                <wp:docPr id="643" name="Canvas 6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07" name="Freeform 101"/>
                        <wps:cNvSpPr>
                          <a:spLocks noEditPoints="1"/>
                        </wps:cNvSpPr>
                        <wps:spPr bwMode="auto">
                          <a:xfrm>
                            <a:off x="191135" y="1156335"/>
                            <a:ext cx="1319530" cy="5715"/>
                          </a:xfrm>
                          <a:custGeom>
                            <a:avLst/>
                            <a:gdLst>
                              <a:gd name="T0" fmla="*/ 51 w 2078"/>
                              <a:gd name="T1" fmla="*/ 0 h 9"/>
                              <a:gd name="T2" fmla="*/ 0 w 2078"/>
                              <a:gd name="T3" fmla="*/ 9 h 9"/>
                              <a:gd name="T4" fmla="*/ 86 w 2078"/>
                              <a:gd name="T5" fmla="*/ 0 h 9"/>
                              <a:gd name="T6" fmla="*/ 137 w 2078"/>
                              <a:gd name="T7" fmla="*/ 9 h 9"/>
                              <a:gd name="T8" fmla="*/ 86 w 2078"/>
                              <a:gd name="T9" fmla="*/ 0 h 9"/>
                              <a:gd name="T10" fmla="*/ 223 w 2078"/>
                              <a:gd name="T11" fmla="*/ 0 h 9"/>
                              <a:gd name="T12" fmla="*/ 171 w 2078"/>
                              <a:gd name="T13" fmla="*/ 9 h 9"/>
                              <a:gd name="T14" fmla="*/ 257 w 2078"/>
                              <a:gd name="T15" fmla="*/ 0 h 9"/>
                              <a:gd name="T16" fmla="*/ 309 w 2078"/>
                              <a:gd name="T17" fmla="*/ 9 h 9"/>
                              <a:gd name="T18" fmla="*/ 257 w 2078"/>
                              <a:gd name="T19" fmla="*/ 0 h 9"/>
                              <a:gd name="T20" fmla="*/ 395 w 2078"/>
                              <a:gd name="T21" fmla="*/ 0 h 9"/>
                              <a:gd name="T22" fmla="*/ 343 w 2078"/>
                              <a:gd name="T23" fmla="*/ 9 h 9"/>
                              <a:gd name="T24" fmla="*/ 429 w 2078"/>
                              <a:gd name="T25" fmla="*/ 0 h 9"/>
                              <a:gd name="T26" fmla="*/ 481 w 2078"/>
                              <a:gd name="T27" fmla="*/ 9 h 9"/>
                              <a:gd name="T28" fmla="*/ 429 w 2078"/>
                              <a:gd name="T29" fmla="*/ 0 h 9"/>
                              <a:gd name="T30" fmla="*/ 567 w 2078"/>
                              <a:gd name="T31" fmla="*/ 0 h 9"/>
                              <a:gd name="T32" fmla="*/ 515 w 2078"/>
                              <a:gd name="T33" fmla="*/ 9 h 9"/>
                              <a:gd name="T34" fmla="*/ 601 w 2078"/>
                              <a:gd name="T35" fmla="*/ 0 h 9"/>
                              <a:gd name="T36" fmla="*/ 653 w 2078"/>
                              <a:gd name="T37" fmla="*/ 9 h 9"/>
                              <a:gd name="T38" fmla="*/ 601 w 2078"/>
                              <a:gd name="T39" fmla="*/ 0 h 9"/>
                              <a:gd name="T40" fmla="*/ 738 w 2078"/>
                              <a:gd name="T41" fmla="*/ 0 h 9"/>
                              <a:gd name="T42" fmla="*/ 687 w 2078"/>
                              <a:gd name="T43" fmla="*/ 9 h 9"/>
                              <a:gd name="T44" fmla="*/ 773 w 2078"/>
                              <a:gd name="T45" fmla="*/ 0 h 9"/>
                              <a:gd name="T46" fmla="*/ 824 w 2078"/>
                              <a:gd name="T47" fmla="*/ 9 h 9"/>
                              <a:gd name="T48" fmla="*/ 773 w 2078"/>
                              <a:gd name="T49" fmla="*/ 0 h 9"/>
                              <a:gd name="T50" fmla="*/ 910 w 2078"/>
                              <a:gd name="T51" fmla="*/ 0 h 9"/>
                              <a:gd name="T52" fmla="*/ 859 w 2078"/>
                              <a:gd name="T53" fmla="*/ 9 h 9"/>
                              <a:gd name="T54" fmla="*/ 945 w 2078"/>
                              <a:gd name="T55" fmla="*/ 0 h 9"/>
                              <a:gd name="T56" fmla="*/ 996 w 2078"/>
                              <a:gd name="T57" fmla="*/ 9 h 9"/>
                              <a:gd name="T58" fmla="*/ 945 w 2078"/>
                              <a:gd name="T59" fmla="*/ 0 h 9"/>
                              <a:gd name="T60" fmla="*/ 1082 w 2078"/>
                              <a:gd name="T61" fmla="*/ 0 h 9"/>
                              <a:gd name="T62" fmla="*/ 1030 w 2078"/>
                              <a:gd name="T63" fmla="*/ 9 h 9"/>
                              <a:gd name="T64" fmla="*/ 1116 w 2078"/>
                              <a:gd name="T65" fmla="*/ 0 h 9"/>
                              <a:gd name="T66" fmla="*/ 1168 w 2078"/>
                              <a:gd name="T67" fmla="*/ 9 h 9"/>
                              <a:gd name="T68" fmla="*/ 1116 w 2078"/>
                              <a:gd name="T69" fmla="*/ 0 h 9"/>
                              <a:gd name="T70" fmla="*/ 1254 w 2078"/>
                              <a:gd name="T71" fmla="*/ 0 h 9"/>
                              <a:gd name="T72" fmla="*/ 1202 w 2078"/>
                              <a:gd name="T73" fmla="*/ 9 h 9"/>
                              <a:gd name="T74" fmla="*/ 1288 w 2078"/>
                              <a:gd name="T75" fmla="*/ 0 h 9"/>
                              <a:gd name="T76" fmla="*/ 1340 w 2078"/>
                              <a:gd name="T77" fmla="*/ 9 h 9"/>
                              <a:gd name="T78" fmla="*/ 1288 w 2078"/>
                              <a:gd name="T79" fmla="*/ 0 h 9"/>
                              <a:gd name="T80" fmla="*/ 1426 w 2078"/>
                              <a:gd name="T81" fmla="*/ 0 h 9"/>
                              <a:gd name="T82" fmla="*/ 1374 w 2078"/>
                              <a:gd name="T83" fmla="*/ 9 h 9"/>
                              <a:gd name="T84" fmla="*/ 1460 w 2078"/>
                              <a:gd name="T85" fmla="*/ 0 h 9"/>
                              <a:gd name="T86" fmla="*/ 1512 w 2078"/>
                              <a:gd name="T87" fmla="*/ 9 h 9"/>
                              <a:gd name="T88" fmla="*/ 1460 w 2078"/>
                              <a:gd name="T89" fmla="*/ 0 h 9"/>
                              <a:gd name="T90" fmla="*/ 1597 w 2078"/>
                              <a:gd name="T91" fmla="*/ 0 h 9"/>
                              <a:gd name="T92" fmla="*/ 1546 w 2078"/>
                              <a:gd name="T93" fmla="*/ 9 h 9"/>
                              <a:gd name="T94" fmla="*/ 1632 w 2078"/>
                              <a:gd name="T95" fmla="*/ 0 h 9"/>
                              <a:gd name="T96" fmla="*/ 1683 w 2078"/>
                              <a:gd name="T97" fmla="*/ 9 h 9"/>
                              <a:gd name="T98" fmla="*/ 1632 w 2078"/>
                              <a:gd name="T99" fmla="*/ 0 h 9"/>
                              <a:gd name="T100" fmla="*/ 1769 w 2078"/>
                              <a:gd name="T101" fmla="*/ 0 h 9"/>
                              <a:gd name="T102" fmla="*/ 1718 w 2078"/>
                              <a:gd name="T103" fmla="*/ 9 h 9"/>
                              <a:gd name="T104" fmla="*/ 1804 w 2078"/>
                              <a:gd name="T105" fmla="*/ 0 h 9"/>
                              <a:gd name="T106" fmla="*/ 1855 w 2078"/>
                              <a:gd name="T107" fmla="*/ 9 h 9"/>
                              <a:gd name="T108" fmla="*/ 1804 w 2078"/>
                              <a:gd name="T109" fmla="*/ 0 h 9"/>
                              <a:gd name="T110" fmla="*/ 1941 w 2078"/>
                              <a:gd name="T111" fmla="*/ 0 h 9"/>
                              <a:gd name="T112" fmla="*/ 1889 w 2078"/>
                              <a:gd name="T113" fmla="*/ 9 h 9"/>
                              <a:gd name="T114" fmla="*/ 1975 w 2078"/>
                              <a:gd name="T115" fmla="*/ 0 h 9"/>
                              <a:gd name="T116" fmla="*/ 2027 w 2078"/>
                              <a:gd name="T117" fmla="*/ 9 h 9"/>
                              <a:gd name="T118" fmla="*/ 1975 w 2078"/>
                              <a:gd name="T119" fmla="*/ 0 h 9"/>
                              <a:gd name="T120" fmla="*/ 2078 w 2078"/>
                              <a:gd name="T121" fmla="*/ 0 h 9"/>
                              <a:gd name="T122" fmla="*/ 2061 w 2078"/>
                              <a:gd name="T12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078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6" y="0"/>
                                </a:moveTo>
                                <a:lnTo>
                                  <a:pt x="137" y="0"/>
                                </a:lnTo>
                                <a:lnTo>
                                  <a:pt x="137" y="9"/>
                                </a:lnTo>
                                <a:lnTo>
                                  <a:pt x="86" y="9"/>
                                </a:lnTo>
                                <a:lnTo>
                                  <a:pt x="86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3" y="0"/>
                                </a:lnTo>
                                <a:lnTo>
                                  <a:pt x="223" y="9"/>
                                </a:lnTo>
                                <a:lnTo>
                                  <a:pt x="171" y="9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7" y="0"/>
                                </a:moveTo>
                                <a:lnTo>
                                  <a:pt x="309" y="0"/>
                                </a:lnTo>
                                <a:lnTo>
                                  <a:pt x="309" y="9"/>
                                </a:lnTo>
                                <a:lnTo>
                                  <a:pt x="257" y="9"/>
                                </a:lnTo>
                                <a:lnTo>
                                  <a:pt x="257" y="0"/>
                                </a:lnTo>
                                <a:close/>
                                <a:moveTo>
                                  <a:pt x="343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9"/>
                                </a:lnTo>
                                <a:lnTo>
                                  <a:pt x="343" y="9"/>
                                </a:lnTo>
                                <a:lnTo>
                                  <a:pt x="343" y="0"/>
                                </a:lnTo>
                                <a:close/>
                                <a:moveTo>
                                  <a:pt x="429" y="0"/>
                                </a:moveTo>
                                <a:lnTo>
                                  <a:pt x="481" y="0"/>
                                </a:lnTo>
                                <a:lnTo>
                                  <a:pt x="481" y="9"/>
                                </a:lnTo>
                                <a:lnTo>
                                  <a:pt x="429" y="9"/>
                                </a:lnTo>
                                <a:lnTo>
                                  <a:pt x="429" y="0"/>
                                </a:lnTo>
                                <a:close/>
                                <a:moveTo>
                                  <a:pt x="515" y="0"/>
                                </a:moveTo>
                                <a:lnTo>
                                  <a:pt x="567" y="0"/>
                                </a:lnTo>
                                <a:lnTo>
                                  <a:pt x="567" y="9"/>
                                </a:lnTo>
                                <a:lnTo>
                                  <a:pt x="515" y="9"/>
                                </a:lnTo>
                                <a:lnTo>
                                  <a:pt x="515" y="0"/>
                                </a:lnTo>
                                <a:close/>
                                <a:moveTo>
                                  <a:pt x="601" y="0"/>
                                </a:moveTo>
                                <a:lnTo>
                                  <a:pt x="653" y="0"/>
                                </a:lnTo>
                                <a:lnTo>
                                  <a:pt x="653" y="9"/>
                                </a:lnTo>
                                <a:lnTo>
                                  <a:pt x="601" y="9"/>
                                </a:lnTo>
                                <a:lnTo>
                                  <a:pt x="601" y="0"/>
                                </a:lnTo>
                                <a:close/>
                                <a:moveTo>
                                  <a:pt x="687" y="0"/>
                                </a:moveTo>
                                <a:lnTo>
                                  <a:pt x="738" y="0"/>
                                </a:lnTo>
                                <a:lnTo>
                                  <a:pt x="738" y="9"/>
                                </a:lnTo>
                                <a:lnTo>
                                  <a:pt x="687" y="9"/>
                                </a:lnTo>
                                <a:lnTo>
                                  <a:pt x="687" y="0"/>
                                </a:lnTo>
                                <a:close/>
                                <a:moveTo>
                                  <a:pt x="773" y="0"/>
                                </a:moveTo>
                                <a:lnTo>
                                  <a:pt x="824" y="0"/>
                                </a:lnTo>
                                <a:lnTo>
                                  <a:pt x="824" y="9"/>
                                </a:lnTo>
                                <a:lnTo>
                                  <a:pt x="773" y="9"/>
                                </a:lnTo>
                                <a:lnTo>
                                  <a:pt x="773" y="0"/>
                                </a:lnTo>
                                <a:close/>
                                <a:moveTo>
                                  <a:pt x="859" y="0"/>
                                </a:moveTo>
                                <a:lnTo>
                                  <a:pt x="910" y="0"/>
                                </a:lnTo>
                                <a:lnTo>
                                  <a:pt x="910" y="9"/>
                                </a:lnTo>
                                <a:lnTo>
                                  <a:pt x="859" y="9"/>
                                </a:lnTo>
                                <a:lnTo>
                                  <a:pt x="859" y="0"/>
                                </a:lnTo>
                                <a:close/>
                                <a:moveTo>
                                  <a:pt x="945" y="0"/>
                                </a:moveTo>
                                <a:lnTo>
                                  <a:pt x="996" y="0"/>
                                </a:lnTo>
                                <a:lnTo>
                                  <a:pt x="996" y="9"/>
                                </a:lnTo>
                                <a:lnTo>
                                  <a:pt x="945" y="9"/>
                                </a:lnTo>
                                <a:lnTo>
                                  <a:pt x="945" y="0"/>
                                </a:lnTo>
                                <a:close/>
                                <a:moveTo>
                                  <a:pt x="1030" y="0"/>
                                </a:moveTo>
                                <a:lnTo>
                                  <a:pt x="1082" y="0"/>
                                </a:lnTo>
                                <a:lnTo>
                                  <a:pt x="1082" y="9"/>
                                </a:lnTo>
                                <a:lnTo>
                                  <a:pt x="1030" y="9"/>
                                </a:lnTo>
                                <a:lnTo>
                                  <a:pt x="1030" y="0"/>
                                </a:lnTo>
                                <a:close/>
                                <a:moveTo>
                                  <a:pt x="1116" y="0"/>
                                </a:moveTo>
                                <a:lnTo>
                                  <a:pt x="1168" y="0"/>
                                </a:lnTo>
                                <a:lnTo>
                                  <a:pt x="1168" y="9"/>
                                </a:lnTo>
                                <a:lnTo>
                                  <a:pt x="1116" y="9"/>
                                </a:lnTo>
                                <a:lnTo>
                                  <a:pt x="1116" y="0"/>
                                </a:lnTo>
                                <a:close/>
                                <a:moveTo>
                                  <a:pt x="1202" y="0"/>
                                </a:moveTo>
                                <a:lnTo>
                                  <a:pt x="1254" y="0"/>
                                </a:lnTo>
                                <a:lnTo>
                                  <a:pt x="1254" y="9"/>
                                </a:lnTo>
                                <a:lnTo>
                                  <a:pt x="1202" y="9"/>
                                </a:lnTo>
                                <a:lnTo>
                                  <a:pt x="1202" y="0"/>
                                </a:lnTo>
                                <a:close/>
                                <a:moveTo>
                                  <a:pt x="1288" y="0"/>
                                </a:moveTo>
                                <a:lnTo>
                                  <a:pt x="1340" y="0"/>
                                </a:lnTo>
                                <a:lnTo>
                                  <a:pt x="1340" y="9"/>
                                </a:lnTo>
                                <a:lnTo>
                                  <a:pt x="1288" y="9"/>
                                </a:lnTo>
                                <a:lnTo>
                                  <a:pt x="1288" y="0"/>
                                </a:lnTo>
                                <a:close/>
                                <a:moveTo>
                                  <a:pt x="1374" y="0"/>
                                </a:moveTo>
                                <a:lnTo>
                                  <a:pt x="1426" y="0"/>
                                </a:lnTo>
                                <a:lnTo>
                                  <a:pt x="1426" y="9"/>
                                </a:lnTo>
                                <a:lnTo>
                                  <a:pt x="1374" y="9"/>
                                </a:lnTo>
                                <a:lnTo>
                                  <a:pt x="1374" y="0"/>
                                </a:lnTo>
                                <a:close/>
                                <a:moveTo>
                                  <a:pt x="1460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9"/>
                                </a:lnTo>
                                <a:lnTo>
                                  <a:pt x="1460" y="9"/>
                                </a:lnTo>
                                <a:lnTo>
                                  <a:pt x="1460" y="0"/>
                                </a:lnTo>
                                <a:close/>
                                <a:moveTo>
                                  <a:pt x="1546" y="0"/>
                                </a:moveTo>
                                <a:lnTo>
                                  <a:pt x="1597" y="0"/>
                                </a:lnTo>
                                <a:lnTo>
                                  <a:pt x="1597" y="9"/>
                                </a:lnTo>
                                <a:lnTo>
                                  <a:pt x="1546" y="9"/>
                                </a:lnTo>
                                <a:lnTo>
                                  <a:pt x="1546" y="0"/>
                                </a:lnTo>
                                <a:close/>
                                <a:moveTo>
                                  <a:pt x="1632" y="0"/>
                                </a:moveTo>
                                <a:lnTo>
                                  <a:pt x="1683" y="0"/>
                                </a:lnTo>
                                <a:lnTo>
                                  <a:pt x="1683" y="9"/>
                                </a:lnTo>
                                <a:lnTo>
                                  <a:pt x="1632" y="9"/>
                                </a:lnTo>
                                <a:lnTo>
                                  <a:pt x="1632" y="0"/>
                                </a:lnTo>
                                <a:close/>
                                <a:moveTo>
                                  <a:pt x="1718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9"/>
                                </a:lnTo>
                                <a:lnTo>
                                  <a:pt x="1718" y="9"/>
                                </a:lnTo>
                                <a:lnTo>
                                  <a:pt x="1718" y="0"/>
                                </a:lnTo>
                                <a:close/>
                                <a:moveTo>
                                  <a:pt x="1804" y="0"/>
                                </a:moveTo>
                                <a:lnTo>
                                  <a:pt x="1855" y="0"/>
                                </a:lnTo>
                                <a:lnTo>
                                  <a:pt x="1855" y="9"/>
                                </a:lnTo>
                                <a:lnTo>
                                  <a:pt x="1804" y="9"/>
                                </a:lnTo>
                                <a:lnTo>
                                  <a:pt x="1804" y="0"/>
                                </a:lnTo>
                                <a:close/>
                                <a:moveTo>
                                  <a:pt x="1889" y="0"/>
                                </a:moveTo>
                                <a:lnTo>
                                  <a:pt x="1941" y="0"/>
                                </a:lnTo>
                                <a:lnTo>
                                  <a:pt x="1941" y="9"/>
                                </a:lnTo>
                                <a:lnTo>
                                  <a:pt x="1889" y="9"/>
                                </a:lnTo>
                                <a:lnTo>
                                  <a:pt x="1889" y="0"/>
                                </a:lnTo>
                                <a:close/>
                                <a:moveTo>
                                  <a:pt x="1975" y="0"/>
                                </a:moveTo>
                                <a:lnTo>
                                  <a:pt x="2027" y="0"/>
                                </a:lnTo>
                                <a:lnTo>
                                  <a:pt x="2027" y="9"/>
                                </a:lnTo>
                                <a:lnTo>
                                  <a:pt x="1975" y="9"/>
                                </a:lnTo>
                                <a:lnTo>
                                  <a:pt x="1975" y="0"/>
                                </a:lnTo>
                                <a:close/>
                                <a:moveTo>
                                  <a:pt x="2061" y="0"/>
                                </a:moveTo>
                                <a:lnTo>
                                  <a:pt x="2078" y="0"/>
                                </a:lnTo>
                                <a:lnTo>
                                  <a:pt x="2078" y="9"/>
                                </a:lnTo>
                                <a:lnTo>
                                  <a:pt x="2061" y="9"/>
                                </a:lnTo>
                                <a:lnTo>
                                  <a:pt x="20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Line 102"/>
                        <wps:cNvCnPr/>
                        <wps:spPr bwMode="auto">
                          <a:xfrm>
                            <a:off x="191135" y="1159510"/>
                            <a:ext cx="457835" cy="3657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103"/>
                        <wps:cNvCnPr/>
                        <wps:spPr bwMode="auto">
                          <a:xfrm flipV="1">
                            <a:off x="648970" y="1159510"/>
                            <a:ext cx="861695" cy="3657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104"/>
                        <wps:cNvCnPr/>
                        <wps:spPr bwMode="auto">
                          <a:xfrm>
                            <a:off x="191135" y="202565"/>
                            <a:ext cx="1319530" cy="9569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105"/>
                        <wps:cNvCnPr/>
                        <wps:spPr bwMode="auto">
                          <a:xfrm>
                            <a:off x="191135" y="202565"/>
                            <a:ext cx="457835" cy="13227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Freeform 106"/>
                        <wps:cNvSpPr>
                          <a:spLocks noEditPoints="1"/>
                        </wps:cNvSpPr>
                        <wps:spPr bwMode="auto">
                          <a:xfrm>
                            <a:off x="197485" y="678815"/>
                            <a:ext cx="655320" cy="476885"/>
                          </a:xfrm>
                          <a:custGeom>
                            <a:avLst/>
                            <a:gdLst>
                              <a:gd name="T0" fmla="*/ 989 w 1032"/>
                              <a:gd name="T1" fmla="*/ 38 h 751"/>
                              <a:gd name="T2" fmla="*/ 1027 w 1032"/>
                              <a:gd name="T3" fmla="*/ 0 h 751"/>
                              <a:gd name="T4" fmla="*/ 961 w 1032"/>
                              <a:gd name="T5" fmla="*/ 58 h 751"/>
                              <a:gd name="T6" fmla="*/ 914 w 1032"/>
                              <a:gd name="T7" fmla="*/ 81 h 751"/>
                              <a:gd name="T8" fmla="*/ 961 w 1032"/>
                              <a:gd name="T9" fmla="*/ 58 h 751"/>
                              <a:gd name="T10" fmla="*/ 849 w 1032"/>
                              <a:gd name="T11" fmla="*/ 140 h 751"/>
                              <a:gd name="T12" fmla="*/ 886 w 1032"/>
                              <a:gd name="T13" fmla="*/ 102 h 751"/>
                              <a:gd name="T14" fmla="*/ 821 w 1032"/>
                              <a:gd name="T15" fmla="*/ 160 h 751"/>
                              <a:gd name="T16" fmla="*/ 774 w 1032"/>
                              <a:gd name="T17" fmla="*/ 183 h 751"/>
                              <a:gd name="T18" fmla="*/ 821 w 1032"/>
                              <a:gd name="T19" fmla="*/ 160 h 751"/>
                              <a:gd name="T20" fmla="*/ 708 w 1032"/>
                              <a:gd name="T21" fmla="*/ 242 h 751"/>
                              <a:gd name="T22" fmla="*/ 746 w 1032"/>
                              <a:gd name="T23" fmla="*/ 204 h 751"/>
                              <a:gd name="T24" fmla="*/ 680 w 1032"/>
                              <a:gd name="T25" fmla="*/ 262 h 751"/>
                              <a:gd name="T26" fmla="*/ 633 w 1032"/>
                              <a:gd name="T27" fmla="*/ 285 h 751"/>
                              <a:gd name="T28" fmla="*/ 680 w 1032"/>
                              <a:gd name="T29" fmla="*/ 262 h 751"/>
                              <a:gd name="T30" fmla="*/ 568 w 1032"/>
                              <a:gd name="T31" fmla="*/ 343 h 751"/>
                              <a:gd name="T32" fmla="*/ 605 w 1032"/>
                              <a:gd name="T33" fmla="*/ 306 h 751"/>
                              <a:gd name="T34" fmla="*/ 540 w 1032"/>
                              <a:gd name="T35" fmla="*/ 364 h 751"/>
                              <a:gd name="T36" fmla="*/ 492 w 1032"/>
                              <a:gd name="T37" fmla="*/ 387 h 751"/>
                              <a:gd name="T38" fmla="*/ 540 w 1032"/>
                              <a:gd name="T39" fmla="*/ 364 h 751"/>
                              <a:gd name="T40" fmla="*/ 427 w 1032"/>
                              <a:gd name="T41" fmla="*/ 445 h 751"/>
                              <a:gd name="T42" fmla="*/ 464 w 1032"/>
                              <a:gd name="T43" fmla="*/ 407 h 751"/>
                              <a:gd name="T44" fmla="*/ 399 w 1032"/>
                              <a:gd name="T45" fmla="*/ 466 h 751"/>
                              <a:gd name="T46" fmla="*/ 352 w 1032"/>
                              <a:gd name="T47" fmla="*/ 489 h 751"/>
                              <a:gd name="T48" fmla="*/ 399 w 1032"/>
                              <a:gd name="T49" fmla="*/ 466 h 751"/>
                              <a:gd name="T50" fmla="*/ 286 w 1032"/>
                              <a:gd name="T51" fmla="*/ 547 h 751"/>
                              <a:gd name="T52" fmla="*/ 324 w 1032"/>
                              <a:gd name="T53" fmla="*/ 509 h 751"/>
                              <a:gd name="T54" fmla="*/ 258 w 1032"/>
                              <a:gd name="T55" fmla="*/ 568 h 751"/>
                              <a:gd name="T56" fmla="*/ 211 w 1032"/>
                              <a:gd name="T57" fmla="*/ 591 h 751"/>
                              <a:gd name="T58" fmla="*/ 258 w 1032"/>
                              <a:gd name="T59" fmla="*/ 568 h 751"/>
                              <a:gd name="T60" fmla="*/ 146 w 1032"/>
                              <a:gd name="T61" fmla="*/ 649 h 751"/>
                              <a:gd name="T62" fmla="*/ 183 w 1032"/>
                              <a:gd name="T63" fmla="*/ 611 h 751"/>
                              <a:gd name="T64" fmla="*/ 118 w 1032"/>
                              <a:gd name="T65" fmla="*/ 669 h 751"/>
                              <a:gd name="T66" fmla="*/ 71 w 1032"/>
                              <a:gd name="T67" fmla="*/ 693 h 751"/>
                              <a:gd name="T68" fmla="*/ 118 w 1032"/>
                              <a:gd name="T69" fmla="*/ 669 h 751"/>
                              <a:gd name="T70" fmla="*/ 5 w 1032"/>
                              <a:gd name="T71" fmla="*/ 751 h 751"/>
                              <a:gd name="T72" fmla="*/ 43 w 1032"/>
                              <a:gd name="T73" fmla="*/ 713 h 7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32" h="751">
                                <a:moveTo>
                                  <a:pt x="1032" y="7"/>
                                </a:moveTo>
                                <a:lnTo>
                                  <a:pt x="989" y="38"/>
                                </a:lnTo>
                                <a:lnTo>
                                  <a:pt x="984" y="30"/>
                                </a:lnTo>
                                <a:lnTo>
                                  <a:pt x="1027" y="0"/>
                                </a:lnTo>
                                <a:lnTo>
                                  <a:pt x="1032" y="7"/>
                                </a:lnTo>
                                <a:close/>
                                <a:moveTo>
                                  <a:pt x="961" y="58"/>
                                </a:moveTo>
                                <a:lnTo>
                                  <a:pt x="919" y="89"/>
                                </a:lnTo>
                                <a:lnTo>
                                  <a:pt x="914" y="81"/>
                                </a:lnTo>
                                <a:lnTo>
                                  <a:pt x="956" y="51"/>
                                </a:lnTo>
                                <a:lnTo>
                                  <a:pt x="961" y="58"/>
                                </a:lnTo>
                                <a:close/>
                                <a:moveTo>
                                  <a:pt x="891" y="109"/>
                                </a:moveTo>
                                <a:lnTo>
                                  <a:pt x="849" y="140"/>
                                </a:lnTo>
                                <a:lnTo>
                                  <a:pt x="844" y="132"/>
                                </a:lnTo>
                                <a:lnTo>
                                  <a:pt x="886" y="102"/>
                                </a:lnTo>
                                <a:lnTo>
                                  <a:pt x="891" y="109"/>
                                </a:lnTo>
                                <a:close/>
                                <a:moveTo>
                                  <a:pt x="821" y="160"/>
                                </a:moveTo>
                                <a:lnTo>
                                  <a:pt x="778" y="191"/>
                                </a:lnTo>
                                <a:lnTo>
                                  <a:pt x="774" y="183"/>
                                </a:lnTo>
                                <a:lnTo>
                                  <a:pt x="816" y="153"/>
                                </a:lnTo>
                                <a:lnTo>
                                  <a:pt x="821" y="160"/>
                                </a:lnTo>
                                <a:close/>
                                <a:moveTo>
                                  <a:pt x="750" y="211"/>
                                </a:moveTo>
                                <a:lnTo>
                                  <a:pt x="708" y="242"/>
                                </a:lnTo>
                                <a:lnTo>
                                  <a:pt x="703" y="234"/>
                                </a:lnTo>
                                <a:lnTo>
                                  <a:pt x="746" y="204"/>
                                </a:lnTo>
                                <a:lnTo>
                                  <a:pt x="750" y="211"/>
                                </a:lnTo>
                                <a:close/>
                                <a:moveTo>
                                  <a:pt x="680" y="262"/>
                                </a:moveTo>
                                <a:lnTo>
                                  <a:pt x="638" y="292"/>
                                </a:lnTo>
                                <a:lnTo>
                                  <a:pt x="633" y="285"/>
                                </a:lnTo>
                                <a:lnTo>
                                  <a:pt x="675" y="255"/>
                                </a:lnTo>
                                <a:lnTo>
                                  <a:pt x="680" y="262"/>
                                </a:lnTo>
                                <a:close/>
                                <a:moveTo>
                                  <a:pt x="610" y="313"/>
                                </a:moveTo>
                                <a:lnTo>
                                  <a:pt x="568" y="343"/>
                                </a:lnTo>
                                <a:lnTo>
                                  <a:pt x="563" y="336"/>
                                </a:lnTo>
                                <a:lnTo>
                                  <a:pt x="605" y="306"/>
                                </a:lnTo>
                                <a:lnTo>
                                  <a:pt x="610" y="313"/>
                                </a:lnTo>
                                <a:close/>
                                <a:moveTo>
                                  <a:pt x="540" y="364"/>
                                </a:moveTo>
                                <a:lnTo>
                                  <a:pt x="497" y="394"/>
                                </a:lnTo>
                                <a:lnTo>
                                  <a:pt x="492" y="387"/>
                                </a:lnTo>
                                <a:lnTo>
                                  <a:pt x="535" y="357"/>
                                </a:lnTo>
                                <a:lnTo>
                                  <a:pt x="540" y="364"/>
                                </a:lnTo>
                                <a:close/>
                                <a:moveTo>
                                  <a:pt x="469" y="415"/>
                                </a:moveTo>
                                <a:lnTo>
                                  <a:pt x="427" y="445"/>
                                </a:lnTo>
                                <a:lnTo>
                                  <a:pt x="422" y="438"/>
                                </a:lnTo>
                                <a:lnTo>
                                  <a:pt x="464" y="407"/>
                                </a:lnTo>
                                <a:lnTo>
                                  <a:pt x="469" y="415"/>
                                </a:lnTo>
                                <a:close/>
                                <a:moveTo>
                                  <a:pt x="399" y="466"/>
                                </a:moveTo>
                                <a:lnTo>
                                  <a:pt x="357" y="496"/>
                                </a:lnTo>
                                <a:lnTo>
                                  <a:pt x="352" y="489"/>
                                </a:lnTo>
                                <a:lnTo>
                                  <a:pt x="394" y="458"/>
                                </a:lnTo>
                                <a:lnTo>
                                  <a:pt x="399" y="466"/>
                                </a:lnTo>
                                <a:close/>
                                <a:moveTo>
                                  <a:pt x="329" y="517"/>
                                </a:moveTo>
                                <a:lnTo>
                                  <a:pt x="286" y="547"/>
                                </a:lnTo>
                                <a:lnTo>
                                  <a:pt x="282" y="540"/>
                                </a:lnTo>
                                <a:lnTo>
                                  <a:pt x="324" y="509"/>
                                </a:lnTo>
                                <a:lnTo>
                                  <a:pt x="329" y="517"/>
                                </a:lnTo>
                                <a:close/>
                                <a:moveTo>
                                  <a:pt x="258" y="568"/>
                                </a:moveTo>
                                <a:lnTo>
                                  <a:pt x="216" y="598"/>
                                </a:lnTo>
                                <a:lnTo>
                                  <a:pt x="211" y="591"/>
                                </a:lnTo>
                                <a:lnTo>
                                  <a:pt x="253" y="560"/>
                                </a:lnTo>
                                <a:lnTo>
                                  <a:pt x="258" y="568"/>
                                </a:lnTo>
                                <a:close/>
                                <a:moveTo>
                                  <a:pt x="188" y="619"/>
                                </a:moveTo>
                                <a:lnTo>
                                  <a:pt x="146" y="649"/>
                                </a:lnTo>
                                <a:lnTo>
                                  <a:pt x="141" y="642"/>
                                </a:lnTo>
                                <a:lnTo>
                                  <a:pt x="183" y="611"/>
                                </a:lnTo>
                                <a:lnTo>
                                  <a:pt x="188" y="619"/>
                                </a:lnTo>
                                <a:close/>
                                <a:moveTo>
                                  <a:pt x="118" y="669"/>
                                </a:moveTo>
                                <a:lnTo>
                                  <a:pt x="76" y="700"/>
                                </a:lnTo>
                                <a:lnTo>
                                  <a:pt x="71" y="693"/>
                                </a:lnTo>
                                <a:lnTo>
                                  <a:pt x="113" y="662"/>
                                </a:lnTo>
                                <a:lnTo>
                                  <a:pt x="118" y="669"/>
                                </a:lnTo>
                                <a:close/>
                                <a:moveTo>
                                  <a:pt x="47" y="720"/>
                                </a:moveTo>
                                <a:lnTo>
                                  <a:pt x="5" y="751"/>
                                </a:lnTo>
                                <a:lnTo>
                                  <a:pt x="0" y="744"/>
                                </a:lnTo>
                                <a:lnTo>
                                  <a:pt x="43" y="713"/>
                                </a:lnTo>
                                <a:lnTo>
                                  <a:pt x="47" y="7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Line 107"/>
                        <wps:cNvCnPr/>
                        <wps:spPr bwMode="auto">
                          <a:xfrm>
                            <a:off x="191135" y="202565"/>
                            <a:ext cx="635" cy="9569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Freeform 108"/>
                        <wps:cNvSpPr>
                          <a:spLocks noEditPoints="1"/>
                        </wps:cNvSpPr>
                        <wps:spPr bwMode="auto">
                          <a:xfrm>
                            <a:off x="848360" y="680720"/>
                            <a:ext cx="5080" cy="478790"/>
                          </a:xfrm>
                          <a:custGeom>
                            <a:avLst/>
                            <a:gdLst>
                              <a:gd name="T0" fmla="*/ 8 w 8"/>
                              <a:gd name="T1" fmla="*/ 0 h 754"/>
                              <a:gd name="T2" fmla="*/ 8 w 8"/>
                              <a:gd name="T3" fmla="*/ 54 h 754"/>
                              <a:gd name="T4" fmla="*/ 0 w 8"/>
                              <a:gd name="T5" fmla="*/ 54 h 754"/>
                              <a:gd name="T6" fmla="*/ 0 w 8"/>
                              <a:gd name="T7" fmla="*/ 0 h 754"/>
                              <a:gd name="T8" fmla="*/ 8 w 8"/>
                              <a:gd name="T9" fmla="*/ 0 h 754"/>
                              <a:gd name="T10" fmla="*/ 8 w 8"/>
                              <a:gd name="T11" fmla="*/ 89 h 754"/>
                              <a:gd name="T12" fmla="*/ 8 w 8"/>
                              <a:gd name="T13" fmla="*/ 142 h 754"/>
                              <a:gd name="T14" fmla="*/ 0 w 8"/>
                              <a:gd name="T15" fmla="*/ 142 h 754"/>
                              <a:gd name="T16" fmla="*/ 0 w 8"/>
                              <a:gd name="T17" fmla="*/ 89 h 754"/>
                              <a:gd name="T18" fmla="*/ 8 w 8"/>
                              <a:gd name="T19" fmla="*/ 89 h 754"/>
                              <a:gd name="T20" fmla="*/ 8 w 8"/>
                              <a:gd name="T21" fmla="*/ 178 h 754"/>
                              <a:gd name="T22" fmla="*/ 8 w 8"/>
                              <a:gd name="T23" fmla="*/ 231 h 754"/>
                              <a:gd name="T24" fmla="*/ 0 w 8"/>
                              <a:gd name="T25" fmla="*/ 231 h 754"/>
                              <a:gd name="T26" fmla="*/ 0 w 8"/>
                              <a:gd name="T27" fmla="*/ 178 h 754"/>
                              <a:gd name="T28" fmla="*/ 8 w 8"/>
                              <a:gd name="T29" fmla="*/ 178 h 754"/>
                              <a:gd name="T30" fmla="*/ 8 w 8"/>
                              <a:gd name="T31" fmla="*/ 266 h 754"/>
                              <a:gd name="T32" fmla="*/ 8 w 8"/>
                              <a:gd name="T33" fmla="*/ 320 h 754"/>
                              <a:gd name="T34" fmla="*/ 0 w 8"/>
                              <a:gd name="T35" fmla="*/ 320 h 754"/>
                              <a:gd name="T36" fmla="*/ 0 w 8"/>
                              <a:gd name="T37" fmla="*/ 266 h 754"/>
                              <a:gd name="T38" fmla="*/ 8 w 8"/>
                              <a:gd name="T39" fmla="*/ 266 h 754"/>
                              <a:gd name="T40" fmla="*/ 8 w 8"/>
                              <a:gd name="T41" fmla="*/ 355 h 754"/>
                              <a:gd name="T42" fmla="*/ 8 w 8"/>
                              <a:gd name="T43" fmla="*/ 408 h 754"/>
                              <a:gd name="T44" fmla="*/ 0 w 8"/>
                              <a:gd name="T45" fmla="*/ 408 h 754"/>
                              <a:gd name="T46" fmla="*/ 0 w 8"/>
                              <a:gd name="T47" fmla="*/ 355 h 754"/>
                              <a:gd name="T48" fmla="*/ 8 w 8"/>
                              <a:gd name="T49" fmla="*/ 355 h 754"/>
                              <a:gd name="T50" fmla="*/ 8 w 8"/>
                              <a:gd name="T51" fmla="*/ 444 h 754"/>
                              <a:gd name="T52" fmla="*/ 8 w 8"/>
                              <a:gd name="T53" fmla="*/ 497 h 754"/>
                              <a:gd name="T54" fmla="*/ 0 w 8"/>
                              <a:gd name="T55" fmla="*/ 497 h 754"/>
                              <a:gd name="T56" fmla="*/ 0 w 8"/>
                              <a:gd name="T57" fmla="*/ 444 h 754"/>
                              <a:gd name="T58" fmla="*/ 8 w 8"/>
                              <a:gd name="T59" fmla="*/ 444 h 754"/>
                              <a:gd name="T60" fmla="*/ 8 w 8"/>
                              <a:gd name="T61" fmla="*/ 532 h 754"/>
                              <a:gd name="T62" fmla="*/ 8 w 8"/>
                              <a:gd name="T63" fmla="*/ 585 h 754"/>
                              <a:gd name="T64" fmla="*/ 0 w 8"/>
                              <a:gd name="T65" fmla="*/ 585 h 754"/>
                              <a:gd name="T66" fmla="*/ 0 w 8"/>
                              <a:gd name="T67" fmla="*/ 532 h 754"/>
                              <a:gd name="T68" fmla="*/ 8 w 8"/>
                              <a:gd name="T69" fmla="*/ 532 h 754"/>
                              <a:gd name="T70" fmla="*/ 8 w 8"/>
                              <a:gd name="T71" fmla="*/ 621 h 754"/>
                              <a:gd name="T72" fmla="*/ 8 w 8"/>
                              <a:gd name="T73" fmla="*/ 674 h 754"/>
                              <a:gd name="T74" fmla="*/ 0 w 8"/>
                              <a:gd name="T75" fmla="*/ 674 h 754"/>
                              <a:gd name="T76" fmla="*/ 0 w 8"/>
                              <a:gd name="T77" fmla="*/ 621 h 754"/>
                              <a:gd name="T78" fmla="*/ 8 w 8"/>
                              <a:gd name="T79" fmla="*/ 621 h 754"/>
                              <a:gd name="T80" fmla="*/ 8 w 8"/>
                              <a:gd name="T81" fmla="*/ 710 h 754"/>
                              <a:gd name="T82" fmla="*/ 8 w 8"/>
                              <a:gd name="T83" fmla="*/ 754 h 754"/>
                              <a:gd name="T84" fmla="*/ 0 w 8"/>
                              <a:gd name="T85" fmla="*/ 754 h 754"/>
                              <a:gd name="T86" fmla="*/ 0 w 8"/>
                              <a:gd name="T87" fmla="*/ 710 h 754"/>
                              <a:gd name="T88" fmla="*/ 8 w 8"/>
                              <a:gd name="T89" fmla="*/ 710 h 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754">
                                <a:moveTo>
                                  <a:pt x="8" y="0"/>
                                </a:moveTo>
                                <a:lnTo>
                                  <a:pt x="8" y="54"/>
                                </a:lnTo>
                                <a:lnTo>
                                  <a:pt x="0" y="54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9"/>
                                </a:moveTo>
                                <a:lnTo>
                                  <a:pt x="8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89"/>
                                </a:lnTo>
                                <a:lnTo>
                                  <a:pt x="8" y="89"/>
                                </a:lnTo>
                                <a:close/>
                                <a:moveTo>
                                  <a:pt x="8" y="178"/>
                                </a:moveTo>
                                <a:lnTo>
                                  <a:pt x="8" y="231"/>
                                </a:lnTo>
                                <a:lnTo>
                                  <a:pt x="0" y="231"/>
                                </a:lnTo>
                                <a:lnTo>
                                  <a:pt x="0" y="178"/>
                                </a:lnTo>
                                <a:lnTo>
                                  <a:pt x="8" y="178"/>
                                </a:lnTo>
                                <a:close/>
                                <a:moveTo>
                                  <a:pt x="8" y="266"/>
                                </a:moveTo>
                                <a:lnTo>
                                  <a:pt x="8" y="320"/>
                                </a:lnTo>
                                <a:lnTo>
                                  <a:pt x="0" y="320"/>
                                </a:lnTo>
                                <a:lnTo>
                                  <a:pt x="0" y="266"/>
                                </a:lnTo>
                                <a:lnTo>
                                  <a:pt x="8" y="266"/>
                                </a:lnTo>
                                <a:close/>
                                <a:moveTo>
                                  <a:pt x="8" y="355"/>
                                </a:move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lnTo>
                                  <a:pt x="0" y="355"/>
                                </a:lnTo>
                                <a:lnTo>
                                  <a:pt x="8" y="355"/>
                                </a:lnTo>
                                <a:close/>
                                <a:moveTo>
                                  <a:pt x="8" y="444"/>
                                </a:moveTo>
                                <a:lnTo>
                                  <a:pt x="8" y="497"/>
                                </a:lnTo>
                                <a:lnTo>
                                  <a:pt x="0" y="497"/>
                                </a:lnTo>
                                <a:lnTo>
                                  <a:pt x="0" y="444"/>
                                </a:lnTo>
                                <a:lnTo>
                                  <a:pt x="8" y="444"/>
                                </a:lnTo>
                                <a:close/>
                                <a:moveTo>
                                  <a:pt x="8" y="532"/>
                                </a:moveTo>
                                <a:lnTo>
                                  <a:pt x="8" y="585"/>
                                </a:lnTo>
                                <a:lnTo>
                                  <a:pt x="0" y="585"/>
                                </a:lnTo>
                                <a:lnTo>
                                  <a:pt x="0" y="532"/>
                                </a:lnTo>
                                <a:lnTo>
                                  <a:pt x="8" y="532"/>
                                </a:lnTo>
                                <a:close/>
                                <a:moveTo>
                                  <a:pt x="8" y="621"/>
                                </a:moveTo>
                                <a:lnTo>
                                  <a:pt x="8" y="674"/>
                                </a:lnTo>
                                <a:lnTo>
                                  <a:pt x="0" y="674"/>
                                </a:lnTo>
                                <a:lnTo>
                                  <a:pt x="0" y="621"/>
                                </a:lnTo>
                                <a:lnTo>
                                  <a:pt x="8" y="621"/>
                                </a:lnTo>
                                <a:close/>
                                <a:moveTo>
                                  <a:pt x="8" y="710"/>
                                </a:moveTo>
                                <a:lnTo>
                                  <a:pt x="8" y="754"/>
                                </a:lnTo>
                                <a:lnTo>
                                  <a:pt x="0" y="754"/>
                                </a:lnTo>
                                <a:lnTo>
                                  <a:pt x="0" y="710"/>
                                </a:lnTo>
                                <a:lnTo>
                                  <a:pt x="8" y="7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Line 109"/>
                        <wps:cNvCnPr/>
                        <wps:spPr bwMode="auto">
                          <a:xfrm flipV="1">
                            <a:off x="922020" y="1086485"/>
                            <a:ext cx="635" cy="730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Line 110"/>
                        <wps:cNvCnPr/>
                        <wps:spPr bwMode="auto">
                          <a:xfrm flipH="1">
                            <a:off x="850900" y="1086485"/>
                            <a:ext cx="7112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Line 111"/>
                        <wps:cNvCnPr/>
                        <wps:spPr bwMode="auto">
                          <a:xfrm flipH="1" flipV="1">
                            <a:off x="658495" y="1452880"/>
                            <a:ext cx="56515" cy="444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" name="Line 112"/>
                        <wps:cNvCnPr/>
                        <wps:spPr bwMode="auto">
                          <a:xfrm flipH="1">
                            <a:off x="593090" y="1452880"/>
                            <a:ext cx="65405" cy="2794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74625" y="6858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6835" y="105918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10870" y="155448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2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1543685" y="10420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3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807085" y="117729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872490" y="54673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625" name="Group 119"/>
                        <wpg:cNvGrpSpPr>
                          <a:grpSpLocks/>
                        </wpg:cNvGrpSpPr>
                        <wpg:grpSpPr bwMode="auto">
                          <a:xfrm>
                            <a:off x="840105" y="669925"/>
                            <a:ext cx="21590" cy="22225"/>
                            <a:chOff x="1323" y="1055"/>
                            <a:chExt cx="34" cy="35"/>
                          </a:xfrm>
                        </wpg:grpSpPr>
                        <wps:wsp>
                          <wps:cNvPr id="626" name="Oval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055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7" name="Oval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055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8" name="Group 122"/>
                        <wpg:cNvGrpSpPr>
                          <a:grpSpLocks/>
                        </wpg:cNvGrpSpPr>
                        <wpg:grpSpPr bwMode="auto">
                          <a:xfrm>
                            <a:off x="840105" y="1148080"/>
                            <a:ext cx="21590" cy="22860"/>
                            <a:chOff x="1323" y="1808"/>
                            <a:chExt cx="34" cy="36"/>
                          </a:xfrm>
                        </wpg:grpSpPr>
                        <wps:wsp>
                          <wps:cNvPr id="629" name="Oval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808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0" name="Oval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808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1" name="Group 125"/>
                        <wpg:cNvGrpSpPr>
                          <a:grpSpLocks/>
                        </wpg:cNvGrpSpPr>
                        <wpg:grpSpPr bwMode="auto">
                          <a:xfrm>
                            <a:off x="179705" y="1148080"/>
                            <a:ext cx="22225" cy="22860"/>
                            <a:chOff x="283" y="1808"/>
                            <a:chExt cx="35" cy="36"/>
                          </a:xfrm>
                        </wpg:grpSpPr>
                        <wps:wsp>
                          <wps:cNvPr id="632" name="Oval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" y="1808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3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" y="1808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4" name="Group 128"/>
                        <wpg:cNvGrpSpPr>
                          <a:grpSpLocks/>
                        </wpg:cNvGrpSpPr>
                        <wpg:grpSpPr bwMode="auto">
                          <a:xfrm>
                            <a:off x="1499870" y="1148080"/>
                            <a:ext cx="22225" cy="22860"/>
                            <a:chOff x="2362" y="1808"/>
                            <a:chExt cx="35" cy="36"/>
                          </a:xfrm>
                        </wpg:grpSpPr>
                        <wps:wsp>
                          <wps:cNvPr id="635" name="Oval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2" y="1808"/>
                              <a:ext cx="35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Oval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2" y="1808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7" name="Group 131"/>
                        <wpg:cNvGrpSpPr>
                          <a:grpSpLocks/>
                        </wpg:cNvGrpSpPr>
                        <wpg:grpSpPr bwMode="auto">
                          <a:xfrm>
                            <a:off x="638175" y="1513840"/>
                            <a:ext cx="21590" cy="22860"/>
                            <a:chOff x="1005" y="2384"/>
                            <a:chExt cx="34" cy="36"/>
                          </a:xfrm>
                        </wpg:grpSpPr>
                        <wps:wsp>
                          <wps:cNvPr id="638" name="Oval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5" y="2384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" name="Oval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5" y="2384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40" name="Group 134"/>
                        <wpg:cNvGrpSpPr>
                          <a:grpSpLocks/>
                        </wpg:cNvGrpSpPr>
                        <wpg:grpSpPr bwMode="auto">
                          <a:xfrm>
                            <a:off x="179705" y="191135"/>
                            <a:ext cx="22225" cy="22860"/>
                            <a:chOff x="283" y="301"/>
                            <a:chExt cx="35" cy="36"/>
                          </a:xfrm>
                        </wpg:grpSpPr>
                        <wps:wsp>
                          <wps:cNvPr id="641" name="Oval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" y="301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" y="301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43" o:spid="_x0000_s1123" editas="canvas" style="position:absolute;left:0;text-align:left;margin-left:256.6pt;margin-top:22.45pt;width:134pt;height:144.8pt;z-index:-251653120" coordsize="17018,1838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q47UdhkAAMnTAAAOAAAAZHJzL2Uyb0RvYy54bWzsXWtvIzeW/b7A/gdBHxfouN4PI84g025n B8hMgknvfpdl2RJGVmkldbszi/3vcy7JS5Eqskh3x+rGugIkZaeuyXsOWXzcB/n9nz49ricfF7v9 qttcTdPvkulksZl3d6vNw9X0v97fvGmmk/1htrmbrbvN4mr6+2I//dMP//5v3z9tLxdZt+zWd4vd BIVs9pdP26vp8nDYXl5c7OfLxeNs/123XWzw8r7bPc4O+HX3cHG3mz2h9Mf1RZYk1cVTt7vb7rr5 Yr/H/72WL6c/iPLv7xfzwy/39/vFYbK+mkK3g/jvTvz3lv578cP3s8uH3Wy7XM2VGrPP0OJxttqg Ul3U9ewwm3zYrXpFPa7mu27f3R++m3ePF939/Wq+EBiAJk1O0LydbT7O9gLMHOywgvjpDyz39oH0 3nQ3q/UabFyg9Ev6f/R8Qvss6PV6YwvJ/yNklczTFg243+qm3H+Zir8tZ9uFQL6/nP/t46+7yeru alol9XSymT2iI93sFgvqFpM0SakVqX4I/rb9dUeq7rc/d/N/7Ceb7t3d6vBrt9ocoJGQhNaGKP2y xx9Nbp/+2t2h4NmHQyea8tP97pGKQiNNPuFv2zTNy+nkd/yYllWOn0XnWXw6TOb0Pk/bMkcfm0Oi rFPx+mJ2ycXMP+wPPy06UeTs48/7g+x6d/iJanm4U8Deo4j7xzV64X9cTMp08jTJkrpRHVULpYZQ MllO2lOBzBJwF5IbMq2rkMIQaCqPKuBE6+tUpTIE0rz2FIOW1cU4lcFIogW8yrSGkFOZ1KQ3y3KP NmmQ4NRkOK29DRUkOTVZzkofP+hQR/xuaCbRedL6oAWZTk2qBzQKkp2ZZOdt6dEoC5KdmWTnha/V siDZmUl2kfk4yoJkZybZReNr/ixIdmaSPaBRkGwae/QHUla+fpQHyc5NssvU12p5kOzcJLtKfBzR qKoVd/bs3CS7Kn3NnwfJzk2yBzQKkl2YZNd54+nZRZDswiS7anytVgTJLkyy69rHUREkuzDJbrLC By1IdmGSPaBRkOzSJLtNE49GZZDs0iS7KX1ffxkkuzTJbgvfJ1IGyS5NstvWO8cGyS5Nsgc0CpJd mWSnSZN52K6CbFcm22mS+9qtCtJdmXSnaeqjqQryXZl8oyDfh1sFCa9Mwod0CjJeW4xnpe+Lq4OM 1xbjWeJruzrIeG0xnjU+nuog47XFeF74ekEdZByr4OM8kQ7oFGS8sRgvMl9/aoKMNxbjee1ruybI eGMxXlQ+npog443FeJn6ekETZLyxGB/QKch4azFetr55rg0y3lqMl4Wv7dog463FeJX7eGqDjLcW 41Xjm3zbIOOtxfiATkHG08SivK58sx1toI/flXP9lSYW6XXqGw4wyhtlObdxaWLR3iS+TyZNgryn iUV8U/om4pQMB3qN6dHLon5IrzD31i4zbQvf0hfzhqGXm3t7o9k03nZMw9xbe820rb18Rew2U5N7 zDW+TzpNw9xbO85BvcLcW5tOsp14FjBpeNuZWvvOLKm87ejeecL888AGntmSbT7zTxtl9MFPkxlZ ShNhcdp2e7I0kQUINqT30lo1u4QUWYg8wvgySTgnAxDqGxbGp0fCbJsaFkb7knAdVTI+HhIWdqig GvR5kDR6f4zW9AUI8TiQ1MmFeBxM6sdCPA4odVUhHgeVeiOJo7PFQKUOJ8TjoJI5Q4jHQSWjhRCP g0qmCSEeB5UMECQOC0MMVDIzCPE4qGRMEOJxUMlkIMTjoJJhQIjHQaXtP4ljfx8DlTb5QjwOKm3l hXgcVNqwC/E4qLQtF+JxUGnzTeLYXcdApS22EI+DShtpIR4HlbbLQjwOKm2KhXgcVNr6kji2tjFQ aX8rxOOg0iZWiMdBpZ2qEI+DSttRIR4HlfacJI49ZQxU2lgK8TiotHsU4nFQaYsoxOOg0j5QiMdB pc0eiWMzFwOVdnRCPA4qbduEeBxU2psJ8TiotAET4nFQaZdF4thFxUClrZQQj4NK+yUhHgeVNkVC PA4q7XyEeBxUsb0heeX/i1hzKLS0R4lhR2xUZA1xgMVuRP5BHGRY1yTmNIkEfVw4xbVwqpdO2BxE gdaLJ+3AHF4kwoamMGCZH1cDg04jQfMSihbsUTXwIirFqtz4A9lF1NJ7h9CA06CA3XSCoIBb+pvZ 5XZ2oBU7/zh5upoKR+xkeTVtxXL9sfu4eN8JgQOt2+XHJ2IKUNXx7XpjSpGVGp2ExfglP7eiKCXE BPFLfkohWV+MzGll83W3XwiURy1lmWp84j84vrarhhs3AgVLDauoqowSYr1YGz8QeGQtDX1I4AK2 5LhkfkpaWGpYSa4zTioeC1ywlo4+LPD5WnKMgZ8SC0sNa8l1xknFY4Hz1tLRi4WsbsHvBD5lITWs JdcZJxWPBd5aS0cfFriHLTluD37KdmGpYS25zjipeCzw81o6+rDAsWzJMQZ+SiwsNawl1xknFY8F jl1LRx8WeJItOcbAT4mFpYa15DrjpJ6Bhaz0xnfgwwIftCXHGPgpsbBUQEtVZ5xUPBb4gC0dfVjg dLbkGAM/JRaWGtaS64yTiscC77Glow8L3NWWHGPgp8TCUsNacp1xUvFY4C62dPRiUUv605JPsCip YS25zjip0xoH5n34maPAkGvbEmQU/JQto8WGFSX3tigtUuwZgHiFzX/iax3yZscAYrGAplxtpBhr x+wNtBB8BZaeXkBwhVuCXDY/VQuxWEBTrjZS7DmA1Dad/8QLCN7vGEAsFtJUVRspxtoxewMtBD+2 pacXEFznliCXzU/VQiwW0JSrjRR7BiC4ri09vYDgLbcEGQg/FSAWC2jK1UaKPQMQ/N6Wnn5A5HM2 1g8MhJ8MSIkFNOVqI8WeAQiubktPLyB41y1BBsJPBYjFAppytZFizwAEJ7mlpxcQPPOWIAPhpwLE YgFNudpIsWcAgkfc0tMLCG54S5CB8FMBYrGAplxtpNhzADU28V5A8N/HAGKxkKaq2kixZwCCP9/S 0weInPWWILcMP2ULabGAplxtpFg8IHK4W3r6ASmfwGnZp4CU2LCmutpIsdNKeWKFEZCMiMItr62J ZIQ0MkH23Xp1R6k3ZEbc7x5u3653k48zylYS/yj7pSW23pAxsqKw6fkMOVP369lBGCQtqcjCtrv9 4Xq2X8pKRQnS/nm7+LighKDZ5XIxu3u3uRM/H2artfwZQCgrSGTTUAKNTMG57e5+RzLNrpOZVsgM ww/LbvfP6eQJWVZX0/3/fJjtFtPJ+i8bJOS0aUFLooP4pShrMvXuzDe35pvZZo6irqaHKaIm6Me3 B5nK9WG7Wz0sUVMqeNh0PyKJ535FKTZCP6mV+gVZSlLXM6QrYQqQ6Uo/rzYLpCplxK3KP3q7+XWn fvuMBKS2xMZSNAknIIG+RvQJzPZ5VdZY8hD+YwYSNTVlIE3oh6vpGioJujgbifqrEqFm1ylh1NDU 40RSk+inn9FpH1cHJPqtV49X00b37EDfml0Cm7LBE0qRUPe/bdK+a941xRusKt+9KZLr6zc/3rwt 3lQ3aV1e59dv316n/0fA0uJyubq7W2zo++LkvrSIS0xTaYYyLU+n92lOLuzSBc9QkZ9CaeenQU1C HeCcvRDTnNULhVfkOb1wcr9ebf+bPy+VEFcVTavcyEiI6/fHpkorMs9SPtzYH8f+qJM4ySJm9cfi jxkVsV4pkQFgDYpWVmZbVmR2GkfFcVScVhR5a/VC0TGeMyrSVNhPDnb1QnNqTvMsqxHaPPbCsRei F8LqIXuhkdBeGePhSya01wUlk2B6ruqmkfEeYskl8tmrssxpOU7Td1FXDUTtLmtuY3gJacQ7uxPa WxG+Dmu5WAmbae/4HHWAPvIpl5NaRhyaMiBLy2AxTRHnrqJgINJiFFPvKAmmDC3SirBuV0FgR0uV Hp1gh9My2M54VMJ+W0shWdipEzYLWsavExZzWsqnE82wWqgpKGPABc9KPkiRmeVUi7rosTCRee8s zGQdjeMpzCS+ySie3lmYyXyKXCi3Zib3tci9chZmkp8iOcddmEn/gGYm/17N6MPRnNUJpSC4NLMy ELLCw5mVhFCLhCdnYWYDZEirccK0EuCrhrLMnIWZDZBVPs3MBsCRGL7CzAbImtKjmdkAA5qZDeDV 7CQZ3tcAVjI8nSvg5MxKiK8SSppxcWYlxOdJ5SnM/AJKkQ7pLMxsgLzytKaVGF+0lMHmLMxsgBxJ 5m6YZgMMaGY2gFczMuvoL6DIfEO1lSBfIJHaqZmVJF+ADDdMK0m+SDwwrUT5vPUNjlaifFF5WtNK ls9LXwMUZgNg3+yBaTbAgGZmA3g1s5LmM++wTZGGup3KwsOZlTifZ74GsBLnS5xA4mxNK3k+wxzm bk0reb5Epra7MHMIylLfhEIRdEeYrWcGtpLoBzQzG8CrmZ1I7x22rTz6CnO1E6adSy8STF0fupVK jy2OpzBzCEpFMqezMHMIqpA/6tbMbABxDI6zLJP/qvUMtCc59b6eQQ4z3Zhexay0et+YbeXUY53o xmjl1YvTZ1wYraz6OjUwwrI65gE6Eh1VbNSYB9hLAeUQdjuC3Z8Eii8a+7T3OLdIbtKGg/bHPEBf Nu2YB+hjZswD9DHz6vMAMb1hvPmCxBoxm1JiDVlqyKx6dPSrYBEyGNEIxzlGRwHbxQ/7kpDDdywH Qn7NT1leq9L2sE0cEiMbkyguJHaiHVfGkQB9QLDviIKx4pQKeAEhS4qAA9eQprA8STFOkWIV+Klw qwRaaVpDu/FrfiqxU+34tR9QQye3QM9jKpsPEexRUhJbxCFIjUqDhsF8WE4lECnvuhdUX8MIVGSh IVTame5DVavQEhwTOqgtzFSyRISxDaJXeXUp9lSDcj0Nw6hqNZZju6TK9qJSGYqwTQ1qUdO5L+Ap Q5b+kLawXkk5xJINyvU0DKOCyUiWjfFYlu1DValZPkMC7JAWsGjJErXtm7Xgp/xcKhV3lWHLOlhe T0Mux/9dVWqNnOsETh8qbESFtpTtNKQFzq6VcjAeDcnB0CXlcMjOoFxPwzAqWJdk2UiKl2X7UBUq MDVH9vGQFjB+yRKRuzIkV1KIDHpqDovAoFxPwzCqQkVyFjp31otKzSuweA1qUah9QBGYz2ATE6hg 9Bour6dhGBUMUbJsnEgw3FbEKXFbIANkiFvYyaRcYFKjNhfl6VmSteWn/P76GvJ7/3eVq9y9Uqct +9oKtjOhBYxjg6gylU9CfXsQvcpugn0sICd5P2oYRgWbldQVY8FwW2VqfimRdz+kLc0R1AZlYF7L VC5dqWdK1pafsq36GvJ7f1ulKtGh0hnjvrZK1fwCO9ogqlRF9FaBeQ3eIoGeogWGWOprGIFKBYjD gBVoK3U+Ro0T3YaUUBnPsK4NiuEYc4lJz5OsKz9lS8EwqORYP37vbymyc6OzUBzncPeTg7ByzHqX bHKSqLEQHMKtMophcRsWO9XtFA7UGON1X3W8Ln0ZVkyQGPFfJiZIxm/jYxmj0sbYyGNsJFY8vXgg MUOrXvhy8UBN0eTks0KXxFZKDeHHeKAyod2LjAZqapw0JIfkL7reghw8ApwZ5IP1hnbuyMAPMfyb IlZEiqsMfMe6DJynTI6rXiFgWstQGERPEdP95SvEdH45C8GkY9TiVMT0+joZwTowVIYd8eNCYwX7 KA90jxM71sdZjEltqkJW+uUEyaXjJjQofzlBfq3DRb2wghSTlU2r4yvGiupxtpQV0JPi6FFng1sB Pe5yTJazXLoleyxbsTzO3mfdY+EvJ8gybVc1PX5cQZpp0xUuxwrecfJjxe1kKjijx48Vt+Mux+QZ 4Y7u9rLusXDybF1h4S8nyLN1g4UfV5Dn3OTZWw6ZOHRrOPmxwnNyHK/s7M9WeI67HJPnAvFw7nKC o4YdlOMtJ8izFY/jxxXkmUzZmkFvOVYojpMfKwqnKDwzlhWF4y7H4hmnrDt5tgJwnP3Zir2BCc5T TpBnK+zGjyvIMx22onn2lmNF3Dj5sYJtEN/sxmUF27jLMXkuVURjb/yxrq1w8mxdWOEvJ8izdV2F H1eQZyuyxluOFVnj5McKq6kQ5uvsh1ZYjbsck+cKEb7ucoLjhnVNhb+cIM/WJRV+XEGea7M/e8uh Bbfu9U5+rAsqatyM4+THuqTCXY7JM9bKnnKCPFuXU/jLCfJsXU3hxxXkmbzBmkGrHBh7xpCsMSQL m93xaPZe9JkKZ3gP/6fc5Q+Hk41Hs/tCg5Q74r12HQ0TOR7N7iNSGabGo9l73+p4NLuvz3yNo9mx rPiyUDgsaUQcXOGMg8NbzFhse/V5QaWUtHgGfGtRQlwfO8z4Kf2Etk78zu8jlPLa9T8MApbBQaee tFfHSekqWUd+mjh6QiEgsIYpDYeRwPoWgSRO6lgnQ+CnCaUvFcICS1EUFkoMHvLIylaJkzrWyRj4 aWLpS4WwwBoThQXWqAgscVLHOhkDP00sfakQFlg84rAgWCrcLhRSFSGl62QM/DSxHDXjtyEssCpE YYE1JELLSCldJ2vJTxPLUTN+G8KCnXsUFlgcIrBESuk6WUt+mliOmvHbEBbsjqOwKE9aYF6JlNJ1 spb8NLEcNeO3jAVKjBEbrztiA25EK2JDxCo9J2LDebZVm+EYF7W2SBqcdCXGoqMzXAdv1DkOHVLf DbvC+RC18Zy1w2F7eXGxny8Xj7P9d4+r+a7bd/eH7+bd4wVOzlnNFxf/j85Zo4hKsy/Kwe3ZffE/ T85ZaxAoSne5YuGPw8j7fbHGJT94TZEZ1C3lzD72xdd95h+FRVh9USxUPq8vOkfIqkQej4ziTIsS l3GL1cNxhMRJbBTiIeKFEOXOa4uxX77yfondv9UvxWbg8/qlcf5a2eJWIzVGunpjhaB81RuzutUB +mNvfOW9Ee5B2Rv/juvg4A1b45BeGUauumQ/3PLtEnKLH3e77okORsYhxnIPaP0B/RJ3qC8y4ihI iybvpjwdRHHsGp/omyEdUr7GpsfTb+lOu+gTfenrMY6zFYc5i+H7mzpw13+k9Y34Ry13DDHvybxy blJnCKdZkfw5a9/cVE39prgpyjc4y7Z5k6Ttn9sqKdri+sY+Q1gc4Pzpcb3ZX+Lo3889Q5iOUW5L NDixbygdffb3M49R1kcgk/p8ODE/XYcUHz7dfpqs7tCpxUqS+nHwSO9Nh4Ok1YHeGIPlYd74QR7k jR/kId74IfYA7/2WDvC++foHeNPCuj9ACGOO9b2j/bY/d/N/7Ceb7o8dINQQIBb/yME6HSGapKKY OFpmjSPEyVc0jhARB61/wQghfAWvfoRAukJ/hNCD5/xvH196CYEM8YbPYS9LXiUcd2IN0tIxjI1D hOOSjXGIeNkhQufPvepFBNKV+kOEHj3PMESkZZFje6FsiEWWSDvhOEZc6Js9/IvxcYx42TFCuN9f /TICAdj9MUIPn2cYI5DymfAQkdZ1JjM8j0NEmtTtuI7wXNY1jhEvO0Zor+6rXkcg/aI/Rujh8xxj RJ0VysyOm0Dr01UEzj+it+NOY9xpwK9AJs6zmStlQOK3vIp4uHx62Kpb6J62CONeRkRHPHW7O3kF Hf203XXzxX6/2jz8tOs+bGFERkGX+O5x4yLZbIUnQY4QQgC+DDVwCqmfdlu2RTzQj8JgSeECqhT9 nn4XEij39umv3d3iajqDQVZYrdn3oG4+aookVQfF4SCjVgbDHFcNGW6G4yEhy/jtfPnL/f3kE6zM OQ44lpENMlwT4dPLd7jqb46XlFZCY8lJUINQV6l3rosc6cBkSewvuJxzQgEXIO5MJmAHSXQb4gBF x4scVQzSYo0L/PaD1z36N0BiamcHviUm74VMPtubgV6s7hUd7xjVEVG+b/635WxLLah6nf7mdaSH 6ppmpAd/7y/lnThP19RuyvEm0pewV8ChjPHE5Q0Mrra/kdt8xZSA6VVOiGeYZ3UUi5pncaKLmA/O Ms+mKSIBTh2B1kTbyEMYaTLtTbT4U9LVOdFy9oec47/KRKsjMtRoJjJQzz7RapJ6E61N0TjRvp7L vOlUImsNeM4wgONE+5Jdc5xosbc6ufLbWvDudw+3b9e7CTYBV9NnG/3GifbCt7j1bGjpnC9rQyt3 kKcbVpzl8YdtaNMakWDKVeacaMU2Vhq5cDS0CnvWE22mTgxGpE5/nlWROvrg9a83z9IJD9Zgdk53 JCKV5KZfczROs7vJrjtQavfk4+JVZ3TRnQtWzzynE6z/9eqe6f52P2cBOM6y4yx7PxTbeu7tLBla 7VlWOZVebjubFm2ro9Y+Z5rN1a1b3/o8i2HDGs20J/MM7rqsT9ILDGf+BfJoOKb5/MN2t3pYYm6X V5ttOoptH/z+ydzxtD86i5Bj8iXOIo/hmO6ONrumvAvtTKaW83TNcaYdZ9rBL+3sM6121ijDsTwU 6CX3s7jsLFX3k6VlmsNfK82/PBOEDMeJ2gxn+NNv2HBMV7pZo5mZWPribrA+SUyvdmKPhuNu98/p 5Gk3215NvxG/0Zkm2hOfhjxV80wTbXqWrjlOtONE+01NtHS1gbWlxTj8wh5a03DcIotc5IAZkVBx duM8EfEblnvWbXr6Gu5Zug/CmmXPmejGZmNN0TjHjlZjFflIV5BYHfO8/gwZxNjvmO4vdzQaqzjY LzhJYfgAhVftmsXEML/Ev+Kchwest5er+fXsMDN/F1G/l4usW3bru8Xuh38JAAAA//8DAFBLAwQU AAYACAAAACEA8xAXsd8AAAAKAQAADwAAAGRycy9kb3ducmV2LnhtbEyPQW6DMBBF95V6B2sqddcY AkkTyhBVkdJVuoD2AA6eAAHbCDvEuX3dVbucmac/7+c7rwY202Q7oxHiRQSMdG1kpxuE76/DywaY dUJLMRhNCHeysCseH3KRSXPTJc2Va1gI0TYTCK1zY8a5rVtSwi7MSDrczmZSwoVxaricxC2Eq4Ev o2jNleh0+NCKkfYt1X11VQgXfriXH/uSLv3xs+ll5dfH2SM+P/n3N2COvPuD4Vc/qEMRnE7mqqVl A8IqTpYBRUjTLbAAvG7isDghJEm6Al7k/H+F4gcAAP//AwBQSwECLQAUAAYACAAAACEAtoM4kv4A AADhAQAAEwAAAAAAAAAAAAAAAAAAAAAAW0NvbnRlbnRfVHlwZXNdLnhtbFBLAQItABQABgAIAAAA IQA4/SH/1gAAAJQBAAALAAAAAAAAAAAAAAAAAC8BAABfcmVscy8ucmVsc1BLAQItABQABgAIAAAA IQDWq47UdhkAAMnTAAAOAAAAAAAAAAAAAAAAAC4CAABkcnMvZTJvRG9jLnhtbFBLAQItABQABgAI AAAAIQDzEBex3wAAAAoBAAAPAAAAAAAAAAAAAAAAANAbAABkcnMvZG93bnJldi54bWxQSwUGAAAA AAQABADzAAAA3BwAAAAA ">
                <v:shape id="_x0000_s1124" type="#_x0000_t75" style="position:absolute;width:17018;height:18389;visibility:visible;mso-wrap-style:square">
                  <v:fill o:detectmouseclick="t"/>
                  <v:path o:connecttype="none"/>
                </v:shape>
                <v:shape id="Freeform 101" o:spid="_x0000_s1125" style="position:absolute;left:1911;top:11563;width:13195;height:57;visibility:visible;mso-wrap-style:square;v-text-anchor:top" coordsize="2078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M3/qcMA AADcAAAADwAAAGRycy9kb3ducmV2LnhtbESPT4vCMBTE7wt+h/AEb2tSwT9UYxFB9LhbRTw+mrdt 2ealNFG7fvqNIHgcZuY3zCrrbSNu1PnasYZkrEAQF87UXGo4HXefCxA+IBtsHJOGP/KQrQcfK0yN u/M33fJQighhn6KGKoQ2ldIXFVn0Y9cSR+/HdRZDlF0pTYf3CLeNnCg1kxZrjgsVtrStqPjNr1bD dP9Q/LV9yNwuznToZVIcLzutR8N+swQRqA/v8Kt9MBpmag7PM/EIyPU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M3/qcMAAADcAAAADwAAAAAAAAAAAAAAAACYAgAAZHJzL2Rv d25yZXYueG1sUEsFBgAAAAAEAAQA9QAAAIgDAAAAAA== " path="m,l51,r,9l,9,,xm86,r51,l137,9,86,9,86,xm171,r52,l223,9r-52,l171,xm257,r52,l309,9r-52,l257,xm343,r52,l395,9r-52,l343,xm429,r52,l481,9r-52,l429,xm515,r52,l567,9r-52,l515,xm601,r52,l653,9r-52,l601,xm687,r51,l738,9r-51,l687,xm773,r51,l824,9r-51,l773,xm859,r51,l910,9r-51,l859,xm945,r51,l996,9r-51,l945,xm1030,r52,l1082,9r-52,l1030,xm1116,r52,l1168,9r-52,l1116,xm1202,r52,l1254,9r-52,l1202,xm1288,r52,l1340,9r-52,l1288,xm1374,r52,l1426,9r-52,l1374,xm1460,r52,l1512,9r-52,l1460,xm1546,r51,l1597,9r-51,l1546,xm1632,r51,l1683,9r-51,l1632,xm1718,r51,l1769,9r-51,l1718,xm1804,r51,l1855,9r-51,l1804,xm1889,r52,l1941,9r-52,l1889,xm1975,r52,l2027,9r-52,l1975,xm2061,r17,l2078,9r-17,l2061,xe" fillcolor="black" strokeweight=".05pt">
                  <v:stroke joinstyle="bevel"/>
                  <v:path arrowok="t" o:connecttype="custom" o:connectlocs="32385,0;0,5715;54610,0;86995,5715;54610,0;141605,0;108585,5715;163195,0;196215,5715;163195,0;250825,0;217805,5715;272415,0;305435,5715;272415,0;360045,0;327025,5715;381635,0;414655,5715;381635,0;468630,0;436245,5715;490855,0;523240,5715;490855,0;577850,0;545465,5715;600075,0;632460,5715;600075,0;687070,0;654050,5715;708660,0;741680,5715;708660,0;796290,0;763270,5715;817880,0;850900,5715;817880,0;905510,0;872490,5715;927100,0;960120,5715;927100,0;1014095,0;981710,5715;1036320,0;1068705,5715;1036320,0;1123315,0;1090930,5715;1145540,0;1177925,5715;1145540,0;1232535,0;1199515,5715;1254125,0;1287145,5715;1254125,0;1319530,0;1308735,5715" o:connectangles="0,0,0,0,0,0,0,0,0,0,0,0,0,0,0,0,0,0,0,0,0,0,0,0,0,0,0,0,0,0,0,0,0,0,0,0,0,0,0,0,0,0,0,0,0,0,0,0,0,0,0,0,0,0,0,0,0,0,0,0,0,0"/>
                  <o:lock v:ext="edit" verticies="t"/>
                </v:shape>
                <v:line id="Line 102" o:spid="_x0000_s1126" style="position:absolute;visibility:visible;mso-wrap-style:square" from="1911,11595" to="6489,152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p1KHsQAAADcAAAADwAAAGRycy9kb3ducmV2LnhtbERPTWvCQBC9C/0PyxR6kbpRIZTUVUqL UERQ0xg8DtlpEszOhuyq0V/vHgSPj/c9W/SmEWfqXG1ZwXgUgSAurK65VJD9Ld8/QDiPrLGxTAqu 5GAxfxnMMNH2wjs6p74UIYRdggoq79tESldUZNCNbEscuH/bGfQBdqXUHV5CuGnkJIpiabDm0FBh S98VFcf0ZBTk+THfrA4/Qznd3w7ZJF5v99laqbfX/usThKfeP8UP969WEEdhbTgTjoCc3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KnUoexAAAANwAAAAPAAAAAAAAAAAA AAAAAKECAABkcnMvZG93bnJldi54bWxQSwUGAAAAAAQABAD5AAAAkgMAAAAA " strokeweight=".45pt">
                  <v:stroke joinstyle="miter"/>
                </v:line>
                <v:line id="Line 103" o:spid="_x0000_s1127" style="position:absolute;flip:y;visibility:visible;mso-wrap-style:square" from="6489,11595" to="15106,152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BO6ycUAAADcAAAADwAAAGRycy9kb3ducmV2LnhtbESPQWvCQBSE74X+h+UJXkQ3VRpr6iql INSWHtSC10f2NQnmvQ27W03/fVcQehxm5htmue65VWfyoXFi4GGSgSIpnW2kMvB12IyfQIWIYrF1 QgZ+KcB6dX+3xMK6i+zovI+VShAJBRqoY+wKrUNZE2OYuI4ked/OM8YkfaWtx0uCc6unWZZrxkbS Qo0dvdZUnvY/bKA6+sdZzx+fOY5mzNbON9t3b8xw0L88g4rUx//wrf1mDeTZAq5n0hHQq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BO6ycUAAADcAAAADwAAAAAAAAAA AAAAAAChAgAAZHJzL2Rvd25yZXYueG1sUEsFBgAAAAAEAAQA+QAAAJMDAAAAAA== " strokeweight=".45pt">
                  <v:stroke joinstyle="miter"/>
                </v:line>
                <v:line id="Line 104" o:spid="_x0000_s1128" style="position:absolute;visibility:visible;mso-wrap-style:square" from="1911,2025" to="15106,115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TLQxcQAAADcAAAADwAAAGRycy9kb3ducmV2LnhtbERPTWvCQBC9F/wPyxS8FN2oEErqKkUR pAjaGIPHITtNgtnZkN1q9Ne7h0KPj/c9X/amEVfqXG1ZwWQcgSAurK65VJAdN6N3EM4ja2wsk4I7 OVguBi9zTLS98TddU1+KEMIuQQWV920ipSsqMujGtiUO3I/tDPoAu1LqDm8h3DRyGkWxNFhzaKiw pVVFxSX9NQry/JLvv87rNzk7Pc7ZNN4dTtlOqeFr//kBwlPv/8V/7q1WEE/C/HAmHAG5eA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xMtDFxAAAANwAAAAPAAAAAAAAAAAA AAAAAKECAABkcnMvZG93bnJldi54bWxQSwUGAAAAAAQABAD5AAAAkgMAAAAA " strokeweight=".45pt">
                  <v:stroke joinstyle="miter"/>
                </v:line>
                <v:line id="Line 105" o:spid="_x0000_s1129" style="position:absolute;visibility:visible;mso-wrap-style:square" from="1911,2025" to="6489,152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n51XscAAADcAAAADwAAAGRycy9kb3ducmV2LnhtbESP3WrCQBSE7wt9h+UUelPqJhaCpK5S KkIRwZ/G4OUhe5oEs2dDdtXUp3cFwcthZr5hxtPeNOJEnastK4gHEQjiwuqaSwXZ7/x9BMJ5ZI2N ZVLwTw6mk+enMabannlDp60vRYCwS1FB5X2bSumKigy6gW2Jg/dnO4M+yK6UusNzgJtGDqMokQZr DgsVtvRdUXHYHo2CPD/kq8V+9iY/dpd9NkyW6122VOr1pf/6BOGp94/wvf2jFSRxDLcz4QjIyR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efnVexwAAANwAAAAPAAAAAAAA AAAAAAAAAKECAABkcnMvZG93bnJldi54bWxQSwUGAAAAAAQABAD5AAAAlQMAAAAA " strokeweight=".45pt">
                  <v:stroke joinstyle="miter"/>
                </v:line>
                <v:shape id="Freeform 106" o:spid="_x0000_s1130" style="position:absolute;left:1974;top:6788;width:6554;height:4769;visibility:visible;mso-wrap-style:square;v-text-anchor:top" coordsize="1032,75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ckKL8QA AADcAAAADwAAAGRycy9kb3ducmV2LnhtbESP3WqDQBSE7wN9h+UUepes2iCtdZUiCIFAIT8PcOqe qq17VtxNNG/fDRR6OczMN0xeLmYQV5pcb1lBvIlAEDdW99wqOJ/q9QsI55E1DpZJwY0clMXDKsdM 25kPdD36VgQIuwwVdN6PmZSu6cig29iROHhfdjLog5xaqSecA9wMMomiVBrsOSx0OFLVUfNzvBgF +Pm6p76qm3P6MVdJ9b3E2+eDUk+Py/sbCE+L/w//tXdaQRoncD8TjoAs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J3JCi/EAAAA3AAAAA8AAAAAAAAAAAAAAAAAmAIAAGRycy9k b3ducmV2LnhtbFBLBQYAAAAABAAEAPUAAACJAwAAAAA= " path="m1032,7l989,38r-5,-8l1027,r5,7xm961,58l919,89r-5,-8l956,51r5,7xm891,109r-42,31l844,132r42,-30l891,109xm821,160r-43,31l774,183r42,-30l821,160xm750,211r-42,31l703,234r43,-30l750,211xm680,262r-42,30l633,285r42,-30l680,262xm610,313r-42,30l563,336r42,-30l610,313xm540,364r-43,30l492,387r43,-30l540,364xm469,415r-42,30l422,438r42,-31l469,415xm399,466r-42,30l352,489r42,-31l399,466xm329,517r-43,30l282,540r42,-31l329,517xm258,568r-42,30l211,591r42,-31l258,568xm188,619r-42,30l141,642r42,-31l188,619xm118,669l76,700r-5,-7l113,662r5,7xm47,720l5,751,,744,43,713r4,7xe" fillcolor="black" strokeweight=".05pt">
                  <v:stroke joinstyle="bevel"/>
                  <v:path arrowok="t" o:connecttype="custom" o:connectlocs="628015,24130;652145,0;610235,36830;580390,51435;610235,36830;539115,88900;562610,64770;521335,101600;491490,116205;521335,101600;449580,153670;473710,129540;431800,166370;401955,180975;431800,166370;360680,217805;384175,194310;342900,231140;312420,245745;342900,231140;271145,282575;294640,258445;253365,295910;223520,310515;253365,295910;181610,347345;205740,323215;163830,360680;133985,375285;163830,360680;92710,412115;116205,387985;74930,424815;45085,440055;74930,424815;3175,476885;27305,452755" o:connectangles="0,0,0,0,0,0,0,0,0,0,0,0,0,0,0,0,0,0,0,0,0,0,0,0,0,0,0,0,0,0,0,0,0,0,0,0,0"/>
                  <o:lock v:ext="edit" verticies="t"/>
                </v:shape>
                <v:line id="Line 107" o:spid="_x0000_s1131" style="position:absolute;visibility:visible;mso-wrap-style:square" from="1911,2025" to="1917,115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eBOsscAAADcAAAADwAAAGRycy9kb3ducmV2LnhtbESPQWvCQBSE74L/YXmCF9GNCkGiq4hS KEVoqzF4fGSfSTD7NmRXTfvru4VCj8PMfMOsNp2pxYNaV1lWMJ1EIIhzqysuFKSnl/EChPPIGmvL pOCLHGzW/d4KE22f/EmPoy9EgLBLUEHpfZNI6fKSDLqJbYiDd7WtQR9kW0jd4jPATS1nURRLgxWH hRIb2pWU3453oyDLbtn722U/kvPz9yWdxYePc3pQajjotksQnjr/H/5rv2oF8XQOv2fCEZDr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B4E6yxwAAANwAAAAPAAAAAAAA AAAAAAAAAKECAABkcnMvZG93bnJldi54bWxQSwUGAAAAAAQABAD5AAAAlQMAAAAA " strokeweight=".45pt">
                  <v:stroke joinstyle="miter"/>
                </v:line>
                <v:shape id="Freeform 108" o:spid="_x0000_s1132" style="position:absolute;left:8483;top:6807;width:51;height:4788;visibility:visible;mso-wrap-style:square;v-text-anchor:top" coordsize="8,7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8yZ68UA AADcAAAADwAAAGRycy9kb3ducmV2LnhtbESPQWvCQBSE70L/w/IKvZlNpIhEVxGp2EMpmHhob4/s M4nJvk2zq8Z/3xUEj8PMfMMsVoNpxYV6V1tWkEQxCOLC6ppLBYd8O56BcB5ZY2uZFNzIwWr5Mlpg qu2V93TJfCkChF2KCirvu1RKV1Rk0EW2Iw7e0fYGfZB9KXWP1wA3rZzE8VQarDksVNjRpqKiyc5G QfOR3ya7n+xv17jvryMXp9+kzpV6ex3WcxCeBv8MP9qfWsE0eYf7mXAE5PI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zJnrxQAAANwAAAAPAAAAAAAAAAAAAAAAAJgCAABkcnMv ZG93bnJldi54bWxQSwUGAAAAAAQABAD1AAAAigMAAAAA " path="m8,r,54l,54,,,8,xm8,89r,53l,142,,89r8,xm8,178r,53l,231,,178r8,xm8,266r,54l,320,,266r8,xm8,355r,53l,408,,355r8,xm8,444r,53l,497,,444r8,xm8,532r,53l,585,,532r8,xm8,621r,53l,674,,621r8,xm8,710r,44l,754,,710r8,xe" fillcolor="black" strokeweight=".05pt">
                  <v:stroke joinstyle="bevel"/>
                  <v:path arrowok="t" o:connecttype="custom" o:connectlocs="5080,0;5080,34290;0,34290;0,0;5080,0;5080,56515;5080,90170;0,90170;0,56515;5080,56515;5080,113030;5080,146685;0,146685;0,113030;5080,113030;5080,168910;5080,203200;0,203200;0,168910;5080,168910;5080,225425;5080,259080;0,259080;0,225425;5080,225425;5080,281940;5080,315595;0,315595;0,281940;5080,281940;5080,337820;5080,371475;0,371475;0,337820;5080,337820;5080,394335;5080,427990;0,427990;0,394335;5080,394335;5080,450850;5080,478790;0,478790;0,450850;5080,450850" o:connectangles="0,0,0,0,0,0,0,0,0,0,0,0,0,0,0,0,0,0,0,0,0,0,0,0,0,0,0,0,0,0,0,0,0,0,0,0,0,0,0,0,0,0,0,0,0"/>
                  <o:lock v:ext="edit" verticies="t"/>
                </v:shape>
                <v:line id="Line 109" o:spid="_x0000_s1133" style="position:absolute;flip:y;visibility:visible;mso-wrap-style:square" from="9220,10864" to="9226,115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IcmEcQAAADcAAAADwAAAGRycy9kb3ducmV2LnhtbESPQWvCQBSE7wX/w/KEXkrdqJiW1FVE EKrFg1ro9ZF9TULz3obdVeO/dwuFHoeZ+YaZL3tu1YV8aJwYGI8yUCSls41UBj5Pm+dXUCGiWGyd kIEbBVguBg9zLKy7yoEux1ipBJFQoIE6xq7QOpQ1MYaR60iS9+08Y0zSV9p6vCY4t3qSZblmbCQt 1NjRuqby53hmA9WXn017/tjn+DRltvZls915Yx6H/eoNVKQ+/of/2u/WQD6ewe+ZdAT04g4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ghyYRxAAAANwAAAAPAAAAAAAAAAAA AAAAAKECAABkcnMvZG93bnJldi54bWxQSwUGAAAAAAQABAD5AAAAkgMAAAAA " strokeweight=".45pt">
                  <v:stroke joinstyle="miter"/>
                </v:line>
                <v:line id="Line 110" o:spid="_x0000_s1134" style="position:absolute;flip:x;visibility:visible;mso-wrap-style:square" from="8509,10864" to="9220,10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FW4ZsQAAADcAAAADwAAAGRycy9kb3ducmV2LnhtbESPQWvCQBSE74X+h+UJvYhurJhKdJVS EGqLB63g9ZF9JsG8t2F3q+m/dwuFHoeZ+YZZrntu1ZV8aJwYmIwzUCSls41UBo5fm9EcVIgoFlsn ZOCHAqxXjw9LLKy7yZ6uh1ipBJFQoIE6xq7QOpQ1MYax60iSd3aeMSbpK2093hKcW/2cZblmbCQt 1NjRW03l5fDNBqqTn017/tzlOJwyW/uy2X54Y54G/esCVKQ+/of/2u/WQD7J4fdMOgJ6d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VbhmxAAAANwAAAAPAAAAAAAAAAAA AAAAAKECAABkcnMvZG93bnJldi54bWxQSwUGAAAAAAQABAD5AAAAkgMAAAAA " strokeweight=".45pt">
                  <v:stroke joinstyle="miter"/>
                </v:line>
                <v:line id="Line 111" o:spid="_x0000_s1135" style="position:absolute;flip:x y;visibility:visible;mso-wrap-style:square" from="6584,14528" to="7150,149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KcHpsUAAADcAAAADwAAAGRycy9kb3ducmV2LnhtbESPQWvCQBSE74X+h+UVvNWNUlSiq7RC QbwUo63XR/Z1E5p9L2TXmPbXd4VCj8PMfMOsNoNvVE9dqIUNTMYZKOJSbM3OwOn4+rgAFSKyxUaY DHxTgM36/m6FuZUrH6gvolMJwiFHA1WMba51KCvyGMbSEifvUzqPMcnOadvhNcF9o6dZNtMea04L Fba0raj8Ki7ewMs+u0jvpH1/+/g510/zQnauMGb0MDwvQUUa4n/4r72zBmaTOdzOpCOg1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cHpsUAAADcAAAADwAAAAAAAAAA AAAAAAChAgAAZHJzL2Rvd25yZXYueG1sUEsFBgAAAAAEAAQA+QAAAJMDAAAAAA== " strokeweight=".45pt">
                  <v:stroke joinstyle="miter"/>
                </v:line>
                <v:line id="Line 112" o:spid="_x0000_s1136" style="position:absolute;flip:x;visibility:visible;mso-wrap-style:square" from="5930,14528" to="6584,148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oaJj8EAAADcAAAADwAAAGRycy9kb3ducmV2LnhtbERPTWvCQBC9F/oflin0UnRjxSjRVUpB qIqHWsHrkB2TYGY27G41/nv3UOjx8b4Xq55bdSUfGicGRsMMFEnpbCOVgePPejADFSKKxdYJGbhT gNXy+WmBhXU3+abrIVYqhUgo0EAdY1doHcqaGMPQdSSJOzvPGBP0lbYebymcW/2eZblmbCQ11NjR Z03l5fDLBqqTn4x73u1zfBszWztdb7bemNeX/mMOKlIf/8V/7i9rIB+ltelMOgJ6+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OhomPwQAAANwAAAAPAAAAAAAAAAAAAAAA AKECAABkcnMvZG93bnJldi54bWxQSwUGAAAAAAQABAD5AAAAjwMAAAAA " strokeweight=".45pt">
                  <v:stroke joinstyle="miter"/>
                </v:line>
                <v:rect id="Rectangle 113" o:spid="_x0000_s1137" style="position:absolute;left:1746;top:685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FJNy8IA AADcAAAADwAAAGRycy9kb3ducmV2LnhtbESPzYoCMRCE78K+Q2jBm5PRg7izRlkEQcWL4z5AM+n5 YZPOkGSd8e2NIOyxqKqvqM1utEbcyYfOsYJFloMgrpzuuFHwczvM1yBCRNZoHJOCBwXYbT8mGyy0 G/hK9zI2IkE4FKigjbEvpAxVSxZD5nri5NXOW4xJ+kZqj0OCWyOXeb6SFjtOCy32tG+p+i3/rAJ5 Kw/DujQ+d+dlfTGn47Ump9RsOn5/gYg0xv/wu33UClaLT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Uk3L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14" o:spid="_x0000_s1138" style="position:absolute;left:768;top:10591;width:80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wQu678A AADcAAAADwAAAGRycy9kb3ducmV2LnhtbERPy4rCMBTdC/MP4Q6403S6EKlGGQYKHXFj9QMuze2D SW5KkrH1781CcHk47/1xtkbcyYfBsYKvdQaCuHF64E7B7VqutiBCRNZoHJOCBwU4Hj4Weyy0m/hC 9zp2IoVwKFBBH+NYSBmaniyGtRuJE9c6bzEm6DupPU4p3BqZZ9lGWhw4NfQ40k9PzV/9bxXIa11O 29r4zJ3y9mx+q0tLTqnl5/y9AxFpjm/xy11pBZs8zU9n0hGQhy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jBC7r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15" o:spid="_x0000_s1139" style="position:absolute;left:6108;top:15544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EiLcMEA AADcAAAADwAAAGRycy9kb3ducmV2LnhtbESPzYoCMRCE74LvEFrYm2acg8hoFBEElb047gM0k54f TDpDEp3x7c3Cwh6LqvqK2u5Ha8SLfOgcK1guMhDEldMdNwp+7qf5GkSIyBqNY1LwpgD73XSyxUK7 gW/0KmMjEoRDgQraGPtCylC1ZDEsXE+cvNp5izFJ30jtcUhwa2SeZStpseO00GJPx5aqR/m0CuS9 PA3r0vjMXfP621zOt5qcUl+z8bABEWmM/+G/9lkrWOVL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xIi3D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16" o:spid="_x0000_s1140" style="position:absolute;left:15436;top:10420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JoVB8EA AADcAAAADwAAAGRycy9kb3ducmV2LnhtbESPzYoCMRCE74LvEFrYm2acg8hoFBEEV/biuA/QTHp+ MOkMSXRm394Iwh6LqvqK2u5Ha8STfOgcK1guMhDEldMdNwp+b6f5GkSIyBqNY1LwRwH2u+lki4V2 A1/pWcZGJAiHAhW0MfaFlKFqyWJYuJ44ebXzFmOSvpHa45Dg1sg8y1bSYsdpocWeji1V9/JhFchb eRrWpfGZu+T1j/k+X2tySn3NxsMGRKQx/oc/7bNWsMpzeJ9JR0DuX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yaFQf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17" o:spid="_x0000_s1141" style="position:absolute;left:8070;top:11772;width:108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9awnMEA AADcAAAADwAAAGRycy9kb3ducmV2LnhtbESP3YrCMBSE7xd8h3AWvFvTrSBSjbIsCCp7Y/UBDs3p DyYnJYm2vr1ZELwcZuYbZr0drRF38qFzrOB7loEgrpzuuFFwOe++liBCRNZoHJOCBwXYbiYfayy0 G/hE9zI2IkE4FKigjbEvpAxVSxbDzPXEyaudtxiT9I3UHocEt0bmWbaQFjtOCy329NtSdS1vVoE8 l7thWRqfuWNe/5nD/lSTU2r6Of6sQEQa4zv8au+1gkU+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BPWsJz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118" o:spid="_x0000_s1142" style="position:absolute;left:8724;top:5467;width:47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D8o6MEA AADcAAAADwAAAGRycy9kb3ducmV2LnhtbESP3YrCMBSE7xd8h3AWvFvTLSJSjbIsCCp7Y/UBDs3p DyYnJYm2vr1ZELwcZuYbZr0drRF38qFzrOB7loEgrpzuuFFwOe++liBCRNZoHJOCBwXYbiYfayy0 G/hE9zI2IkE4FKigjbEvpAxVSxbDzPXEyaudtxiT9I3UHocEt0bmWbaQFjtOCy329NtSdS1vVoE8 l7thWRqfuWNe/5nD/lSTU2r6Of6sQEQa4zv8au+1gkU+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Jw/KOj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group id="Group 119" o:spid="_x0000_s1143" style="position:absolute;left:8401;top:6699;width:215;height:222" coordorigin="1323,1055" coordsize="34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KyowcYAAADcAAAADwAAAGRycy9kb3ducmV2LnhtbESPQWuDQBSE74X+h+UV cmtWU5RisxEJbckhFGIKpbeH+6IS9624WzX/Phso5DjMzDfMOp9NJ0YaXGtZQbyMQBBXVrdcK/g+ fjy/gnAeWWNnmRRcyEG+eXxYY6btxAcaS1+LAGGXoYLG+z6T0lUNGXRL2xMH72QHgz7IoZZ6wCnA TSdXUZRKgy2HhQZ72jZUncs/o+Bzwql4id/H/fm0vfwek6+ffUxKLZ7m4g2Ep9nfw//tnVaQrhK4 nQlHQG6u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QrKjBxgAAANwA AAAPAAAAAAAAAAAAAAAAAKoCAABkcnMvZG93bnJldi54bWxQSwUGAAAAAAQABAD6AAAAnQMAAAAA ">
                  <v:oval id="Oval 120" o:spid="_x0000_s1144" style="position:absolute;left:1323;top:1055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wBSUcMA AADcAAAADwAAAGRycy9kb3ducmV2LnhtbESPwWrDMBBE74H+g9hCb7HcHExxooQQKJiekrTQ6yJt LTfWypFUx+nXR4FCj8PMvGFWm8n1YqQQO88KnosSBLH2puNWwcf76/wFREzIBnvPpOBKETbrh9kK a+MvfKDxmFqRIRxrVGBTGmopo7bkMBZ+IM7elw8OU5ahlSbgJcNdLxdlWUmHHecFiwPtLOnT8ccp eHPjXjeDDai31f7z256bX3lW6ulx2i5BJJrSf/iv3RgF1aKC+5l8BOT6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twBSUcMAAADcAAAADwAAAAAAAAAAAAAAAACYAgAAZHJzL2Rv d25yZXYueG1sUEsFBgAAAAAEAAQA9QAAAIgDAAAAAA== " fillcolor="black" strokeweight="0"/>
                  <v:oval id="Oval 121" o:spid="_x0000_s1145" style="position:absolute;left:1323;top:1055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gZ0sUA AADcAAAADwAAAGRycy9kb3ducmV2LnhtbESPzW7CMBCE75X6DtYicSsOHKCkGFQVVeWG+Dlw3MZL HDVep/YWwtvjSpV6HM3MN5rFqvetulBMTWAD41EBirgKtuHawPHw/vQMKgmyxTYwGbhRgtXy8WGB pQ1X3tFlL7XKEE4lGnAiXal1qhx5TKPQEWfvHKJHyTLW2ka8Zrhv9aQoptpjw3nBYUdvjqqv/Y83 UK3dZna+zU9xvZVDv5Pt58e3NmY46F9fQAn18h/+a2+sgelkBr9n8hHQy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tiBnSxQAAANwAAAAPAAAAAAAAAAAAAAAAAJgCAABkcnMv ZG93bnJldi54bWxQSwUGAAAAAAQABAD1AAAAigMAAAAA " filled="f" strokeweight=".45pt">
                    <v:stroke joinstyle="miter"/>
                  </v:oval>
                </v:group>
                <v:group id="Group 122" o:spid="_x0000_s1146" style="position:absolute;left:8401;top:11480;width:215;height:229" coordorigin="1323,1808" coordsize="34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q0HX8MAAADcAAAADwAAAGRycy9kb3ducmV2LnhtbERPTWvCQBC9F/oflhF6 q5tYDBJdg0gtPQShKpTehuyYhGRnQ3ZN4r93D0KPj/e9ySbTioF6V1tWEM8jEMSF1TWXCi7nw/sK hPPIGlvLpOBODrLt68sGU21H/qHh5EsRQtilqKDyvkuldEVFBt3cdsSBu9reoA+wL6XucQzhppWL KEqkwZpDQ4Ud7SsqmtPNKPgacdx9xJ9D3lz397/z8vibx6TU22zarUF4mvy/+On+1gqSRVgbzoQj ILc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+rQdfwwAAANwAAAAP AAAAAAAAAAAAAAAAAKoCAABkcnMvZG93bnJldi54bWxQSwUGAAAAAAQABAD6AAAAmgMAAAAA ">
                  <v:oval id="Oval 123" o:spid="_x0000_s1147" style="position:absolute;left:1323;top:1808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p/GI8QA AADcAAAADwAAAGRycy9kb3ducmV2LnhtbESPzWrDMBCE74W+g9hCb43cHEzrRAkhUDA95aeQ6yJt LTfWypFUx83TV4FAjsPMfMPMl6PrxEAhtp4VvE4KEMTam5YbBV/7j5c3EDEhG+w8k4I/irBcPD7M sTL+zFsadqkRGcKxQgU2pb6SMmpLDuPE98TZ+/bBYcoyNNIEPGe46+S0KErpsOW8YLGntSV93P06 BZ9u2Oi6twH1qtwcfuypvsiTUs9P42oGItGY7uFbuzYKyuk7XM/kIyAX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afxiPEAAAA3AAAAA8AAAAAAAAAAAAAAAAAmAIAAGRycy9k b3ducmV2LnhtbFBLBQYAAAAABAAEAPUAAACJAwAAAAA= " fillcolor="black" strokeweight="0"/>
                  <v:oval id="Oval 124" o:spid="_x0000_s1148" style="position:absolute;left:1323;top:1808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7gXe8EA AADcAAAADwAAAGRycy9kb3ducmV2LnhtbERPTU8CMRC9k/gfmjHxBl01AVwpxECM3AjgweO4HbYb t9OlHWH59/RAwvHlfc8WvW/ViWJqAht4HhWgiKtgG64NfO8/h1NQSZAttoHJwIUSLOYPgxmWNpx5 S6ed1CqHcCrRgBPpSq1T5chjGoWOOHOHED1KhrHWNuI5h/tWvxTFWHtsODc47GjpqPrb/XsD1cqt J4fL209cbWTfb2Xz+3XUxjw99h/voIR6uYtv7rU1MH7N8/OZfAT0/AoAAP//AwBQSwECLQAUAAYA CAAAACEA8PeKu/0AAADiAQAAEwAAAAAAAAAAAAAAAAAAAAAAW0NvbnRlbnRfVHlwZXNdLnhtbFBL AQItABQABgAIAAAAIQAx3V9h0gAAAI8BAAALAAAAAAAAAAAAAAAAAC4BAABfcmVscy8ucmVsc1BL AQItABQABgAIAAAAIQAzLwWeQQAAADkAAAAQAAAAAAAAAAAAAAAAACkCAABkcnMvc2hhcGV4bWwu eG1sUEsBAi0AFAAGAAgAAAAhAGe4F3vBAAAA3AAAAA8AAAAAAAAAAAAAAAAAmAIAAGRycy9kb3du cmV2LnhtbFBLBQYAAAAABAAEAPUAAACGAwAAAAA= " filled="f" strokeweight=".45pt">
                    <v:stroke joinstyle="miter"/>
                  </v:oval>
                </v:group>
                <v:group id="Group 125" o:spid="_x0000_s1149" style="position:absolute;left:1797;top:11480;width:222;height:229" coordorigin="283,1808" coordsize="35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k44H8YAAADcAAAADwAAAGRycy9kb3ducmV2LnhtbESPzWrDMBCE74G+g9hC b4nsmoTgRgnBtKUHU4hTKL0t1sY2sVbGUv3z9lWgkOMwM98wu8NkWjFQ7xrLCuJVBIK4tLrhSsHX +W25BeE8ssbWMimYycFh/7DYYartyCcaCl+JAGGXooLa+y6V0pU1GXQr2xEH72J7gz7IvpK6xzHA TSufo2gjDTYcFmrsKKupvBa/RsH7iOMxiV+H/HrJ5p/z+vM7j0mpp8fp+ALC0+Tv4f/2h1awSWK4 nQlHQO7/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qTjgfxgAAANwA AAAPAAAAAAAAAAAAAAAAAKoCAABkcnMvZG93bnJldi54bWxQSwUGAAAAAAQABAD6AAAAnQMAAAAA ">
                  <v:oval id="Oval 126" o:spid="_x0000_s1150" style="position:absolute;left:284;top:1808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eLCj8MA AADcAAAADwAAAGRycy9kb3ducmV2LnhtbESPQWsCMRSE74X+h/AK3mq2CotsjSJCYelJrdDrI3nd bN28rEm6rv56Uyj0OMzMN8xyPbpODBRi61nBy7QAQay9ablRcPx4e16AiAnZYOeZFFwpwnr1+LDE yvgL72k4pEZkCMcKFdiU+krKqC05jFPfE2fvyweHKcvQSBPwkuGuk7OiKKXDlvOCxZ62lvTp8OMU vLthp+veBtSbcvf5bc/1TZ6VmjyNm1cQicb0H/5r10ZBOZ/B75l8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TeLCj8MAAADcAAAADwAAAAAAAAAAAAAAAACYAgAAZHJzL2Rv d25yZXYueG1sUEsFBgAAAAAEAAQA9QAAAIgDAAAAAA== " fillcolor="black" strokeweight="0"/>
                  <v:oval id="Oval 127" o:spid="_x0000_s1151" style="position:absolute;left:283;top:1808;width:35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2qJDMUA AADcAAAADwAAAGRycy9kb3ducmV2LnhtbESPT2sCMRTE74V+h/AKvdVsK1i7GkUqpd7EP4cen5vn ZunmZU1edf32TaHgcZiZ3zDTee9bdaaYmsAGngcFKOIq2IZrA/vdx9MYVBJki21gMnClBPPZ/d0U SxsuvKHzVmqVIZxKNOBEulLrVDnymAahI87eMUSPkmWstY14yXDf6peiGGmPDecFhx29O6q+tz/e QLV0q9fj9e0rLtey6zeyPnyetDGPD/1iAkqol1v4v72yBkbDIfydyUdAz3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aokMxQAAANwAAAAPAAAAAAAAAAAAAAAAAJgCAABkcnMv ZG93bnJldi54bWxQSwUGAAAAAAQABAD1AAAAigMAAAAA " filled="f" strokeweight=".45pt">
                    <v:stroke joinstyle="miter"/>
                  </v:oval>
                </v:group>
                <v:group id="Group 128" o:spid="_x0000_s1152" style="position:absolute;left:14998;top:11480;width:222;height:229" coordorigin="2362,1808" coordsize="35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jmbh8YAAADcAAAADwAAAGRycy9kb3ducmV2LnhtbESPQWvCQBSE7wX/w/IK 3ppNtA2SZhWRKh5CoSqU3h7ZZxLMvg3ZbRL/fbdQ6HGYmW+YfDOZVgzUu8aygiSKQRCXVjdcKbic 908rEM4ja2wtk4I7OdisZw85ZtqO/EHDyVciQNhlqKD2vsukdGVNBl1kO+LgXW1v0AfZV1L3OAa4 aeUijlNpsOGwUGNHu5rK2+nbKDiMOG6XydtQ3K67+9f55f2zSEip+eO0fQXhafL/4b/2UStIl8/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6OZuHxgAAANwA AAAPAAAAAAAAAAAAAAAAAKoCAABkcnMvZG93bnJldi54bWxQSwUGAAAAAAQABAD6AAAAnQMAAAAA ">
                  <v:oval id="Oval 129" o:spid="_x0000_s1153" style="position:absolute;left:2362;top:1808;width:35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gta+8QA AADcAAAADwAAAGRycy9kb3ducmV2LnhtbESPUUvDMBSF3wf+h3AF37ZUxSJ1WSmCUHyam+DrJblr OpubLold9dcbQdjj4ZzzHc66nt0gJgqx96zgdlWAINbe9NwpeN+/LB9BxIRscPBMCr4pQr25Wqyx Mv7MbzTtUicyhGOFCmxKYyVl1JYcxpUfibN38MFhyjJ00gQ8Z7gb5F1RlNJhz3nB4kjPlvTn7ssp eHXTVrejDaibcvtxtKf2R56UurmemycQieZ0Cf+3W6OgvH+AvzP5CMjN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ILWvvEAAAA3AAAAA8AAAAAAAAAAAAAAAAAmAIAAGRycy9k b3ducmV2LnhtbFBLBQYAAAAABAAEAPUAAACJAwAAAAA= " fillcolor="black" strokeweight="0"/>
                  <v:oval id="Oval 130" o:spid="_x0000_s1154" style="position:absolute;left:2362;top:1808;width:35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x0qlMUA AADcAAAADwAAAGRycy9kb3ducmV2LnhtbESPQU8CMRSE7yb+h+aZeJOukiyyUoiRELkRwIPHx/ax 3bh9XdsnLP/empB4nMzMN5nZYvCdOlFMbWADj6MCFHEdbMuNgY/96uEZVBJki11gMnChBIv57c0M KxvOvKXTThqVIZwqNOBE+krrVDvymEahJ87eMUSPkmVstI14znDf6aeiKLXHlvOCw57eHNVfux9v oF669eR4mX7G5Ub2w1Y2h/dvbcz93fD6AkpokP/wtb22BspxCX9n8hHQ8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HHSqUxQAAANwAAAAPAAAAAAAAAAAAAAAAAJgCAABkcnMv ZG93bnJldi54bWxQSwUGAAAAAAQABAD1AAAAigMAAAAA " filled="f" strokeweight=".45pt">
                    <v:stroke joinstyle="miter"/>
                  </v:oval>
                </v:group>
                <v:group id="Group 131" o:spid="_x0000_s1155" style="position:absolute;left:6381;top:15138;width:216;height:229" coordorigin="1005,2384" coordsize="34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usF8MUAAADcAAAADwAAAGRycy9kb3ducmV2LnhtbESPQYvCMBSE78L+h/CE vWnaFXWpRhFxlz2IoC6It0fzbIvNS2liW/+9EQSPw8x8w8yXnSlFQ7UrLCuIhxEI4tTqgjMF/8ef wTcI55E1lpZJwZ0cLBcfvTkm2ra8p+bgMxEg7BJUkHtfJVK6NCeDbmgr4uBdbG3QB1lnUtfYBrgp 5VcUTaTBgsNCjhWtc0qvh5tR8NtiuxrFm2Z7vazv5+N4d9rGpNRnv1vNQHjq/Dv8av9pBZPRF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MrrBfDFAAAA3AAA AA8AAAAAAAAAAAAAAAAAqgIAAGRycy9kb3ducmV2LnhtbFBLBQYAAAAABAAEAPoAAACcAwAAAAA= ">
                  <v:oval id="Oval 132" o:spid="_x0000_s1156" style="position:absolute;left:1005;top:2384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Ar1ZcAA AADcAAAADwAAAGRycy9kb3ducmV2LnhtbERPz2vCMBS+D/wfwhO8zdQJZVSjyEAontQNvD6St6Zb 81KTrFb/+uUw2PHj+73ejq4TA4XYelawmBcgiLU3LTcKPt73z68gYkI22HkmBXeKsN1MntZYGX/j Ew3n1IgcwrFCBTalvpIyaksO49z3xJn79MFhyjA00gS85XDXyZeiKKXDlnODxZ7eLOnv849TcHDD Ude9Dah35fHyZa/1Q16Vmk3H3QpEojH9i//ctVFQLvPafCYfAb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LAr1ZcAAAADcAAAADwAAAAAAAAAAAAAAAACYAgAAZHJzL2Rvd25y ZXYueG1sUEsFBgAAAAAEAAQA9QAAAIUDAAAAAA== " fillcolor="black" strokeweight="0"/>
                  <v:oval id="Oval 133" o:spid="_x0000_s1157" style="position:absolute;left:1005;top:2384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oK+5sUA AADcAAAADwAAAGRycy9kb3ducmV2LnhtbESPT2sCMRTE7wW/Q3iF3mq2LVhdjSKVUm/in0OPr5vn ZnHzsk1edf32TaHgcZiZ3zCzRe9bdaaYmsAGnoYFKOIq2IZrA4f9++MYVBJki21gMnClBIv54G6G pQ0X3tJ5J7XKEE4lGnAiXal1qhx5TMPQEWfvGKJHyTLW2ka8ZLhv9XNRjLTHhvOCw47eHFWn3Y83 UK3c+vV4nXzG1Ub2/VY2Xx/f2piH+345BSXUyy38315bA6OXCfydyUd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2gr7mxQAAANwAAAAPAAAAAAAAAAAAAAAAAJgCAABkcnMv ZG93bnJldi54bWxQSwUGAAAAAAQABAD1AAAAigMAAAAA " filled="f" strokeweight=".45pt">
                    <v:stroke joinstyle="miter"/>
                  </v:oval>
                </v:group>
                <v:group id="Group 134" o:spid="_x0000_s1158" style="position:absolute;left:1797;top:1911;width:222;height:228" coordorigin="283,301" coordsize="35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QTu+cIAAADcAAAADwAAAGRycy9kb3ducmV2LnhtbERPy4rCMBTdC/MP4Q64 07SjlqEaRWRGXIjgAwZ3l+baFpub0mTa+vdmIbg8nPdi1ZtKtNS40rKCeByBIM6sLjlXcDn/jr5B OI+ssbJMCh7kYLX8GCww1bbjI7Unn4sQwi5FBYX3dSqlywoy6Ma2Jg7czTYGfYBNLnWDXQg3lfyK okQaLDk0FFjTpqDsfvo3CrYddutJ/NPu77fN43qeHf72MSk1/OzXcxCeev8Wv9w7rSCZhvnhTDgC cvkE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0E7vnCAAAA3AAAAA8A AAAAAAAAAAAAAAAAqgIAAGRycy9kb3ducmV2LnhtbFBLBQYAAAAABAAEAPoAAACZAwAAAAA= ">
                  <v:oval id="Oval 135" o:spid="_x0000_s1159" style="position:absolute;left:284;top:301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TYvhcMA AADcAAAADwAAAGRycy9kb3ducmV2LnhtbESPQWsCMRSE74X+h/AK3mrWIktZjSJCYfFkbcHrI3nd bN28rElcV399Uyj0OMzMN8xyPbpODBRi61nBbFqAINbetNwo+Px4e34FEROywc4zKbhRhPXq8WGJ lfFXfqfhkBqRIRwrVGBT6ispo7bkME59T5y9Lx8cpixDI03Aa4a7Tr4URSkdtpwXLPa0taRPh4tT sHPDXte9Dag35f74bc/1XZ6VmjyNmwWIRGP6D/+1a6OgnM/g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5TYvhcMAAADcAAAADwAAAAAAAAAAAAAAAACYAgAAZHJzL2Rv d25yZXYueG1sUEsFBgAAAAAEAAQA9QAAAIgDAAAAAA== " fillcolor="black" strokeweight="0"/>
                  <v:oval id="Oval 136" o:spid="_x0000_s1160" style="position:absolute;left:283;top:301;width:35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CBf6sUA AADcAAAADwAAAGRycy9kb3ducmV2LnhtbESPT2sCMRTE74V+h/AKvdVspVi7GkUqpd7EP4cen5vn ZunmZU1edf32TaHgcZiZ3zDTee9bdaaYmsAGngcFKOIq2IZrA/vdx9MYVBJki21gMnClBPPZ/d0U SxsuvKHzVmqVIZxKNOBEulLrVDnymAahI87eMUSPkmWstY14yXDf6mFRjLTHhvOCw47eHVXf2x9v oFq61evx+vYVl2vZ9RtZHz5P2pjHh34xASXUyy38315ZA6OXIfydyUdAz3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gIF/qxQAAANwAAAAPAAAAAAAAAAAAAAAAAJgCAABkcnMv ZG93bnJldi54bWxQSwUGAAAAAAQABAD1AAAAigMAAAAA " filled="f" strokeweight=".45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11.</w:t>
      </w:r>
      <w:proofErr w:type="gramEnd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340" w:dyaOrig="260">
          <v:shape id="_x0000_i1468" type="#_x0000_t75" style="width:17.25pt;height:12.75pt" o:ole="">
            <v:imagedata r:id="rId911" o:title=""/>
          </v:shape>
          <o:OLEObject Type="Embed" ProgID="Equation.DSMT4" ShapeID="_x0000_i1468" DrawAspect="Content" ObjectID="_1625140421" r:id="rId91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40" w:dyaOrig="279">
          <v:shape id="_x0000_i1469" type="#_x0000_t75" style="width:21.75pt;height:14.25pt" o:ole="">
            <v:imagedata r:id="rId913" o:title=""/>
          </v:shape>
          <o:OLEObject Type="Embed" ProgID="Equation.DSMT4" ShapeID="_x0000_i1469" DrawAspect="Content" ObjectID="_1625140422" r:id="rId914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340" w:dyaOrig="260">
          <v:shape id="_x0000_i1470" type="#_x0000_t75" style="width:17.25pt;height:12.75pt" o:ole="">
            <v:imagedata r:id="rId915" o:title=""/>
          </v:shape>
          <o:OLEObject Type="Embed" ProgID="Equation.DSMT4" ShapeID="_x0000_i1470" DrawAspect="Content" ObjectID="_1625140423" r:id="rId91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tâm đường tròn ngoại tiếp 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600" w:dyaOrig="279">
          <v:shape id="_x0000_i1471" type="#_x0000_t75" style="width:30pt;height:14.25pt" o:ole="">
            <v:imagedata r:id="rId917" o:title=""/>
          </v:shape>
          <o:OLEObject Type="Embed" ProgID="Equation.DSMT4" ShapeID="_x0000_i1471" DrawAspect="Content" ObjectID="_1625140424" r:id="rId918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72" type="#_x0000_t75" style="width:9.75pt;height:12.75pt" o:ole="">
            <v:imagedata r:id="rId919" o:title=""/>
          </v:shape>
          <o:OLEObject Type="Embed" ProgID="Equation.DSMT4" ShapeID="_x0000_i1472" DrawAspect="Content" ObjectID="_1625140425" r:id="rId9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73" type="#_x0000_t75" style="width:20.25pt;height:14.25pt" o:ole="">
            <v:imagedata r:id="rId921" o:title=""/>
          </v:shape>
          <o:OLEObject Type="Embed" ProgID="Equation.DSMT4" ShapeID="_x0000_i1473" DrawAspect="Content" ObjectID="_1625140426" r:id="rId9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474" type="#_x0000_t75" style="width:45.75pt;height:18pt" o:ole="">
            <v:imagedata r:id="rId923" o:title=""/>
          </v:shape>
          <o:OLEObject Type="Embed" ProgID="Equation.DSMT4" ShapeID="_x0000_i1474" DrawAspect="Content" ObjectID="_1625140427" r:id="rId9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475" type="#_x0000_t75" style="width:1in;height:20.25pt" o:ole="">
            <v:imagedata r:id="rId925" o:title=""/>
          </v:shape>
          <o:OLEObject Type="Embed" ProgID="Equation.DSMT4" ShapeID="_x0000_i1475" DrawAspect="Content" ObjectID="_1625140428" r:id="rId92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76" type="#_x0000_t75" style="width:21pt;height:12.75pt" o:ole="">
            <v:imagedata r:id="rId927" o:title=""/>
          </v:shape>
          <o:OLEObject Type="Embed" ProgID="Equation.DSMT4" ShapeID="_x0000_i1476" DrawAspect="Content" ObjectID="_1625140429" r:id="rId9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477" type="#_x0000_t75" style="width:39pt;height:15pt" o:ole="">
            <v:imagedata r:id="rId929" o:title=""/>
          </v:shape>
          <o:OLEObject Type="Embed" ProgID="Equation.DSMT4" ShapeID="_x0000_i1477" DrawAspect="Content" ObjectID="_1625140430" r:id="rId9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522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478" type="#_x0000_t75" style="width:75.75pt;height:14.25pt" o:ole="">
            <v:imagedata r:id="rId931" o:title=""/>
          </v:shape>
          <o:OLEObject Type="Embed" ProgID="Equation.DSMT4" ShapeID="_x0000_i1478" DrawAspect="Content" ObjectID="_1625140431" r:id="rId9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479" type="#_x0000_t75" style="width:15.75pt;height:20.25pt" o:ole="">
            <v:imagedata r:id="rId933" o:title=""/>
          </v:shape>
          <o:OLEObject Type="Embed" ProgID="Equation.DSMT4" ShapeID="_x0000_i1479" DrawAspect="Content" ObjectID="_1625140432" r:id="rId93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52" w:line="254" w:lineRule="auto"/>
        <w:ind w:right="359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Hơn nữa,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480" type="#_x0000_t75" style="width:27.75pt;height:14.25pt" o:ole="">
            <v:imagedata r:id="rId935" o:title=""/>
          </v:shape>
          <o:OLEObject Type="Embed" ProgID="Equation.DSMT4" ShapeID="_x0000_i1480" DrawAspect="Content" ObjectID="_1625140433" r:id="rId9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81" type="#_x0000_t75" style="width:12pt;height:12.75pt" o:ole="">
            <v:imagedata r:id="rId937" o:title=""/>
          </v:shape>
          <o:OLEObject Type="Embed" ProgID="Equation.DSMT4" ShapeID="_x0000_i1481" DrawAspect="Content" ObjectID="_1625140434" r:id="rId9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82" type="#_x0000_t75" style="width:9.75pt;height:12.75pt" o:ole="">
            <v:imagedata r:id="rId939" o:title=""/>
          </v:shape>
          <o:OLEObject Type="Embed" ProgID="Equation.DSMT4" ShapeID="_x0000_i1482" DrawAspect="Content" ObjectID="_1625140435" r:id="rId9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83" type="#_x0000_t75" style="width:20.25pt;height:14.25pt" o:ole="">
            <v:imagedata r:id="rId941" o:title=""/>
          </v:shape>
          <o:OLEObject Type="Embed" ProgID="Equation.DSMT4" ShapeID="_x0000_i1483" DrawAspect="Content" ObjectID="_1625140436" r:id="rId9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484" type="#_x0000_t75" style="width:72.75pt;height:14.25pt" o:ole="">
            <v:imagedata r:id="rId943" o:title=""/>
          </v:shape>
          <o:OLEObject Type="Embed" ProgID="Equation.DSMT4" ShapeID="_x0000_i1484" DrawAspect="Content" ObjectID="_1625140437" r:id="rId9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       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485" type="#_x0000_t75" style="width:18.75pt;height:20.25pt" o:ole="">
            <v:imagedata r:id="rId945" o:title=""/>
          </v:shape>
          <o:OLEObject Type="Embed" ProgID="Equation.DSMT4" ShapeID="_x0000_i1485" DrawAspect="Content" ObjectID="_1625140438" r:id="rId94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486" type="#_x0000_t75" style="width:15.75pt;height:20.25pt" o:ole="">
            <v:imagedata r:id="rId947" o:title=""/>
          </v:shape>
          <o:OLEObject Type="Embed" ProgID="Equation.DSMT4" ShapeID="_x0000_i1486" DrawAspect="Content" ObjectID="_1625140439" r:id="rId9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487" type="#_x0000_t75" style="width:18.75pt;height:20.25pt" o:ole="">
            <v:imagedata r:id="rId949" o:title=""/>
          </v:shape>
          <o:OLEObject Type="Embed" ProgID="Equation.DSMT4" ShapeID="_x0000_i1487" DrawAspect="Content" ObjectID="_1625140440" r:id="rId9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20" w:dyaOrig="279">
          <v:shape id="_x0000_i1488" type="#_x0000_t75" style="width:101.25pt;height:14.25pt" o:ole="">
            <v:imagedata r:id="rId951" o:title=""/>
          </v:shape>
          <o:OLEObject Type="Embed" ProgID="Equation.DSMT4" ShapeID="_x0000_i1488" DrawAspect="Content" ObjectID="_1625140441" r:id="rId95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89" type="#_x0000_t75" style="width:9.75pt;height:12.75pt" o:ole="">
            <v:imagedata r:id="rId953" o:title=""/>
          </v:shape>
          <o:OLEObject Type="Embed" ProgID="Equation.DSMT4" ShapeID="_x0000_i1489" DrawAspect="Content" ObjectID="_1625140442" r:id="rId9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của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90" type="#_x0000_t75" style="width:39.75pt;height:14.25pt" o:ole="">
            <v:imagedata r:id="rId955" o:title=""/>
          </v:shape>
          <o:OLEObject Type="Embed" ProgID="Equation.DSMT4" ShapeID="_x0000_i1490" DrawAspect="Content" ObjectID="_1625140443" r:id="rId95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62909D35" wp14:editId="60EBF5E2">
                <wp:simplePos x="0" y="0"/>
                <wp:positionH relativeFrom="column">
                  <wp:posOffset>3073400</wp:posOffset>
                </wp:positionH>
                <wp:positionV relativeFrom="paragraph">
                  <wp:posOffset>132080</wp:posOffset>
                </wp:positionV>
                <wp:extent cx="2035810" cy="1943100"/>
                <wp:effectExtent l="0" t="0" r="2540" b="0"/>
                <wp:wrapNone/>
                <wp:docPr id="606" name="Canvas 6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67" name="Freeform 139"/>
                        <wps:cNvSpPr>
                          <a:spLocks noEditPoints="1"/>
                        </wps:cNvSpPr>
                        <wps:spPr bwMode="auto">
                          <a:xfrm>
                            <a:off x="628015" y="1332230"/>
                            <a:ext cx="1212850" cy="6350"/>
                          </a:xfrm>
                          <a:custGeom>
                            <a:avLst/>
                            <a:gdLst>
                              <a:gd name="T0" fmla="*/ 51 w 1910"/>
                              <a:gd name="T1" fmla="*/ 0 h 10"/>
                              <a:gd name="T2" fmla="*/ 0 w 1910"/>
                              <a:gd name="T3" fmla="*/ 10 h 10"/>
                              <a:gd name="T4" fmla="*/ 85 w 1910"/>
                              <a:gd name="T5" fmla="*/ 0 h 10"/>
                              <a:gd name="T6" fmla="*/ 136 w 1910"/>
                              <a:gd name="T7" fmla="*/ 10 h 10"/>
                              <a:gd name="T8" fmla="*/ 85 w 1910"/>
                              <a:gd name="T9" fmla="*/ 0 h 10"/>
                              <a:gd name="T10" fmla="*/ 222 w 1910"/>
                              <a:gd name="T11" fmla="*/ 0 h 10"/>
                              <a:gd name="T12" fmla="*/ 171 w 1910"/>
                              <a:gd name="T13" fmla="*/ 10 h 10"/>
                              <a:gd name="T14" fmla="*/ 256 w 1910"/>
                              <a:gd name="T15" fmla="*/ 0 h 10"/>
                              <a:gd name="T16" fmla="*/ 307 w 1910"/>
                              <a:gd name="T17" fmla="*/ 10 h 10"/>
                              <a:gd name="T18" fmla="*/ 256 w 1910"/>
                              <a:gd name="T19" fmla="*/ 0 h 10"/>
                              <a:gd name="T20" fmla="*/ 392 w 1910"/>
                              <a:gd name="T21" fmla="*/ 0 h 10"/>
                              <a:gd name="T22" fmla="*/ 341 w 1910"/>
                              <a:gd name="T23" fmla="*/ 10 h 10"/>
                              <a:gd name="T24" fmla="*/ 426 w 1910"/>
                              <a:gd name="T25" fmla="*/ 0 h 10"/>
                              <a:gd name="T26" fmla="*/ 478 w 1910"/>
                              <a:gd name="T27" fmla="*/ 10 h 10"/>
                              <a:gd name="T28" fmla="*/ 426 w 1910"/>
                              <a:gd name="T29" fmla="*/ 0 h 10"/>
                              <a:gd name="T30" fmla="*/ 563 w 1910"/>
                              <a:gd name="T31" fmla="*/ 0 h 10"/>
                              <a:gd name="T32" fmla="*/ 512 w 1910"/>
                              <a:gd name="T33" fmla="*/ 10 h 10"/>
                              <a:gd name="T34" fmla="*/ 597 w 1910"/>
                              <a:gd name="T35" fmla="*/ 0 h 10"/>
                              <a:gd name="T36" fmla="*/ 648 w 1910"/>
                              <a:gd name="T37" fmla="*/ 10 h 10"/>
                              <a:gd name="T38" fmla="*/ 597 w 1910"/>
                              <a:gd name="T39" fmla="*/ 0 h 10"/>
                              <a:gd name="T40" fmla="*/ 733 w 1910"/>
                              <a:gd name="T41" fmla="*/ 0 h 10"/>
                              <a:gd name="T42" fmla="*/ 682 w 1910"/>
                              <a:gd name="T43" fmla="*/ 10 h 10"/>
                              <a:gd name="T44" fmla="*/ 767 w 1910"/>
                              <a:gd name="T45" fmla="*/ 0 h 10"/>
                              <a:gd name="T46" fmla="*/ 819 w 1910"/>
                              <a:gd name="T47" fmla="*/ 10 h 10"/>
                              <a:gd name="T48" fmla="*/ 767 w 1910"/>
                              <a:gd name="T49" fmla="*/ 0 h 10"/>
                              <a:gd name="T50" fmla="*/ 904 w 1910"/>
                              <a:gd name="T51" fmla="*/ 0 h 10"/>
                              <a:gd name="T52" fmla="*/ 853 w 1910"/>
                              <a:gd name="T53" fmla="*/ 10 h 10"/>
                              <a:gd name="T54" fmla="*/ 938 w 1910"/>
                              <a:gd name="T55" fmla="*/ 0 h 10"/>
                              <a:gd name="T56" fmla="*/ 989 w 1910"/>
                              <a:gd name="T57" fmla="*/ 10 h 10"/>
                              <a:gd name="T58" fmla="*/ 938 w 1910"/>
                              <a:gd name="T59" fmla="*/ 0 h 10"/>
                              <a:gd name="T60" fmla="*/ 1074 w 1910"/>
                              <a:gd name="T61" fmla="*/ 0 h 10"/>
                              <a:gd name="T62" fmla="*/ 1023 w 1910"/>
                              <a:gd name="T63" fmla="*/ 10 h 10"/>
                              <a:gd name="T64" fmla="*/ 1108 w 1910"/>
                              <a:gd name="T65" fmla="*/ 0 h 10"/>
                              <a:gd name="T66" fmla="*/ 1160 w 1910"/>
                              <a:gd name="T67" fmla="*/ 10 h 10"/>
                              <a:gd name="T68" fmla="*/ 1108 w 1910"/>
                              <a:gd name="T69" fmla="*/ 0 h 10"/>
                              <a:gd name="T70" fmla="*/ 1245 w 1910"/>
                              <a:gd name="T71" fmla="*/ 0 h 10"/>
                              <a:gd name="T72" fmla="*/ 1194 w 1910"/>
                              <a:gd name="T73" fmla="*/ 10 h 10"/>
                              <a:gd name="T74" fmla="*/ 1279 w 1910"/>
                              <a:gd name="T75" fmla="*/ 0 h 10"/>
                              <a:gd name="T76" fmla="*/ 1330 w 1910"/>
                              <a:gd name="T77" fmla="*/ 10 h 10"/>
                              <a:gd name="T78" fmla="*/ 1279 w 1910"/>
                              <a:gd name="T79" fmla="*/ 0 h 10"/>
                              <a:gd name="T80" fmla="*/ 1415 w 1910"/>
                              <a:gd name="T81" fmla="*/ 0 h 10"/>
                              <a:gd name="T82" fmla="*/ 1364 w 1910"/>
                              <a:gd name="T83" fmla="*/ 10 h 10"/>
                              <a:gd name="T84" fmla="*/ 1450 w 1910"/>
                              <a:gd name="T85" fmla="*/ 0 h 10"/>
                              <a:gd name="T86" fmla="*/ 1501 w 1910"/>
                              <a:gd name="T87" fmla="*/ 10 h 10"/>
                              <a:gd name="T88" fmla="*/ 1450 w 1910"/>
                              <a:gd name="T89" fmla="*/ 0 h 10"/>
                              <a:gd name="T90" fmla="*/ 1586 w 1910"/>
                              <a:gd name="T91" fmla="*/ 0 h 10"/>
                              <a:gd name="T92" fmla="*/ 1535 w 1910"/>
                              <a:gd name="T93" fmla="*/ 10 h 10"/>
                              <a:gd name="T94" fmla="*/ 1620 w 1910"/>
                              <a:gd name="T95" fmla="*/ 0 h 10"/>
                              <a:gd name="T96" fmla="*/ 1671 w 1910"/>
                              <a:gd name="T97" fmla="*/ 10 h 10"/>
                              <a:gd name="T98" fmla="*/ 1620 w 1910"/>
                              <a:gd name="T99" fmla="*/ 0 h 10"/>
                              <a:gd name="T100" fmla="*/ 1756 w 1910"/>
                              <a:gd name="T101" fmla="*/ 0 h 10"/>
                              <a:gd name="T102" fmla="*/ 1705 w 1910"/>
                              <a:gd name="T103" fmla="*/ 10 h 10"/>
                              <a:gd name="T104" fmla="*/ 1791 w 1910"/>
                              <a:gd name="T105" fmla="*/ 0 h 10"/>
                              <a:gd name="T106" fmla="*/ 1842 w 1910"/>
                              <a:gd name="T107" fmla="*/ 10 h 10"/>
                              <a:gd name="T108" fmla="*/ 1791 w 1910"/>
                              <a:gd name="T109" fmla="*/ 0 h 10"/>
                              <a:gd name="T110" fmla="*/ 1910 w 1910"/>
                              <a:gd name="T111" fmla="*/ 0 h 10"/>
                              <a:gd name="T112" fmla="*/ 1876 w 1910"/>
                              <a:gd name="T11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910" h="10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10"/>
                                </a:lnTo>
                                <a:lnTo>
                                  <a:pt x="85" y="10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2" y="0"/>
                                </a:lnTo>
                                <a:lnTo>
                                  <a:pt x="222" y="10"/>
                                </a:lnTo>
                                <a:lnTo>
                                  <a:pt x="171" y="10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10"/>
                                </a:lnTo>
                                <a:lnTo>
                                  <a:pt x="256" y="10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41" y="0"/>
                                </a:moveTo>
                                <a:lnTo>
                                  <a:pt x="392" y="0"/>
                                </a:lnTo>
                                <a:lnTo>
                                  <a:pt x="392" y="10"/>
                                </a:lnTo>
                                <a:lnTo>
                                  <a:pt x="341" y="10"/>
                                </a:lnTo>
                                <a:lnTo>
                                  <a:pt x="341" y="0"/>
                                </a:lnTo>
                                <a:close/>
                                <a:moveTo>
                                  <a:pt x="426" y="0"/>
                                </a:moveTo>
                                <a:lnTo>
                                  <a:pt x="478" y="0"/>
                                </a:lnTo>
                                <a:lnTo>
                                  <a:pt x="478" y="10"/>
                                </a:lnTo>
                                <a:lnTo>
                                  <a:pt x="426" y="10"/>
                                </a:lnTo>
                                <a:lnTo>
                                  <a:pt x="426" y="0"/>
                                </a:lnTo>
                                <a:close/>
                                <a:moveTo>
                                  <a:pt x="512" y="0"/>
                                </a:moveTo>
                                <a:lnTo>
                                  <a:pt x="563" y="0"/>
                                </a:lnTo>
                                <a:lnTo>
                                  <a:pt x="563" y="10"/>
                                </a:lnTo>
                                <a:lnTo>
                                  <a:pt x="512" y="10"/>
                                </a:lnTo>
                                <a:lnTo>
                                  <a:pt x="512" y="0"/>
                                </a:lnTo>
                                <a:close/>
                                <a:moveTo>
                                  <a:pt x="597" y="0"/>
                                </a:moveTo>
                                <a:lnTo>
                                  <a:pt x="648" y="0"/>
                                </a:lnTo>
                                <a:lnTo>
                                  <a:pt x="648" y="10"/>
                                </a:lnTo>
                                <a:lnTo>
                                  <a:pt x="597" y="10"/>
                                </a:lnTo>
                                <a:lnTo>
                                  <a:pt x="597" y="0"/>
                                </a:lnTo>
                                <a:close/>
                                <a:moveTo>
                                  <a:pt x="682" y="0"/>
                                </a:moveTo>
                                <a:lnTo>
                                  <a:pt x="733" y="0"/>
                                </a:lnTo>
                                <a:lnTo>
                                  <a:pt x="733" y="10"/>
                                </a:lnTo>
                                <a:lnTo>
                                  <a:pt x="682" y="10"/>
                                </a:lnTo>
                                <a:lnTo>
                                  <a:pt x="682" y="0"/>
                                </a:lnTo>
                                <a:close/>
                                <a:moveTo>
                                  <a:pt x="767" y="0"/>
                                </a:moveTo>
                                <a:lnTo>
                                  <a:pt x="819" y="0"/>
                                </a:lnTo>
                                <a:lnTo>
                                  <a:pt x="819" y="10"/>
                                </a:lnTo>
                                <a:lnTo>
                                  <a:pt x="767" y="10"/>
                                </a:lnTo>
                                <a:lnTo>
                                  <a:pt x="767" y="0"/>
                                </a:lnTo>
                                <a:close/>
                                <a:moveTo>
                                  <a:pt x="853" y="0"/>
                                </a:moveTo>
                                <a:lnTo>
                                  <a:pt x="904" y="0"/>
                                </a:lnTo>
                                <a:lnTo>
                                  <a:pt x="904" y="10"/>
                                </a:lnTo>
                                <a:lnTo>
                                  <a:pt x="853" y="10"/>
                                </a:lnTo>
                                <a:lnTo>
                                  <a:pt x="853" y="0"/>
                                </a:lnTo>
                                <a:close/>
                                <a:moveTo>
                                  <a:pt x="938" y="0"/>
                                </a:moveTo>
                                <a:lnTo>
                                  <a:pt x="989" y="0"/>
                                </a:lnTo>
                                <a:lnTo>
                                  <a:pt x="989" y="10"/>
                                </a:lnTo>
                                <a:lnTo>
                                  <a:pt x="938" y="10"/>
                                </a:lnTo>
                                <a:lnTo>
                                  <a:pt x="938" y="0"/>
                                </a:lnTo>
                                <a:close/>
                                <a:moveTo>
                                  <a:pt x="1023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74" y="10"/>
                                </a:lnTo>
                                <a:lnTo>
                                  <a:pt x="1023" y="10"/>
                                </a:lnTo>
                                <a:lnTo>
                                  <a:pt x="1023" y="0"/>
                                </a:lnTo>
                                <a:close/>
                                <a:moveTo>
                                  <a:pt x="1108" y="0"/>
                                </a:moveTo>
                                <a:lnTo>
                                  <a:pt x="1160" y="0"/>
                                </a:lnTo>
                                <a:lnTo>
                                  <a:pt x="1160" y="10"/>
                                </a:lnTo>
                                <a:lnTo>
                                  <a:pt x="1108" y="10"/>
                                </a:lnTo>
                                <a:lnTo>
                                  <a:pt x="1108" y="0"/>
                                </a:lnTo>
                                <a:close/>
                                <a:moveTo>
                                  <a:pt x="1194" y="0"/>
                                </a:moveTo>
                                <a:lnTo>
                                  <a:pt x="1245" y="0"/>
                                </a:lnTo>
                                <a:lnTo>
                                  <a:pt x="1245" y="10"/>
                                </a:lnTo>
                                <a:lnTo>
                                  <a:pt x="1194" y="10"/>
                                </a:lnTo>
                                <a:lnTo>
                                  <a:pt x="1194" y="0"/>
                                </a:lnTo>
                                <a:close/>
                                <a:moveTo>
                                  <a:pt x="1279" y="0"/>
                                </a:moveTo>
                                <a:lnTo>
                                  <a:pt x="1330" y="0"/>
                                </a:lnTo>
                                <a:lnTo>
                                  <a:pt x="1330" y="10"/>
                                </a:lnTo>
                                <a:lnTo>
                                  <a:pt x="1279" y="10"/>
                                </a:lnTo>
                                <a:lnTo>
                                  <a:pt x="1279" y="0"/>
                                </a:lnTo>
                                <a:close/>
                                <a:moveTo>
                                  <a:pt x="1364" y="0"/>
                                </a:moveTo>
                                <a:lnTo>
                                  <a:pt x="1415" y="0"/>
                                </a:lnTo>
                                <a:lnTo>
                                  <a:pt x="1415" y="10"/>
                                </a:lnTo>
                                <a:lnTo>
                                  <a:pt x="1364" y="10"/>
                                </a:lnTo>
                                <a:lnTo>
                                  <a:pt x="1364" y="0"/>
                                </a:lnTo>
                                <a:close/>
                                <a:moveTo>
                                  <a:pt x="1450" y="0"/>
                                </a:moveTo>
                                <a:lnTo>
                                  <a:pt x="1501" y="0"/>
                                </a:lnTo>
                                <a:lnTo>
                                  <a:pt x="1501" y="10"/>
                                </a:lnTo>
                                <a:lnTo>
                                  <a:pt x="1450" y="10"/>
                                </a:lnTo>
                                <a:lnTo>
                                  <a:pt x="1450" y="0"/>
                                </a:lnTo>
                                <a:close/>
                                <a:moveTo>
                                  <a:pt x="1535" y="0"/>
                                </a:moveTo>
                                <a:lnTo>
                                  <a:pt x="1586" y="0"/>
                                </a:lnTo>
                                <a:lnTo>
                                  <a:pt x="1586" y="10"/>
                                </a:lnTo>
                                <a:lnTo>
                                  <a:pt x="1535" y="10"/>
                                </a:lnTo>
                                <a:lnTo>
                                  <a:pt x="1535" y="0"/>
                                </a:lnTo>
                                <a:close/>
                                <a:moveTo>
                                  <a:pt x="1620" y="0"/>
                                </a:moveTo>
                                <a:lnTo>
                                  <a:pt x="1671" y="0"/>
                                </a:lnTo>
                                <a:lnTo>
                                  <a:pt x="1671" y="10"/>
                                </a:lnTo>
                                <a:lnTo>
                                  <a:pt x="1620" y="10"/>
                                </a:lnTo>
                                <a:lnTo>
                                  <a:pt x="1620" y="0"/>
                                </a:lnTo>
                                <a:close/>
                                <a:moveTo>
                                  <a:pt x="1705" y="0"/>
                                </a:moveTo>
                                <a:lnTo>
                                  <a:pt x="1756" y="0"/>
                                </a:lnTo>
                                <a:lnTo>
                                  <a:pt x="1756" y="10"/>
                                </a:lnTo>
                                <a:lnTo>
                                  <a:pt x="1705" y="10"/>
                                </a:lnTo>
                                <a:lnTo>
                                  <a:pt x="1705" y="0"/>
                                </a:lnTo>
                                <a:close/>
                                <a:moveTo>
                                  <a:pt x="1791" y="0"/>
                                </a:moveTo>
                                <a:lnTo>
                                  <a:pt x="1842" y="0"/>
                                </a:lnTo>
                                <a:lnTo>
                                  <a:pt x="1842" y="10"/>
                                </a:lnTo>
                                <a:lnTo>
                                  <a:pt x="1791" y="10"/>
                                </a:lnTo>
                                <a:lnTo>
                                  <a:pt x="1791" y="0"/>
                                </a:lnTo>
                                <a:close/>
                                <a:moveTo>
                                  <a:pt x="1876" y="0"/>
                                </a:moveTo>
                                <a:lnTo>
                                  <a:pt x="1910" y="0"/>
                                </a:lnTo>
                                <a:lnTo>
                                  <a:pt x="1910" y="10"/>
                                </a:lnTo>
                                <a:lnTo>
                                  <a:pt x="1876" y="10"/>
                                </a:lnTo>
                                <a:lnTo>
                                  <a:pt x="18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Freeform 140"/>
                        <wps:cNvSpPr>
                          <a:spLocks noEditPoints="1"/>
                        </wps:cNvSpPr>
                        <wps:spPr bwMode="auto">
                          <a:xfrm>
                            <a:off x="111125" y="1332865"/>
                            <a:ext cx="518160" cy="300355"/>
                          </a:xfrm>
                          <a:custGeom>
                            <a:avLst/>
                            <a:gdLst>
                              <a:gd name="T0" fmla="*/ 816 w 816"/>
                              <a:gd name="T1" fmla="*/ 8 h 473"/>
                              <a:gd name="T2" fmla="*/ 770 w 816"/>
                              <a:gd name="T3" fmla="*/ 35 h 473"/>
                              <a:gd name="T4" fmla="*/ 766 w 816"/>
                              <a:gd name="T5" fmla="*/ 26 h 473"/>
                              <a:gd name="T6" fmla="*/ 812 w 816"/>
                              <a:gd name="T7" fmla="*/ 0 h 473"/>
                              <a:gd name="T8" fmla="*/ 816 w 816"/>
                              <a:gd name="T9" fmla="*/ 8 h 473"/>
                              <a:gd name="T10" fmla="*/ 739 w 816"/>
                              <a:gd name="T11" fmla="*/ 52 h 473"/>
                              <a:gd name="T12" fmla="*/ 693 w 816"/>
                              <a:gd name="T13" fmla="*/ 79 h 473"/>
                              <a:gd name="T14" fmla="*/ 690 w 816"/>
                              <a:gd name="T15" fmla="*/ 70 h 473"/>
                              <a:gd name="T16" fmla="*/ 736 w 816"/>
                              <a:gd name="T17" fmla="*/ 43 h 473"/>
                              <a:gd name="T18" fmla="*/ 739 w 816"/>
                              <a:gd name="T19" fmla="*/ 52 h 473"/>
                              <a:gd name="T20" fmla="*/ 663 w 816"/>
                              <a:gd name="T21" fmla="*/ 96 h 473"/>
                              <a:gd name="T22" fmla="*/ 617 w 816"/>
                              <a:gd name="T23" fmla="*/ 122 h 473"/>
                              <a:gd name="T24" fmla="*/ 613 w 816"/>
                              <a:gd name="T25" fmla="*/ 113 h 473"/>
                              <a:gd name="T26" fmla="*/ 659 w 816"/>
                              <a:gd name="T27" fmla="*/ 87 h 473"/>
                              <a:gd name="T28" fmla="*/ 663 w 816"/>
                              <a:gd name="T29" fmla="*/ 96 h 473"/>
                              <a:gd name="T30" fmla="*/ 586 w 816"/>
                              <a:gd name="T31" fmla="*/ 140 h 473"/>
                              <a:gd name="T32" fmla="*/ 540 w 816"/>
                              <a:gd name="T33" fmla="*/ 166 h 473"/>
                              <a:gd name="T34" fmla="*/ 537 w 816"/>
                              <a:gd name="T35" fmla="*/ 157 h 473"/>
                              <a:gd name="T36" fmla="*/ 582 w 816"/>
                              <a:gd name="T37" fmla="*/ 131 h 473"/>
                              <a:gd name="T38" fmla="*/ 586 w 816"/>
                              <a:gd name="T39" fmla="*/ 140 h 473"/>
                              <a:gd name="T40" fmla="*/ 510 w 816"/>
                              <a:gd name="T41" fmla="*/ 184 h 473"/>
                              <a:gd name="T42" fmla="*/ 464 w 816"/>
                              <a:gd name="T43" fmla="*/ 210 h 473"/>
                              <a:gd name="T44" fmla="*/ 460 w 816"/>
                              <a:gd name="T45" fmla="*/ 201 h 473"/>
                              <a:gd name="T46" fmla="*/ 506 w 816"/>
                              <a:gd name="T47" fmla="*/ 175 h 473"/>
                              <a:gd name="T48" fmla="*/ 510 w 816"/>
                              <a:gd name="T49" fmla="*/ 184 h 473"/>
                              <a:gd name="T50" fmla="*/ 433 w 816"/>
                              <a:gd name="T51" fmla="*/ 228 h 473"/>
                              <a:gd name="T52" fmla="*/ 387 w 816"/>
                              <a:gd name="T53" fmla="*/ 254 h 473"/>
                              <a:gd name="T54" fmla="*/ 383 w 816"/>
                              <a:gd name="T55" fmla="*/ 245 h 473"/>
                              <a:gd name="T56" fmla="*/ 429 w 816"/>
                              <a:gd name="T57" fmla="*/ 219 h 473"/>
                              <a:gd name="T58" fmla="*/ 433 w 816"/>
                              <a:gd name="T59" fmla="*/ 228 h 473"/>
                              <a:gd name="T60" fmla="*/ 357 w 816"/>
                              <a:gd name="T61" fmla="*/ 271 h 473"/>
                              <a:gd name="T62" fmla="*/ 311 w 816"/>
                              <a:gd name="T63" fmla="*/ 298 h 473"/>
                              <a:gd name="T64" fmla="*/ 307 w 816"/>
                              <a:gd name="T65" fmla="*/ 289 h 473"/>
                              <a:gd name="T66" fmla="*/ 353 w 816"/>
                              <a:gd name="T67" fmla="*/ 262 h 473"/>
                              <a:gd name="T68" fmla="*/ 357 w 816"/>
                              <a:gd name="T69" fmla="*/ 271 h 473"/>
                              <a:gd name="T70" fmla="*/ 280 w 816"/>
                              <a:gd name="T71" fmla="*/ 315 h 473"/>
                              <a:gd name="T72" fmla="*/ 234 w 816"/>
                              <a:gd name="T73" fmla="*/ 342 h 473"/>
                              <a:gd name="T74" fmla="*/ 230 w 816"/>
                              <a:gd name="T75" fmla="*/ 333 h 473"/>
                              <a:gd name="T76" fmla="*/ 276 w 816"/>
                              <a:gd name="T77" fmla="*/ 306 h 473"/>
                              <a:gd name="T78" fmla="*/ 280 w 816"/>
                              <a:gd name="T79" fmla="*/ 315 h 473"/>
                              <a:gd name="T80" fmla="*/ 203 w 816"/>
                              <a:gd name="T81" fmla="*/ 359 h 473"/>
                              <a:gd name="T82" fmla="*/ 157 w 816"/>
                              <a:gd name="T83" fmla="*/ 385 h 473"/>
                              <a:gd name="T84" fmla="*/ 154 w 816"/>
                              <a:gd name="T85" fmla="*/ 376 h 473"/>
                              <a:gd name="T86" fmla="*/ 200 w 816"/>
                              <a:gd name="T87" fmla="*/ 350 h 473"/>
                              <a:gd name="T88" fmla="*/ 203 w 816"/>
                              <a:gd name="T89" fmla="*/ 359 h 473"/>
                              <a:gd name="T90" fmla="*/ 127 w 816"/>
                              <a:gd name="T91" fmla="*/ 403 h 473"/>
                              <a:gd name="T92" fmla="*/ 81 w 816"/>
                              <a:gd name="T93" fmla="*/ 429 h 473"/>
                              <a:gd name="T94" fmla="*/ 77 w 816"/>
                              <a:gd name="T95" fmla="*/ 420 h 473"/>
                              <a:gd name="T96" fmla="*/ 123 w 816"/>
                              <a:gd name="T97" fmla="*/ 394 h 473"/>
                              <a:gd name="T98" fmla="*/ 127 w 816"/>
                              <a:gd name="T99" fmla="*/ 403 h 473"/>
                              <a:gd name="T100" fmla="*/ 50 w 816"/>
                              <a:gd name="T101" fmla="*/ 447 h 473"/>
                              <a:gd name="T102" fmla="*/ 4 w 816"/>
                              <a:gd name="T103" fmla="*/ 473 h 473"/>
                              <a:gd name="T104" fmla="*/ 0 w 816"/>
                              <a:gd name="T105" fmla="*/ 464 h 473"/>
                              <a:gd name="T106" fmla="*/ 46 w 816"/>
                              <a:gd name="T107" fmla="*/ 438 h 473"/>
                              <a:gd name="T108" fmla="*/ 50 w 816"/>
                              <a:gd name="T109" fmla="*/ 447 h 4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816" h="473">
                                <a:moveTo>
                                  <a:pt x="816" y="8"/>
                                </a:moveTo>
                                <a:lnTo>
                                  <a:pt x="770" y="35"/>
                                </a:lnTo>
                                <a:lnTo>
                                  <a:pt x="766" y="26"/>
                                </a:lnTo>
                                <a:lnTo>
                                  <a:pt x="812" y="0"/>
                                </a:lnTo>
                                <a:lnTo>
                                  <a:pt x="816" y="8"/>
                                </a:lnTo>
                                <a:close/>
                                <a:moveTo>
                                  <a:pt x="739" y="52"/>
                                </a:moveTo>
                                <a:lnTo>
                                  <a:pt x="693" y="79"/>
                                </a:lnTo>
                                <a:lnTo>
                                  <a:pt x="690" y="70"/>
                                </a:lnTo>
                                <a:lnTo>
                                  <a:pt x="736" y="43"/>
                                </a:lnTo>
                                <a:lnTo>
                                  <a:pt x="739" y="52"/>
                                </a:lnTo>
                                <a:close/>
                                <a:moveTo>
                                  <a:pt x="663" y="96"/>
                                </a:moveTo>
                                <a:lnTo>
                                  <a:pt x="617" y="122"/>
                                </a:lnTo>
                                <a:lnTo>
                                  <a:pt x="613" y="113"/>
                                </a:lnTo>
                                <a:lnTo>
                                  <a:pt x="659" y="87"/>
                                </a:lnTo>
                                <a:lnTo>
                                  <a:pt x="663" y="96"/>
                                </a:lnTo>
                                <a:close/>
                                <a:moveTo>
                                  <a:pt x="586" y="140"/>
                                </a:moveTo>
                                <a:lnTo>
                                  <a:pt x="540" y="166"/>
                                </a:lnTo>
                                <a:lnTo>
                                  <a:pt x="537" y="157"/>
                                </a:lnTo>
                                <a:lnTo>
                                  <a:pt x="582" y="131"/>
                                </a:lnTo>
                                <a:lnTo>
                                  <a:pt x="586" y="140"/>
                                </a:lnTo>
                                <a:close/>
                                <a:moveTo>
                                  <a:pt x="510" y="184"/>
                                </a:moveTo>
                                <a:lnTo>
                                  <a:pt x="464" y="210"/>
                                </a:lnTo>
                                <a:lnTo>
                                  <a:pt x="460" y="201"/>
                                </a:lnTo>
                                <a:lnTo>
                                  <a:pt x="506" y="175"/>
                                </a:lnTo>
                                <a:lnTo>
                                  <a:pt x="510" y="184"/>
                                </a:lnTo>
                                <a:close/>
                                <a:moveTo>
                                  <a:pt x="433" y="228"/>
                                </a:moveTo>
                                <a:lnTo>
                                  <a:pt x="387" y="254"/>
                                </a:lnTo>
                                <a:lnTo>
                                  <a:pt x="383" y="245"/>
                                </a:lnTo>
                                <a:lnTo>
                                  <a:pt x="429" y="219"/>
                                </a:lnTo>
                                <a:lnTo>
                                  <a:pt x="433" y="228"/>
                                </a:lnTo>
                                <a:close/>
                                <a:moveTo>
                                  <a:pt x="357" y="271"/>
                                </a:moveTo>
                                <a:lnTo>
                                  <a:pt x="311" y="298"/>
                                </a:lnTo>
                                <a:lnTo>
                                  <a:pt x="307" y="289"/>
                                </a:lnTo>
                                <a:lnTo>
                                  <a:pt x="353" y="262"/>
                                </a:lnTo>
                                <a:lnTo>
                                  <a:pt x="357" y="271"/>
                                </a:lnTo>
                                <a:close/>
                                <a:moveTo>
                                  <a:pt x="280" y="315"/>
                                </a:moveTo>
                                <a:lnTo>
                                  <a:pt x="234" y="342"/>
                                </a:lnTo>
                                <a:lnTo>
                                  <a:pt x="230" y="333"/>
                                </a:lnTo>
                                <a:lnTo>
                                  <a:pt x="276" y="306"/>
                                </a:lnTo>
                                <a:lnTo>
                                  <a:pt x="280" y="315"/>
                                </a:lnTo>
                                <a:close/>
                                <a:moveTo>
                                  <a:pt x="203" y="359"/>
                                </a:moveTo>
                                <a:lnTo>
                                  <a:pt x="157" y="385"/>
                                </a:lnTo>
                                <a:lnTo>
                                  <a:pt x="154" y="376"/>
                                </a:lnTo>
                                <a:lnTo>
                                  <a:pt x="200" y="350"/>
                                </a:lnTo>
                                <a:lnTo>
                                  <a:pt x="203" y="359"/>
                                </a:lnTo>
                                <a:close/>
                                <a:moveTo>
                                  <a:pt x="127" y="403"/>
                                </a:moveTo>
                                <a:lnTo>
                                  <a:pt x="81" y="429"/>
                                </a:lnTo>
                                <a:lnTo>
                                  <a:pt x="77" y="420"/>
                                </a:lnTo>
                                <a:lnTo>
                                  <a:pt x="123" y="394"/>
                                </a:lnTo>
                                <a:lnTo>
                                  <a:pt x="127" y="403"/>
                                </a:lnTo>
                                <a:close/>
                                <a:moveTo>
                                  <a:pt x="50" y="447"/>
                                </a:moveTo>
                                <a:lnTo>
                                  <a:pt x="4" y="473"/>
                                </a:lnTo>
                                <a:lnTo>
                                  <a:pt x="0" y="464"/>
                                </a:lnTo>
                                <a:lnTo>
                                  <a:pt x="46" y="438"/>
                                </a:lnTo>
                                <a:lnTo>
                                  <a:pt x="50" y="4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Line 141"/>
                        <wps:cNvCnPr/>
                        <wps:spPr bwMode="auto">
                          <a:xfrm>
                            <a:off x="108585" y="1632585"/>
                            <a:ext cx="121221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142"/>
                        <wps:cNvCnPr/>
                        <wps:spPr bwMode="auto">
                          <a:xfrm flipV="1">
                            <a:off x="1320800" y="1335405"/>
                            <a:ext cx="520065" cy="2971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143"/>
                        <wps:cNvCnPr/>
                        <wps:spPr bwMode="auto">
                          <a:xfrm>
                            <a:off x="628015" y="221615"/>
                            <a:ext cx="1212850" cy="11137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144"/>
                        <wps:cNvCnPr/>
                        <wps:spPr bwMode="auto">
                          <a:xfrm>
                            <a:off x="628015" y="221615"/>
                            <a:ext cx="692785" cy="1410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145"/>
                        <wps:cNvCnPr/>
                        <wps:spPr bwMode="auto">
                          <a:xfrm flipH="1">
                            <a:off x="108585" y="221615"/>
                            <a:ext cx="519430" cy="1410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Freeform 146"/>
                        <wps:cNvSpPr>
                          <a:spLocks noEditPoints="1"/>
                        </wps:cNvSpPr>
                        <wps:spPr bwMode="auto">
                          <a:xfrm>
                            <a:off x="625475" y="221615"/>
                            <a:ext cx="5080" cy="1113790"/>
                          </a:xfrm>
                          <a:custGeom>
                            <a:avLst/>
                            <a:gdLst>
                              <a:gd name="T0" fmla="*/ 8 w 8"/>
                              <a:gd name="T1" fmla="*/ 60 h 1754"/>
                              <a:gd name="T2" fmla="*/ 0 w 8"/>
                              <a:gd name="T3" fmla="*/ 0 h 1754"/>
                              <a:gd name="T4" fmla="*/ 8 w 8"/>
                              <a:gd name="T5" fmla="*/ 99 h 1754"/>
                              <a:gd name="T6" fmla="*/ 0 w 8"/>
                              <a:gd name="T7" fmla="*/ 159 h 1754"/>
                              <a:gd name="T8" fmla="*/ 8 w 8"/>
                              <a:gd name="T9" fmla="*/ 99 h 1754"/>
                              <a:gd name="T10" fmla="*/ 8 w 8"/>
                              <a:gd name="T11" fmla="*/ 259 h 1754"/>
                              <a:gd name="T12" fmla="*/ 0 w 8"/>
                              <a:gd name="T13" fmla="*/ 199 h 1754"/>
                              <a:gd name="T14" fmla="*/ 8 w 8"/>
                              <a:gd name="T15" fmla="*/ 299 h 1754"/>
                              <a:gd name="T16" fmla="*/ 0 w 8"/>
                              <a:gd name="T17" fmla="*/ 359 h 1754"/>
                              <a:gd name="T18" fmla="*/ 8 w 8"/>
                              <a:gd name="T19" fmla="*/ 299 h 1754"/>
                              <a:gd name="T20" fmla="*/ 8 w 8"/>
                              <a:gd name="T21" fmla="*/ 458 h 1754"/>
                              <a:gd name="T22" fmla="*/ 0 w 8"/>
                              <a:gd name="T23" fmla="*/ 398 h 1754"/>
                              <a:gd name="T24" fmla="*/ 8 w 8"/>
                              <a:gd name="T25" fmla="*/ 498 h 1754"/>
                              <a:gd name="T26" fmla="*/ 0 w 8"/>
                              <a:gd name="T27" fmla="*/ 558 h 1754"/>
                              <a:gd name="T28" fmla="*/ 8 w 8"/>
                              <a:gd name="T29" fmla="*/ 498 h 1754"/>
                              <a:gd name="T30" fmla="*/ 8 w 8"/>
                              <a:gd name="T31" fmla="*/ 658 h 1754"/>
                              <a:gd name="T32" fmla="*/ 0 w 8"/>
                              <a:gd name="T33" fmla="*/ 598 h 1754"/>
                              <a:gd name="T34" fmla="*/ 8 w 8"/>
                              <a:gd name="T35" fmla="*/ 697 h 1754"/>
                              <a:gd name="T36" fmla="*/ 0 w 8"/>
                              <a:gd name="T37" fmla="*/ 757 h 1754"/>
                              <a:gd name="T38" fmla="*/ 8 w 8"/>
                              <a:gd name="T39" fmla="*/ 697 h 1754"/>
                              <a:gd name="T40" fmla="*/ 8 w 8"/>
                              <a:gd name="T41" fmla="*/ 857 h 1754"/>
                              <a:gd name="T42" fmla="*/ 0 w 8"/>
                              <a:gd name="T43" fmla="*/ 797 h 1754"/>
                              <a:gd name="T44" fmla="*/ 8 w 8"/>
                              <a:gd name="T45" fmla="*/ 897 h 1754"/>
                              <a:gd name="T46" fmla="*/ 0 w 8"/>
                              <a:gd name="T47" fmla="*/ 957 h 1754"/>
                              <a:gd name="T48" fmla="*/ 8 w 8"/>
                              <a:gd name="T49" fmla="*/ 897 h 1754"/>
                              <a:gd name="T50" fmla="*/ 8 w 8"/>
                              <a:gd name="T51" fmla="*/ 1056 h 1754"/>
                              <a:gd name="T52" fmla="*/ 0 w 8"/>
                              <a:gd name="T53" fmla="*/ 996 h 1754"/>
                              <a:gd name="T54" fmla="*/ 8 w 8"/>
                              <a:gd name="T55" fmla="*/ 1096 h 1754"/>
                              <a:gd name="T56" fmla="*/ 0 w 8"/>
                              <a:gd name="T57" fmla="*/ 1156 h 1754"/>
                              <a:gd name="T58" fmla="*/ 8 w 8"/>
                              <a:gd name="T59" fmla="*/ 1096 h 1754"/>
                              <a:gd name="T60" fmla="*/ 8 w 8"/>
                              <a:gd name="T61" fmla="*/ 1256 h 1754"/>
                              <a:gd name="T62" fmla="*/ 0 w 8"/>
                              <a:gd name="T63" fmla="*/ 1196 h 1754"/>
                              <a:gd name="T64" fmla="*/ 8 w 8"/>
                              <a:gd name="T65" fmla="*/ 1295 h 1754"/>
                              <a:gd name="T66" fmla="*/ 0 w 8"/>
                              <a:gd name="T67" fmla="*/ 1355 h 1754"/>
                              <a:gd name="T68" fmla="*/ 8 w 8"/>
                              <a:gd name="T69" fmla="*/ 1295 h 1754"/>
                              <a:gd name="T70" fmla="*/ 8 w 8"/>
                              <a:gd name="T71" fmla="*/ 1455 h 1754"/>
                              <a:gd name="T72" fmla="*/ 0 w 8"/>
                              <a:gd name="T73" fmla="*/ 1395 h 1754"/>
                              <a:gd name="T74" fmla="*/ 8 w 8"/>
                              <a:gd name="T75" fmla="*/ 1495 h 1754"/>
                              <a:gd name="T76" fmla="*/ 0 w 8"/>
                              <a:gd name="T77" fmla="*/ 1555 h 1754"/>
                              <a:gd name="T78" fmla="*/ 8 w 8"/>
                              <a:gd name="T79" fmla="*/ 1495 h 1754"/>
                              <a:gd name="T80" fmla="*/ 8 w 8"/>
                              <a:gd name="T81" fmla="*/ 1654 h 1754"/>
                              <a:gd name="T82" fmla="*/ 0 w 8"/>
                              <a:gd name="T83" fmla="*/ 1594 h 1754"/>
                              <a:gd name="T84" fmla="*/ 8 w 8"/>
                              <a:gd name="T85" fmla="*/ 1694 h 1754"/>
                              <a:gd name="T86" fmla="*/ 0 w 8"/>
                              <a:gd name="T87" fmla="*/ 1754 h 1754"/>
                              <a:gd name="T88" fmla="*/ 8 w 8"/>
                              <a:gd name="T89" fmla="*/ 1694 h 1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1754">
                                <a:moveTo>
                                  <a:pt x="8" y="0"/>
                                </a:moveTo>
                                <a:lnTo>
                                  <a:pt x="8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99"/>
                                </a:moveTo>
                                <a:lnTo>
                                  <a:pt x="8" y="159"/>
                                </a:lnTo>
                                <a:lnTo>
                                  <a:pt x="0" y="159"/>
                                </a:lnTo>
                                <a:lnTo>
                                  <a:pt x="0" y="99"/>
                                </a:lnTo>
                                <a:lnTo>
                                  <a:pt x="8" y="99"/>
                                </a:lnTo>
                                <a:close/>
                                <a:moveTo>
                                  <a:pt x="8" y="199"/>
                                </a:moveTo>
                                <a:lnTo>
                                  <a:pt x="8" y="259"/>
                                </a:lnTo>
                                <a:lnTo>
                                  <a:pt x="0" y="259"/>
                                </a:lnTo>
                                <a:lnTo>
                                  <a:pt x="0" y="199"/>
                                </a:lnTo>
                                <a:lnTo>
                                  <a:pt x="8" y="199"/>
                                </a:lnTo>
                                <a:close/>
                                <a:moveTo>
                                  <a:pt x="8" y="299"/>
                                </a:moveTo>
                                <a:lnTo>
                                  <a:pt x="8" y="359"/>
                                </a:lnTo>
                                <a:lnTo>
                                  <a:pt x="0" y="359"/>
                                </a:lnTo>
                                <a:lnTo>
                                  <a:pt x="0" y="299"/>
                                </a:lnTo>
                                <a:lnTo>
                                  <a:pt x="8" y="299"/>
                                </a:lnTo>
                                <a:close/>
                                <a:moveTo>
                                  <a:pt x="8" y="398"/>
                                </a:moveTo>
                                <a:lnTo>
                                  <a:pt x="8" y="458"/>
                                </a:lnTo>
                                <a:lnTo>
                                  <a:pt x="0" y="458"/>
                                </a:lnTo>
                                <a:lnTo>
                                  <a:pt x="0" y="398"/>
                                </a:lnTo>
                                <a:lnTo>
                                  <a:pt x="8" y="398"/>
                                </a:lnTo>
                                <a:close/>
                                <a:moveTo>
                                  <a:pt x="8" y="498"/>
                                </a:moveTo>
                                <a:lnTo>
                                  <a:pt x="8" y="558"/>
                                </a:lnTo>
                                <a:lnTo>
                                  <a:pt x="0" y="558"/>
                                </a:lnTo>
                                <a:lnTo>
                                  <a:pt x="0" y="498"/>
                                </a:lnTo>
                                <a:lnTo>
                                  <a:pt x="8" y="498"/>
                                </a:lnTo>
                                <a:close/>
                                <a:moveTo>
                                  <a:pt x="8" y="598"/>
                                </a:moveTo>
                                <a:lnTo>
                                  <a:pt x="8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598"/>
                                </a:lnTo>
                                <a:lnTo>
                                  <a:pt x="8" y="598"/>
                                </a:lnTo>
                                <a:close/>
                                <a:moveTo>
                                  <a:pt x="8" y="697"/>
                                </a:moveTo>
                                <a:lnTo>
                                  <a:pt x="8" y="757"/>
                                </a:lnTo>
                                <a:lnTo>
                                  <a:pt x="0" y="757"/>
                                </a:lnTo>
                                <a:lnTo>
                                  <a:pt x="0" y="697"/>
                                </a:lnTo>
                                <a:lnTo>
                                  <a:pt x="8" y="697"/>
                                </a:lnTo>
                                <a:close/>
                                <a:moveTo>
                                  <a:pt x="8" y="797"/>
                                </a:moveTo>
                                <a:lnTo>
                                  <a:pt x="8" y="857"/>
                                </a:lnTo>
                                <a:lnTo>
                                  <a:pt x="0" y="857"/>
                                </a:lnTo>
                                <a:lnTo>
                                  <a:pt x="0" y="797"/>
                                </a:lnTo>
                                <a:lnTo>
                                  <a:pt x="8" y="797"/>
                                </a:lnTo>
                                <a:close/>
                                <a:moveTo>
                                  <a:pt x="8" y="897"/>
                                </a:moveTo>
                                <a:lnTo>
                                  <a:pt x="8" y="957"/>
                                </a:lnTo>
                                <a:lnTo>
                                  <a:pt x="0" y="957"/>
                                </a:lnTo>
                                <a:lnTo>
                                  <a:pt x="0" y="897"/>
                                </a:lnTo>
                                <a:lnTo>
                                  <a:pt x="8" y="897"/>
                                </a:lnTo>
                                <a:close/>
                                <a:moveTo>
                                  <a:pt x="8" y="996"/>
                                </a:moveTo>
                                <a:lnTo>
                                  <a:pt x="8" y="1056"/>
                                </a:lnTo>
                                <a:lnTo>
                                  <a:pt x="0" y="1056"/>
                                </a:lnTo>
                                <a:lnTo>
                                  <a:pt x="0" y="996"/>
                                </a:lnTo>
                                <a:lnTo>
                                  <a:pt x="8" y="996"/>
                                </a:lnTo>
                                <a:close/>
                                <a:moveTo>
                                  <a:pt x="8" y="1096"/>
                                </a:moveTo>
                                <a:lnTo>
                                  <a:pt x="8" y="1156"/>
                                </a:lnTo>
                                <a:lnTo>
                                  <a:pt x="0" y="1156"/>
                                </a:lnTo>
                                <a:lnTo>
                                  <a:pt x="0" y="1096"/>
                                </a:lnTo>
                                <a:lnTo>
                                  <a:pt x="8" y="1096"/>
                                </a:lnTo>
                                <a:close/>
                                <a:moveTo>
                                  <a:pt x="8" y="1196"/>
                                </a:moveTo>
                                <a:lnTo>
                                  <a:pt x="8" y="1256"/>
                                </a:lnTo>
                                <a:lnTo>
                                  <a:pt x="0" y="1256"/>
                                </a:lnTo>
                                <a:lnTo>
                                  <a:pt x="0" y="1196"/>
                                </a:lnTo>
                                <a:lnTo>
                                  <a:pt x="8" y="1196"/>
                                </a:lnTo>
                                <a:close/>
                                <a:moveTo>
                                  <a:pt x="8" y="1295"/>
                                </a:moveTo>
                                <a:lnTo>
                                  <a:pt x="8" y="1355"/>
                                </a:lnTo>
                                <a:lnTo>
                                  <a:pt x="0" y="1355"/>
                                </a:lnTo>
                                <a:lnTo>
                                  <a:pt x="0" y="1295"/>
                                </a:lnTo>
                                <a:lnTo>
                                  <a:pt x="8" y="1295"/>
                                </a:lnTo>
                                <a:close/>
                                <a:moveTo>
                                  <a:pt x="8" y="1395"/>
                                </a:moveTo>
                                <a:lnTo>
                                  <a:pt x="8" y="1455"/>
                                </a:lnTo>
                                <a:lnTo>
                                  <a:pt x="0" y="1455"/>
                                </a:lnTo>
                                <a:lnTo>
                                  <a:pt x="0" y="1395"/>
                                </a:lnTo>
                                <a:lnTo>
                                  <a:pt x="8" y="1395"/>
                                </a:lnTo>
                                <a:close/>
                                <a:moveTo>
                                  <a:pt x="8" y="1495"/>
                                </a:moveTo>
                                <a:lnTo>
                                  <a:pt x="8" y="1555"/>
                                </a:lnTo>
                                <a:lnTo>
                                  <a:pt x="0" y="1555"/>
                                </a:lnTo>
                                <a:lnTo>
                                  <a:pt x="0" y="1495"/>
                                </a:lnTo>
                                <a:lnTo>
                                  <a:pt x="8" y="1495"/>
                                </a:lnTo>
                                <a:close/>
                                <a:moveTo>
                                  <a:pt x="8" y="1594"/>
                                </a:moveTo>
                                <a:lnTo>
                                  <a:pt x="8" y="1654"/>
                                </a:lnTo>
                                <a:lnTo>
                                  <a:pt x="0" y="1654"/>
                                </a:lnTo>
                                <a:lnTo>
                                  <a:pt x="0" y="1594"/>
                                </a:lnTo>
                                <a:lnTo>
                                  <a:pt x="8" y="1594"/>
                                </a:lnTo>
                                <a:close/>
                                <a:moveTo>
                                  <a:pt x="8" y="1694"/>
                                </a:moveTo>
                                <a:lnTo>
                                  <a:pt x="8" y="1754"/>
                                </a:lnTo>
                                <a:lnTo>
                                  <a:pt x="0" y="1754"/>
                                </a:lnTo>
                                <a:lnTo>
                                  <a:pt x="0" y="1694"/>
                                </a:lnTo>
                                <a:lnTo>
                                  <a:pt x="8" y="169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Freeform 147"/>
                        <wps:cNvSpPr>
                          <a:spLocks noEditPoints="1"/>
                        </wps:cNvSpPr>
                        <wps:spPr bwMode="auto">
                          <a:xfrm>
                            <a:off x="627380" y="1332230"/>
                            <a:ext cx="692785" cy="302895"/>
                          </a:xfrm>
                          <a:custGeom>
                            <a:avLst/>
                            <a:gdLst>
                              <a:gd name="T0" fmla="*/ 51 w 1091"/>
                              <a:gd name="T1" fmla="*/ 21 h 477"/>
                              <a:gd name="T2" fmla="*/ 0 w 1091"/>
                              <a:gd name="T3" fmla="*/ 10 h 477"/>
                              <a:gd name="T4" fmla="*/ 83 w 1091"/>
                              <a:gd name="T5" fmla="*/ 35 h 477"/>
                              <a:gd name="T6" fmla="*/ 128 w 1091"/>
                              <a:gd name="T7" fmla="*/ 65 h 477"/>
                              <a:gd name="T8" fmla="*/ 83 w 1091"/>
                              <a:gd name="T9" fmla="*/ 35 h 477"/>
                              <a:gd name="T10" fmla="*/ 211 w 1091"/>
                              <a:gd name="T11" fmla="*/ 90 h 477"/>
                              <a:gd name="T12" fmla="*/ 160 w 1091"/>
                              <a:gd name="T13" fmla="*/ 78 h 477"/>
                              <a:gd name="T14" fmla="*/ 243 w 1091"/>
                              <a:gd name="T15" fmla="*/ 103 h 477"/>
                              <a:gd name="T16" fmla="*/ 288 w 1091"/>
                              <a:gd name="T17" fmla="*/ 133 h 477"/>
                              <a:gd name="T18" fmla="*/ 243 w 1091"/>
                              <a:gd name="T19" fmla="*/ 103 h 477"/>
                              <a:gd name="T20" fmla="*/ 371 w 1091"/>
                              <a:gd name="T21" fmla="*/ 158 h 477"/>
                              <a:gd name="T22" fmla="*/ 320 w 1091"/>
                              <a:gd name="T23" fmla="*/ 147 h 477"/>
                              <a:gd name="T24" fmla="*/ 403 w 1091"/>
                              <a:gd name="T25" fmla="*/ 172 h 477"/>
                              <a:gd name="T26" fmla="*/ 448 w 1091"/>
                              <a:gd name="T27" fmla="*/ 202 h 477"/>
                              <a:gd name="T28" fmla="*/ 403 w 1091"/>
                              <a:gd name="T29" fmla="*/ 172 h 477"/>
                              <a:gd name="T30" fmla="*/ 531 w 1091"/>
                              <a:gd name="T31" fmla="*/ 227 h 477"/>
                              <a:gd name="T32" fmla="*/ 480 w 1091"/>
                              <a:gd name="T33" fmla="*/ 216 h 477"/>
                              <a:gd name="T34" fmla="*/ 563 w 1091"/>
                              <a:gd name="T35" fmla="*/ 241 h 477"/>
                              <a:gd name="T36" fmla="*/ 608 w 1091"/>
                              <a:gd name="T37" fmla="*/ 271 h 477"/>
                              <a:gd name="T38" fmla="*/ 563 w 1091"/>
                              <a:gd name="T39" fmla="*/ 241 h 477"/>
                              <a:gd name="T40" fmla="*/ 691 w 1091"/>
                              <a:gd name="T41" fmla="*/ 296 h 477"/>
                              <a:gd name="T42" fmla="*/ 640 w 1091"/>
                              <a:gd name="T43" fmla="*/ 285 h 477"/>
                              <a:gd name="T44" fmla="*/ 723 w 1091"/>
                              <a:gd name="T45" fmla="*/ 310 h 477"/>
                              <a:gd name="T46" fmla="*/ 768 w 1091"/>
                              <a:gd name="T47" fmla="*/ 339 h 477"/>
                              <a:gd name="T48" fmla="*/ 723 w 1091"/>
                              <a:gd name="T49" fmla="*/ 310 h 477"/>
                              <a:gd name="T50" fmla="*/ 851 w 1091"/>
                              <a:gd name="T51" fmla="*/ 364 h 477"/>
                              <a:gd name="T52" fmla="*/ 800 w 1091"/>
                              <a:gd name="T53" fmla="*/ 353 h 477"/>
                              <a:gd name="T54" fmla="*/ 883 w 1091"/>
                              <a:gd name="T55" fmla="*/ 378 h 477"/>
                              <a:gd name="T56" fmla="*/ 928 w 1091"/>
                              <a:gd name="T57" fmla="*/ 408 h 477"/>
                              <a:gd name="T58" fmla="*/ 883 w 1091"/>
                              <a:gd name="T59" fmla="*/ 378 h 477"/>
                              <a:gd name="T60" fmla="*/ 1011 w 1091"/>
                              <a:gd name="T61" fmla="*/ 433 h 477"/>
                              <a:gd name="T62" fmla="*/ 960 w 1091"/>
                              <a:gd name="T63" fmla="*/ 422 h 477"/>
                              <a:gd name="T64" fmla="*/ 1043 w 1091"/>
                              <a:gd name="T65" fmla="*/ 447 h 477"/>
                              <a:gd name="T66" fmla="*/ 1088 w 1091"/>
                              <a:gd name="T67" fmla="*/ 477 h 477"/>
                              <a:gd name="T68" fmla="*/ 1043 w 1091"/>
                              <a:gd name="T69" fmla="*/ 447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91" h="477">
                                <a:moveTo>
                                  <a:pt x="3" y="0"/>
                                </a:moveTo>
                                <a:lnTo>
                                  <a:pt x="51" y="21"/>
                                </a:lnTo>
                                <a:lnTo>
                                  <a:pt x="48" y="30"/>
                                </a:lnTo>
                                <a:lnTo>
                                  <a:pt x="0" y="10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83" y="35"/>
                                </a:moveTo>
                                <a:lnTo>
                                  <a:pt x="131" y="55"/>
                                </a:lnTo>
                                <a:lnTo>
                                  <a:pt x="128" y="65"/>
                                </a:lnTo>
                                <a:lnTo>
                                  <a:pt x="80" y="44"/>
                                </a:lnTo>
                                <a:lnTo>
                                  <a:pt x="83" y="35"/>
                                </a:lnTo>
                                <a:close/>
                                <a:moveTo>
                                  <a:pt x="163" y="69"/>
                                </a:moveTo>
                                <a:lnTo>
                                  <a:pt x="211" y="90"/>
                                </a:lnTo>
                                <a:lnTo>
                                  <a:pt x="208" y="99"/>
                                </a:lnTo>
                                <a:lnTo>
                                  <a:pt x="160" y="78"/>
                                </a:lnTo>
                                <a:lnTo>
                                  <a:pt x="163" y="69"/>
                                </a:lnTo>
                                <a:close/>
                                <a:moveTo>
                                  <a:pt x="243" y="103"/>
                                </a:moveTo>
                                <a:lnTo>
                                  <a:pt x="291" y="124"/>
                                </a:lnTo>
                                <a:lnTo>
                                  <a:pt x="288" y="133"/>
                                </a:lnTo>
                                <a:lnTo>
                                  <a:pt x="240" y="113"/>
                                </a:lnTo>
                                <a:lnTo>
                                  <a:pt x="243" y="103"/>
                                </a:lnTo>
                                <a:close/>
                                <a:moveTo>
                                  <a:pt x="323" y="138"/>
                                </a:moveTo>
                                <a:lnTo>
                                  <a:pt x="371" y="158"/>
                                </a:lnTo>
                                <a:lnTo>
                                  <a:pt x="368" y="168"/>
                                </a:lnTo>
                                <a:lnTo>
                                  <a:pt x="320" y="147"/>
                                </a:lnTo>
                                <a:lnTo>
                                  <a:pt x="323" y="138"/>
                                </a:lnTo>
                                <a:close/>
                                <a:moveTo>
                                  <a:pt x="403" y="172"/>
                                </a:moveTo>
                                <a:lnTo>
                                  <a:pt x="451" y="193"/>
                                </a:lnTo>
                                <a:lnTo>
                                  <a:pt x="448" y="202"/>
                                </a:lnTo>
                                <a:lnTo>
                                  <a:pt x="400" y="181"/>
                                </a:lnTo>
                                <a:lnTo>
                                  <a:pt x="403" y="172"/>
                                </a:lnTo>
                                <a:close/>
                                <a:moveTo>
                                  <a:pt x="483" y="206"/>
                                </a:moveTo>
                                <a:lnTo>
                                  <a:pt x="531" y="227"/>
                                </a:lnTo>
                                <a:lnTo>
                                  <a:pt x="528" y="236"/>
                                </a:lnTo>
                                <a:lnTo>
                                  <a:pt x="480" y="216"/>
                                </a:lnTo>
                                <a:lnTo>
                                  <a:pt x="483" y="206"/>
                                </a:lnTo>
                                <a:close/>
                                <a:moveTo>
                                  <a:pt x="563" y="241"/>
                                </a:moveTo>
                                <a:lnTo>
                                  <a:pt x="611" y="261"/>
                                </a:lnTo>
                                <a:lnTo>
                                  <a:pt x="608" y="271"/>
                                </a:lnTo>
                                <a:lnTo>
                                  <a:pt x="560" y="250"/>
                                </a:lnTo>
                                <a:lnTo>
                                  <a:pt x="563" y="241"/>
                                </a:lnTo>
                                <a:close/>
                                <a:moveTo>
                                  <a:pt x="643" y="275"/>
                                </a:moveTo>
                                <a:lnTo>
                                  <a:pt x="691" y="296"/>
                                </a:lnTo>
                                <a:lnTo>
                                  <a:pt x="688" y="305"/>
                                </a:lnTo>
                                <a:lnTo>
                                  <a:pt x="640" y="285"/>
                                </a:lnTo>
                                <a:lnTo>
                                  <a:pt x="643" y="275"/>
                                </a:lnTo>
                                <a:close/>
                                <a:moveTo>
                                  <a:pt x="723" y="310"/>
                                </a:moveTo>
                                <a:lnTo>
                                  <a:pt x="771" y="330"/>
                                </a:lnTo>
                                <a:lnTo>
                                  <a:pt x="768" y="339"/>
                                </a:lnTo>
                                <a:lnTo>
                                  <a:pt x="720" y="319"/>
                                </a:lnTo>
                                <a:lnTo>
                                  <a:pt x="723" y="310"/>
                                </a:lnTo>
                                <a:close/>
                                <a:moveTo>
                                  <a:pt x="803" y="344"/>
                                </a:moveTo>
                                <a:lnTo>
                                  <a:pt x="851" y="364"/>
                                </a:lnTo>
                                <a:lnTo>
                                  <a:pt x="848" y="374"/>
                                </a:lnTo>
                                <a:lnTo>
                                  <a:pt x="800" y="353"/>
                                </a:lnTo>
                                <a:lnTo>
                                  <a:pt x="803" y="344"/>
                                </a:lnTo>
                                <a:close/>
                                <a:moveTo>
                                  <a:pt x="883" y="378"/>
                                </a:moveTo>
                                <a:lnTo>
                                  <a:pt x="931" y="399"/>
                                </a:lnTo>
                                <a:lnTo>
                                  <a:pt x="928" y="408"/>
                                </a:lnTo>
                                <a:lnTo>
                                  <a:pt x="880" y="388"/>
                                </a:lnTo>
                                <a:lnTo>
                                  <a:pt x="883" y="378"/>
                                </a:lnTo>
                                <a:close/>
                                <a:moveTo>
                                  <a:pt x="963" y="413"/>
                                </a:moveTo>
                                <a:lnTo>
                                  <a:pt x="1011" y="433"/>
                                </a:lnTo>
                                <a:lnTo>
                                  <a:pt x="1008" y="442"/>
                                </a:lnTo>
                                <a:lnTo>
                                  <a:pt x="960" y="422"/>
                                </a:lnTo>
                                <a:lnTo>
                                  <a:pt x="963" y="413"/>
                                </a:lnTo>
                                <a:close/>
                                <a:moveTo>
                                  <a:pt x="1043" y="447"/>
                                </a:moveTo>
                                <a:lnTo>
                                  <a:pt x="1091" y="467"/>
                                </a:lnTo>
                                <a:lnTo>
                                  <a:pt x="1088" y="477"/>
                                </a:lnTo>
                                <a:lnTo>
                                  <a:pt x="1040" y="456"/>
                                </a:lnTo>
                                <a:lnTo>
                                  <a:pt x="1043" y="4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Freeform 148"/>
                        <wps:cNvSpPr>
                          <a:spLocks noEditPoints="1"/>
                        </wps:cNvSpPr>
                        <wps:spPr bwMode="auto">
                          <a:xfrm>
                            <a:off x="107950" y="1332230"/>
                            <a:ext cx="1733550" cy="303530"/>
                          </a:xfrm>
                          <a:custGeom>
                            <a:avLst/>
                            <a:gdLst>
                              <a:gd name="T0" fmla="*/ 52 w 2730"/>
                              <a:gd name="T1" fmla="*/ 470 h 478"/>
                              <a:gd name="T2" fmla="*/ 84 w 2730"/>
                              <a:gd name="T3" fmla="*/ 454 h 478"/>
                              <a:gd name="T4" fmla="*/ 86 w 2730"/>
                              <a:gd name="T5" fmla="*/ 464 h 478"/>
                              <a:gd name="T6" fmla="*/ 219 w 2730"/>
                              <a:gd name="T7" fmla="*/ 431 h 478"/>
                              <a:gd name="T8" fmla="*/ 169 w 2730"/>
                              <a:gd name="T9" fmla="*/ 439 h 478"/>
                              <a:gd name="T10" fmla="*/ 305 w 2730"/>
                              <a:gd name="T11" fmla="*/ 426 h 478"/>
                              <a:gd name="T12" fmla="*/ 337 w 2730"/>
                              <a:gd name="T13" fmla="*/ 411 h 478"/>
                              <a:gd name="T14" fmla="*/ 339 w 2730"/>
                              <a:gd name="T15" fmla="*/ 421 h 478"/>
                              <a:gd name="T16" fmla="*/ 472 w 2730"/>
                              <a:gd name="T17" fmla="*/ 387 h 478"/>
                              <a:gd name="T18" fmla="*/ 422 w 2730"/>
                              <a:gd name="T19" fmla="*/ 396 h 478"/>
                              <a:gd name="T20" fmla="*/ 558 w 2730"/>
                              <a:gd name="T21" fmla="*/ 383 h 478"/>
                              <a:gd name="T22" fmla="*/ 591 w 2730"/>
                              <a:gd name="T23" fmla="*/ 367 h 478"/>
                              <a:gd name="T24" fmla="*/ 592 w 2730"/>
                              <a:gd name="T25" fmla="*/ 377 h 478"/>
                              <a:gd name="T26" fmla="*/ 725 w 2730"/>
                              <a:gd name="T27" fmla="*/ 344 h 478"/>
                              <a:gd name="T28" fmla="*/ 675 w 2730"/>
                              <a:gd name="T29" fmla="*/ 353 h 478"/>
                              <a:gd name="T30" fmla="*/ 811 w 2730"/>
                              <a:gd name="T31" fmla="*/ 339 h 478"/>
                              <a:gd name="T32" fmla="*/ 844 w 2730"/>
                              <a:gd name="T33" fmla="*/ 324 h 478"/>
                              <a:gd name="T34" fmla="*/ 845 w 2730"/>
                              <a:gd name="T35" fmla="*/ 334 h 478"/>
                              <a:gd name="T36" fmla="*/ 978 w 2730"/>
                              <a:gd name="T37" fmla="*/ 301 h 478"/>
                              <a:gd name="T38" fmla="*/ 928 w 2730"/>
                              <a:gd name="T39" fmla="*/ 309 h 478"/>
                              <a:gd name="T40" fmla="*/ 1064 w 2730"/>
                              <a:gd name="T41" fmla="*/ 296 h 478"/>
                              <a:gd name="T42" fmla="*/ 1097 w 2730"/>
                              <a:gd name="T43" fmla="*/ 280 h 478"/>
                              <a:gd name="T44" fmla="*/ 1098 w 2730"/>
                              <a:gd name="T45" fmla="*/ 290 h 478"/>
                              <a:gd name="T46" fmla="*/ 1232 w 2730"/>
                              <a:gd name="T47" fmla="*/ 257 h 478"/>
                              <a:gd name="T48" fmla="*/ 1181 w 2730"/>
                              <a:gd name="T49" fmla="*/ 266 h 478"/>
                              <a:gd name="T50" fmla="*/ 1317 w 2730"/>
                              <a:gd name="T51" fmla="*/ 253 h 478"/>
                              <a:gd name="T52" fmla="*/ 1350 w 2730"/>
                              <a:gd name="T53" fmla="*/ 237 h 478"/>
                              <a:gd name="T54" fmla="*/ 1351 w 2730"/>
                              <a:gd name="T55" fmla="*/ 247 h 478"/>
                              <a:gd name="T56" fmla="*/ 1485 w 2730"/>
                              <a:gd name="T57" fmla="*/ 214 h 478"/>
                              <a:gd name="T58" fmla="*/ 1434 w 2730"/>
                              <a:gd name="T59" fmla="*/ 222 h 478"/>
                              <a:gd name="T60" fmla="*/ 1570 w 2730"/>
                              <a:gd name="T61" fmla="*/ 209 h 478"/>
                              <a:gd name="T62" fmla="*/ 1603 w 2730"/>
                              <a:gd name="T63" fmla="*/ 193 h 478"/>
                              <a:gd name="T64" fmla="*/ 1604 w 2730"/>
                              <a:gd name="T65" fmla="*/ 203 h 478"/>
                              <a:gd name="T66" fmla="*/ 1738 w 2730"/>
                              <a:gd name="T67" fmla="*/ 170 h 478"/>
                              <a:gd name="T68" fmla="*/ 1687 w 2730"/>
                              <a:gd name="T69" fmla="*/ 179 h 478"/>
                              <a:gd name="T70" fmla="*/ 1823 w 2730"/>
                              <a:gd name="T71" fmla="*/ 166 h 478"/>
                              <a:gd name="T72" fmla="*/ 1856 w 2730"/>
                              <a:gd name="T73" fmla="*/ 150 h 478"/>
                              <a:gd name="T74" fmla="*/ 1857 w 2730"/>
                              <a:gd name="T75" fmla="*/ 160 h 478"/>
                              <a:gd name="T76" fmla="*/ 1991 w 2730"/>
                              <a:gd name="T77" fmla="*/ 127 h 478"/>
                              <a:gd name="T78" fmla="*/ 1940 w 2730"/>
                              <a:gd name="T79" fmla="*/ 136 h 478"/>
                              <a:gd name="T80" fmla="*/ 2076 w 2730"/>
                              <a:gd name="T81" fmla="*/ 122 h 478"/>
                              <a:gd name="T82" fmla="*/ 2109 w 2730"/>
                              <a:gd name="T83" fmla="*/ 106 h 478"/>
                              <a:gd name="T84" fmla="*/ 2110 w 2730"/>
                              <a:gd name="T85" fmla="*/ 116 h 478"/>
                              <a:gd name="T86" fmla="*/ 2244 w 2730"/>
                              <a:gd name="T87" fmla="*/ 83 h 478"/>
                              <a:gd name="T88" fmla="*/ 2193 w 2730"/>
                              <a:gd name="T89" fmla="*/ 92 h 478"/>
                              <a:gd name="T90" fmla="*/ 2330 w 2730"/>
                              <a:gd name="T91" fmla="*/ 79 h 478"/>
                              <a:gd name="T92" fmla="*/ 2362 w 2730"/>
                              <a:gd name="T93" fmla="*/ 63 h 478"/>
                              <a:gd name="T94" fmla="*/ 2363 w 2730"/>
                              <a:gd name="T95" fmla="*/ 73 h 478"/>
                              <a:gd name="T96" fmla="*/ 2497 w 2730"/>
                              <a:gd name="T97" fmla="*/ 40 h 478"/>
                              <a:gd name="T98" fmla="*/ 2446 w 2730"/>
                              <a:gd name="T99" fmla="*/ 49 h 478"/>
                              <a:gd name="T100" fmla="*/ 2583 w 2730"/>
                              <a:gd name="T101" fmla="*/ 35 h 478"/>
                              <a:gd name="T102" fmla="*/ 2615 w 2730"/>
                              <a:gd name="T103" fmla="*/ 20 h 478"/>
                              <a:gd name="T104" fmla="*/ 2616 w 2730"/>
                              <a:gd name="T105" fmla="*/ 29 h 478"/>
                              <a:gd name="T106" fmla="*/ 2728 w 2730"/>
                              <a:gd name="T107" fmla="*/ 0 h 478"/>
                              <a:gd name="T108" fmla="*/ 2699 w 2730"/>
                              <a:gd name="T109" fmla="*/ 5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30" h="478">
                                <a:moveTo>
                                  <a:pt x="0" y="469"/>
                                </a:moveTo>
                                <a:lnTo>
                                  <a:pt x="51" y="460"/>
                                </a:lnTo>
                                <a:lnTo>
                                  <a:pt x="52" y="470"/>
                                </a:lnTo>
                                <a:lnTo>
                                  <a:pt x="1" y="478"/>
                                </a:lnTo>
                                <a:lnTo>
                                  <a:pt x="0" y="469"/>
                                </a:lnTo>
                                <a:close/>
                                <a:moveTo>
                                  <a:pt x="84" y="454"/>
                                </a:moveTo>
                                <a:lnTo>
                                  <a:pt x="135" y="445"/>
                                </a:lnTo>
                                <a:lnTo>
                                  <a:pt x="136" y="455"/>
                                </a:lnTo>
                                <a:lnTo>
                                  <a:pt x="86" y="464"/>
                                </a:lnTo>
                                <a:lnTo>
                                  <a:pt x="84" y="454"/>
                                </a:lnTo>
                                <a:close/>
                                <a:moveTo>
                                  <a:pt x="169" y="439"/>
                                </a:moveTo>
                                <a:lnTo>
                                  <a:pt x="219" y="431"/>
                                </a:lnTo>
                                <a:lnTo>
                                  <a:pt x="221" y="441"/>
                                </a:lnTo>
                                <a:lnTo>
                                  <a:pt x="170" y="449"/>
                                </a:lnTo>
                                <a:lnTo>
                                  <a:pt x="169" y="439"/>
                                </a:lnTo>
                                <a:close/>
                                <a:moveTo>
                                  <a:pt x="253" y="425"/>
                                </a:moveTo>
                                <a:lnTo>
                                  <a:pt x="304" y="416"/>
                                </a:lnTo>
                                <a:lnTo>
                                  <a:pt x="305" y="426"/>
                                </a:lnTo>
                                <a:lnTo>
                                  <a:pt x="254" y="435"/>
                                </a:lnTo>
                                <a:lnTo>
                                  <a:pt x="253" y="425"/>
                                </a:lnTo>
                                <a:close/>
                                <a:moveTo>
                                  <a:pt x="337" y="411"/>
                                </a:moveTo>
                                <a:lnTo>
                                  <a:pt x="388" y="402"/>
                                </a:lnTo>
                                <a:lnTo>
                                  <a:pt x="389" y="412"/>
                                </a:lnTo>
                                <a:lnTo>
                                  <a:pt x="339" y="421"/>
                                </a:lnTo>
                                <a:lnTo>
                                  <a:pt x="337" y="411"/>
                                </a:lnTo>
                                <a:close/>
                                <a:moveTo>
                                  <a:pt x="422" y="396"/>
                                </a:moveTo>
                                <a:lnTo>
                                  <a:pt x="472" y="387"/>
                                </a:lnTo>
                                <a:lnTo>
                                  <a:pt x="474" y="397"/>
                                </a:lnTo>
                                <a:lnTo>
                                  <a:pt x="423" y="406"/>
                                </a:lnTo>
                                <a:lnTo>
                                  <a:pt x="422" y="396"/>
                                </a:lnTo>
                                <a:close/>
                                <a:moveTo>
                                  <a:pt x="506" y="382"/>
                                </a:moveTo>
                                <a:lnTo>
                                  <a:pt x="557" y="373"/>
                                </a:lnTo>
                                <a:lnTo>
                                  <a:pt x="558" y="383"/>
                                </a:lnTo>
                                <a:lnTo>
                                  <a:pt x="507" y="391"/>
                                </a:lnTo>
                                <a:lnTo>
                                  <a:pt x="506" y="382"/>
                                </a:lnTo>
                                <a:close/>
                                <a:moveTo>
                                  <a:pt x="591" y="367"/>
                                </a:moveTo>
                                <a:lnTo>
                                  <a:pt x="641" y="359"/>
                                </a:lnTo>
                                <a:lnTo>
                                  <a:pt x="642" y="368"/>
                                </a:lnTo>
                                <a:lnTo>
                                  <a:pt x="592" y="377"/>
                                </a:lnTo>
                                <a:lnTo>
                                  <a:pt x="591" y="367"/>
                                </a:lnTo>
                                <a:close/>
                                <a:moveTo>
                                  <a:pt x="675" y="353"/>
                                </a:moveTo>
                                <a:lnTo>
                                  <a:pt x="725" y="344"/>
                                </a:lnTo>
                                <a:lnTo>
                                  <a:pt x="727" y="354"/>
                                </a:lnTo>
                                <a:lnTo>
                                  <a:pt x="676" y="363"/>
                                </a:lnTo>
                                <a:lnTo>
                                  <a:pt x="675" y="353"/>
                                </a:lnTo>
                                <a:close/>
                                <a:moveTo>
                                  <a:pt x="759" y="338"/>
                                </a:moveTo>
                                <a:lnTo>
                                  <a:pt x="810" y="329"/>
                                </a:lnTo>
                                <a:lnTo>
                                  <a:pt x="811" y="339"/>
                                </a:lnTo>
                                <a:lnTo>
                                  <a:pt x="760" y="348"/>
                                </a:lnTo>
                                <a:lnTo>
                                  <a:pt x="759" y="338"/>
                                </a:lnTo>
                                <a:close/>
                                <a:moveTo>
                                  <a:pt x="844" y="324"/>
                                </a:moveTo>
                                <a:lnTo>
                                  <a:pt x="894" y="315"/>
                                </a:lnTo>
                                <a:lnTo>
                                  <a:pt x="895" y="325"/>
                                </a:lnTo>
                                <a:lnTo>
                                  <a:pt x="845" y="334"/>
                                </a:lnTo>
                                <a:lnTo>
                                  <a:pt x="844" y="324"/>
                                </a:lnTo>
                                <a:close/>
                                <a:moveTo>
                                  <a:pt x="928" y="309"/>
                                </a:moveTo>
                                <a:lnTo>
                                  <a:pt x="978" y="301"/>
                                </a:lnTo>
                                <a:lnTo>
                                  <a:pt x="980" y="310"/>
                                </a:lnTo>
                                <a:lnTo>
                                  <a:pt x="929" y="319"/>
                                </a:lnTo>
                                <a:lnTo>
                                  <a:pt x="928" y="309"/>
                                </a:lnTo>
                                <a:close/>
                                <a:moveTo>
                                  <a:pt x="1012" y="295"/>
                                </a:moveTo>
                                <a:lnTo>
                                  <a:pt x="1063" y="286"/>
                                </a:lnTo>
                                <a:lnTo>
                                  <a:pt x="1064" y="296"/>
                                </a:lnTo>
                                <a:lnTo>
                                  <a:pt x="1013" y="305"/>
                                </a:lnTo>
                                <a:lnTo>
                                  <a:pt x="1012" y="295"/>
                                </a:lnTo>
                                <a:close/>
                                <a:moveTo>
                                  <a:pt x="1097" y="280"/>
                                </a:moveTo>
                                <a:lnTo>
                                  <a:pt x="1147" y="272"/>
                                </a:lnTo>
                                <a:lnTo>
                                  <a:pt x="1149" y="281"/>
                                </a:lnTo>
                                <a:lnTo>
                                  <a:pt x="1098" y="290"/>
                                </a:lnTo>
                                <a:lnTo>
                                  <a:pt x="1097" y="280"/>
                                </a:lnTo>
                                <a:close/>
                                <a:moveTo>
                                  <a:pt x="1181" y="266"/>
                                </a:moveTo>
                                <a:lnTo>
                                  <a:pt x="1232" y="257"/>
                                </a:lnTo>
                                <a:lnTo>
                                  <a:pt x="1233" y="267"/>
                                </a:lnTo>
                                <a:lnTo>
                                  <a:pt x="1182" y="276"/>
                                </a:lnTo>
                                <a:lnTo>
                                  <a:pt x="1181" y="266"/>
                                </a:lnTo>
                                <a:close/>
                                <a:moveTo>
                                  <a:pt x="1265" y="251"/>
                                </a:moveTo>
                                <a:lnTo>
                                  <a:pt x="1316" y="243"/>
                                </a:lnTo>
                                <a:lnTo>
                                  <a:pt x="1317" y="253"/>
                                </a:lnTo>
                                <a:lnTo>
                                  <a:pt x="1267" y="261"/>
                                </a:lnTo>
                                <a:lnTo>
                                  <a:pt x="1265" y="251"/>
                                </a:lnTo>
                                <a:close/>
                                <a:moveTo>
                                  <a:pt x="1350" y="237"/>
                                </a:moveTo>
                                <a:lnTo>
                                  <a:pt x="1400" y="228"/>
                                </a:lnTo>
                                <a:lnTo>
                                  <a:pt x="1402" y="238"/>
                                </a:lnTo>
                                <a:lnTo>
                                  <a:pt x="1351" y="247"/>
                                </a:lnTo>
                                <a:lnTo>
                                  <a:pt x="1350" y="237"/>
                                </a:lnTo>
                                <a:close/>
                                <a:moveTo>
                                  <a:pt x="1434" y="222"/>
                                </a:moveTo>
                                <a:lnTo>
                                  <a:pt x="1485" y="214"/>
                                </a:lnTo>
                                <a:lnTo>
                                  <a:pt x="1486" y="223"/>
                                </a:lnTo>
                                <a:lnTo>
                                  <a:pt x="1435" y="232"/>
                                </a:lnTo>
                                <a:lnTo>
                                  <a:pt x="1434" y="222"/>
                                </a:lnTo>
                                <a:close/>
                                <a:moveTo>
                                  <a:pt x="1518" y="208"/>
                                </a:moveTo>
                                <a:lnTo>
                                  <a:pt x="1569" y="199"/>
                                </a:lnTo>
                                <a:lnTo>
                                  <a:pt x="1570" y="209"/>
                                </a:lnTo>
                                <a:lnTo>
                                  <a:pt x="1520" y="218"/>
                                </a:lnTo>
                                <a:lnTo>
                                  <a:pt x="1518" y="208"/>
                                </a:lnTo>
                                <a:close/>
                                <a:moveTo>
                                  <a:pt x="1603" y="193"/>
                                </a:moveTo>
                                <a:lnTo>
                                  <a:pt x="1653" y="185"/>
                                </a:lnTo>
                                <a:lnTo>
                                  <a:pt x="1655" y="195"/>
                                </a:lnTo>
                                <a:lnTo>
                                  <a:pt x="1604" y="203"/>
                                </a:lnTo>
                                <a:lnTo>
                                  <a:pt x="1603" y="193"/>
                                </a:lnTo>
                                <a:close/>
                                <a:moveTo>
                                  <a:pt x="1687" y="179"/>
                                </a:moveTo>
                                <a:lnTo>
                                  <a:pt x="1738" y="170"/>
                                </a:lnTo>
                                <a:lnTo>
                                  <a:pt x="1739" y="180"/>
                                </a:lnTo>
                                <a:lnTo>
                                  <a:pt x="1688" y="189"/>
                                </a:lnTo>
                                <a:lnTo>
                                  <a:pt x="1687" y="179"/>
                                </a:lnTo>
                                <a:close/>
                                <a:moveTo>
                                  <a:pt x="1771" y="164"/>
                                </a:moveTo>
                                <a:lnTo>
                                  <a:pt x="1822" y="156"/>
                                </a:lnTo>
                                <a:lnTo>
                                  <a:pt x="1823" y="166"/>
                                </a:lnTo>
                                <a:lnTo>
                                  <a:pt x="1773" y="174"/>
                                </a:lnTo>
                                <a:lnTo>
                                  <a:pt x="1771" y="164"/>
                                </a:lnTo>
                                <a:close/>
                                <a:moveTo>
                                  <a:pt x="1856" y="150"/>
                                </a:moveTo>
                                <a:lnTo>
                                  <a:pt x="1906" y="141"/>
                                </a:lnTo>
                                <a:lnTo>
                                  <a:pt x="1908" y="151"/>
                                </a:lnTo>
                                <a:lnTo>
                                  <a:pt x="1857" y="160"/>
                                </a:lnTo>
                                <a:lnTo>
                                  <a:pt x="1856" y="150"/>
                                </a:lnTo>
                                <a:close/>
                                <a:moveTo>
                                  <a:pt x="1940" y="136"/>
                                </a:moveTo>
                                <a:lnTo>
                                  <a:pt x="1991" y="127"/>
                                </a:lnTo>
                                <a:lnTo>
                                  <a:pt x="1992" y="137"/>
                                </a:lnTo>
                                <a:lnTo>
                                  <a:pt x="1941" y="145"/>
                                </a:lnTo>
                                <a:lnTo>
                                  <a:pt x="1940" y="136"/>
                                </a:lnTo>
                                <a:close/>
                                <a:moveTo>
                                  <a:pt x="2024" y="121"/>
                                </a:moveTo>
                                <a:lnTo>
                                  <a:pt x="2075" y="112"/>
                                </a:lnTo>
                                <a:lnTo>
                                  <a:pt x="2076" y="122"/>
                                </a:lnTo>
                                <a:lnTo>
                                  <a:pt x="2026" y="131"/>
                                </a:lnTo>
                                <a:lnTo>
                                  <a:pt x="2024" y="121"/>
                                </a:lnTo>
                                <a:close/>
                                <a:moveTo>
                                  <a:pt x="2109" y="106"/>
                                </a:moveTo>
                                <a:lnTo>
                                  <a:pt x="2160" y="98"/>
                                </a:lnTo>
                                <a:lnTo>
                                  <a:pt x="2161" y="108"/>
                                </a:lnTo>
                                <a:lnTo>
                                  <a:pt x="2110" y="116"/>
                                </a:lnTo>
                                <a:lnTo>
                                  <a:pt x="2109" y="106"/>
                                </a:lnTo>
                                <a:close/>
                                <a:moveTo>
                                  <a:pt x="2193" y="92"/>
                                </a:moveTo>
                                <a:lnTo>
                                  <a:pt x="2244" y="83"/>
                                </a:lnTo>
                                <a:lnTo>
                                  <a:pt x="2245" y="93"/>
                                </a:lnTo>
                                <a:lnTo>
                                  <a:pt x="2195" y="102"/>
                                </a:lnTo>
                                <a:lnTo>
                                  <a:pt x="2193" y="92"/>
                                </a:lnTo>
                                <a:close/>
                                <a:moveTo>
                                  <a:pt x="2278" y="78"/>
                                </a:moveTo>
                                <a:lnTo>
                                  <a:pt x="2328" y="69"/>
                                </a:lnTo>
                                <a:lnTo>
                                  <a:pt x="2330" y="79"/>
                                </a:lnTo>
                                <a:lnTo>
                                  <a:pt x="2279" y="87"/>
                                </a:lnTo>
                                <a:lnTo>
                                  <a:pt x="2278" y="78"/>
                                </a:lnTo>
                                <a:close/>
                                <a:moveTo>
                                  <a:pt x="2362" y="63"/>
                                </a:moveTo>
                                <a:lnTo>
                                  <a:pt x="2413" y="54"/>
                                </a:lnTo>
                                <a:lnTo>
                                  <a:pt x="2414" y="64"/>
                                </a:lnTo>
                                <a:lnTo>
                                  <a:pt x="2363" y="73"/>
                                </a:lnTo>
                                <a:lnTo>
                                  <a:pt x="2362" y="63"/>
                                </a:lnTo>
                                <a:close/>
                                <a:moveTo>
                                  <a:pt x="2446" y="49"/>
                                </a:moveTo>
                                <a:lnTo>
                                  <a:pt x="2497" y="40"/>
                                </a:lnTo>
                                <a:lnTo>
                                  <a:pt x="2498" y="50"/>
                                </a:lnTo>
                                <a:lnTo>
                                  <a:pt x="2448" y="58"/>
                                </a:lnTo>
                                <a:lnTo>
                                  <a:pt x="2446" y="49"/>
                                </a:lnTo>
                                <a:close/>
                                <a:moveTo>
                                  <a:pt x="2531" y="34"/>
                                </a:moveTo>
                                <a:lnTo>
                                  <a:pt x="2581" y="25"/>
                                </a:lnTo>
                                <a:lnTo>
                                  <a:pt x="2583" y="35"/>
                                </a:lnTo>
                                <a:lnTo>
                                  <a:pt x="2532" y="44"/>
                                </a:lnTo>
                                <a:lnTo>
                                  <a:pt x="2531" y="34"/>
                                </a:lnTo>
                                <a:close/>
                                <a:moveTo>
                                  <a:pt x="2615" y="20"/>
                                </a:moveTo>
                                <a:lnTo>
                                  <a:pt x="2666" y="11"/>
                                </a:lnTo>
                                <a:lnTo>
                                  <a:pt x="2667" y="21"/>
                                </a:lnTo>
                                <a:lnTo>
                                  <a:pt x="2616" y="29"/>
                                </a:lnTo>
                                <a:lnTo>
                                  <a:pt x="2615" y="20"/>
                                </a:lnTo>
                                <a:close/>
                                <a:moveTo>
                                  <a:pt x="2699" y="5"/>
                                </a:moveTo>
                                <a:lnTo>
                                  <a:pt x="2728" y="0"/>
                                </a:lnTo>
                                <a:lnTo>
                                  <a:pt x="2730" y="10"/>
                                </a:lnTo>
                                <a:lnTo>
                                  <a:pt x="2701" y="15"/>
                                </a:lnTo>
                                <a:lnTo>
                                  <a:pt x="2699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Freeform 149"/>
                        <wps:cNvSpPr>
                          <a:spLocks noEditPoints="1"/>
                        </wps:cNvSpPr>
                        <wps:spPr bwMode="auto">
                          <a:xfrm>
                            <a:off x="971550" y="927100"/>
                            <a:ext cx="5715" cy="54419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857"/>
                              <a:gd name="T2" fmla="*/ 9 w 9"/>
                              <a:gd name="T3" fmla="*/ 60 h 857"/>
                              <a:gd name="T4" fmla="*/ 0 w 9"/>
                              <a:gd name="T5" fmla="*/ 60 h 857"/>
                              <a:gd name="T6" fmla="*/ 0 w 9"/>
                              <a:gd name="T7" fmla="*/ 0 h 857"/>
                              <a:gd name="T8" fmla="*/ 9 w 9"/>
                              <a:gd name="T9" fmla="*/ 0 h 857"/>
                              <a:gd name="T10" fmla="*/ 9 w 9"/>
                              <a:gd name="T11" fmla="*/ 100 h 857"/>
                              <a:gd name="T12" fmla="*/ 9 w 9"/>
                              <a:gd name="T13" fmla="*/ 160 h 857"/>
                              <a:gd name="T14" fmla="*/ 0 w 9"/>
                              <a:gd name="T15" fmla="*/ 160 h 857"/>
                              <a:gd name="T16" fmla="*/ 0 w 9"/>
                              <a:gd name="T17" fmla="*/ 100 h 857"/>
                              <a:gd name="T18" fmla="*/ 9 w 9"/>
                              <a:gd name="T19" fmla="*/ 100 h 857"/>
                              <a:gd name="T20" fmla="*/ 9 w 9"/>
                              <a:gd name="T21" fmla="*/ 199 h 857"/>
                              <a:gd name="T22" fmla="*/ 9 w 9"/>
                              <a:gd name="T23" fmla="*/ 259 h 857"/>
                              <a:gd name="T24" fmla="*/ 0 w 9"/>
                              <a:gd name="T25" fmla="*/ 259 h 857"/>
                              <a:gd name="T26" fmla="*/ 0 w 9"/>
                              <a:gd name="T27" fmla="*/ 199 h 857"/>
                              <a:gd name="T28" fmla="*/ 9 w 9"/>
                              <a:gd name="T29" fmla="*/ 199 h 857"/>
                              <a:gd name="T30" fmla="*/ 9 w 9"/>
                              <a:gd name="T31" fmla="*/ 299 h 857"/>
                              <a:gd name="T32" fmla="*/ 9 w 9"/>
                              <a:gd name="T33" fmla="*/ 359 h 857"/>
                              <a:gd name="T34" fmla="*/ 0 w 9"/>
                              <a:gd name="T35" fmla="*/ 359 h 857"/>
                              <a:gd name="T36" fmla="*/ 0 w 9"/>
                              <a:gd name="T37" fmla="*/ 299 h 857"/>
                              <a:gd name="T38" fmla="*/ 9 w 9"/>
                              <a:gd name="T39" fmla="*/ 299 h 857"/>
                              <a:gd name="T40" fmla="*/ 9 w 9"/>
                              <a:gd name="T41" fmla="*/ 399 h 857"/>
                              <a:gd name="T42" fmla="*/ 9 w 9"/>
                              <a:gd name="T43" fmla="*/ 459 h 857"/>
                              <a:gd name="T44" fmla="*/ 0 w 9"/>
                              <a:gd name="T45" fmla="*/ 459 h 857"/>
                              <a:gd name="T46" fmla="*/ 0 w 9"/>
                              <a:gd name="T47" fmla="*/ 399 h 857"/>
                              <a:gd name="T48" fmla="*/ 9 w 9"/>
                              <a:gd name="T49" fmla="*/ 399 h 857"/>
                              <a:gd name="T50" fmla="*/ 9 w 9"/>
                              <a:gd name="T51" fmla="*/ 498 h 857"/>
                              <a:gd name="T52" fmla="*/ 9 w 9"/>
                              <a:gd name="T53" fmla="*/ 558 h 857"/>
                              <a:gd name="T54" fmla="*/ 0 w 9"/>
                              <a:gd name="T55" fmla="*/ 558 h 857"/>
                              <a:gd name="T56" fmla="*/ 0 w 9"/>
                              <a:gd name="T57" fmla="*/ 498 h 857"/>
                              <a:gd name="T58" fmla="*/ 9 w 9"/>
                              <a:gd name="T59" fmla="*/ 498 h 857"/>
                              <a:gd name="T60" fmla="*/ 9 w 9"/>
                              <a:gd name="T61" fmla="*/ 598 h 857"/>
                              <a:gd name="T62" fmla="*/ 9 w 9"/>
                              <a:gd name="T63" fmla="*/ 658 h 857"/>
                              <a:gd name="T64" fmla="*/ 0 w 9"/>
                              <a:gd name="T65" fmla="*/ 658 h 857"/>
                              <a:gd name="T66" fmla="*/ 0 w 9"/>
                              <a:gd name="T67" fmla="*/ 598 h 857"/>
                              <a:gd name="T68" fmla="*/ 9 w 9"/>
                              <a:gd name="T69" fmla="*/ 598 h 857"/>
                              <a:gd name="T70" fmla="*/ 9 w 9"/>
                              <a:gd name="T71" fmla="*/ 698 h 857"/>
                              <a:gd name="T72" fmla="*/ 9 w 9"/>
                              <a:gd name="T73" fmla="*/ 758 h 857"/>
                              <a:gd name="T74" fmla="*/ 0 w 9"/>
                              <a:gd name="T75" fmla="*/ 758 h 857"/>
                              <a:gd name="T76" fmla="*/ 0 w 9"/>
                              <a:gd name="T77" fmla="*/ 698 h 857"/>
                              <a:gd name="T78" fmla="*/ 9 w 9"/>
                              <a:gd name="T79" fmla="*/ 698 h 857"/>
                              <a:gd name="T80" fmla="*/ 9 w 9"/>
                              <a:gd name="T81" fmla="*/ 797 h 857"/>
                              <a:gd name="T82" fmla="*/ 9 w 9"/>
                              <a:gd name="T83" fmla="*/ 857 h 857"/>
                              <a:gd name="T84" fmla="*/ 0 w 9"/>
                              <a:gd name="T85" fmla="*/ 857 h 857"/>
                              <a:gd name="T86" fmla="*/ 0 w 9"/>
                              <a:gd name="T87" fmla="*/ 797 h 857"/>
                              <a:gd name="T88" fmla="*/ 9 w 9"/>
                              <a:gd name="T89" fmla="*/ 797 h 8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" h="857">
                                <a:moveTo>
                                  <a:pt x="9" y="0"/>
                                </a:moveTo>
                                <a:lnTo>
                                  <a:pt x="9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00"/>
                                </a:moveTo>
                                <a:lnTo>
                                  <a:pt x="9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9" y="100"/>
                                </a:lnTo>
                                <a:close/>
                                <a:moveTo>
                                  <a:pt x="9" y="199"/>
                                </a:moveTo>
                                <a:lnTo>
                                  <a:pt x="9" y="259"/>
                                </a:lnTo>
                                <a:lnTo>
                                  <a:pt x="0" y="259"/>
                                </a:lnTo>
                                <a:lnTo>
                                  <a:pt x="0" y="199"/>
                                </a:lnTo>
                                <a:lnTo>
                                  <a:pt x="9" y="199"/>
                                </a:lnTo>
                                <a:close/>
                                <a:moveTo>
                                  <a:pt x="9" y="299"/>
                                </a:moveTo>
                                <a:lnTo>
                                  <a:pt x="9" y="359"/>
                                </a:lnTo>
                                <a:lnTo>
                                  <a:pt x="0" y="359"/>
                                </a:lnTo>
                                <a:lnTo>
                                  <a:pt x="0" y="299"/>
                                </a:lnTo>
                                <a:lnTo>
                                  <a:pt x="9" y="299"/>
                                </a:lnTo>
                                <a:close/>
                                <a:moveTo>
                                  <a:pt x="9" y="399"/>
                                </a:moveTo>
                                <a:lnTo>
                                  <a:pt x="9" y="459"/>
                                </a:lnTo>
                                <a:lnTo>
                                  <a:pt x="0" y="459"/>
                                </a:lnTo>
                                <a:lnTo>
                                  <a:pt x="0" y="399"/>
                                </a:lnTo>
                                <a:lnTo>
                                  <a:pt x="9" y="399"/>
                                </a:lnTo>
                                <a:close/>
                                <a:moveTo>
                                  <a:pt x="9" y="498"/>
                                </a:moveTo>
                                <a:lnTo>
                                  <a:pt x="9" y="558"/>
                                </a:lnTo>
                                <a:lnTo>
                                  <a:pt x="0" y="558"/>
                                </a:lnTo>
                                <a:lnTo>
                                  <a:pt x="0" y="498"/>
                                </a:lnTo>
                                <a:lnTo>
                                  <a:pt x="9" y="498"/>
                                </a:lnTo>
                                <a:close/>
                                <a:moveTo>
                                  <a:pt x="9" y="598"/>
                                </a:moveTo>
                                <a:lnTo>
                                  <a:pt x="9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598"/>
                                </a:lnTo>
                                <a:lnTo>
                                  <a:pt x="9" y="598"/>
                                </a:lnTo>
                                <a:close/>
                                <a:moveTo>
                                  <a:pt x="9" y="698"/>
                                </a:moveTo>
                                <a:lnTo>
                                  <a:pt x="9" y="758"/>
                                </a:lnTo>
                                <a:lnTo>
                                  <a:pt x="0" y="758"/>
                                </a:lnTo>
                                <a:lnTo>
                                  <a:pt x="0" y="698"/>
                                </a:lnTo>
                                <a:lnTo>
                                  <a:pt x="9" y="698"/>
                                </a:lnTo>
                                <a:close/>
                                <a:moveTo>
                                  <a:pt x="9" y="797"/>
                                </a:moveTo>
                                <a:lnTo>
                                  <a:pt x="9" y="857"/>
                                </a:lnTo>
                                <a:lnTo>
                                  <a:pt x="0" y="857"/>
                                </a:lnTo>
                                <a:lnTo>
                                  <a:pt x="0" y="797"/>
                                </a:lnTo>
                                <a:lnTo>
                                  <a:pt x="9" y="7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007745" y="80391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9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904240" y="148209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0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76200" y="16586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0395" y="120078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1289050" y="16586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500380" y="11906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598170" y="520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85" name="Group 157"/>
                        <wpg:cNvGrpSpPr>
                          <a:grpSpLocks/>
                        </wpg:cNvGrpSpPr>
                        <wpg:grpSpPr bwMode="auto">
                          <a:xfrm>
                            <a:off x="963930" y="1471295"/>
                            <a:ext cx="21590" cy="25400"/>
                            <a:chOff x="1518" y="2317"/>
                            <a:chExt cx="34" cy="40"/>
                          </a:xfrm>
                        </wpg:grpSpPr>
                        <wps:wsp>
                          <wps:cNvPr id="586" name="Oval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2317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7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2317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88" name="Group 160"/>
                        <wpg:cNvGrpSpPr>
                          <a:grpSpLocks/>
                        </wpg:cNvGrpSpPr>
                        <wpg:grpSpPr bwMode="auto">
                          <a:xfrm>
                            <a:off x="963930" y="914400"/>
                            <a:ext cx="21590" cy="25400"/>
                            <a:chOff x="1518" y="1440"/>
                            <a:chExt cx="34" cy="40"/>
                          </a:xfrm>
                        </wpg:grpSpPr>
                        <wps:wsp>
                          <wps:cNvPr id="58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1440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0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1440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1" name="Group 163"/>
                        <wpg:cNvGrpSpPr>
                          <a:grpSpLocks/>
                        </wpg:cNvGrpSpPr>
                        <wpg:grpSpPr bwMode="auto">
                          <a:xfrm>
                            <a:off x="1310005" y="1619885"/>
                            <a:ext cx="21590" cy="25400"/>
                            <a:chOff x="2063" y="2551"/>
                            <a:chExt cx="34" cy="40"/>
                          </a:xfrm>
                        </wpg:grpSpPr>
                        <wps:wsp>
                          <wps:cNvPr id="592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3" y="2551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3" y="2551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4" name="Group 166"/>
                        <wpg:cNvGrpSpPr>
                          <a:grpSpLocks/>
                        </wpg:cNvGrpSpPr>
                        <wpg:grpSpPr bwMode="auto">
                          <a:xfrm>
                            <a:off x="617220" y="1322705"/>
                            <a:ext cx="21590" cy="25400"/>
                            <a:chOff x="972" y="2083"/>
                            <a:chExt cx="34" cy="40"/>
                          </a:xfrm>
                        </wpg:grpSpPr>
                        <wps:wsp>
                          <wps:cNvPr id="595" name="Oval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2083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6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2083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7" name="Group 169"/>
                        <wpg:cNvGrpSpPr>
                          <a:grpSpLocks/>
                        </wpg:cNvGrpSpPr>
                        <wpg:grpSpPr bwMode="auto">
                          <a:xfrm>
                            <a:off x="97155" y="1619885"/>
                            <a:ext cx="22225" cy="25400"/>
                            <a:chOff x="153" y="2551"/>
                            <a:chExt cx="35" cy="40"/>
                          </a:xfrm>
                        </wpg:grpSpPr>
                        <wps:wsp>
                          <wps:cNvPr id="598" name="Oval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" y="2551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" y="2551"/>
                              <a:ext cx="35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0" name="Group 172"/>
                        <wpg:cNvGrpSpPr>
                          <a:grpSpLocks/>
                        </wpg:cNvGrpSpPr>
                        <wpg:grpSpPr bwMode="auto">
                          <a:xfrm>
                            <a:off x="1830070" y="1322705"/>
                            <a:ext cx="21590" cy="25400"/>
                            <a:chOff x="2882" y="2083"/>
                            <a:chExt cx="34" cy="40"/>
                          </a:xfrm>
                        </wpg:grpSpPr>
                        <wps:wsp>
                          <wps:cNvPr id="601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2" y="2083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2" y="2083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3" name="Group 175"/>
                        <wpg:cNvGrpSpPr>
                          <a:grpSpLocks/>
                        </wpg:cNvGrpSpPr>
                        <wpg:grpSpPr bwMode="auto">
                          <a:xfrm>
                            <a:off x="617220" y="208915"/>
                            <a:ext cx="21590" cy="25400"/>
                            <a:chOff x="972" y="329"/>
                            <a:chExt cx="34" cy="40"/>
                          </a:xfrm>
                        </wpg:grpSpPr>
                        <wps:wsp>
                          <wps:cNvPr id="604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329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329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6" o:spid="_x0000_s1161" editas="canvas" style="position:absolute;left:0;text-align:left;margin-left:242pt;margin-top:10.4pt;width:160.3pt;height:153pt;z-index:-251652096" coordsize="20358,1943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1whPIywAABNXAQAOAAAAZHJzL2Uyb0RvYy54bWzsXVuPW7mRfl9g/4PQjwt4WucuNcYTTHzJ Bpgkg4133+VutVuIWupIstvZIP99vyJZPCwd1iHtiTve8QmQodoq1amvyMNL3fj9bz7eb2cf1ofj Zr97flF8N7+YrXfX+5vN7t3zi/9+8/rZ4mJ2PK12N6vtfrd+fvG39fHiNz/8+799//hwtS73d/vt zfowA5Pd8erx4fnF3en0cHV5eby+W9+vjt/tH9Y7fHm7P9yvTvjz8O7y5rB6BPf77WU5n7eXj/vD zcNhf70+HvGvL+2XFz8Y/re36+vTn25vj+vTbPv8ArKdzH8P5r9v6b+XP3y/unp3WD3cba6dGKvP kOJ+tdnhoZ7Vy9VpNXt/2AxY3W+uD/vj/vb03fX+/nJ/e7u5XhsMQFPMz9C8WO0+rI4GzDW0wwLi 0z+R79t3JPdu/3qz3UIbl+B+Rf9G7SP6Z01fb3eSyP6LoXU0jw/owOOD78rjLxPxz3erh7VBfry6 /uOHnw+zzc3zi6btLma71T0G0uvDek3DYlZUS+pFej4I//zw84FEPT78tL/+y3G227+62Zx+3m92 J0hUECWkDkjpjyN+NHv7+If9DRiv3p/2pis/3h7uiRU6afbx+UVbLuZFczH7G9hUVVlWbvCsP55m 1/i+KIty0WCMXYOirfCJnrW6YjbX74+n3633huXqw0/HE77GeLnBJ/vBAXsDFrf3W4zC/7icNcXs cVYsCx6oN0xUBETz2d1sSFEKijiXKqAp4mzqgGTRKNJALV7kOJs2oCiqVuGD3vV8FHkwn3gSVZ5l QBSXB/rq+ZRlqQhUpPVchIouOrXDMnRdhMouG01LNAq9DhR4ob6reafBy1B4EWp8RKi0zstQ59VS 03mZ1nkZ6ryqNZ2XGTovQ53XpabzMq3zMtR53S0UnZcZOi9DnY8IldY5Zql+rDRtpQhVpXVehTpv Cq33qgydV6HOm6U2Oqu0zqtQ522t6bzK0HkV6nxEqLTO61DnXaXpvE7rvA513i40ndcZOq9DnXet pvM6rfM61PmiWCpDqs7QeR3qfESotM5p4fVz4nJeK0I1aZ03oc4XjdZ7TYbOm1Dny0obnU1a502o 8+VC03mTofMm1PmIUGmdt6HOi3mnKb1NK70NlV7MS03rbYbW21DrRTHX1N6m1d6Gai+Kdq4MK9qW +tGnbFzaUO9jYqUV3wnFl7W2LevSiu+E4oul1oddhuI7ofiy00Zpl1Z8JxRfVZriuwzFd0LxI2Kl Fb8Qiq8LTfGLtOIXQvFVqyl+kaH4hVB83WjaWqQVvxCKb+ba1mqRofiFUPyIWGnFL4Xim4W2TVum Fb8Uim8qrQ+XGYpfCsW3pab4ZVrxS6H4Vj1HLDMUvxSKHxErrfhiLjTf6YeSeVr1mNjDebKba7ov 5hnKL+ZC+91SG6vFPK3+Yi70v6i1vRbWuRCDcvyaix4YEy2jC8RZlYwByipU5JxW5XF10WlvUlEo XQCThjdarO7YjnH9cecMGfg0W5H1b26sKA/7I1lPyKoBu8gba4FZXYGKrB4KMYYJEVfOhDJOjFFA xE0WMXqZiLssYnQiERv7EmCPi0G9RNToBGv4SZA7jFBzFrlDibN/FrnDWeQBpTO+kT0PKh3kiRwn 9Rxh6LRuyPOg0onckOdBpWO3Ic+DSkdrQ54Hlc7PRI4Dcg5UOiQb8jyodBA25HlQ6bRryPOg0onW kOdBpWMrkeNcmgOVzqaGPA8qnT8NeR5UOmQa8jyodJA05HlQ6bRI5DgO5kClI6Ehz4NKxz5DngeV znaGPA8qnd8MeR5UOqQROQ5hOVDpIGbI86DSWcuQ50Gl85Qhz4NKRyZDngeVjkVEjmNPDlQ6+hjy PKh0ujHkeVDpBGPI86DSIcWQ50GlgwiR46CRA5UOG4Y8DyqdJwx5HlQ6MxjyPKh0LDDkeVBp60/k 2NrnQKXtvSHPg0o7eEOeB5V26YY8DyptxA15HlSz2Sb6ApvpHLBmQ21/kAfX7JntD/IAm32x/UEe ZNhbLOZingm63zhlgqYtrBFJ7p3sDs3tQg/w/J77fA8XM/h835JmV1cPqxNtXvnj7BEePPKzze7w wW5d7/cf1m/2huJEe1g7ENmv13+73YVUZGKEdEzGX3L7YFg5IjzIdjN/y62lsg/MIjpndL3dH9cG aC+nZUpGgEC+/mv5bDjpBB1/y61lxlQJGd0z86jyocDbJmTUsMC/J+gYA7cWC1MlpOSHZpLlo4Fv TUipoYE7T9AxCm4tGqZKiMkPzSTLRwOvnJBSReMm7HPOZ2gcVUJMfmgm2fkz9ZcGPrgsNHD7CTpG wa3tG6ZKiMkPzSTLRwPvnZBS6xv4CwUdo+DWomGqhJj80EyyT0BDJrGMGQ3uQUHHKLi1aJgqJaZ7 aCZZPhp4+YSUWt/AryjoGAW3Fg1TJcTkh2aS5aOBT09IqaGBG1HQMQpuLRqmSojJD80ky0cDb6CQ UkMD/6OgYxTcWjRMlRCTH5pJlo8Gvj8hpYpmkdM3cEoabgkx+aGZZPloyGmYBYcclYKQe4Vb2zue LCGpf24u3SdA4r00/0TrIfJM5kBispSo/NxcOpaPNaivowU8jEJSFRK8moKQeXPreonJkqK65+bS fQIkeBSFpCokuDEFIUPh1kFispSo/Nxcuk+ABHekkFSFBBeoIGQo3DpITJYSlZ+bS/cJkOB+FJKq kODzFIQMhVsHiclSovJzc+k+ARJ8l0JSHZKz0JzzPofkyFKi8nNz6c4fOzI9wFeZBwkOUkHIULh1 vcRkKVH5ubl0nwAJXk4hqdpL8K0KQobCrYPEZClR+bm5dJ8CidzsGTvuAm5UQchQuHWQmCwpqntu Lt0nQIIjVEiq9pKxEQXYGQq3DhKTpUTl5+bSaZBg/CKLlok496YtsogFUefH/XZzQ2H+ZNI6Ht69 fbE9zD6sKDPC/M/ZogTZdkeWMYSzI659hfyM2+3qZPy6giqT2cPheHq5Ot7ZhxoO1hj3dv1hTckH q6u79erm1e7GfD6tNlv7GUAoA8FE7lOwvg33f7u/+RsC9w97m9WBLBR8uNsf/vdi9oiMjucXx7++ Xx3WF7Pt73cI/l8WNbm4TuaPuuloqjmE37wNv1ntrsHq+cXpAt5s+vjiZNNG3j8cNu/u8KTC6GG3 /xEJA7cbCuc38lmp3B/IiLCyPkFqBHbz56kRwAuxRL7Dl0iNQOBBQQHSeC0oNWKByDrTgZwa0RQL s/WkzIhqPq8Q8Eja+oW5EeCJQAj81z7sXTQ3YoHciBrBa0aengTTko/X6zoKqIjwwXnCEyFMKMoI +yRP07WKQFCNJ0KEeZQRph9PszDR1RGJwtATijyJIMMoCPgoAmHD2hPF+WBC6mm6imL5IgKJiJOm VFiF2m6XFNsZYxWqG7GDUXQiQ6JdKh0nEiTQu3FWocY7k5ISkypUeV0prEKl67oKta7piiYl3zWt idePSCVSJJbKiBJJEm1BEd8xVqHaCyTCRJUlsiTaQulCkSSBACKFV6j4tlFGlkiTWHQKq1DxurZC xWvakokSJsAwoi2RJ1HUytCSqRKgimpeZkpg7ohqXuZKVEovilSJolHUJbIlGpNOEMMYDvmiKhS5 QtXbgMwYr1D1qr5oWfaDvjHxbRFeIl8CW8u4XCJlojZhtTFe4agvTcR2ZC4VORO1if6O8RLTOyJm o/0osiaauTIxy6SJTlt0hO5VfQnda/oSiRO1SVaJYBR5E2WprKoidaLCSxsd9yJzomyUfhS5E9VC mXFE6gQFwkd1L7In6lKZcUTyRIm8ljivUPe6vkLdq/oSCRQV3tqovkT6RInA4KhcIoOiKigWNtKP In+iXCr9KDIobPZgjJcY98hJicsVzvaVSaeJ8QrnnLJVViGRQqHrS+he05fIoUBqb1xfIoOiQrx/ FKNIoigrCuWPYBQpFBUCjOO8wh0lkowVXqHuK7y1cV6h7ksT6huTK9R9hZkpzisc97q+Qt2r+hJp FOVcebdFEkWFfUJULplHob1DIouiQt5wnFeo+wIzU7QfRRZFBa3GeQndz5V+FGkUyBlXeAndq/oS utf0JTMpSmXOEXkUNZ4YxShSKRbKlCPyKGjyjbMKVd9pUoWjvka2RZxVqPnCpJJFRr3Io6iQ9xTn FWq+ULUVal7VlkylMEk6Ebko9KvfDNW1spWTqRTKSJVpFNjgxEHKRAplpMokCtpYRRUm8yhqZZsj kyhqZEYqzEL16xoT6g81BhPDlKsQScagwz1sMVOuwiBNZcpV0HJyplwFTTNTroKmmSlXQdPMlKug aWbKVdA0M+UqJFIqKYfXbGsQIW0dTKkfYH9pfyByFchv6vNZPyeTgPb1lEhANkXyavbeZOseNt/j wQsnZv+9dCPDNWUEhHnX4uGvubXs4HgyZAhSHiODW8mQnfuQJbNz2fhbPWoDHg/DF+Y/+3gNDnw/ hhABU2Nywq9jycYFhc/GkKH6zRi3gXRpQPAkGM7I9kkAQn6t8Xpi2zgmAzwmls5nrLAQ3NqOhDfE 0MEsMMruXD7movcRLPRWAusSxgjXOqkhazzGZoFBNSZEQ0WViA5201E6N6HDk5CgO5cwA5U7yMAb 4HhrqHBgNdLC1j8qBaz8ls5nYLEU3NqeggXfokcxk1H0AwmZj95XsCpbGZCrbHlrqGBjt5Swlo9J Afu5pUNQ5RgdzDOWDuHYo3QDCdOoYK+1vH16poqKvMoYWbBPj0rBKS4lQo/HpIXV2fKDjXyc7lzC NCpYQg1v2Dodbw0V7MKWEh6qMSmosCShh1V3nM5FLMFiO043kDADFdXfIBkwH1lZNVT09htKWEXH UMGaaukg9Rgdarq6J4+/p7Aan0mYRgX7nfkNLHQJVGR6Bnx6HcaEpepDhmxcVtggrazYwI2xG8qX xuSiWmEnTECy6ndOTkz/zJpbO61Z5dNkOSaoO/DCbjdKNpCNn8VTH8SYgta+7aA1rDc2aO2nzW49 K2ztCRew9mL38wHDMLtCL9IWGs40bauSPuPnqysOQ6MKvSXFBrkKvW7wcoFeik6kAr0z+vD8YguB zOadi/XSaHUkxNVXTKZ3iYIkmw686ZvPCY2835xQB3u7ucehwAdjJsIhDTKXw0wYTb3pvy/ny1eL V4v6GdIHXz2r5y9fPvvx9Yv6Wfu66JqX1csXL14W/yA5i/rqbnNzs95RSCjXvi7qvLrNrgq3rVrt q197nVxK7ibYDyJya4SORnPStEMd/oSBk3TGEmPQrM+fMgZnt9vNw/9wRKirF11U5RxdaWZ+REVi W302HBuqX+5GY7nsCqzTdtKdBuQ3PiCx+xAD0mxXPmVA0iw0LFuOya+121Q5J/qq5QjjrTocvqdh OM2LWM5gLRLD0GwKv8wwbJdlR0s3rczYBMyXmJSnUTiNQoxCnJ3EKDSr6KeMQrM6/+f56tzvFWPT YoM8VTqHT+Nx2i3a20KQaGRuIKHkcTse+xtIcB7GZOXG5Je8gaSpqXYy5sjomMV2043Y6DoepoLx mSaIj+mTY8DFR2NT8WxzyidKB/xNGKGEqGjcPtJZA2RIFCZ9mJgi0lFIgBfbP0ZjAmV7mqgoUIcn WFJsWUwUmGo9UVQU2HE8QWEi52JswmCkqDA4zHo2qjBkEPZUUTYiqaZUxRGVXKOwyOvgH1XoEiW1 TIdmz6jUGSUVTf4Sz8jGdMY0Le4cieso1LUukUiniTISqTR1Q5FoMYlEMk1U2eKykcqEVkcZJZUt smhqnVFS2SKFptGhJcc1eQV8r+kSiRSaqLJF+kyrSiTyZ6LKFrkzjaojkTwTlygc2S2uIol3v8ic iUsUjuzOZODEul/cMhKXKFS2LpHImYkyEvkyC1UikTAThSauF+lUHYlsmbhEobIXOqPkyBZpMksd WnJk16GydYlEkkwUmkiQQawsRYXH+l+kyES1LdJjliZdLcooOY+I3BgcqVSRkuoWmTFFoYNL6pv8 234mGZFJZMZEFS6yYpB9rKETeTFRhYucGBSoUTklNS5uFCnKJaUZxPpOXCsSlymcTQokTGuckhpv hcZ1mcgK6nsmqnGRC1PUqkwiGyaKTmTC4P4+DZ24UCQuUzijFLXOKTnG5U0ijY4uqXEqB+Q1OSIT 7dY9XRSdyIApWpMqFxtPIgcmqnGR/4IdLkXvRzklxzhZabzURatzSmpc5L6QMJpMSY1T6TFNJnht phSAKQUAZ+bpuoJBtsN0XYEWaztdV6BpZrquQNPMdF2BphkXgvYruq4A24pfGCJuAsTNHozMon18 nQ3Ewp4HSxY7wfpvOYQqpMJhyfrK+Etuw5iuLKJxRlImfggHc2kYlhxDNw4Cm9IMFHlU/pEsI7eh 1gZEKSAwoDoJx5HAYpuBJI+qfyZD4DaEMqRKYYHFNAtLHwDKz+U2HFt5VP0zmQe3IZYhVQoLbK1Z WGDczeiXPKr+mYyB2xDLkCqFBcbVLCyw5mZgyaPqn8kYuA2xDKlSWGCWzcICO3AGljyq/pmMgdsQ y5AqhQV22CwsMPxmYMmj6p/JGLgNsQypUlhgwc3CApNxBpY8qv6ZjIHbEMuQKoUFJtssLLARZ2DJ o+qfyRi4DbEMqVJYYOvNwkLW5QwwmWT9UxkFtyGaIVUKDRl38+DAnpwDJ5Osfyzj4DbEE0jHXycB wTKcB4juVElvyMhmnUPWP5Yl5VYAGpIlAcEYnAeoL9jJj+bWigBDJsVtZZL1j2Uu3ApAQ7IkIFiS 8wDBeJ2j+kyy/rEMhFsBaEiWBASDdh4g2KtzAGWS9Y9lINwKQEOyJCBYnvMAwdidAyiTrH8sA+FW ABqSJQHBAJ4HyEXI4NzIj+bWiuDeoUyy/rHMhVsBaEjGgCiZYaoX/S3Xi6ZIskEgm9klPUEgW1c5 kxDVi6aMRxMbxok6YTRwNUd6J09unBnxWaFsjbkffG7vkQwD0cJwttKWVzR6CGnOo9mwgTDpzCGN iLayxckGfIR/jQrfxRiFLjZXeHrAKHSvFSjIGecUupFbW/VuwEm41zSRQg+bJpKIbCtNCcoYOhHe hhLOVPprIJQIbkPxcAWfiHDrbBmxIa9Q6SWKOMd1JYLcUDpNESxUfLnQFC8C3TDIFWah7kckC7Wv SiZi3SrUvYzDFAFvhYnBiuhfxLshk0ljJsa8K7026ABRPZrq4ymSheO+6GyBzCGzsAPqWusAEfxW zjVmYQeMSCY6QJNMxL81KJwchymC4MrSFvgbwBQxcLWpTxp7mUQgHPJ74uNMxMHhvj5NsrADylqZ CkUsXDvXOoDKQ3inPJetHcIMO2BEsrADVMlETFy71DpABMaVriD4QDIRF9eaIt6xDhDBcaWrLDpk Fk5BnalJGWUWdkDlylIPmYVvQNdqHSCC5CpU8I9OtHQpou+mEcnCDlAlk3Fy6oIrguVw51NcMhEq h0xKZdCKeDkqMByFSeUHPMyFKScd6wARM1dpCwoO7j2zpbr4irC5Gi9KXLKwA0YkEx2gSSbi5lBK VHsFRPQcVbGOiiZi55bqIiwC6Gp3hcBg1Iqi0ig5qk1CIoiO658OuYVdgMRv7SWg+yd9v2OdU4CG fTAmW9gJQrYpzOjjDhflDCJMXPmbqdLoQDNTpVEtWmCqNKppZqo0qmnmm680+osDUsx2yBYt7KJF C3HUywhJob0dyHDKHHOBuKu4reEnZRMdj0qRYrEZlO2ckagU+wNfUlEL5qB6dYQkYVmH7cWQ2TvP VCjO3IWwwjG1uDJtXrY0msKVAkSYv2WswYE9xsjpyzswb26t4Rg1SywZ8+OvubVkfJMwrrsfwzOQ jrno3QMriBGAatcnEPFtkDAvjAkBI43lmCqoxoUPE0UahxKmUVWuBFjhS2Zp/QTDjZU2ERVRuWjD Au0YethuLD9fIYyl5db26FBC/l7vKyqkZjx/SPkY76vaTQsFKoCOSQt7juEIg804HRfWQYrEKL+B hBmouFiiL6yn9RVsPFZaGJvGpGjcHFHCdDJGBzOP5WfvNFQnk3ogYRoVbCuWty2xBd4aqpbLL+KQ OCYtTD+Woy/oyFJwa0dWQ4dSWhJgHRjjN5SQ+egjsHWzRenLcKqo3GwBe8+oFK2bLSpbrkntA1iE LCpbZWyEzundS5hGBTOM4Q07i5NVQ9W52YLuDB/TLaxEliNK9Y7SudmiShQAHUqYRrVw72LlF0EN 1cLNFnQd+Ji0C95GIFFslM4XlRyffYYSZqDiNdsvhRqqpZstKh97ydy5te8LDEqmr2AxGkflZosK I3YU/UBCfp7+Xi3dbFH7tVBDRUYmK25iecX1Nw5XogAqDE2WYaKo8lDGNC6y7VjmfjnUgbkZo4YN aUy/ZH2yPK0bS50K8HCHLBH5E5HyHBoeMvnvv+nSmVT+d+C/NzPBF/ff4/qmpSvuGvXfFx3qHRKB vfAZRnlenX6ZA7+EC6DsLLPQ8Y4JKLDxWo+y0URIFHrwcRlmnBMmh56Tu5pywEm4EuiGq5hMoSeH b8sacAqN2HTjZJyVMGG7+1gHrDAFecmRlquwEvZr5xIasBJ+fOyDFF7Cj49io8a0PmQW6r0y99fG 1CUc+TX8FuSQGDILVU8urbjChCe/diEdQ2ah9ms4dRVmofrpUtO4ZKH+yQeiMAs7oHKux4FkwpNP hVvizIQnn65IjUomPPmNcYrGOkCWr2kVmMKT3yw1mKKETeW8LkOYYQd0pTbOhCcfm0cFZtgBLW7O VXQmOsB5CweSYYrp36aF8aLFdCY8+exhHTIL34AF5I9LJjz5VanAFJ78BS68VZiF00+FG0mjQ0N4 8pfwKSrMxBvgLjgewgw7wDpFozoTHTC3XukBM+HJx52CmtKirvwht7AHYOek6yVjsp358pWFRNS5 ATdNbbhroR9EpQt0GsoWvgSoFK+9UsKbX5qSN5EJUnjzi8LcyRlFGvZC6e4eH8gm3Pmwh2p6E/78 UnuphD8fweLk0I/JJhz6JVaM6NgVDn1wI093lJvoBRehNEQqeqFGGIfCLXwVykJ5r8gZ0S/GtbkQ OCqb6AXnOB/IJn36TafpTfj0S+3NEj59mHHJDR+TTTj1YbaL94J06rdz7T0VTn3c3aBwE72AGFFN trAXCigkOkLI5NH3QmuuI48iDXuh6JQZSdTHKRYmhCfGTVbJ0d4sUSOnWKB6UbwXZKUcdz/wYISI Ojngpr2nFPIbaETRGx0seqqlumOQFXNK5T3FJi7kZuKoonoTvVApu0kyeXjZyrm50jrGTVbO0d4s UTcHNwNp+0kyoPinYjWKjzfcQdRTwd2ivaeygo4L2Rv0Kd3X5J9Zluq2QVTR0faAZKDomdHbHB9u opAOdnfR90rcIF3C8qgwI/OJf6j2WokrpGEf15Y/cYs0AhjjkokeqEycY2x0IJ48kExjJjqgVjcN 4iJpDO+4ZKIDanMvclSy8C2olalIXiSNey607pR3Sbuw7cFIk1dJlygRr3SovE7aXb8dYSd6ocUA jw82eaO0uxg8wk70Q2ei7WKqk3dKK/0AW13Q9WWLUqaacGFP2Mh5IxsMb1M9qSnQC/6sqZ7UIKZt qielxSdN9aQ0zVAwNb1NPkN//M7Wbz7QyxQeioXa0gmFFOnd8eOKpCOIIWefaIIcq7oh51y8BLnr Ve8SS5BjWTbc2T09Tu48n7+ielJqr7q7cN9gN22dkOOaof00KdLH2STIXa/6DMsEuetVX3UjQe56 1Tu8x8nNvpaEp31rDlizc7U/yBvEcKxa9dDeM+8JDjHtLvN+4DDjNBn+ANtGgHeXtX3OldJmy2vD MxfR8Ez79tfJQEAXW0EX3VpA7Frm1kXt2IFU+4t4+GtuLZnz/fvgB/6WW0t1Lht/qwcg0GEaPVv7 MgCqmx7BkoYycbVtQcZuw5F7noXg1orq7klOXYE5kI+56JDglbMS+BgcDRNcgY6S3wPmzq2VFbeA OOzjdDCROToek8yHW9eZAwn5ex0VzL2WN3w+djxpqCr38tWJ6DaKvDI9lbjOvCQTMPXoIFyWpXZa GkjI3+uo4Ki0vOHkTKDi4I9ExGJFthWSFpnNY+8d3EgOPT+ZpeXWohpKyN/rqOCXNLzheEyggjvU UiZuIq/J9AhUlV8RWApurbS1i2irfUwlf88t051LyN/rqPgq7grmvPG+aigjj6SFWXWsD6humqGD 4W+UDouCRT/eV0MJM1C56KPKRx9p71VLTjBClag72FJGK9ElIobh1rV0fu/G0nJr+wq+ZMePl0b+ Xu8rOGadrKxZDRX8wZbSRwsyd26tFB25hw368RjAlq/LhmNjrE+HEvLzdFQdXWtAMiSjuxcuH65K 3CwNn7PjOD5jdy5WroLjbwzVUMI0KriqrQw+vl7rqwWK4Bj89nZJNQCOCnkYOr9WsBTc2j6FX9uh H+/ToYTMR+8rjq6s/P5MQwWHuJXC70aZO7dW2iXHYfpoXf6eW0dH1+jQKEnE1g4lZD46KuyY7Uvb V83SYMF/YVfsEludsTFDbncjcCpkGg+3HFMx0xEpc6CRhR16K6FnK68KrSAvOZH6hATmz63tigLX Mjie4zM3ufedDvjhzIlbxxFRBWdSMsFIr8FBb3+EG0ES0BAZYEm9nYT5c+sEgUfG8Tyfls8I4cS0 hJgZR8fBUErmNAKtJJcvdQXOGwloFTaEhhTxF6OCIALB8UwQlpT2TQ9PpDAUQykzoCF0wXLHJjEB rXaR5yViukeh1dg+Gon9EsKCcOu6F5EOltAHMDMBt57wXEomGOk1xCpY7j72Wn3XECRhSYvxSbqo 3ZEKdZ4SOnBHORrq48oaSJkBraFL5WhM+LB6FVrjzkHDusr8HKdjBGM4nuPLdIG7vp2yEuNgKCU/ cqTXEMVhuPfZVSq01h2GECUwruOWSmFAXYU3DbEg3DodIOjD6SDRvUMpmdMYNPJvkxi4VSfxriFe xJEmpurOHbH6G9dZEG4ZmjvbFTi7jQ5IBJecScmcRqBx7k7hs1zUXlu4g1uqBirFpVhB/ILCgnDr oHUUWWL0mnh7h1IypxFoCGix3DFTJnptiROhEcTnpTF/bp3ES5c+UvgFhQm4dYRUkdhwTFi4KOzm TErmNAJtyVmiPpdP7TWEzlj+ifRATDN28sft6+PjbOmOerh9K0Vo5xuyesmRq0NDzqV9kwufvK1B Q+SNmx0S1gwK0XE6GJ/T8XBHiKBaKTF3iu3eiJRMMAKNrLFmTHj7gwqNU5t99XJmz62To6B4O3qD /HrCBNwyoTvzFQm7FwUgnQnJnMaQUWQMxMAQGn/TKIbIUCaMGqCzfetdCCwFt4zLnebICj/aY7Qs CRGZ0QgsXAdvfuMNy2p/VZyAPz5HU6CS5ZigK+n+Nig0YflC4bYzCTNQIb7J8PY2CBUVJd6RFN7+ zdy5dZ1QY/dFdH4N4e+5dXQIhjJ0CcsXRWBJCZnPSF8hnMn8BmeqxBBEFJWl5GWBuXPLqNypyy8f /D23TOcSQBO58hj5ZxIynxFUnNyNvWYCVcOnuPFJmQK1DPq0vdr2QcLyBcu7nYG8hBmoEN1lZMB+ NIGqpVsqMbK8BZy5c+v6oOWzVmLeRiCYfTKPEubDLfM7l5C/H+krxHEZ3twB6muF8DFDyOiZN7dO BsoxM9hTdDANGTp+MPPhljGdycdfM6Qpm3P2Yf1tZ3NiYhxkc5o35Ytncy67wiRr4l1fok4nLBaY GVZXXIy5wdc2k7Op6/40+IsyOSnq0oALEzTxKvlwYQrfdDeLhCSYFz1JlAcmWE+AeoVRJlgwPQ3F Lg8EAVxPoDHBXOZpokzQnwFBVBBMRZ4kigaTmidQwIhczSgTkaaJ3o0rRdRbjvMJdUsVmaOYaDsS yBzRLo0mT6HzSSpYVlhWcSWVTL72Xh6Nj0jJjOpHZGPiSBfXj8jGjPMJ9YxbwhQ+ST2LHEydT1LP Iv1Sx5XUM3k/ej1r+hGZl1H9iKRL3BYW148onxznE+oZvlOFT1LPZLT0uHQ+ST3LeskqrqSeybjl 5VH1IxIso/oRqZWoWRLXj6iSHOcT6rnW9ExnUy91dEKlU6mn0Pkk9SwSKXVcST2TB8nLo/IRKZRR /ZA93/PBLWtxPYvkyTifUM+UNB6dn0XaZFTPogSyziepZ7LCZeBK6pl862k+Ikkyqh+RHokb4OL6 EemRcT6hnnErncInOZ5FSqTOJ6lnOn55/ei4knomn0eaDzk8PFVUPyIBstX0LBIg43xCPXeankXq Y3Q8i6RHnU9SzyLdUceV1DOZl7wGVT4i0TGqH5HiiJvz4uNQpDjG+YR6ptzR6LwhkhujehZpjTqf pJ7JleL1o+NK6lnkMgo+UwrXVKvb2nemFK4phevijQ87GU9PcO6TN973liDHTAeTyhsfp5Egx4Rm yNk8Ok7uQlDeeGdogtxalN/A+2/Nvgly7F5IGF/7OEHuoPrQpAS5g+rjVcfJXYjjGx/LkyB3UL2P JUHuoPr6zQlyB9VH5SbIHVRsrnL07sJJphSuwbTkYtXeeOfluN5desYbH+WSIHe96n1+CXLXqz4s xJD/4hQfbAzv4HfEW0T2196HYZ0I+BavJDsk+m/ZlxBSJSIf7OKXRcTP46dwGz7tnIa9GhoGZ2KG vsZRkCfevjX8VG7t052PJo/KmrXxTObBbYikl4y/TWLxuW3jWGCAy8CSR5UKS7MjZUiVwgJjkZNx HEsq0cD2Sx5V/0zWOLdhvwypUlj6IrvjWGBIyuiXPKr+mYyB2xDLkCqFBUahrH6htJX0+5JH1T+T MXAbYhlSpbDAQJGFBQaRDCx5VP0zGQO3IZYhVQoLDu9ZWGB0yMCSR9U/kzFwG2IZUqWw4ICchcU5 5dR51L77eVT9MxkDtyGWIRVjgRBTDeRv22uOjZj1mv/X+vqEqjTb9aywQUOq2/zFHejWPx4O+8e7 9ermiAgXM/LFD+iP48PPh9nbxz/sb9bPL1bvT3uzLWO/9/72dvaRov/mXecC5lA+fmlzgHrvOfKx KYOfCiGXSFfyKSzM5uFwPP1uvb+f0YfnF5QZbh6z+oBccTuZMwltCnf715vtFv9O+xjxD+aNpH+B 396lmZMH//1h8/zi78v58tXi1aJ+hjK9r57V85cvn/34+kX9rH1ddM3L6uWLFy+Lf9Bzi/rqbnNz s97RY2Yf77e74xX+8fnF3en0cHV5eby+W9+vjt/db64P++P+9vTd9f7+ErrYXK8vbw6rx83u3WU5 L+aX96vNziA57rebG2JHwh0P796+2B5mH1bb5xevzf/ctBOQXUoxfvge2IDFgWNIRVnPf1sun71G 8PWz+nXdPFt288WzebH8LSrI18v65WsJ6afNbv3LIc0eESbRwLlq4KjY5uZ/Q2zY825O68Nsu7nH Vt8Tra5oLL7a3ZiuPa02W/s5UAWJ36vCqsR09CUP1h++p0+nj28/zjY3GG9mXNM/vd3f/A1j+bDH CMNgHIba7Pa79cVs+/sd3gYQnPjDgT+85Q+r3fXd/vD84nSBEiT08cUJf+E37x8Om3d3eEBhNfPw I96Y1xszhnsZAID+eDw+WGHxwXUJ/jlvlD3uDzd2iNGnh8P+en08Ytj9+W71sMazif/1Hz8ALymh IXP7cIrwqgHln/Gem858+Gl//ZfjbLf/504Ry3mNoWpOb8iFQWFOc6rppwhkRZIPeZoipinCzZJP N0WYyO3+9fw2pwjytQ2nCK+aJ5giurZ0iYIFjjT4gxaOYIYo/W0K0yZi2kRgZDzdDGEcBt/8DIEY neEM4VXzBDMEUhBxusA2AQeJApNFZy3bwRwx7SLUzfh00PiyBw2TIfPNzxHwOw7nCK+ap5gjSkwS zjE87SMmY4Q3tHwNxgiTIfXNzxGItRvOEV41TzBHNPN5Recd2kYUyL23lZiCbQSK/kzGiMle2Zts n+6oYUoVfPNTBOKRhlOEV81TTBHLBRcMRdkahCQJWwRuEp6slf3bMTk0ntAWYVzUX/ME8e7q8V3v 0EAQW47bTHNo/O6wf/9gHBrvQocGxdnbCcIQwN/p1GKofnd4YH/GO/poXBp4geF2kd/T34Yiw8mJ m5aXnBFfd4WrMdhvGsqi8U7OhkqemRnj+u5Pzkfqi1pRATf33Ss4J6/hQKVSXuT6gIeExFxdWc+o kdfJ91SuIqpTZjX7J/gnoVgTtkHj7QlmXZQ1slGFpVcS+W9HVIToB+k8Xm+3m4cj+cBWV4r/OPCy ntlR9TPCdkc+z7lh+zm/xzB2fk3Nx2l82WduzKTP8vjX96vDmr2Wy6ImH5v1XNZNBxP6zHov3TfW g+m+yfVi7vbkxbz913sxKSlGDE0TtfarGpoitIFGnCk88ERedhdNgTfu1xo7oQcM/H9508ySgPWV loMnWWh9cJFbaG2g8flCivoUX2KhNdPW2d47d501c+FXvM76kAy7ztrEjqeezHolTevsWGzQN7XO 0jY2XGeRDo736Fc1NKd19ovGKE7r7OUnHmipSqo40NrMvS+5zuIuc5x3nDe9LZaLc296YqUtfQ39 xiZg4nanu6/wREt1ZcV09pTuyIiSppV2WmldXC7VhBVD8ym9YE8zNKeVdlppR21HT32ipWt65Err /ErSNPzPPNG2RVeSLY78zRVqJtt7F7NNx0t3DxkubTDRdl/rOutt8u5E6z0VT2A5HupoWmanZZaX 2TOfhr377YkOtE8yMqdVdlplv65V1vtq2G7snDVfbpU1JZztIhs9zZYlVYM1GWZR/yz24ligkWVi 8uLEIut+9xW4Z+lOgPDEYCNTnmgqK9xls72OpkV2WmR5kT1zaKAE5lNajc/fXj8y4+/u58QNTIvs tMh+TYtsS+mS4ihrb/z8okbjRYW8q88/y5YLvnDzqz7MtnSniVhnnzLPLaIkP53FI8U+Zzr7nDCm KQzqXx4G1dIlqWJoPqk/Y/j+foGhOa2000r7da203lHjjrMoqG52t1/uOBsYjWH4XeLGGBPMxG9b wjnLVqcKN46Y332Nrllza66Yyp4yxWOgIlatEo09rbHfTKhxS2ERYmD+K3wZ/t39AgNzWmGnFTZz hYWD9voK/zeJKe8Oq4e7zfXL1WkV/m1ya67W5f5uv71ZH374PwEAAAD//wMAUEsDBBQABgAIAAAA IQDbywEa3wAAAAoBAAAPAAAAZHJzL2Rvd25yZXYueG1sTI9BasMwEEX3hdxBTKCb0kh1jTGu5VAC 2RTaEscHUKyJZWyNjKUkzu2rrtrlMJ//3yu3ix3ZFWffO5LwshHAkFqne+okNMf9cw7MB0VajY5Q wh09bKvVQ6kK7W50wGsdOhZLyBdKgglhKjj3rUGr/MZNSPF3drNVIZ5zx/WsbrHcjjwRIuNW9RQX jJpwZ7Ad6ouV8P2529cf89PwFQ73xGhqqDkPUj6ul/c3YAGX8BeGX/yIDlVkOrkLac9GCWmeRpcg IRFRIQZykWbAThJekywHXpX8v0L1AwAA//8DAFBLAQItABQABgAIAAAAIQC2gziS/gAAAOEBAAAT AAAAAAAAAAAAAAAAAAAAAABbQ29udGVudF9UeXBlc10ueG1sUEsBAi0AFAAGAAgAAAAhADj9If/W AAAAlAEAAAsAAAAAAAAAAAAAAAAALwEAAF9yZWxzLy5yZWxzUEsBAi0AFAAGAAgAAAAhAM/XCE8j LAAAE1cBAA4AAAAAAAAAAAAAAAAALgIAAGRycy9lMm9Eb2MueG1sUEsBAi0AFAAGAAgAAAAhANvL ARrfAAAACgEAAA8AAAAAAAAAAAAAAAAAfS4AAGRycy9kb3ducmV2LnhtbFBLBQYAAAAABAAEAPMA AACJLwAAAAA= ">
                <v:shape id="_x0000_s1162" type="#_x0000_t75" style="position:absolute;width:20358;height:19431;visibility:visible;mso-wrap-style:square">
                  <v:fill o:detectmouseclick="t"/>
                  <v:path o:connecttype="none"/>
                </v:shape>
                <v:shape id="Freeform 139" o:spid="_x0000_s1163" style="position:absolute;left:6280;top:13322;width:12128;height:63;visibility:visible;mso-wrap-style:square;v-text-anchor:top" coordsize="1910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DZFt8QA AADcAAAADwAAAGRycy9kb3ducmV2LnhtbESPUWvCMBSF3wX/Q7iCL6LpxqyjM8ocCOJetuoPuDR3 aV1zU5Jou3+/DAY+Hs453+Gst4NtxY18aBwreFhkIIgrpxs2Cs6n/fwZRIjIGlvHpOCHAmw349Ea C+16/qRbGY1IEA4FKqhj7AopQ1WTxbBwHXHyvpy3GJP0RmqPfYLbVj5mWS4tNpwWauzorabqu7xa Be+Hvh9ml+OTpgvvjqYxmrsPpaaT4fUFRKQh3sP/7YNWsMxX8HcmHQG5+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Fg2RbfEAAAA3AAAAA8AAAAAAAAAAAAAAAAAmAIAAGRycy9k b3ducmV2LnhtbFBLBQYAAAAABAAEAPUAAACJAwAAAAA= " path="m,l51,r,10l,10,,xm85,r51,l136,10r-51,l85,xm171,r51,l222,10r-51,l171,xm256,r51,l307,10r-51,l256,xm341,r51,l392,10r-51,l341,xm426,r52,l478,10r-52,l426,xm512,r51,l563,10r-51,l512,xm597,r51,l648,10r-51,l597,xm682,r51,l733,10r-51,l682,xm767,r52,l819,10r-52,l767,xm853,r51,l904,10r-51,l853,xm938,r51,l989,10r-51,l938,xm1023,r51,l1074,10r-51,l1023,xm1108,r52,l1160,10r-52,l1108,xm1194,r51,l1245,10r-51,l1194,xm1279,r51,l1330,10r-51,l1279,xm1364,r51,l1415,10r-51,l1364,xm1450,r51,l1501,10r-51,l1450,xm1535,r51,l1586,10r-51,l1535,xm1620,r51,l1671,10r-51,l1620,xm1705,r51,l1756,10r-51,l1705,xm1791,r51,l1842,10r-51,l1791,xm1876,r34,l1910,10r-34,l1876,xe" fillcolor="black" strokeweight=".05pt">
                  <v:stroke joinstyle="bevel"/>
                  <v:path arrowok="t" o:connecttype="custom" o:connectlocs="32385,0;0,6350;53975,0;86360,6350;53975,0;140970,0;108585,6350;162560,0;194945,6350;162560,0;248920,0;216535,6350;270510,0;303530,6350;270510,0;357505,0;325120,6350;379095,0;411480,6350;379095,0;465455,0;433070,6350;487045,0;520065,6350;487045,0;574040,0;541655,6350;595630,0;628015,6350;595630,0;681990,0;649605,6350;703580,0;736600,6350;703580,0;790575,0;758190,6350;812165,0;844550,6350;812165,0;898525,0;866140,6350;920750,0;953135,6350;920750,0;1007110,0;974725,6350;1028700,0;1061085,6350;1028700,0;1115060,0;1082675,6350;1137285,0;1169670,6350;1137285,0;1212850,0;1191260,6350" o:connectangles="0,0,0,0,0,0,0,0,0,0,0,0,0,0,0,0,0,0,0,0,0,0,0,0,0,0,0,0,0,0,0,0,0,0,0,0,0,0,0,0,0,0,0,0,0,0,0,0,0,0,0,0,0,0,0,0,0"/>
                  <o:lock v:ext="edit" verticies="t"/>
                </v:shape>
                <v:shape id="Freeform 140" o:spid="_x0000_s1164" style="position:absolute;left:1111;top:13328;width:5181;height:3004;visibility:visible;mso-wrap-style:square;v-text-anchor:top" coordsize="816,47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cZJ8AA AADcAAAADwAAAGRycy9kb3ducmV2LnhtbERPz2vCMBS+D/wfwhN2m6mCxVWjiCJsR3Wb10fzTEub l5JkbfffLwfB48f3e7MbbSt68qF2rGA+y0AQl07XbBR8XU9vKxAhImtsHZOCPwqw205eNlhoN/CZ +ks0IoVwKFBBFWNXSBnKiiyGmeuIE3d33mJM0BupPQ4p3LZykWW5tFhzaqiwo0NFZXP5tQp+zPfq fjuao0bfnfomXzbD+6dSr9NxvwYRaYxP8cP9oRUs87Q2nUlHQG7/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zbcZJ8AAAADcAAAADwAAAAAAAAAAAAAAAACYAgAAZHJzL2Rvd25y ZXYueG1sUEsFBgAAAAAEAAQA9QAAAIUDAAAAAA== " path="m816,8l770,35r-4,-9l812,r4,8xm739,52l693,79r-3,-9l736,43r3,9xm663,96r-46,26l613,113,659,87r4,9xm586,140r-46,26l537,157r45,-26l586,140xm510,184r-46,26l460,201r46,-26l510,184xm433,228r-46,26l383,245r46,-26l433,228xm357,271r-46,27l307,289r46,-27l357,271xm280,315r-46,27l230,333r46,-27l280,315xm203,359r-46,26l154,376r46,-26l203,359xm127,403l81,429r-4,-9l123,394r4,9xm50,447l4,473,,464,46,438r4,9xe" fillcolor="black" strokeweight=".05pt">
                  <v:stroke joinstyle="bevel"/>
                  <v:path arrowok="t" o:connecttype="custom" o:connectlocs="518160,5080;488950,22225;486410,16510;515620,0;518160,5080;469265,33020;440055,50165;438150,44450;467360,27305;469265,33020;421005,60960;391795,77470;389255,71755;418465,55245;421005,60960;372110,88900;342900,105410;340995,99695;369570,83185;372110,88900;323850,116840;294640,133350;292100,127635;321310,111125;323850,116840;274955,144780;245745,161290;243205,155575;272415,139065;274955,144780;226695,172085;197485,189230;194945,183515;224155,166370;226695,172085;177800,200025;148590,217170;146050,211455;175260,194310;177800,200025;128905,227965;99695,244475;97790,238760;127000,222250;128905,227965;80645,255905;51435,272415;48895,266700;78105,250190;80645,255905;31750,283845;2540,300355;0,294640;29210,278130;31750,283845" o:connectangles="0,0,0,0,0,0,0,0,0,0,0,0,0,0,0,0,0,0,0,0,0,0,0,0,0,0,0,0,0,0,0,0,0,0,0,0,0,0,0,0,0,0,0,0,0,0,0,0,0,0,0,0,0,0,0"/>
                  <o:lock v:ext="edit" verticies="t"/>
                </v:shape>
                <v:line id="Line 141" o:spid="_x0000_s1165" style="position:absolute;visibility:visible;mso-wrap-style:square" from="1085,16325" to="13208,163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ytrWcgAAADcAAAADwAAAGRycy9kb3ducmV2LnhtbESPQWvCQBSE7wX/w/IEL6VutDTU1FVE EUSEthqDx0f2NQlm34bsqrG/vlso9DjMzDfMdN6ZWlypdZVlBaNhBII4t7riQkF6WD+9gnAeWWNt mRTcycF81nuYYqLtjT/puveFCBB2CSoovW8SKV1ekkE3tA1x8L5sa9AH2RZSt3gLcFPLcRTF0mDF YaHEhpYl5ef9xSjIsnP2vj2tHuXz8fuUjuPdxzHdKTXod4s3EJ46/x/+a2+0gpd4Ar9nwhGQs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YytrWcgAAADcAAAADwAAAAAA AAAAAAAAAAChAgAAZHJzL2Rvd25yZXYueG1sUEsFBgAAAAAEAAQA+QAAAJYDAAAAAA== " strokeweight=".45pt">
                  <v:stroke joinstyle="miter"/>
                </v:line>
                <v:line id="Line 142" o:spid="_x0000_s1166" style="position:absolute;flip:y;visibility:visible;mso-wrap-style:square" from="13208,13354" to="18408,163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goBVcEAAADcAAAADwAAAGRycy9kb3ducmV2LnhtbERPTWsCMRC9C/0PYQpeRLNV1LI1ShEE a/GgFnodNuPu4s5kSaKu/745CD0+3vdi1XGjbuRD7cTA2ygDRVI4W0tp4Oe0Gb6DChHFYuOEDDwo wGr50ltgbt1dDnQ7xlKlEAk5GqhibHOtQ1ERYxi5liRxZ+cZY4K+1NbjPYVzo8dZNtOMtaSGClta V1Rcjlc2UP766aTj7/0MBxNma+ebr503pv/afX6AitTFf/HTvbUGpvM0P51JR0Av/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2CgFVwQAAANwAAAAPAAAAAAAAAAAAAAAA AKECAABkcnMvZG93bnJldi54bWxQSwUGAAAAAAQABAD5AAAAjwMAAAAA " strokeweight=".45pt">
                  <v:stroke joinstyle="miter"/>
                </v:line>
                <v:line id="Line 143" o:spid="_x0000_s1167" style="position:absolute;visibility:visible;mso-wrap-style:square" from="6280,2216" to="18408,133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ITxgsgAAADcAAAADwAAAGRycy9kb3ducmV2LnhtbESPQWvCQBSE7wX/w/KEXkQ3WtSSuoq0 FEoR1BiDx0f2mQSzb0N2q2l/fbcg9DjMzDfMYtWZWlypdZVlBeNRBII4t7riQkF6eB8+g3AeWWNt mRR8k4PVsvewwFjbG+/pmvhCBAi7GBWU3jexlC4vyaAb2YY4eGfbGvRBtoXULd4C3NRyEkUzabDi sFBiQ68l5ZfkyyjIsku2/Ty9DeTT8eeUTmab3THdKPXY79YvIDx1/j98b39oBdP5GP7OhCMgl7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GITxgsgAAADcAAAADwAAAAAA AAAAAAAAAAChAgAAZHJzL2Rvd25yZXYueG1sUEsFBgAAAAAEAAQA+QAAAJYDAAAAAA== " strokeweight=".45pt">
                  <v:stroke joinstyle="miter"/>
                </v:line>
                <v:line id="Line 144" o:spid="_x0000_s1168" style="position:absolute;visibility:visible;mso-wrap-style:square" from="6280,2216" to="13208,163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FZv9cgAAADcAAAADwAAAGRycy9kb3ducmV2LnhtbESPQWvCQBSE74L/YXmCl1I3RmoldRVR hFKEthqDx0f2NQlm34bsVtP+erdQ8DjMzDfMfNmZWlyodZVlBeNRBII4t7riQkF62D7OQDiPrLG2 TAp+yMFy0e/NMdH2yp902ftCBAi7BBWU3jeJlC4vyaAb2YY4eF+2NeiDbAupW7wGuKllHEVTabDi sFBiQ+uS8vP+2yjIsnP2/nbaPMjJ8feUxtPdxzHdKTUcdKsXEJ46fw//t1+1gqfnGP7OhCMgFz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6FZv9cgAAADcAAAADwAAAAAA AAAAAAAAAAChAgAAZHJzL2Rvd25yZXYueG1sUEsFBgAAAAAEAAQA+QAAAJYDAAAAAA== " strokeweight=".45pt">
                  <v:stroke joinstyle="miter"/>
                </v:line>
                <v:line id="Line 145" o:spid="_x0000_s1169" style="position:absolute;flip:x;visibility:visible;mso-wrap-style:square" from="1085,2216" to="6280,163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tifIsQAAADcAAAADwAAAGRycy9kb3ducmV2LnhtbESPQWvCQBSE7wX/w/KEXkrd1KCW6CpS EFqLB7XQ6yP7TIJ5b8Puqum/dwuFHoeZ+YZZrHpu1ZV8aJwYeBlloEhKZxupDHwdN8+voEJEsdg6 IQM/FGC1HDwssLDuJnu6HmKlEkRCgQbqGLtC61DWxBhGriNJ3sl5xpikr7T1eEtwbvU4y6aasZG0 UGNHbzWV58OFDVTffpL3/Lmb4lPObO1s87H1xjwO+/UcVKQ+/of/2u/WwGSWw++ZdAT08g4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G2J8ixAAAANwAAAAPAAAAAAAAAAAA AAAAAKECAABkcnMvZG93bnJldi54bWxQSwUGAAAAAAQABAD5AAAAkgMAAAAA " strokeweight=".45pt">
                  <v:stroke joinstyle="miter"/>
                </v:line>
                <v:shape id="Freeform 146" o:spid="_x0000_s1170" style="position:absolute;left:6254;top:2216;width:51;height:11138;visibility:visible;mso-wrap-style:square;v-text-anchor:top" coordsize="8,17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Y3UsUA AADcAAAADwAAAGRycy9kb3ducmV2LnhtbESPQUvDQBSE7wX/w/IEb+3Goq3EbksptPSiYFtBb8/s MxuSfRuyr038964g9DjMzDfMYjX4Rl2oi1VgA/eTDBRxEWzFpYHTcTt+AhUF2WITmAz8UITV8ma0 wNyGnt/ocpBSJQjHHA04kTbXOhaOPMZJaImT9x06j5JkV2rbYZ/gvtHTLJtpjxWnBYctbRwV9eHs DXy1MuX+k+ez91f3svnYbetaGmPubof1MyihQa7h//beGnicP8DfmXQE9PIXAAD//wMAUEsBAi0A FAAGAAgAAAAhAPD3irv9AAAA4gEAABMAAAAAAAAAAAAAAAAAAAAAAFtDb250ZW50X1R5cGVzXS54 bWxQSwECLQAUAAYACAAAACEAMd1fYdIAAACPAQAACwAAAAAAAAAAAAAAAAAuAQAAX3JlbHMvLnJl bHNQSwECLQAUAAYACAAAACEAMy8FnkEAAAA5AAAAEAAAAAAAAAAAAAAAAAApAgAAZHJzL3NoYXBl eG1sLnhtbFBLAQItABQABgAIAAAAIQA8FjdSxQAAANwAAAAPAAAAAAAAAAAAAAAAAJgCAABkcnMv ZG93bnJldi54bWxQSwUGAAAAAAQABAD1AAAAigMAAAAA " path="m8,r,60l,60,,,8,xm8,99r,60l,159,,99r8,xm8,199r,60l,259,,199r8,xm8,299r,60l,359,,299r8,xm8,398r,60l,458,,398r8,xm8,498r,60l,558,,498r8,xm8,598r,60l,658,,598r8,xm8,697r,60l,757,,697r8,xm8,797r,60l,857,,797r8,xm8,897r,60l,957,,897r8,xm8,996r,60l,1056,,996r8,xm8,1096r,60l,1156r,-60l8,1096xm8,1196r,60l,1256r,-60l8,1196xm8,1295r,60l,1355r,-60l8,1295xm8,1395r,60l,1455r,-60l8,1395xm8,1495r,60l,1555r,-60l8,1495xm8,1594r,60l,1654r,-60l8,1594xm8,1694r,60l,1754r,-60l8,1694xe" fillcolor="black" strokeweight=".05pt">
                  <v:stroke joinstyle="bevel"/>
                  <v:path arrowok="t" o:connecttype="custom" o:connectlocs="5080,38100;0,0;5080,62865;0,100965;5080,62865;5080,164465;0,126365;5080,189865;0,227965;5080,189865;5080,290830;0,252730;5080,316230;0,354330;5080,316230;5080,417830;0,379730;5080,442595;0,480695;5080,442595;5080,544195;0,506095;5080,569595;0,607695;5080,569595;5080,670560;0,632460;5080,695960;0,734060;5080,695960;5080,797560;0,759460;5080,822325;0,860425;5080,822325;5080,923925;0,885825;5080,949325;0,987425;5080,949325;5080,1050290;0,1012190;5080,1075690;0,1113790;5080,1075690" o:connectangles="0,0,0,0,0,0,0,0,0,0,0,0,0,0,0,0,0,0,0,0,0,0,0,0,0,0,0,0,0,0,0,0,0,0,0,0,0,0,0,0,0,0,0,0,0"/>
                  <o:lock v:ext="edit" verticies="t"/>
                </v:shape>
                <v:shape id="Freeform 147" o:spid="_x0000_s1171" style="position:absolute;left:6273;top:13322;width:6928;height:3029;visibility:visible;mso-wrap-style:square;v-text-anchor:top" coordsize="1091,4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aU5wcYA AADcAAAADwAAAGRycy9kb3ducmV2LnhtbESPQWvCQBSE74X+h+UJXkQ3KlZNXUVEQejFRqXXR/aZ xGbfhuxGY399tyD0OMzMN8xi1ZpS3Kh2hWUFw0EEgji1uuBMwem4689AOI+ssbRMCh7kYLV8fVlg rO2dP+mW+EwECLsYFeTeV7GULs3JoBvYijh4F1sb9EHWmdQ13gPclHIURW/SYMFhIceKNjml30lj FMxLGm+v6fTnsD/Od+fLR+9LN41S3U67fgfhqfX/4Wd7rxVMphP4OxOOgFz+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3aU5wcYAAADcAAAADwAAAAAAAAAAAAAAAACYAgAAZHJz L2Rvd25yZXYueG1sUEsFBgAAAAAEAAQA9QAAAIsDAAAAAA== " path="m3,l51,21r-3,9l,10,3,xm83,35r48,20l128,65,80,44r3,-9xm163,69r48,21l208,99,160,78r3,-9xm243,103r48,21l288,133,240,113r3,-10xm323,138r48,20l368,168,320,147r3,-9xm403,172r48,21l448,202,400,181r3,-9xm483,206r48,21l528,236,480,216r3,-10xm563,241r48,20l608,271,560,250r3,-9xm643,275r48,21l688,305,640,285r3,-10xm723,310r48,20l768,339,720,319r3,-9xm803,344r48,20l848,374,800,353r3,-9xm883,378r48,21l928,408,880,388r3,-10xm963,413r48,20l1008,442,960,422r3,-9xm1043,447r48,20l1088,477r-48,-21l1043,447xe" fillcolor="black" strokeweight=".05pt">
                  <v:stroke joinstyle="bevel"/>
                  <v:path arrowok="t" o:connecttype="custom" o:connectlocs="32385,13335;0,6350;52705,22225;81280,41275;52705,22225;133985,57150;101600,49530;154305,65405;182880,84455;154305,65405;235585,100330;203200,93345;255905,109220;284480,128270;255905,109220;337185,144145;304800,137160;357505,153035;386080,172085;357505,153035;438785,187960;406400,180975;459105,196850;487680,215265;459105,196850;540385,231140;508000,224155;560705,240030;589280,259080;560705,240030;641985,274955;609600,267970;662305,283845;690880,302895;662305,283845" o:connectangles="0,0,0,0,0,0,0,0,0,0,0,0,0,0,0,0,0,0,0,0,0,0,0,0,0,0,0,0,0,0,0,0,0,0,0"/>
                  <o:lock v:ext="edit" verticies="t"/>
                </v:shape>
                <v:shape id="Freeform 148" o:spid="_x0000_s1172" style="position:absolute;left:1079;top:13322;width:17336;height:3035;visibility:visible;mso-wrap-style:square;v-text-anchor:top" coordsize="2730,47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qbUK8UA AADcAAAADwAAAGRycy9kb3ducmV2LnhtbESPQWvCQBSE74X+h+UVvNVNLMY2uhEtCCJCUVu8PrPP JG32bciuGv+9KxQ8DjPzDTOZdqYWZ2pdZVlB3I9AEOdWV1wo+N4tXt9BOI+ssbZMCq7kYJo9P00w 1fbCGzpvfSEChF2KCkrvm1RKl5dk0PVtQxy8o20N+iDbQuoWLwFuajmIokQarDgslNjQZ0n53/Zk FHz9FBsX79dzStYr/L2+HWbRx0ip3ks3G4Pw1PlH+L+91AqGowTuZ8IRkNkNAAD//wMAUEsBAi0A FAAGAAgAAAAhAPD3irv9AAAA4gEAABMAAAAAAAAAAAAAAAAAAAAAAFtDb250ZW50X1R5cGVzXS54 bWxQSwECLQAUAAYACAAAACEAMd1fYdIAAACPAQAACwAAAAAAAAAAAAAAAAAuAQAAX3JlbHMvLnJl bHNQSwECLQAUAAYACAAAACEAMy8FnkEAAAA5AAAAEAAAAAAAAAAAAAAAAAApAgAAZHJzL3NoYXBl eG1sLnhtbFBLAQItABQABgAIAAAAIQACptQrxQAAANwAAAAPAAAAAAAAAAAAAAAAAJgCAABkcnMv ZG93bnJldi54bWxQSwUGAAAAAAQABAD1AAAAigMAAAAA " path="m,469r51,-9l52,470,1,478,,469xm84,454r51,-9l136,455r-50,9l84,454xm169,439r50,-8l221,441r-51,8l169,439xm253,425r51,-9l305,426r-51,9l253,425xm337,411r51,-9l389,412r-50,9l337,411xm422,396r50,-9l474,397r-51,9l422,396xm506,382r51,-9l558,383r-51,8l506,382xm591,367r50,-8l642,368r-50,9l591,367xm675,353r50,-9l727,354r-51,9l675,353xm759,338r51,-9l811,339r-51,9l759,338xm844,324r50,-9l895,325r-50,9l844,324xm928,309r50,-8l980,310r-51,9l928,309xm1012,295r51,-9l1064,296r-51,9l1012,295xm1097,280r50,-8l1149,281r-51,9l1097,280xm1181,266r51,-9l1233,267r-51,9l1181,266xm1265,251r51,-8l1317,253r-50,8l1265,251xm1350,237r50,-9l1402,238r-51,9l1350,237xm1434,222r51,-8l1486,223r-51,9l1434,222xm1518,208r51,-9l1570,209r-50,9l1518,208xm1603,193r50,-8l1655,195r-51,8l1603,193xm1687,179r51,-9l1739,180r-51,9l1687,179xm1771,164r51,-8l1823,166r-50,8l1771,164xm1856,150r50,-9l1908,151r-51,9l1856,150xm1940,136r51,-9l1992,137r-51,8l1940,136xm2024,121r51,-9l2076,122r-50,9l2024,121xm2109,106r51,-8l2161,108r-51,8l2109,106xm2193,92r51,-9l2245,93r-50,9l2193,92xm2278,78r50,-9l2330,79r-51,8l2278,78xm2362,63r51,-9l2414,64r-51,9l2362,63xm2446,49r51,-9l2498,50r-50,8l2446,49xm2531,34r50,-9l2583,35r-51,9l2531,34xm2615,20r51,-9l2667,21r-51,8l2615,20xm2699,5l2728,r2,10l2701,15,2699,5xe" fillcolor="black" strokeweight=".05pt">
                  <v:stroke joinstyle="bevel"/>
                  <v:path arrowok="t" o:connecttype="custom" o:connectlocs="33020,298450;53340,288290;54610,294640;139065,273685;107315,278765;193675,270510;213995,260985;215265,267335;299720,245745;267970,251460;354330,243205;375285,233045;375920,239395;460375,218440;428625,224155;514985,215265;535940,205740;536575,212090;621030,191135;589280,196215;675640,187960;696595,177800;697230,184150;782320,163195;749935,168910;836295,160655;857250,150495;857885,156845;942975,135890;910590,140970;996950,132715;1017905,122555;1018540,128905;1103630,107950;1071245,113665;1157605,105410;1178560,95250;1179195,101600;1264285,80645;1231900,86360;1318260,77470;1339215,67310;1339850,73660;1424940,52705;1392555,58420;1479550,50165;1499870,40005;1500505,46355;1585595,25400;1553210,31115;1640205,22225;1660525,12700;1661160,18415;1732280,0;1713865,3175" o:connectangles="0,0,0,0,0,0,0,0,0,0,0,0,0,0,0,0,0,0,0,0,0,0,0,0,0,0,0,0,0,0,0,0,0,0,0,0,0,0,0,0,0,0,0,0,0,0,0,0,0,0,0,0,0,0,0"/>
                  <o:lock v:ext="edit" verticies="t"/>
                </v:shape>
                <v:shape id="Freeform 149" o:spid="_x0000_s1173" style="position:absolute;left:9715;top:9271;width:57;height:5441;visibility:visible;mso-wrap-style:square;v-text-anchor:top" coordsize="9,85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Vdj6MUA AADcAAAADwAAAGRycy9kb3ducmV2LnhtbESPT2sCMRTE70K/Q3iF3jRbqdquRpFCRTxV10OPr5u3 f+zmZUmirn56IxQ8DjPzG2a26EwjTuR8bVnB6yABQZxbXXOpYJ999d9B+ICssbFMCi7kYTF/6s0w 1fbMWzrtQikihH2KCqoQ2lRKn1dk0A9sSxy9wjqDIUpXSu3wHOGmkcMkGUuDNceFClv6rCj/2x2N gu929WbHh8RdfmxWZN1GXj9+C6VenrvlFESgLjzC/+21VjCaTOB+Jh4BOb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VV2PoxQAAANwAAAAPAAAAAAAAAAAAAAAAAJgCAABkcnMv ZG93bnJldi54bWxQSwUGAAAAAAQABAD1AAAAigMAAAAA " path="m9,r,60l,60,,,9,xm9,100r,60l,160,,100r9,xm9,199r,60l,259,,199r9,xm9,299r,60l,359,,299r9,xm9,399r,60l,459,,399r9,xm9,498r,60l,558,,498r9,xm9,598r,60l,658,,598r9,xm9,698r,60l,758,,698r9,xm9,797r,60l,857,,797r9,xe" fillcolor="black" strokeweight=".05pt">
                  <v:stroke joinstyle="bevel"/>
                  <v:path arrowok="t" o:connecttype="custom" o:connectlocs="5715,0;5715,38100;0,38100;0,0;5715,0;5715,63500;5715,101600;0,101600;0,63500;5715,63500;5715,126365;5715,164465;0,164465;0,126365;5715,126365;5715,189865;5715,227965;0,227965;0,189865;5715,189865;5715,253365;5715,291465;0,291465;0,253365;5715,253365;5715,316230;5715,354330;0,354330;0,316230;5715,316230;5715,379730;5715,417830;0,417830;0,379730;5715,379730;5715,443230;5715,481330;0,481330;0,443230;5715,443230;5715,506095;5715,544195;0,544195;0,506095;5715,506095" o:connectangles="0,0,0,0,0,0,0,0,0,0,0,0,0,0,0,0,0,0,0,0,0,0,0,0,0,0,0,0,0,0,0,0,0,0,0,0,0,0,0,0,0,0,0,0,0"/>
                  <o:lock v:ext="edit" verticies="t"/>
                </v:shape>
                <v:rect id="Rectangle 150" o:spid="_x0000_s1174" style="position:absolute;left:10077;top:8039;width:470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eRsjL8A AADcAAAADwAAAGRycy9kb3ducmV2LnhtbERPy4rCMBTdC/MP4Q7MTtMRfFCNIgOCDm5s/YBLc/vA 5KYk0da/nywGXB7Oe7sfrRFP8qFzrOB7loEgrpzuuFFwK4/TNYgQkTUax6TgRQH2u4/JFnPtBr7S s4iNSCEcclTQxtjnUoaqJYth5nrixNXOW4wJ+kZqj0MKt0bOs2wpLXacGlrs6ael6l48rAJZFsdh XRifud95fTHn07Ump9TX53jYgIg0xrf4333SChartDadSUdA7v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V5GyM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151" o:spid="_x0000_s1175" style="position:absolute;left:9042;top:14820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qjJF8IA AADcAAAADwAAAGRycy9kb3ducmV2LnhtbESP3WoCMRSE7wu+QziCdzWrYNXVKFIQbPHG1Qc4bM7+ YHKyJKm7ffumIHg5zMw3zHY/WCMe5EPrWMFsmoEgLp1uuVZwux7fVyBCRNZoHJOCXwqw343etphr 1/OFHkWsRYJwyFFBE2OXSxnKhiyGqeuIk1c5bzEm6WupPfYJbo2cZ9mHtNhyWmiwo8+GynvxYxXI a3HsV4XxmfueV2fzdbpU5JSajIfDBkSkIb7Cz/ZJK1gs1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6qMkX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52" o:spid="_x0000_s1176" style="position:absolute;left:762;top:16586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kcQrb4A AADcAAAADwAAAGRycy9kb3ducmV2LnhtbERPy4rCMBTdD/gP4QruxlTBoVSjiCA44sbqB1ya2wcm NyWJtvP3ZiHM8nDem91ojXiRD51jBYt5BoK4crrjRsH9dvzOQYSIrNE4JgV/FGC3nXxtsNBu4Cu9 ytiIFMKhQAVtjH0hZahashjmridOXO28xZigb6T2OKRwa+Qyy36kxY5TQ4s9HVqqHuXTKpC38jjk pfGZOy/ri/k9XWtySs2m434NItIY/8Uf90krWOVpfjqTjoDcvgEAAP//AwBQSwECLQAUAAYACAAA ACEA8PeKu/0AAADiAQAAEwAAAAAAAAAAAAAAAAAAAAAAW0NvbnRlbnRfVHlwZXNdLnhtbFBLAQIt ABQABgAIAAAAIQAx3V9h0gAAAI8BAAALAAAAAAAAAAAAAAAAAC4BAABfcmVscy8ucmVsc1BLAQIt ABQABgAIAAAAIQAzLwWeQQAAADkAAAAQAAAAAAAAAAAAAAAAACkCAABkcnMvc2hhcGV4bWwueG1s UEsBAi0AFAAGAAgAAAAhAB5HEK2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53" o:spid="_x0000_s1177" style="position:absolute;left:18903;top:12007;width:89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Qu1NsEA AADcAAAADwAAAGRycy9kb3ducmV2LnhtbESP3YrCMBSE7xd8h3AE79ZUwaVUo4gguLI3Vh/g0Jz+ YHJSkqytb2+Ehb0cZuYbZrMbrREP8qFzrGAxz0AQV0533Ci4XY+fOYgQkTUax6TgSQF228nHBgvt Br7Qo4yNSBAOBSpoY+wLKUPVksUwdz1x8mrnLcYkfSO1xyHBrZHLLPuSFjtOCy32dGipupe/VoG8 lschL43P3HlZ/5jv06Ump9RsOu7XICKN8T/81z5pBat8Ae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HELtTb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154" o:spid="_x0000_s1178" style="position:absolute;left:12890;top:16586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dkrQcIA AADcAAAADwAAAGRycy9kb3ducmV2LnhtbESP3WoCMRSE7wu+QziCdzXbBcuyNUopCCreuPYBDpuz PzQ5WZLorm9vBKGXw8x8w6y3kzXiRj70jhV8LDMQxLXTPbcKfi+79wJEiMgajWNScKcA283sbY2l diOf6VbFViQIhxIVdDEOpZSh7shiWLqBOHmN8xZjkr6V2uOY4NbIPMs+pcWe00KHA/10VP9VV6tA XqrdWFTGZ+6YNydz2J8bckot5tP3F4hIU/wPv9p7rWBV5P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B2StB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55" o:spid="_x0000_s1179" style="position:absolute;left:5003;top:11906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pWO2sIA AADcAAAADwAAAGRycy9kb3ducmV2LnhtbESP3WoCMRSE74W+QzgF7zRbRVlWoxRBsMUbVx/gsDn7 g8nJkkR3+/ZNoeDlMDPfMNv9aI14kg+dYwUf8wwEceV0x42C2/U4y0GEiKzROCYFPxRgv3ubbLHQ buALPcvYiAThUKCCNsa+kDJULVkMc9cTJ6923mJM0jdSexwS3Bq5yLK1tNhxWmixp0NL1b18WAXy Wh6HvDQ+c9+L+my+TpeanFLT9/FzAyLSGF/h//ZJK1jlS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ulY7a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56" o:spid="_x0000_s1180" style="position:absolute;left:5981;top:520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wWrsIA AADcAAAADwAAAGRycy9kb3ducmV2LnhtbESP3WoCMRSE74W+QzgF7zRbUVlWoxRBsMUbVx/gsDn7 g8nJkkR3+/ZNoeDlMDPfMNv9aI14kg+dYwUf8wwEceV0x42C2/U4y0GEiKzROCYFPxRgv3ubbLHQ buALPcvYiAThUKCCNsa+kDJULVkMc9cTJ6923mJM0jdSexwS3Bq5yLK1tNhxWmixp0NL1b18WAXy Wh6HvDQ+c9+L+my+TpeanFLT9/FzAyLSGF/h//ZJK1jlS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fBau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157" o:spid="_x0000_s1181" style="position:absolute;left:9639;top:14712;width:216;height:254" coordorigin="1518,2317" coordsize="34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e+Wh8QAAADcAAAADwAAAGRycy9kb3ducmV2LnhtbESPQYvCMBSE7wv+h/AE b2valS5SjSLiigdZWBXE26N5tsXmpTSxrf/eLAgeh5n5hpkve1OJlhpXWlYQjyMQxJnVJecKTsef zykI55E1VpZJwYMcLBeDjzmm2nb8R+3B5yJA2KWooPC+TqV0WUEG3djWxMG72sagD7LJpW6wC3BT ya8o+pYGSw4LBda0Lii7He5GwbbDbjWJN+3+dl0/Lsfk97yPSanRsF/NQHjq/Tv8au+0gmSawP+Z cATk4gk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Le+Wh8QAAADcAAAA DwAAAAAAAAAAAAAAAACqAgAAZHJzL2Rvd25yZXYueG1sUEsFBgAAAAAEAAQA+gAAAJsDAAAAAA== ">
                  <v:oval id="Oval 158" o:spid="_x0000_s1182" style="position:absolute;left:1518;top:2317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NsF8MA AADcAAAADwAAAGRycy9kb3ducmV2LnhtbESPQWsCMRSE74X+h/AKvdVsC11kNYoIhaUnq4LXR/K6 2bp5WZN03fbXG0HwOMzMN8x8ObpODBRi61nB66QAQay9ablRsN99vExBxIRssPNMCv4ownLx+DDH yvgzf9GwTY3IEI4VKrAp9ZWUUVtyGCe+J87etw8OU5ahkSbgOcNdJ9+KopQOW84LFntaW9LH7a9T 8OmGja57G1Cvys3hx57qf3lS6vlpXM1AJBrTPXxr10bB+7SE65l8BOTi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SkNsF8MAAADcAAAADwAAAAAAAAAAAAAAAACYAgAAZHJzL2Rv d25yZXYueG1sUEsFBgAAAAAEAAQA9QAAAIgDAAAAAA== " fillcolor="black" strokeweight="0"/>
                  <v:oval id="Oval 159" o:spid="_x0000_s1183" style="position:absolute;left:1518;top:2317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MsnlMUA AADcAAAADwAAAGRycy9kb3ducmV2LnhtbESPT2sCMRTE7wW/Q3iF3mq2hVa7GkUqpd7EPwePr5vn ZnHzsk1edf32TaHgcZiZ3zDTee9bdaaYmsAGnoYFKOIq2IZrA/vdx+MYVBJki21gMnClBPPZ4G6K pQ0X3tB5K7XKEE4lGnAiXal1qhx5TMPQEWfvGKJHyTLW2ka8ZLhv9XNRvGqPDecFhx29O6pO2x9v oFq61eh4fTvE5Vp2/UbWX5/f2piH+34xASXUyy38315ZAy/jEfydyUdAz3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QyyeUxQAAANwAAAAPAAAAAAAAAAAAAAAAAJgCAABkcnMv ZG93bnJldi54bWxQSwUGAAAAAAQABAD1AAAAigMAAAAA " filled="f" strokeweight=".45pt">
                    <v:stroke joinstyle="miter"/>
                  </v:oval>
                </v:group>
                <v:group id="Group 160" o:spid="_x0000_s1184" style="position:absolute;left:9639;top:9144;width:216;height:254" coordorigin="1518,1440" coordsize="34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+45GcIAAADcAAAADwAAAGRycy9kb3ducmV2LnhtbERPy4rCMBTdC/5DuII7 TTuDIh1TEZkZXIjgA2R2l+baljY3pcm09e/NQnB5OO/1ZjC16Kh1pWUF8TwCQZxZXXKu4Hr5ma1A OI+ssbZMCh7kYJOOR2tMtO35RN3Z5yKEsEtQQeF9k0jpsoIMurltiAN3t61BH2CbS91iH8JNLT+i aCkNlhwaCmxoV1BWnf+Ngt8e++1n/N0dqvvu8XdZHG+HmJSaTobtFwhPg3+LX+69VrBYhbXhTDgC Mn0C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PuORnCAAAA3AAAAA8A AAAAAAAAAAAAAAAAqgIAAGRycy9kb3ducmV2LnhtbFBLBQYAAAAABAAEAPoAAACZAwAAAAA= ">
                  <v:oval id="Oval 161" o:spid="_x0000_s1185" style="position:absolute;left:1518;top:1440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9z4ZcMA AADcAAAADwAAAGRycy9kb3ducmV2LnhtbESPQWsCMRSE70L/Q3gFb5ptQbFbo0ihsHhSK/T6SF43 q5uXNYnrtr/eFAo9DjPzDbNcD64VPYXYeFbwNC1AEGtvGq4VHD/eJwsQMSEbbD2Tgm+KsF49jJZY Gn/jPfWHVIsM4ViiAptSV0oZtSWHceo74ux9+eAwZRlqaQLeMty18rko5tJhw3nBYkdvlvT5cHUK tq7f6aqzAfVmvvs82Uv1Iy9KjR+HzSuIREP6D/+1K6NgtniB3zP5CM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9z4ZcMAAADcAAAADwAAAAAAAAAAAAAAAACYAgAAZHJzL2Rv d25yZXYueG1sUEsFBgAAAAAEAAQA9QAAAIgDAAAAAA== " fillcolor="black" strokeweight="0"/>
                  <v:oval id="Oval 162" o:spid="_x0000_s1186" style="position:absolute;left:1518;top:1440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vspPcIA AADcAAAADwAAAGRycy9kb3ducmV2LnhtbERPS08CMRC+m/gfmjHxJl1M5LFQiJEYuBHAg8dhO2w3 bKdrO8Ly7+3BhOOX7z1f9r5VF4qpCWxgOChAEVfBNlwb+Dp8vkxAJUG22AYmAzdKsFw8PsyxtOHK O7rspVY5hFOJBpxIV2qdKkce0yB0xJk7hehRMoy1thGvOdy3+rUoRtpjw7nBYUcfjqrz/tcbqFZu Mz7dpt9xtZVDv5Ptcf2jjXl+6t9noIR6uYv/3Rtr4G2a5+cz+Qjox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a+yk9wgAAANwAAAAPAAAAAAAAAAAAAAAAAJgCAABkcnMvZG93 bnJldi54bWxQSwUGAAAAAAQABAD1AAAAhwMAAAAA " filled="f" strokeweight=".45pt">
                    <v:stroke joinstyle="miter"/>
                  </v:oval>
                </v:group>
                <v:group id="Group 163" o:spid="_x0000_s1187" style="position:absolute;left:13100;top:16198;width:215;height:254" coordorigin="2063,2551" coordsize="34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w0GWcQAAADcAAAADwAAAGRycy9kb3ducmV2LnhtbESPQYvCMBSE78L+h/AW vGnaFWWtRhHZFQ8iqAvi7dE822LzUppsW/+9EQSPw8x8w8yXnSlFQ7UrLCuIhxEI4tTqgjMFf6ff wTcI55E1lpZJwZ0cLBcfvTkm2rZ8oOboMxEg7BJUkHtfJVK6NCeDbmgr4uBdbW3QB1lnUtfYBrgp 5VcUTaTBgsNCjhWtc0pvx3+jYNNiuxrFP83udl3fL6fx/ryLSan+Z7eagfDU+Xf41d5qBeNpDM8z 4QjIxQ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1w0GWcQAAADcAAAA DwAAAAAAAAAAAAAAAACqAgAAZHJzL2Rvd25yZXYueG1sUEsFBgAAAAAEAAQA+gAAAJsDAAAAAA== ">
                  <v:oval id="Oval 164" o:spid="_x0000_s1188" style="position:absolute;left:2063;top:2551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H8ycQA AADcAAAADwAAAGRycy9kb3ducmV2LnhtbESPT2sCMRTE7wW/Q3iF3mq2QsWuRhGhsPTkP+j1kTw3 q5uXNUnXbT99IxR6HGbmN8xiNbhW9BRi41nBy7gAQay9abhWcDy8P89AxIRssPVMCr4pwmo5elhg afyNd9TvUy0yhGOJCmxKXSll1JYcxrHviLN38sFhyjLU0gS8Zbhr5aQoptJhw3nBYkcbS/qy/3IK Ply/1VVnA+r1dPt5ttfqR16Venoc1nMQiYb0H/5rV0bB69sE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Ch/MnEAAAA3AAAAA8AAAAAAAAAAAAAAAAAmAIAAGRycy9k b3ducmV2LnhtbFBLBQYAAAAABAAEAPUAAACJAwAAAAA= " fillcolor="black" strokeweight="0"/>
                  <v:oval id="Oval 165" o:spid="_x0000_s1189" style="position:absolute;left:2063;top:2551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im3SsUA AADcAAAADwAAAGRycy9kb3ducmV2LnhtbESPT08CMRTE7yZ8h+aReJOuGkUWCjESIzfCn4PHx/ax 3bh9XdsnLN/emphwnMzMbzKzRe9bdaKYmsAG7kcFKOIq2IZrA/vd+90LqCTIFtvAZOBCCRbzwc0M SxvOvKHTVmqVIZxKNOBEulLrVDnymEahI87eMUSPkmWstY14znDf6oeieNYeG84LDjt6c1R9bX+8 gWrpVuPjZfIZl2vZ9RtZHz6+tTG3w/51Ckqol2v4v72yBp4mj/B3Jh8BPf8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qKbdKxQAAANwAAAAPAAAAAAAAAAAAAAAAAJgCAABkcnMv ZG93bnJldi54bWxQSwUGAAAAAAQABAD1AAAAigMAAAAA " filled="f" strokeweight=".45pt">
                    <v:stroke joinstyle="miter"/>
                  </v:oval>
                </v:group>
                <v:group id="Group 166" o:spid="_x0000_s1190" style="position:absolute;left:6172;top:13227;width:216;height:254" coordorigin="972,2083" coordsize="34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3qlwcYAAADcAAAADwAAAGRycy9kb3ducmV2LnhtbESPQWvCQBSE7wX/w/IE b3UTNWKjq4jY0kMoVAult0f2mQSzb0N2TeK/dwuFHoeZ+YbZ7AZTi45aV1lWEE8jEMS51RUXCr7O r88rEM4ja6wtk4I7OdhtR08bTLXt+ZO6ky9EgLBLUUHpfZNK6fKSDLqpbYiDd7GtQR9kW0jdYh/g ppazKFpKgxWHhRIbOpSUX083o+Ctx34/j49ddr0c7j/n5OM7i0mpyXjYr0F4Gvx/+K/9rhUkLwv4 PROOgNw+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HeqXBxgAAANwA AAAPAAAAAAAAAAAAAAAAAKoCAABkcnMvZG93bnJldi54bWxQSwUGAAAAAAQABAD6AAAAnQMAAAAA ">
                  <v:oval id="Oval 167" o:spid="_x0000_s1191" style="position:absolute;left:972;top:2083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0hkvcQA AADcAAAADwAAAGRycy9kb3ducmV2LnhtbESPT2sCMRTE74V+h/AK3mq2BcVujSKFwuLJf9DrI3nd rG5e1iSuaz99IxR6HGbmN8x8ObhW9BRi41nBy7gAQay9abhWcNh/Ps9AxIRssPVMCm4UYbl4fJhj afyVt9TvUi0yhGOJCmxKXSll1JYcxrHviLP37YPDlGWopQl4zXDXyteimEqHDecFix19WNKn3cUp WLt+o6vOBtSr6ebraM/VjzwrNXoaVu8gEg3pP/zXroyCydsE7mfyEZC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9IZL3EAAAA3AAAAA8AAAAAAAAAAAAAAAAAmAIAAGRycy9k b3ducmV2LnhtbFBLBQYAAAAABAAEAPUAAACJAwAAAAA= " fillcolor="black" strokeweight="0"/>
                  <v:oval id="Oval 168" o:spid="_x0000_s1192" style="position:absolute;left:972;top:2083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l4U0sUA AADcAAAADwAAAGRycy9kb3ducmV2LnhtbESPT2sCMRTE7wW/Q3iF3mq2hVpdjSKVUm/in0OPr5vn ZnHzsk1edf32TaHgcZiZ3zCzRe9bdaaYmsAGnoYFKOIq2IZrA4f9++MYVBJki21gMnClBIv54G6G pQ0X3tJ5J7XKEE4lGnAiXal1qhx5TMPQEWfvGKJHyTLW2ka8ZLhv9XNRjLTHhvOCw47eHFWn3Y83 UK3c+vV4nXzG1Ub2/VY2Xx/f2piH+345BSXUyy38315bAy+TEfydyUd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6XhTSxQAAANwAAAAPAAAAAAAAAAAAAAAAAJgCAABkcnMv ZG93bnJldi54bWxQSwUGAAAAAAQABAD1AAAAigMAAAAA " filled="f" strokeweight=".45pt">
                    <v:stroke joinstyle="miter"/>
                  </v:oval>
                </v:group>
                <v:group id="Group 169" o:spid="_x0000_s1193" style="position:absolute;left:971;top:16198;width:222;height:254" coordorigin="153,2551" coordsize="35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6g7tsYAAADcAAAADwAAAGRycy9kb3ducmV2LnhtbESPT2vCQBTE74LfYXmC t7qJxWqjq4i0pYcgqIXS2yP7TILZtyG75s+37xYKHoeZ+Q2z2fWmEi01rrSsIJ5FIIgzq0vOFXxd 3p9WIJxH1lhZJgUDOdhtx6MNJtp2fKL27HMRIOwSVFB4XydSuqwgg25ma+LgXW1j0AfZ5FI32AW4 qeQ8il6kwZLDQoE1HQrKbue7UfDRYbd/jt/a9HY9DD+XxfE7jUmp6aTfr0F46v0j/N/+1AoWr0v4 OxOOgNz+Ag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3qDu2xgAAANwA AAAPAAAAAAAAAAAAAAAAAKoCAABkcnMvZG93bnJldi54bWxQSwUGAAAAAAQABAD6AAAAnQMAAAAA ">
                  <v:oval id="Oval 170" o:spid="_x0000_s1194" style="position:absolute;left:154;top:2551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UnLI8AA AADcAAAADwAAAGRycy9kb3ducmV2LnhtbERPTWsCMRC9F/wPYYTealahUrdGEUFYPFkreB2S6Wbb zWRN4rrtr28OgsfH+16uB9eKnkJsPCuYTgoQxNqbhmsFp8/dyxuImJANtp5JwS9FWK9GT0ssjb/x B/XHVIscwrFEBTalrpQyaksO48R3xJn78sFhyjDU0gS85XDXyllRzKXDhnODxY62lvTP8eoU7F1/ 0FVnA+rN/HD+tpfqT16Ueh4Pm3cQiYb0EN/dlVHwushr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0UnLI8AAAADcAAAADwAAAAAAAAAAAAAAAACYAgAAZHJzL2Rvd25y ZXYueG1sUEsFBgAAAAAEAAQA9QAAAIUDAAAAAA== " fillcolor="black" strokeweight="0"/>
                  <v:oval id="Oval 171" o:spid="_x0000_s1195" style="position:absolute;left:153;top:2551;width:35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8GAoMUA AADcAAAADwAAAGRycy9kb3ducmV2LnhtbESPT2sCMRTE7wW/Q3hCbzXbQv/sahSplHoTtYcen5vn ZunmZU1edf32TaHQ4zAzv2Fmi8F36kwxtYEN3E8KUMR1sC03Bj72b3cvoJIgW+wCk4ErJVjMRzcz rGy48JbOO2lUhnCq0IAT6SutU+3IY5qEnjh7xxA9Spax0TbiJcN9px+K4kl7bDkvOOzp1VH9tfv2 BuqVWz8fr+VnXG1kP2xlc3g/aWNux8NyCkpokP/wX3ttDTyWJfyeyUdAz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LwYCgxQAAANwAAAAPAAAAAAAAAAAAAAAAAJgCAABkcnMv ZG93bnJldi54bWxQSwUGAAAAAAQABAD1AAAAigMAAAAA " filled="f" strokeweight=".45pt">
                    <v:stroke joinstyle="miter"/>
                  </v:oval>
                </v:group>
                <v:group id="Group 172" o:spid="_x0000_s1196" style="position:absolute;left:18300;top:13227;width:216;height:254" coordorigin="2882,2083" coordsize="34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25XOcMAAADcAAAADwAAAGRycy9kb3ducmV2LnhtbERPTWvCQBC9F/wPywi9 1U2UikTXIGKlByk0EcTbkB2TkOxsyG6T+O+7h0KPj/e9SyfTioF6V1tWEC8iEMSF1TWXCq75x9sG hPPIGlvLpOBJDtL97GWHibYjf9OQ+VKEEHYJKqi87xIpXVGRQbewHXHgHrY36APsS6l7HEO4aeUy itbSYM2hocKOjhUVTfZjFJxHHA+r+DRcmsfxec/fv26XmJR6nU+HLQhPk/8X/7k/tYJ1FOaHM+EI yP0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Lblc5wwAAANwAAAAP AAAAAAAAAAAAAAAAAKoCAABkcnMvZG93bnJldi54bWxQSwUGAAAAAAQABAD6AAAAmgMAAAAA ">
                  <v:oval id="Oval 173" o:spid="_x0000_s1197" style="position:absolute;left:2882;top:2083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1yWRcMA AADcAAAADwAAAGRycy9kb3ducmV2LnhtbESPwWrDMBBE74X+g9hCb7WcHExxooQQKJickrTQ6yJt LTfWypFUx+nXV4VAjsPMvGGW68n1YqQQO88KZkUJglh703Gr4OP97eUVREzIBnvPpOBKEdarx4cl 1sZf+EDjMbUiQzjWqMCmNNRSRm3JYSz8QJy9Lx8cpixDK03AS4a7Xs7LspIOO84LFgfaWtKn449T sHPjXjeDDag31f7z256bX3lW6vlp2ixAJJrSPXxrN0ZBVc7g/0w+AnL1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c1yWRcMAAADcAAAADwAAAAAAAAAAAAAAAACYAgAAZHJzL2Rv d25yZXYueG1sUEsFBgAAAAAEAAQA9QAAAIgDAAAAAA== " fillcolor="black" strokeweight="0"/>
                  <v:oval id="Oval 174" o:spid="_x0000_s1198" style="position:absolute;left:2882;top:2083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rmKsQA AADcAAAADwAAAGRycy9kb3ducmV2LnhtbESPzW7CMBCE75X6DtZW4laccoCSYlBVhOCG+Dn0uI2X OGq8Tu0FwtvjSpV6HM3MN5rZovetulBMTWADL8MCFHEVbMO1geNh9fwKKgmyxTYwGbhRgsX88WGG pQ1X3tFlL7XKEE4lGnAiXal1qhx5TMPQEWfvFKJHyTLW2ka8Zrhv9agoxtpjw3nBYUcfjqrv/dkb qJZuMzndpp9xuZVDv5Pt1/pHGzN46t/fQAn18h/+a2+sgXExgt8z+Qjo+R0AAP//AwBQSwECLQAU AAYACAAAACEA8PeKu/0AAADiAQAAEwAAAAAAAAAAAAAAAAAAAAAAW0NvbnRlbnRfVHlwZXNdLnht bFBLAQItABQABgAIAAAAIQAx3V9h0gAAAI8BAAALAAAAAAAAAAAAAAAAAC4BAABfcmVscy8ucmVs c1BLAQItABQABgAIAAAAIQAzLwWeQQAAADkAAAAQAAAAAAAAAAAAAAAAACkCAABkcnMvc2hhcGV4 bWwueG1sUEsBAi0AFAAGAAgAAAAhADZK5irEAAAA3AAAAA8AAAAAAAAAAAAAAAAAmAIAAGRycy9k b3ducmV2LnhtbFBLBQYAAAAABAAEAPUAAACJAwAAAAA= " filled="f" strokeweight=".45pt">
                    <v:stroke joinstyle="miter"/>
                  </v:oval>
                </v:group>
                <v:group id="Group 175" o:spid="_x0000_s1199" style="position:absolute;left:6172;top:2089;width:216;height:254" coordorigin="972,329" coordsize="34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7zJTsQAAADcAAAADwAAAGRycy9kb3ducmV2LnhtbESPQYvCMBSE7wv+h/AE b2taZUWqUURUPIiwKoi3R/Nsi81LaWJb/71ZEPY4zMw3zHzZmVI0VLvCsoJ4GIEgTq0uOFNwOW+/ pyCcR9ZYWiYFL3KwXPS+5pho2/IvNSefiQBhl6CC3PsqkdKlORl0Q1sRB+9ua4M+yDqTusY2wE0p R1E0kQYLDgs5VrTOKX2cnkbBrsV2NY43zeFxX79u55/j9RCTUoN+t5qB8NT5//CnvdcKJtEY/s6E IyAXb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e7zJTsQAAADcAAAA DwAAAAAAAAAAAAAAAACqAgAAZHJzL2Rvd25yZXYueG1sUEsFBgAAAAAEAAQA+gAAAJsDAAAAAA== ">
                  <v:oval id="Oval 176" o:spid="_x0000_s1200" style="position:absolute;left:972;top:329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ys13cMA AADcAAAADwAAAGRycy9kb3ducmV2LnhtbESPQWsCMRSE7wX/Q3iCt5ptkaWsRpFCYenJasHrI3lu Vjcva5Ku2/76plDwOMzMN8xqM7pODBRi61nB07wAQay9ablR8Hl4e3wBEROywc4zKfimCJv15GGF lfE3/qBhnxqRIRwrVGBT6ispo7bkMM59T5y9kw8OU5ahkSbgLcNdJ5+LopQOW84LFnt6taQv+y+n 4N0NO133NqDelrvj2V7rH3lVajYdt0sQicZ0D/+3a6OgLBbwdyYfAbn+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ys13cMAAADcAAAADwAAAAAAAAAAAAAAAACYAgAAZHJzL2Rv d25yZXYueG1sUEsFBgAAAAAEAAQA9QAAAIgDAAAAAA== " fillcolor="black" strokeweight="0"/>
                  <v:oval id="Oval 177" o:spid="_x0000_s1201" style="position:absolute;left:972;top:329;width:34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aN+XsUA AADcAAAADwAAAGRycy9kb3ducmV2LnhtbESPQU8CMRSE7yb+h+aZeJOuJiKsFGIkRm4ElgPHx/ax 3bh9XdsnLP/emphwnMzMN5nZYvCdOlFMbWADj6MCFHEdbMuNgV318TABlQTZYheYDFwowWJ+ezPD 0oYzb+i0lUZlCKcSDTiRvtQ61Y48plHoibN3DNGjZBkbbSOeM9x3+qkoxtpjy3nBYU/vjuqv7Y83 UC/d6uV4me7jci3VsJH14fNbG3N/N7y9ghIa5Br+b6+sgXHxDH9n8hHQ8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5o35exQAAANwAAAAPAAAAAAAAAAAAAAAAAJgCAABkcnMv ZG93bnJldi54bWxQSwUGAAAAAAQABAD1AAAAigMAAAAA 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Vậy bá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ính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980" w:dyaOrig="760">
          <v:shape id="_x0000_i1491" type="#_x0000_t75" style="width:198.75pt;height:38.25pt" o:ole="">
            <v:imagedata r:id="rId957" o:title=""/>
          </v:shape>
          <o:OLEObject Type="Embed" ProgID="Equation.DSMT4" ShapeID="_x0000_i1491" DrawAspect="Content" ObjectID="_1625140444" r:id="rId9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 w:line="254" w:lineRule="auto"/>
        <w:ind w:left="284" w:right="3365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492" type="#_x0000_t75" style="width:77.25pt;height:14.25pt" o:ole="">
            <v:imagedata r:id="rId959" o:title=""/>
          </v:shape>
          <o:OLEObject Type="Embed" ProgID="Equation.DSMT4" ShapeID="_x0000_i1492" DrawAspect="Content" ObjectID="_1625140445" r:id="rId9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93" type="#_x0000_t75" style="width:12.75pt;height:14.25pt" o:ole="">
            <v:imagedata r:id="rId961" o:title=""/>
          </v:shape>
          <o:OLEObject Type="Embed" ProgID="Equation.DSMT4" ShapeID="_x0000_i1493" DrawAspect="Content" ObjectID="_1625140446" r:id="rId9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494" type="#_x0000_t75" style="width:39pt;height:14.25pt" o:ole="">
            <v:imagedata r:id="rId963" o:title=""/>
          </v:shape>
          <o:OLEObject Type="Embed" ProgID="Equation.DSMT4" ShapeID="_x0000_i1494" DrawAspect="Content" ObjectID="_1625140447" r:id="rId96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95" type="#_x0000_t75" style="width:9.75pt;height:12.75pt" o:ole="">
            <v:imagedata r:id="rId965" o:title=""/>
          </v:shape>
          <o:OLEObject Type="Embed" ProgID="Equation.DSMT4" ShapeID="_x0000_i1495" DrawAspect="Content" ObjectID="_1625140448" r:id="rId9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96" type="#_x0000_t75" style="width:20.25pt;height:14.25pt" o:ole="">
            <v:imagedata r:id="rId967" o:title=""/>
          </v:shape>
          <o:OLEObject Type="Embed" ProgID="Equation.DSMT4" ShapeID="_x0000_i1496" DrawAspect="Content" ObjectID="_1625140449" r:id="rId968"/>
        </w:object>
      </w:r>
      <w:r w:rsidRPr="002042BA">
        <w:rPr>
          <w:rFonts w:ascii="Times New Roman" w:hAnsi="Times New Roman" w:cs="Times New Roman"/>
          <w:sz w:val="26"/>
          <w:szCs w:val="26"/>
        </w:rPr>
        <w:t>, suy ra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740" w:dyaOrig="400">
          <v:shape id="_x0000_i1497" type="#_x0000_t75" style="width:137.25pt;height:20.25pt" o:ole="">
            <v:imagedata r:id="rId969" o:title=""/>
          </v:shape>
          <o:OLEObject Type="Embed" ProgID="Equation.DSMT4" ShapeID="_x0000_i1497" DrawAspect="Content" ObjectID="_1625140450" r:id="rId97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98" type="#_x0000_t75" style="width:18pt;height:14.25pt" o:ole="">
            <v:imagedata r:id="rId971" o:title=""/>
          </v:shape>
          <o:OLEObject Type="Embed" ProgID="Equation.DSMT4" ShapeID="_x0000_i1498" DrawAspect="Content" ObjectID="_1625140451" r:id="rId9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hì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499" type="#_x0000_t75" style="width:39pt;height:14.25pt" o:ole="">
            <v:imagedata r:id="rId973" o:title=""/>
          </v:shape>
          <o:OLEObject Type="Embed" ProgID="Equation.DSMT4" ShapeID="_x0000_i1499" DrawAspect="Content" ObjectID="_1625140452" r:id="rId9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100" w:dyaOrig="279">
          <v:shape id="_x0000_i1500" type="#_x0000_t75" style="width:105pt;height:14.25pt" o:ole="">
            <v:imagedata r:id="rId975" o:title=""/>
          </v:shape>
          <o:OLEObject Type="Embed" ProgID="Equation.DSMT4" ShapeID="_x0000_i1500" DrawAspect="Content" ObjectID="_1625140453" r:id="rId976"/>
        </w:objec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01" type="#_x0000_t75" style="width:15.75pt;height:20.25pt" o:ole="">
            <v:imagedata r:id="rId977" o:title=""/>
          </v:shape>
          <o:OLEObject Type="Embed" ProgID="Equation.DSMT4" ShapeID="_x0000_i1501" DrawAspect="Content" ObjectID="_1625140454" r:id="rId97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02" type="#_x0000_t75" style="width:27.75pt;height:14.25pt" o:ole="">
            <v:imagedata r:id="rId979" o:title=""/>
          </v:shape>
          <o:OLEObject Type="Embed" ProgID="Equation.DSMT4" ShapeID="_x0000_i1502" DrawAspect="Content" ObjectID="_1625140455" r:id="rId980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503" type="#_x0000_t75" style="width:12pt;height:12.75pt" o:ole="">
            <v:imagedata r:id="rId981" o:title=""/>
          </v:shape>
          <o:OLEObject Type="Embed" ProgID="Equation.DSMT4" ShapeID="_x0000_i1503" DrawAspect="Content" ObjectID="_1625140456" r:id="rId98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00" w:dyaOrig="260">
          <v:shape id="_x0000_i1504" type="#_x0000_t75" style="width:9.75pt;height:12.75pt" o:ole="">
            <v:imagedata r:id="rId983" o:title=""/>
          </v:shape>
          <o:OLEObject Type="Embed" ProgID="Equation.DSMT4" ShapeID="_x0000_i1504" DrawAspect="Content" ObjectID="_1625140457" r:id="rId984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00" w:dyaOrig="279">
          <v:shape id="_x0000_i1505" type="#_x0000_t75" style="width:20.25pt;height:14.25pt" o:ole="">
            <v:imagedata r:id="rId985" o:title=""/>
          </v:shape>
          <o:OLEObject Type="Embed" ProgID="Equation.DSMT4" ShapeID="_x0000_i1505" DrawAspect="Content" ObjectID="_1625140458" r:id="rId98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460" w:dyaOrig="279">
          <v:shape id="_x0000_i1506" type="#_x0000_t75" style="width:72.75pt;height:14.25pt" o:ole="">
            <v:imagedata r:id="rId987" o:title=""/>
          </v:shape>
          <o:OLEObject Type="Embed" ProgID="Equation.DSMT4" ShapeID="_x0000_i1506" DrawAspect="Content" ObjectID="_1625140459" r:id="rId988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380" w:dyaOrig="400">
          <v:shape id="_x0000_i1507" type="#_x0000_t75" style="width:18.75pt;height:20.25pt" o:ole="">
            <v:imagedata r:id="rId989" o:title=""/>
          </v:shape>
          <o:OLEObject Type="Embed" ProgID="Equation.DSMT4" ShapeID="_x0000_i1507" DrawAspect="Content" ObjectID="_1625140460" r:id="rId99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08" type="#_x0000_t75" style="width:15.75pt;height:20.25pt" o:ole="">
            <v:imagedata r:id="rId991" o:title=""/>
          </v:shape>
          <o:OLEObject Type="Embed" ProgID="Equation.DSMT4" ShapeID="_x0000_i1508" DrawAspect="Content" ObjectID="_1625140461" r:id="rId99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09" type="#_x0000_t75" style="width:18.75pt;height:20.25pt" o:ole="">
            <v:imagedata r:id="rId993" o:title=""/>
          </v:shape>
          <o:OLEObject Type="Embed" ProgID="Equation.DSMT4" ShapeID="_x0000_i1509" DrawAspect="Content" ObjectID="_1625140462" r:id="rId9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580" w:dyaOrig="680">
          <v:shape id="_x0000_i1510" type="#_x0000_t75" style="width:228.75pt;height:33.75pt" o:ole="">
            <v:imagedata r:id="rId995" o:title=""/>
          </v:shape>
          <o:OLEObject Type="Embed" ProgID="Equation.DSMT4" ShapeID="_x0000_i1510" DrawAspect="Content" ObjectID="_1625140463" r:id="rId99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diện tích mặt cầ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900" w:dyaOrig="340">
          <v:shape id="_x0000_i1511" type="#_x0000_t75" style="width:95.25pt;height:17.25pt" o:ole="">
            <v:imagedata r:id="rId997" o:title=""/>
          </v:shape>
          <o:OLEObject Type="Embed" ProgID="Equation.DSMT4" ShapeID="_x0000_i1511" DrawAspect="Content" ObjectID="_1625140464" r:id="rId9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(đvdt)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12" type="#_x0000_t75" style="width:17.25pt;height:12.75pt" o:ole="">
            <v:imagedata r:id="rId999" o:title=""/>
          </v:shape>
          <o:OLEObject Type="Embed" ProgID="Equation.DSMT4" ShapeID="_x0000_i1512" DrawAspect="Content" ObjectID="_1625140465" r:id="rId10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13" type="#_x0000_t75" style="width:21.75pt;height:14.25pt" o:ole="">
            <v:imagedata r:id="rId1001" o:title=""/>
          </v:shape>
          <o:OLEObject Type="Embed" ProgID="Equation.DSMT4" ShapeID="_x0000_i1513" DrawAspect="Content" ObjectID="_1625140466" r:id="rId10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960" w:dyaOrig="400">
          <v:shape id="_x0000_i1514" type="#_x0000_t75" style="width:147.75pt;height:20.25pt" o:ole="">
            <v:imagedata r:id="rId1003" o:title=""/>
          </v:shape>
          <o:OLEObject Type="Embed" ProgID="Equation.DSMT4" ShapeID="_x0000_i1514" DrawAspect="Content" ObjectID="_1625140467" r:id="rId100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15" type="#_x0000_t75" style="width:27.75pt;height:14.25pt" o:ole="">
            <v:imagedata r:id="rId1005" o:title=""/>
          </v:shape>
          <o:OLEObject Type="Embed" ProgID="Equation.DSMT4" ShapeID="_x0000_i1515" DrawAspect="Content" ObjectID="_1625140468" r:id="rId100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60" w:dyaOrig="279">
          <v:shape id="_x0000_i1516" type="#_x0000_t75" style="width:23.25pt;height:14.25pt" o:ole="">
            <v:imagedata r:id="rId1007" o:title=""/>
          </v:shape>
          <o:OLEObject Type="Embed" ProgID="Equation.DSMT4" ShapeID="_x0000_i1516" DrawAspect="Content" ObjectID="_1625140469" r:id="rId1008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đường cao và cũng là trung tuyến nên 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17" type="#_x0000_t75" style="width:27.75pt;height:14.25pt" o:ole="">
            <v:imagedata r:id="rId1009" o:title=""/>
          </v:shape>
          <o:OLEObject Type="Embed" ProgID="Equation.DSMT4" ShapeID="_x0000_i1517" DrawAspect="Content" ObjectID="_1625140470" r:id="rId1010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ân </w:t>
      </w:r>
      <w:proofErr w:type="gramStart"/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40" w:dyaOrig="279">
          <v:shape id="_x0000_i1518" type="#_x0000_t75" style="width:12pt;height:14.25pt" o:ole="">
            <v:imagedata r:id="rId1011" o:title=""/>
          </v:shape>
          <o:OLEObject Type="Embed" ProgID="Equation.DSMT4" ShapeID="_x0000_i1518" DrawAspect="Content" ObjectID="_1625140471" r:id="rId101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pacing w:val="-4"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5408" behindDoc="1" locked="0" layoutInCell="1" allowOverlap="1" wp14:anchorId="5744D410" wp14:editId="06885869">
                <wp:simplePos x="0" y="0"/>
                <wp:positionH relativeFrom="column">
                  <wp:posOffset>3448050</wp:posOffset>
                </wp:positionH>
                <wp:positionV relativeFrom="paragraph">
                  <wp:posOffset>51435</wp:posOffset>
                </wp:positionV>
                <wp:extent cx="1619250" cy="1589405"/>
                <wp:effectExtent l="0" t="0" r="0" b="10795"/>
                <wp:wrapNone/>
                <wp:docPr id="566" name="Canvas 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5" name="Freeform 180"/>
                        <wps:cNvSpPr>
                          <a:spLocks noEditPoints="1"/>
                        </wps:cNvSpPr>
                        <wps:spPr bwMode="auto">
                          <a:xfrm>
                            <a:off x="144145" y="988695"/>
                            <a:ext cx="1330960" cy="3810"/>
                          </a:xfrm>
                          <a:custGeom>
                            <a:avLst/>
                            <a:gdLst>
                              <a:gd name="T0" fmla="*/ 40 w 2096"/>
                              <a:gd name="T1" fmla="*/ 6 h 6"/>
                              <a:gd name="T2" fmla="*/ 67 w 2096"/>
                              <a:gd name="T3" fmla="*/ 0 h 6"/>
                              <a:gd name="T4" fmla="*/ 67 w 2096"/>
                              <a:gd name="T5" fmla="*/ 6 h 6"/>
                              <a:gd name="T6" fmla="*/ 174 w 2096"/>
                              <a:gd name="T7" fmla="*/ 0 h 6"/>
                              <a:gd name="T8" fmla="*/ 133 w 2096"/>
                              <a:gd name="T9" fmla="*/ 0 h 6"/>
                              <a:gd name="T10" fmla="*/ 240 w 2096"/>
                              <a:gd name="T11" fmla="*/ 6 h 6"/>
                              <a:gd name="T12" fmla="*/ 267 w 2096"/>
                              <a:gd name="T13" fmla="*/ 0 h 6"/>
                              <a:gd name="T14" fmla="*/ 267 w 2096"/>
                              <a:gd name="T15" fmla="*/ 6 h 6"/>
                              <a:gd name="T16" fmla="*/ 374 w 2096"/>
                              <a:gd name="T17" fmla="*/ 0 h 6"/>
                              <a:gd name="T18" fmla="*/ 334 w 2096"/>
                              <a:gd name="T19" fmla="*/ 0 h 6"/>
                              <a:gd name="T20" fmla="*/ 441 w 2096"/>
                              <a:gd name="T21" fmla="*/ 6 h 6"/>
                              <a:gd name="T22" fmla="*/ 467 w 2096"/>
                              <a:gd name="T23" fmla="*/ 0 h 6"/>
                              <a:gd name="T24" fmla="*/ 467 w 2096"/>
                              <a:gd name="T25" fmla="*/ 6 h 6"/>
                              <a:gd name="T26" fmla="*/ 574 w 2096"/>
                              <a:gd name="T27" fmla="*/ 0 h 6"/>
                              <a:gd name="T28" fmla="*/ 534 w 2096"/>
                              <a:gd name="T29" fmla="*/ 0 h 6"/>
                              <a:gd name="T30" fmla="*/ 641 w 2096"/>
                              <a:gd name="T31" fmla="*/ 6 h 6"/>
                              <a:gd name="T32" fmla="*/ 668 w 2096"/>
                              <a:gd name="T33" fmla="*/ 0 h 6"/>
                              <a:gd name="T34" fmla="*/ 668 w 2096"/>
                              <a:gd name="T35" fmla="*/ 6 h 6"/>
                              <a:gd name="T36" fmla="*/ 774 w 2096"/>
                              <a:gd name="T37" fmla="*/ 0 h 6"/>
                              <a:gd name="T38" fmla="*/ 734 w 2096"/>
                              <a:gd name="T39" fmla="*/ 0 h 6"/>
                              <a:gd name="T40" fmla="*/ 841 w 2096"/>
                              <a:gd name="T41" fmla="*/ 6 h 6"/>
                              <a:gd name="T42" fmla="*/ 868 w 2096"/>
                              <a:gd name="T43" fmla="*/ 0 h 6"/>
                              <a:gd name="T44" fmla="*/ 868 w 2096"/>
                              <a:gd name="T45" fmla="*/ 6 h 6"/>
                              <a:gd name="T46" fmla="*/ 975 w 2096"/>
                              <a:gd name="T47" fmla="*/ 0 h 6"/>
                              <a:gd name="T48" fmla="*/ 935 w 2096"/>
                              <a:gd name="T49" fmla="*/ 0 h 6"/>
                              <a:gd name="T50" fmla="*/ 1041 w 2096"/>
                              <a:gd name="T51" fmla="*/ 6 h 6"/>
                              <a:gd name="T52" fmla="*/ 1068 w 2096"/>
                              <a:gd name="T53" fmla="*/ 0 h 6"/>
                              <a:gd name="T54" fmla="*/ 1068 w 2096"/>
                              <a:gd name="T55" fmla="*/ 6 h 6"/>
                              <a:gd name="T56" fmla="*/ 1175 w 2096"/>
                              <a:gd name="T57" fmla="*/ 0 h 6"/>
                              <a:gd name="T58" fmla="*/ 1135 w 2096"/>
                              <a:gd name="T59" fmla="*/ 0 h 6"/>
                              <a:gd name="T60" fmla="*/ 1242 w 2096"/>
                              <a:gd name="T61" fmla="*/ 6 h 6"/>
                              <a:gd name="T62" fmla="*/ 1268 w 2096"/>
                              <a:gd name="T63" fmla="*/ 0 h 6"/>
                              <a:gd name="T64" fmla="*/ 1268 w 2096"/>
                              <a:gd name="T65" fmla="*/ 6 h 6"/>
                              <a:gd name="T66" fmla="*/ 1375 w 2096"/>
                              <a:gd name="T67" fmla="*/ 0 h 6"/>
                              <a:gd name="T68" fmla="*/ 1335 w 2096"/>
                              <a:gd name="T69" fmla="*/ 0 h 6"/>
                              <a:gd name="T70" fmla="*/ 1442 w 2096"/>
                              <a:gd name="T71" fmla="*/ 6 h 6"/>
                              <a:gd name="T72" fmla="*/ 1469 w 2096"/>
                              <a:gd name="T73" fmla="*/ 0 h 6"/>
                              <a:gd name="T74" fmla="*/ 1469 w 2096"/>
                              <a:gd name="T75" fmla="*/ 6 h 6"/>
                              <a:gd name="T76" fmla="*/ 1575 w 2096"/>
                              <a:gd name="T77" fmla="*/ 0 h 6"/>
                              <a:gd name="T78" fmla="*/ 1535 w 2096"/>
                              <a:gd name="T79" fmla="*/ 0 h 6"/>
                              <a:gd name="T80" fmla="*/ 1642 w 2096"/>
                              <a:gd name="T81" fmla="*/ 6 h 6"/>
                              <a:gd name="T82" fmla="*/ 1669 w 2096"/>
                              <a:gd name="T83" fmla="*/ 0 h 6"/>
                              <a:gd name="T84" fmla="*/ 1669 w 2096"/>
                              <a:gd name="T85" fmla="*/ 6 h 6"/>
                              <a:gd name="T86" fmla="*/ 1776 w 2096"/>
                              <a:gd name="T87" fmla="*/ 0 h 6"/>
                              <a:gd name="T88" fmla="*/ 1736 w 2096"/>
                              <a:gd name="T89" fmla="*/ 0 h 6"/>
                              <a:gd name="T90" fmla="*/ 1842 w 2096"/>
                              <a:gd name="T91" fmla="*/ 6 h 6"/>
                              <a:gd name="T92" fmla="*/ 1869 w 2096"/>
                              <a:gd name="T93" fmla="*/ 0 h 6"/>
                              <a:gd name="T94" fmla="*/ 1869 w 2096"/>
                              <a:gd name="T95" fmla="*/ 6 h 6"/>
                              <a:gd name="T96" fmla="*/ 1976 w 2096"/>
                              <a:gd name="T97" fmla="*/ 0 h 6"/>
                              <a:gd name="T98" fmla="*/ 1936 w 2096"/>
                              <a:gd name="T99" fmla="*/ 0 h 6"/>
                              <a:gd name="T100" fmla="*/ 2043 w 2096"/>
                              <a:gd name="T101" fmla="*/ 6 h 6"/>
                              <a:gd name="T102" fmla="*/ 2069 w 2096"/>
                              <a:gd name="T103" fmla="*/ 0 h 6"/>
                              <a:gd name="T104" fmla="*/ 2069 w 2096"/>
                              <a:gd name="T105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096" h="6">
                                <a:moveTo>
                                  <a:pt x="0" y="0"/>
                                </a:moveTo>
                                <a:lnTo>
                                  <a:pt x="40" y="0"/>
                                </a:lnTo>
                                <a:lnTo>
                                  <a:pt x="40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67" y="0"/>
                                </a:moveTo>
                                <a:lnTo>
                                  <a:pt x="107" y="0"/>
                                </a:lnTo>
                                <a:lnTo>
                                  <a:pt x="107" y="6"/>
                                </a:lnTo>
                                <a:lnTo>
                                  <a:pt x="67" y="6"/>
                                </a:lnTo>
                                <a:lnTo>
                                  <a:pt x="67" y="0"/>
                                </a:lnTo>
                                <a:close/>
                                <a:moveTo>
                                  <a:pt x="133" y="0"/>
                                </a:moveTo>
                                <a:lnTo>
                                  <a:pt x="174" y="0"/>
                                </a:lnTo>
                                <a:lnTo>
                                  <a:pt x="174" y="6"/>
                                </a:lnTo>
                                <a:lnTo>
                                  <a:pt x="133" y="6"/>
                                </a:lnTo>
                                <a:lnTo>
                                  <a:pt x="133" y="0"/>
                                </a:lnTo>
                                <a:close/>
                                <a:moveTo>
                                  <a:pt x="200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6"/>
                                </a:lnTo>
                                <a:lnTo>
                                  <a:pt x="200" y="6"/>
                                </a:lnTo>
                                <a:lnTo>
                                  <a:pt x="200" y="0"/>
                                </a:lnTo>
                                <a:close/>
                                <a:moveTo>
                                  <a:pt x="267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6"/>
                                </a:lnTo>
                                <a:lnTo>
                                  <a:pt x="267" y="6"/>
                                </a:lnTo>
                                <a:lnTo>
                                  <a:pt x="267" y="0"/>
                                </a:lnTo>
                                <a:close/>
                                <a:moveTo>
                                  <a:pt x="334" y="0"/>
                                </a:moveTo>
                                <a:lnTo>
                                  <a:pt x="374" y="0"/>
                                </a:lnTo>
                                <a:lnTo>
                                  <a:pt x="374" y="6"/>
                                </a:lnTo>
                                <a:lnTo>
                                  <a:pt x="334" y="6"/>
                                </a:lnTo>
                                <a:lnTo>
                                  <a:pt x="334" y="0"/>
                                </a:lnTo>
                                <a:close/>
                                <a:moveTo>
                                  <a:pt x="401" y="0"/>
                                </a:moveTo>
                                <a:lnTo>
                                  <a:pt x="441" y="0"/>
                                </a:lnTo>
                                <a:lnTo>
                                  <a:pt x="441" y="6"/>
                                </a:lnTo>
                                <a:lnTo>
                                  <a:pt x="401" y="6"/>
                                </a:lnTo>
                                <a:lnTo>
                                  <a:pt x="401" y="0"/>
                                </a:lnTo>
                                <a:close/>
                                <a:moveTo>
                                  <a:pt x="467" y="0"/>
                                </a:moveTo>
                                <a:lnTo>
                                  <a:pt x="507" y="0"/>
                                </a:lnTo>
                                <a:lnTo>
                                  <a:pt x="507" y="6"/>
                                </a:lnTo>
                                <a:lnTo>
                                  <a:pt x="467" y="6"/>
                                </a:lnTo>
                                <a:lnTo>
                                  <a:pt x="467" y="0"/>
                                </a:lnTo>
                                <a:close/>
                                <a:moveTo>
                                  <a:pt x="534" y="0"/>
                                </a:moveTo>
                                <a:lnTo>
                                  <a:pt x="574" y="0"/>
                                </a:lnTo>
                                <a:lnTo>
                                  <a:pt x="574" y="6"/>
                                </a:lnTo>
                                <a:lnTo>
                                  <a:pt x="534" y="6"/>
                                </a:lnTo>
                                <a:lnTo>
                                  <a:pt x="534" y="0"/>
                                </a:lnTo>
                                <a:close/>
                                <a:moveTo>
                                  <a:pt x="601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6"/>
                                </a:lnTo>
                                <a:lnTo>
                                  <a:pt x="601" y="6"/>
                                </a:lnTo>
                                <a:lnTo>
                                  <a:pt x="601" y="0"/>
                                </a:lnTo>
                                <a:close/>
                                <a:moveTo>
                                  <a:pt x="668" y="0"/>
                                </a:moveTo>
                                <a:lnTo>
                                  <a:pt x="708" y="0"/>
                                </a:lnTo>
                                <a:lnTo>
                                  <a:pt x="708" y="6"/>
                                </a:lnTo>
                                <a:lnTo>
                                  <a:pt x="668" y="6"/>
                                </a:lnTo>
                                <a:lnTo>
                                  <a:pt x="668" y="0"/>
                                </a:lnTo>
                                <a:close/>
                                <a:moveTo>
                                  <a:pt x="734" y="0"/>
                                </a:moveTo>
                                <a:lnTo>
                                  <a:pt x="774" y="0"/>
                                </a:lnTo>
                                <a:lnTo>
                                  <a:pt x="774" y="6"/>
                                </a:lnTo>
                                <a:lnTo>
                                  <a:pt x="734" y="6"/>
                                </a:lnTo>
                                <a:lnTo>
                                  <a:pt x="734" y="0"/>
                                </a:lnTo>
                                <a:close/>
                                <a:moveTo>
                                  <a:pt x="801" y="0"/>
                                </a:moveTo>
                                <a:lnTo>
                                  <a:pt x="841" y="0"/>
                                </a:lnTo>
                                <a:lnTo>
                                  <a:pt x="841" y="6"/>
                                </a:lnTo>
                                <a:lnTo>
                                  <a:pt x="801" y="6"/>
                                </a:lnTo>
                                <a:lnTo>
                                  <a:pt x="801" y="0"/>
                                </a:lnTo>
                                <a:close/>
                                <a:moveTo>
                                  <a:pt x="868" y="0"/>
                                </a:moveTo>
                                <a:lnTo>
                                  <a:pt x="908" y="0"/>
                                </a:lnTo>
                                <a:lnTo>
                                  <a:pt x="908" y="6"/>
                                </a:lnTo>
                                <a:lnTo>
                                  <a:pt x="868" y="6"/>
                                </a:lnTo>
                                <a:lnTo>
                                  <a:pt x="868" y="0"/>
                                </a:lnTo>
                                <a:close/>
                                <a:moveTo>
                                  <a:pt x="935" y="0"/>
                                </a:moveTo>
                                <a:lnTo>
                                  <a:pt x="975" y="0"/>
                                </a:lnTo>
                                <a:lnTo>
                                  <a:pt x="975" y="6"/>
                                </a:lnTo>
                                <a:lnTo>
                                  <a:pt x="935" y="6"/>
                                </a:lnTo>
                                <a:lnTo>
                                  <a:pt x="935" y="0"/>
                                </a:lnTo>
                                <a:close/>
                                <a:moveTo>
                                  <a:pt x="1001" y="0"/>
                                </a:moveTo>
                                <a:lnTo>
                                  <a:pt x="1041" y="0"/>
                                </a:lnTo>
                                <a:lnTo>
                                  <a:pt x="1041" y="6"/>
                                </a:lnTo>
                                <a:lnTo>
                                  <a:pt x="1001" y="6"/>
                                </a:lnTo>
                                <a:lnTo>
                                  <a:pt x="1001" y="0"/>
                                </a:lnTo>
                                <a:close/>
                                <a:moveTo>
                                  <a:pt x="1068" y="0"/>
                                </a:moveTo>
                                <a:lnTo>
                                  <a:pt x="1108" y="0"/>
                                </a:lnTo>
                                <a:lnTo>
                                  <a:pt x="1108" y="6"/>
                                </a:lnTo>
                                <a:lnTo>
                                  <a:pt x="1068" y="6"/>
                                </a:lnTo>
                                <a:lnTo>
                                  <a:pt x="1068" y="0"/>
                                </a:lnTo>
                                <a:close/>
                                <a:moveTo>
                                  <a:pt x="1135" y="0"/>
                                </a:moveTo>
                                <a:lnTo>
                                  <a:pt x="1175" y="0"/>
                                </a:lnTo>
                                <a:lnTo>
                                  <a:pt x="1175" y="6"/>
                                </a:lnTo>
                                <a:lnTo>
                                  <a:pt x="1135" y="6"/>
                                </a:lnTo>
                                <a:lnTo>
                                  <a:pt x="1135" y="0"/>
                                </a:lnTo>
                                <a:close/>
                                <a:moveTo>
                                  <a:pt x="1202" y="0"/>
                                </a:moveTo>
                                <a:lnTo>
                                  <a:pt x="1242" y="0"/>
                                </a:lnTo>
                                <a:lnTo>
                                  <a:pt x="1242" y="6"/>
                                </a:lnTo>
                                <a:lnTo>
                                  <a:pt x="1202" y="6"/>
                                </a:lnTo>
                                <a:lnTo>
                                  <a:pt x="1202" y="0"/>
                                </a:lnTo>
                                <a:close/>
                                <a:moveTo>
                                  <a:pt x="1268" y="0"/>
                                </a:moveTo>
                                <a:lnTo>
                                  <a:pt x="1308" y="0"/>
                                </a:lnTo>
                                <a:lnTo>
                                  <a:pt x="1308" y="6"/>
                                </a:lnTo>
                                <a:lnTo>
                                  <a:pt x="1268" y="6"/>
                                </a:lnTo>
                                <a:lnTo>
                                  <a:pt x="1268" y="0"/>
                                </a:lnTo>
                                <a:close/>
                                <a:moveTo>
                                  <a:pt x="1335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6"/>
                                </a:lnTo>
                                <a:lnTo>
                                  <a:pt x="1335" y="6"/>
                                </a:lnTo>
                                <a:lnTo>
                                  <a:pt x="1335" y="0"/>
                                </a:lnTo>
                                <a:close/>
                                <a:moveTo>
                                  <a:pt x="1402" y="0"/>
                                </a:moveTo>
                                <a:lnTo>
                                  <a:pt x="1442" y="0"/>
                                </a:lnTo>
                                <a:lnTo>
                                  <a:pt x="1442" y="6"/>
                                </a:lnTo>
                                <a:lnTo>
                                  <a:pt x="1402" y="6"/>
                                </a:lnTo>
                                <a:lnTo>
                                  <a:pt x="1402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09" y="0"/>
                                </a:lnTo>
                                <a:lnTo>
                                  <a:pt x="1509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35" y="0"/>
                                </a:moveTo>
                                <a:lnTo>
                                  <a:pt x="1575" y="0"/>
                                </a:lnTo>
                                <a:lnTo>
                                  <a:pt x="1575" y="6"/>
                                </a:lnTo>
                                <a:lnTo>
                                  <a:pt x="1535" y="6"/>
                                </a:lnTo>
                                <a:lnTo>
                                  <a:pt x="1535" y="0"/>
                                </a:lnTo>
                                <a:close/>
                                <a:moveTo>
                                  <a:pt x="1602" y="0"/>
                                </a:moveTo>
                                <a:lnTo>
                                  <a:pt x="1642" y="0"/>
                                </a:lnTo>
                                <a:lnTo>
                                  <a:pt x="1642" y="6"/>
                                </a:lnTo>
                                <a:lnTo>
                                  <a:pt x="1602" y="6"/>
                                </a:lnTo>
                                <a:lnTo>
                                  <a:pt x="1602" y="0"/>
                                </a:lnTo>
                                <a:close/>
                                <a:moveTo>
                                  <a:pt x="1669" y="0"/>
                                </a:moveTo>
                                <a:lnTo>
                                  <a:pt x="1709" y="0"/>
                                </a:lnTo>
                                <a:lnTo>
                                  <a:pt x="1709" y="6"/>
                                </a:lnTo>
                                <a:lnTo>
                                  <a:pt x="1669" y="6"/>
                                </a:lnTo>
                                <a:lnTo>
                                  <a:pt x="1669" y="0"/>
                                </a:lnTo>
                                <a:close/>
                                <a:moveTo>
                                  <a:pt x="1736" y="0"/>
                                </a:moveTo>
                                <a:lnTo>
                                  <a:pt x="1776" y="0"/>
                                </a:lnTo>
                                <a:lnTo>
                                  <a:pt x="1776" y="6"/>
                                </a:lnTo>
                                <a:lnTo>
                                  <a:pt x="1736" y="6"/>
                                </a:lnTo>
                                <a:lnTo>
                                  <a:pt x="1736" y="0"/>
                                </a:lnTo>
                                <a:close/>
                                <a:moveTo>
                                  <a:pt x="1802" y="0"/>
                                </a:moveTo>
                                <a:lnTo>
                                  <a:pt x="1842" y="0"/>
                                </a:lnTo>
                                <a:lnTo>
                                  <a:pt x="1842" y="6"/>
                                </a:lnTo>
                                <a:lnTo>
                                  <a:pt x="1802" y="6"/>
                                </a:lnTo>
                                <a:lnTo>
                                  <a:pt x="1802" y="0"/>
                                </a:lnTo>
                                <a:close/>
                                <a:moveTo>
                                  <a:pt x="1869" y="0"/>
                                </a:moveTo>
                                <a:lnTo>
                                  <a:pt x="1909" y="0"/>
                                </a:lnTo>
                                <a:lnTo>
                                  <a:pt x="1909" y="6"/>
                                </a:lnTo>
                                <a:lnTo>
                                  <a:pt x="1869" y="6"/>
                                </a:lnTo>
                                <a:lnTo>
                                  <a:pt x="1869" y="0"/>
                                </a:lnTo>
                                <a:close/>
                                <a:moveTo>
                                  <a:pt x="1936" y="0"/>
                                </a:moveTo>
                                <a:lnTo>
                                  <a:pt x="1976" y="0"/>
                                </a:lnTo>
                                <a:lnTo>
                                  <a:pt x="1976" y="6"/>
                                </a:lnTo>
                                <a:lnTo>
                                  <a:pt x="1936" y="6"/>
                                </a:lnTo>
                                <a:lnTo>
                                  <a:pt x="1936" y="0"/>
                                </a:lnTo>
                                <a:close/>
                                <a:moveTo>
                                  <a:pt x="2003" y="0"/>
                                </a:moveTo>
                                <a:lnTo>
                                  <a:pt x="2043" y="0"/>
                                </a:lnTo>
                                <a:lnTo>
                                  <a:pt x="2043" y="6"/>
                                </a:lnTo>
                                <a:lnTo>
                                  <a:pt x="2003" y="6"/>
                                </a:lnTo>
                                <a:lnTo>
                                  <a:pt x="2003" y="0"/>
                                </a:lnTo>
                                <a:close/>
                                <a:moveTo>
                                  <a:pt x="2069" y="0"/>
                                </a:moveTo>
                                <a:lnTo>
                                  <a:pt x="2096" y="0"/>
                                </a:lnTo>
                                <a:lnTo>
                                  <a:pt x="2096" y="6"/>
                                </a:lnTo>
                                <a:lnTo>
                                  <a:pt x="2069" y="6"/>
                                </a:lnTo>
                                <a:lnTo>
                                  <a:pt x="20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Line 181"/>
                        <wps:cNvCnPr/>
                        <wps:spPr bwMode="auto">
                          <a:xfrm>
                            <a:off x="144145" y="990600"/>
                            <a:ext cx="483235" cy="31305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182"/>
                        <wps:cNvCnPr/>
                        <wps:spPr bwMode="auto">
                          <a:xfrm flipV="1">
                            <a:off x="627380" y="990600"/>
                            <a:ext cx="847725" cy="31305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183"/>
                        <wps:cNvCnPr/>
                        <wps:spPr bwMode="auto">
                          <a:xfrm>
                            <a:off x="809625" y="146685"/>
                            <a:ext cx="665480" cy="84391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184"/>
                        <wps:cNvCnPr/>
                        <wps:spPr bwMode="auto">
                          <a:xfrm flipH="1">
                            <a:off x="627380" y="146685"/>
                            <a:ext cx="182245" cy="11569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185"/>
                        <wps:cNvCnPr/>
                        <wps:spPr bwMode="auto">
                          <a:xfrm flipH="1">
                            <a:off x="144145" y="146685"/>
                            <a:ext cx="665480" cy="84391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Freeform 186"/>
                        <wps:cNvSpPr>
                          <a:spLocks noEditPoints="1"/>
                        </wps:cNvSpPr>
                        <wps:spPr bwMode="auto">
                          <a:xfrm>
                            <a:off x="807720" y="146685"/>
                            <a:ext cx="3810" cy="843915"/>
                          </a:xfrm>
                          <a:custGeom>
                            <a:avLst/>
                            <a:gdLst>
                              <a:gd name="T0" fmla="*/ 6 w 6"/>
                              <a:gd name="T1" fmla="*/ 38 h 1329"/>
                              <a:gd name="T2" fmla="*/ 0 w 6"/>
                              <a:gd name="T3" fmla="*/ 0 h 1329"/>
                              <a:gd name="T4" fmla="*/ 6 w 6"/>
                              <a:gd name="T5" fmla="*/ 63 h 1329"/>
                              <a:gd name="T6" fmla="*/ 0 w 6"/>
                              <a:gd name="T7" fmla="*/ 101 h 1329"/>
                              <a:gd name="T8" fmla="*/ 6 w 6"/>
                              <a:gd name="T9" fmla="*/ 63 h 1329"/>
                              <a:gd name="T10" fmla="*/ 6 w 6"/>
                              <a:gd name="T11" fmla="*/ 164 h 1329"/>
                              <a:gd name="T12" fmla="*/ 0 w 6"/>
                              <a:gd name="T13" fmla="*/ 126 h 1329"/>
                              <a:gd name="T14" fmla="*/ 6 w 6"/>
                              <a:gd name="T15" fmla="*/ 189 h 1329"/>
                              <a:gd name="T16" fmla="*/ 0 w 6"/>
                              <a:gd name="T17" fmla="*/ 227 h 1329"/>
                              <a:gd name="T18" fmla="*/ 6 w 6"/>
                              <a:gd name="T19" fmla="*/ 189 h 1329"/>
                              <a:gd name="T20" fmla="*/ 6 w 6"/>
                              <a:gd name="T21" fmla="*/ 291 h 1329"/>
                              <a:gd name="T22" fmla="*/ 0 w 6"/>
                              <a:gd name="T23" fmla="*/ 253 h 1329"/>
                              <a:gd name="T24" fmla="*/ 6 w 6"/>
                              <a:gd name="T25" fmla="*/ 316 h 1329"/>
                              <a:gd name="T26" fmla="*/ 0 w 6"/>
                              <a:gd name="T27" fmla="*/ 354 h 1329"/>
                              <a:gd name="T28" fmla="*/ 6 w 6"/>
                              <a:gd name="T29" fmla="*/ 316 h 1329"/>
                              <a:gd name="T30" fmla="*/ 6 w 6"/>
                              <a:gd name="T31" fmla="*/ 417 h 1329"/>
                              <a:gd name="T32" fmla="*/ 0 w 6"/>
                              <a:gd name="T33" fmla="*/ 379 h 1329"/>
                              <a:gd name="T34" fmla="*/ 6 w 6"/>
                              <a:gd name="T35" fmla="*/ 442 h 1329"/>
                              <a:gd name="T36" fmla="*/ 0 w 6"/>
                              <a:gd name="T37" fmla="*/ 480 h 1329"/>
                              <a:gd name="T38" fmla="*/ 6 w 6"/>
                              <a:gd name="T39" fmla="*/ 442 h 1329"/>
                              <a:gd name="T40" fmla="*/ 6 w 6"/>
                              <a:gd name="T41" fmla="*/ 543 h 1329"/>
                              <a:gd name="T42" fmla="*/ 0 w 6"/>
                              <a:gd name="T43" fmla="*/ 505 h 1329"/>
                              <a:gd name="T44" fmla="*/ 6 w 6"/>
                              <a:gd name="T45" fmla="*/ 568 h 1329"/>
                              <a:gd name="T46" fmla="*/ 0 w 6"/>
                              <a:gd name="T47" fmla="*/ 606 h 1329"/>
                              <a:gd name="T48" fmla="*/ 6 w 6"/>
                              <a:gd name="T49" fmla="*/ 568 h 1329"/>
                              <a:gd name="T50" fmla="*/ 6 w 6"/>
                              <a:gd name="T51" fmla="*/ 669 h 1329"/>
                              <a:gd name="T52" fmla="*/ 0 w 6"/>
                              <a:gd name="T53" fmla="*/ 632 h 1329"/>
                              <a:gd name="T54" fmla="*/ 6 w 6"/>
                              <a:gd name="T55" fmla="*/ 695 h 1329"/>
                              <a:gd name="T56" fmla="*/ 0 w 6"/>
                              <a:gd name="T57" fmla="*/ 733 h 1329"/>
                              <a:gd name="T58" fmla="*/ 6 w 6"/>
                              <a:gd name="T59" fmla="*/ 695 h 1329"/>
                              <a:gd name="T60" fmla="*/ 6 w 6"/>
                              <a:gd name="T61" fmla="*/ 796 h 1329"/>
                              <a:gd name="T62" fmla="*/ 0 w 6"/>
                              <a:gd name="T63" fmla="*/ 758 h 1329"/>
                              <a:gd name="T64" fmla="*/ 6 w 6"/>
                              <a:gd name="T65" fmla="*/ 821 h 1329"/>
                              <a:gd name="T66" fmla="*/ 0 w 6"/>
                              <a:gd name="T67" fmla="*/ 859 h 1329"/>
                              <a:gd name="T68" fmla="*/ 6 w 6"/>
                              <a:gd name="T69" fmla="*/ 821 h 1329"/>
                              <a:gd name="T70" fmla="*/ 6 w 6"/>
                              <a:gd name="T71" fmla="*/ 922 h 1329"/>
                              <a:gd name="T72" fmla="*/ 0 w 6"/>
                              <a:gd name="T73" fmla="*/ 884 h 1329"/>
                              <a:gd name="T74" fmla="*/ 6 w 6"/>
                              <a:gd name="T75" fmla="*/ 947 h 1329"/>
                              <a:gd name="T76" fmla="*/ 0 w 6"/>
                              <a:gd name="T77" fmla="*/ 985 h 1329"/>
                              <a:gd name="T78" fmla="*/ 6 w 6"/>
                              <a:gd name="T79" fmla="*/ 947 h 1329"/>
                              <a:gd name="T80" fmla="*/ 6 w 6"/>
                              <a:gd name="T81" fmla="*/ 1048 h 1329"/>
                              <a:gd name="T82" fmla="*/ 0 w 6"/>
                              <a:gd name="T83" fmla="*/ 1011 h 1329"/>
                              <a:gd name="T84" fmla="*/ 6 w 6"/>
                              <a:gd name="T85" fmla="*/ 1074 h 1329"/>
                              <a:gd name="T86" fmla="*/ 0 w 6"/>
                              <a:gd name="T87" fmla="*/ 1112 h 1329"/>
                              <a:gd name="T88" fmla="*/ 6 w 6"/>
                              <a:gd name="T89" fmla="*/ 1074 h 1329"/>
                              <a:gd name="T90" fmla="*/ 6 w 6"/>
                              <a:gd name="T91" fmla="*/ 1175 h 1329"/>
                              <a:gd name="T92" fmla="*/ 0 w 6"/>
                              <a:gd name="T93" fmla="*/ 1137 h 1329"/>
                              <a:gd name="T94" fmla="*/ 6 w 6"/>
                              <a:gd name="T95" fmla="*/ 1200 h 1329"/>
                              <a:gd name="T96" fmla="*/ 0 w 6"/>
                              <a:gd name="T97" fmla="*/ 1238 h 1329"/>
                              <a:gd name="T98" fmla="*/ 6 w 6"/>
                              <a:gd name="T99" fmla="*/ 1200 h 1329"/>
                              <a:gd name="T100" fmla="*/ 6 w 6"/>
                              <a:gd name="T101" fmla="*/ 1301 h 1329"/>
                              <a:gd name="T102" fmla="*/ 0 w 6"/>
                              <a:gd name="T103" fmla="*/ 1263 h 1329"/>
                              <a:gd name="T104" fmla="*/ 6 w 6"/>
                              <a:gd name="T105" fmla="*/ 1326 h 1329"/>
                              <a:gd name="T106" fmla="*/ 0 w 6"/>
                              <a:gd name="T107" fmla="*/ 1329 h 1329"/>
                              <a:gd name="T108" fmla="*/ 6 w 6"/>
                              <a:gd name="T109" fmla="*/ 1326 h 13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" h="1329">
                                <a:moveTo>
                                  <a:pt x="6" y="0"/>
                                </a:moveTo>
                                <a:lnTo>
                                  <a:pt x="6" y="38"/>
                                </a:lnTo>
                                <a:lnTo>
                                  <a:pt x="0" y="38"/>
                                </a:lnTo>
                                <a:lnTo>
                                  <a:pt x="0" y="0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6" y="63"/>
                                </a:moveTo>
                                <a:lnTo>
                                  <a:pt x="6" y="101"/>
                                </a:lnTo>
                                <a:lnTo>
                                  <a:pt x="0" y="101"/>
                                </a:lnTo>
                                <a:lnTo>
                                  <a:pt x="0" y="63"/>
                                </a:lnTo>
                                <a:lnTo>
                                  <a:pt x="6" y="63"/>
                                </a:lnTo>
                                <a:close/>
                                <a:moveTo>
                                  <a:pt x="6" y="126"/>
                                </a:moveTo>
                                <a:lnTo>
                                  <a:pt x="6" y="164"/>
                                </a:lnTo>
                                <a:lnTo>
                                  <a:pt x="0" y="164"/>
                                </a:lnTo>
                                <a:lnTo>
                                  <a:pt x="0" y="126"/>
                                </a:lnTo>
                                <a:lnTo>
                                  <a:pt x="6" y="126"/>
                                </a:lnTo>
                                <a:close/>
                                <a:moveTo>
                                  <a:pt x="6" y="189"/>
                                </a:moveTo>
                                <a:lnTo>
                                  <a:pt x="6" y="227"/>
                                </a:lnTo>
                                <a:lnTo>
                                  <a:pt x="0" y="227"/>
                                </a:lnTo>
                                <a:lnTo>
                                  <a:pt x="0" y="189"/>
                                </a:lnTo>
                                <a:lnTo>
                                  <a:pt x="6" y="189"/>
                                </a:lnTo>
                                <a:close/>
                                <a:moveTo>
                                  <a:pt x="6" y="253"/>
                                </a:moveTo>
                                <a:lnTo>
                                  <a:pt x="6" y="291"/>
                                </a:lnTo>
                                <a:lnTo>
                                  <a:pt x="0" y="291"/>
                                </a:lnTo>
                                <a:lnTo>
                                  <a:pt x="0" y="253"/>
                                </a:lnTo>
                                <a:lnTo>
                                  <a:pt x="6" y="253"/>
                                </a:lnTo>
                                <a:close/>
                                <a:moveTo>
                                  <a:pt x="6" y="316"/>
                                </a:moveTo>
                                <a:lnTo>
                                  <a:pt x="6" y="354"/>
                                </a:lnTo>
                                <a:lnTo>
                                  <a:pt x="0" y="354"/>
                                </a:lnTo>
                                <a:lnTo>
                                  <a:pt x="0" y="316"/>
                                </a:lnTo>
                                <a:lnTo>
                                  <a:pt x="6" y="316"/>
                                </a:lnTo>
                                <a:close/>
                                <a:moveTo>
                                  <a:pt x="6" y="379"/>
                                </a:moveTo>
                                <a:lnTo>
                                  <a:pt x="6" y="417"/>
                                </a:lnTo>
                                <a:lnTo>
                                  <a:pt x="0" y="417"/>
                                </a:lnTo>
                                <a:lnTo>
                                  <a:pt x="0" y="379"/>
                                </a:lnTo>
                                <a:lnTo>
                                  <a:pt x="6" y="379"/>
                                </a:lnTo>
                                <a:close/>
                                <a:moveTo>
                                  <a:pt x="6" y="442"/>
                                </a:moveTo>
                                <a:lnTo>
                                  <a:pt x="6" y="480"/>
                                </a:lnTo>
                                <a:lnTo>
                                  <a:pt x="0" y="480"/>
                                </a:lnTo>
                                <a:lnTo>
                                  <a:pt x="0" y="442"/>
                                </a:lnTo>
                                <a:lnTo>
                                  <a:pt x="6" y="442"/>
                                </a:lnTo>
                                <a:close/>
                                <a:moveTo>
                                  <a:pt x="6" y="505"/>
                                </a:moveTo>
                                <a:lnTo>
                                  <a:pt x="6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505"/>
                                </a:lnTo>
                                <a:lnTo>
                                  <a:pt x="6" y="505"/>
                                </a:lnTo>
                                <a:close/>
                                <a:moveTo>
                                  <a:pt x="6" y="568"/>
                                </a:moveTo>
                                <a:lnTo>
                                  <a:pt x="6" y="606"/>
                                </a:lnTo>
                                <a:lnTo>
                                  <a:pt x="0" y="606"/>
                                </a:lnTo>
                                <a:lnTo>
                                  <a:pt x="0" y="568"/>
                                </a:lnTo>
                                <a:lnTo>
                                  <a:pt x="6" y="568"/>
                                </a:lnTo>
                                <a:close/>
                                <a:moveTo>
                                  <a:pt x="6" y="632"/>
                                </a:moveTo>
                                <a:lnTo>
                                  <a:pt x="6" y="669"/>
                                </a:lnTo>
                                <a:lnTo>
                                  <a:pt x="0" y="669"/>
                                </a:lnTo>
                                <a:lnTo>
                                  <a:pt x="0" y="632"/>
                                </a:lnTo>
                                <a:lnTo>
                                  <a:pt x="6" y="632"/>
                                </a:lnTo>
                                <a:close/>
                                <a:moveTo>
                                  <a:pt x="6" y="695"/>
                                </a:moveTo>
                                <a:lnTo>
                                  <a:pt x="6" y="733"/>
                                </a:lnTo>
                                <a:lnTo>
                                  <a:pt x="0" y="733"/>
                                </a:lnTo>
                                <a:lnTo>
                                  <a:pt x="0" y="695"/>
                                </a:lnTo>
                                <a:lnTo>
                                  <a:pt x="6" y="695"/>
                                </a:lnTo>
                                <a:close/>
                                <a:moveTo>
                                  <a:pt x="6" y="758"/>
                                </a:moveTo>
                                <a:lnTo>
                                  <a:pt x="6" y="796"/>
                                </a:lnTo>
                                <a:lnTo>
                                  <a:pt x="0" y="796"/>
                                </a:lnTo>
                                <a:lnTo>
                                  <a:pt x="0" y="758"/>
                                </a:lnTo>
                                <a:lnTo>
                                  <a:pt x="6" y="758"/>
                                </a:lnTo>
                                <a:close/>
                                <a:moveTo>
                                  <a:pt x="6" y="821"/>
                                </a:moveTo>
                                <a:lnTo>
                                  <a:pt x="6" y="859"/>
                                </a:lnTo>
                                <a:lnTo>
                                  <a:pt x="0" y="859"/>
                                </a:lnTo>
                                <a:lnTo>
                                  <a:pt x="0" y="821"/>
                                </a:lnTo>
                                <a:lnTo>
                                  <a:pt x="6" y="821"/>
                                </a:lnTo>
                                <a:close/>
                                <a:moveTo>
                                  <a:pt x="6" y="884"/>
                                </a:moveTo>
                                <a:lnTo>
                                  <a:pt x="6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84"/>
                                </a:lnTo>
                                <a:lnTo>
                                  <a:pt x="6" y="884"/>
                                </a:lnTo>
                                <a:close/>
                                <a:moveTo>
                                  <a:pt x="6" y="947"/>
                                </a:moveTo>
                                <a:lnTo>
                                  <a:pt x="6" y="985"/>
                                </a:lnTo>
                                <a:lnTo>
                                  <a:pt x="0" y="985"/>
                                </a:lnTo>
                                <a:lnTo>
                                  <a:pt x="0" y="947"/>
                                </a:lnTo>
                                <a:lnTo>
                                  <a:pt x="6" y="947"/>
                                </a:lnTo>
                                <a:close/>
                                <a:moveTo>
                                  <a:pt x="6" y="1011"/>
                                </a:moveTo>
                                <a:lnTo>
                                  <a:pt x="6" y="1048"/>
                                </a:lnTo>
                                <a:lnTo>
                                  <a:pt x="0" y="1048"/>
                                </a:lnTo>
                                <a:lnTo>
                                  <a:pt x="0" y="1011"/>
                                </a:lnTo>
                                <a:lnTo>
                                  <a:pt x="6" y="1011"/>
                                </a:lnTo>
                                <a:close/>
                                <a:moveTo>
                                  <a:pt x="6" y="1074"/>
                                </a:moveTo>
                                <a:lnTo>
                                  <a:pt x="6" y="1112"/>
                                </a:lnTo>
                                <a:lnTo>
                                  <a:pt x="0" y="1112"/>
                                </a:lnTo>
                                <a:lnTo>
                                  <a:pt x="0" y="1074"/>
                                </a:lnTo>
                                <a:lnTo>
                                  <a:pt x="6" y="1074"/>
                                </a:lnTo>
                                <a:close/>
                                <a:moveTo>
                                  <a:pt x="6" y="1137"/>
                                </a:moveTo>
                                <a:lnTo>
                                  <a:pt x="6" y="1175"/>
                                </a:lnTo>
                                <a:lnTo>
                                  <a:pt x="0" y="1175"/>
                                </a:lnTo>
                                <a:lnTo>
                                  <a:pt x="0" y="1137"/>
                                </a:lnTo>
                                <a:lnTo>
                                  <a:pt x="6" y="1137"/>
                                </a:lnTo>
                                <a:close/>
                                <a:moveTo>
                                  <a:pt x="6" y="1200"/>
                                </a:moveTo>
                                <a:lnTo>
                                  <a:pt x="6" y="1238"/>
                                </a:lnTo>
                                <a:lnTo>
                                  <a:pt x="0" y="1238"/>
                                </a:lnTo>
                                <a:lnTo>
                                  <a:pt x="0" y="1200"/>
                                </a:lnTo>
                                <a:lnTo>
                                  <a:pt x="6" y="1200"/>
                                </a:lnTo>
                                <a:close/>
                                <a:moveTo>
                                  <a:pt x="6" y="1263"/>
                                </a:moveTo>
                                <a:lnTo>
                                  <a:pt x="6" y="1301"/>
                                </a:lnTo>
                                <a:lnTo>
                                  <a:pt x="0" y="1301"/>
                                </a:lnTo>
                                <a:lnTo>
                                  <a:pt x="0" y="1263"/>
                                </a:lnTo>
                                <a:lnTo>
                                  <a:pt x="6" y="1263"/>
                                </a:lnTo>
                                <a:close/>
                                <a:moveTo>
                                  <a:pt x="6" y="1326"/>
                                </a:moveTo>
                                <a:lnTo>
                                  <a:pt x="6" y="1329"/>
                                </a:lnTo>
                                <a:lnTo>
                                  <a:pt x="0" y="1329"/>
                                </a:lnTo>
                                <a:lnTo>
                                  <a:pt x="0" y="1326"/>
                                </a:lnTo>
                                <a:lnTo>
                                  <a:pt x="6" y="13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Line 187"/>
                        <wps:cNvCnPr/>
                        <wps:spPr bwMode="auto">
                          <a:xfrm flipV="1">
                            <a:off x="754380" y="938530"/>
                            <a:ext cx="635" cy="520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188"/>
                        <wps:cNvCnPr/>
                        <wps:spPr bwMode="auto">
                          <a:xfrm>
                            <a:off x="754380" y="938530"/>
                            <a:ext cx="55245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189"/>
                        <wps:cNvCnPr/>
                        <wps:spPr bwMode="auto">
                          <a:xfrm flipH="1" flipV="1">
                            <a:off x="633095" y="1254760"/>
                            <a:ext cx="45720" cy="2984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190"/>
                        <wps:cNvCnPr/>
                        <wps:spPr bwMode="auto">
                          <a:xfrm flipH="1">
                            <a:off x="581660" y="1254760"/>
                            <a:ext cx="51435" cy="190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Freeform 191"/>
                        <wps:cNvSpPr>
                          <a:spLocks noEditPoints="1"/>
                        </wps:cNvSpPr>
                        <wps:spPr bwMode="auto">
                          <a:xfrm>
                            <a:off x="143510" y="570230"/>
                            <a:ext cx="992505" cy="422275"/>
                          </a:xfrm>
                          <a:custGeom>
                            <a:avLst/>
                            <a:gdLst>
                              <a:gd name="T0" fmla="*/ 39 w 1563"/>
                              <a:gd name="T1" fmla="*/ 649 h 665"/>
                              <a:gd name="T2" fmla="*/ 61 w 1563"/>
                              <a:gd name="T3" fmla="*/ 633 h 665"/>
                              <a:gd name="T4" fmla="*/ 63 w 1563"/>
                              <a:gd name="T5" fmla="*/ 639 h 665"/>
                              <a:gd name="T6" fmla="*/ 158 w 1563"/>
                              <a:gd name="T7" fmla="*/ 592 h 665"/>
                              <a:gd name="T8" fmla="*/ 122 w 1563"/>
                              <a:gd name="T9" fmla="*/ 608 h 665"/>
                              <a:gd name="T10" fmla="*/ 222 w 1563"/>
                              <a:gd name="T11" fmla="*/ 572 h 665"/>
                              <a:gd name="T12" fmla="*/ 243 w 1563"/>
                              <a:gd name="T13" fmla="*/ 556 h 665"/>
                              <a:gd name="T14" fmla="*/ 246 w 1563"/>
                              <a:gd name="T15" fmla="*/ 562 h 665"/>
                              <a:gd name="T16" fmla="*/ 341 w 1563"/>
                              <a:gd name="T17" fmla="*/ 515 h 665"/>
                              <a:gd name="T18" fmla="*/ 304 w 1563"/>
                              <a:gd name="T19" fmla="*/ 530 h 665"/>
                              <a:gd name="T20" fmla="*/ 405 w 1563"/>
                              <a:gd name="T21" fmla="*/ 495 h 665"/>
                              <a:gd name="T22" fmla="*/ 426 w 1563"/>
                              <a:gd name="T23" fmla="*/ 479 h 665"/>
                              <a:gd name="T24" fmla="*/ 429 w 1563"/>
                              <a:gd name="T25" fmla="*/ 485 h 665"/>
                              <a:gd name="T26" fmla="*/ 524 w 1563"/>
                              <a:gd name="T27" fmla="*/ 438 h 665"/>
                              <a:gd name="T28" fmla="*/ 487 w 1563"/>
                              <a:gd name="T29" fmla="*/ 453 h 665"/>
                              <a:gd name="T30" fmla="*/ 587 w 1563"/>
                              <a:gd name="T31" fmla="*/ 418 h 665"/>
                              <a:gd name="T32" fmla="*/ 609 w 1563"/>
                              <a:gd name="T33" fmla="*/ 402 h 665"/>
                              <a:gd name="T34" fmla="*/ 612 w 1563"/>
                              <a:gd name="T35" fmla="*/ 407 h 665"/>
                              <a:gd name="T36" fmla="*/ 707 w 1563"/>
                              <a:gd name="T37" fmla="*/ 360 h 665"/>
                              <a:gd name="T38" fmla="*/ 670 w 1563"/>
                              <a:gd name="T39" fmla="*/ 376 h 665"/>
                              <a:gd name="T40" fmla="*/ 770 w 1563"/>
                              <a:gd name="T41" fmla="*/ 340 h 665"/>
                              <a:gd name="T42" fmla="*/ 792 w 1563"/>
                              <a:gd name="T43" fmla="*/ 324 h 665"/>
                              <a:gd name="T44" fmla="*/ 795 w 1563"/>
                              <a:gd name="T45" fmla="*/ 330 h 665"/>
                              <a:gd name="T46" fmla="*/ 890 w 1563"/>
                              <a:gd name="T47" fmla="*/ 283 h 665"/>
                              <a:gd name="T48" fmla="*/ 853 w 1563"/>
                              <a:gd name="T49" fmla="*/ 298 h 665"/>
                              <a:gd name="T50" fmla="*/ 953 w 1563"/>
                              <a:gd name="T51" fmla="*/ 263 h 665"/>
                              <a:gd name="T52" fmla="*/ 975 w 1563"/>
                              <a:gd name="T53" fmla="*/ 247 h 665"/>
                              <a:gd name="T54" fmla="*/ 978 w 1563"/>
                              <a:gd name="T55" fmla="*/ 253 h 665"/>
                              <a:gd name="T56" fmla="*/ 1072 w 1563"/>
                              <a:gd name="T57" fmla="*/ 206 h 665"/>
                              <a:gd name="T58" fmla="*/ 1036 w 1563"/>
                              <a:gd name="T59" fmla="*/ 221 h 665"/>
                              <a:gd name="T60" fmla="*/ 1136 w 1563"/>
                              <a:gd name="T61" fmla="*/ 186 h 665"/>
                              <a:gd name="T62" fmla="*/ 1158 w 1563"/>
                              <a:gd name="T63" fmla="*/ 170 h 665"/>
                              <a:gd name="T64" fmla="*/ 1160 w 1563"/>
                              <a:gd name="T65" fmla="*/ 175 h 665"/>
                              <a:gd name="T66" fmla="*/ 1255 w 1563"/>
                              <a:gd name="T67" fmla="*/ 128 h 665"/>
                              <a:gd name="T68" fmla="*/ 1219 w 1563"/>
                              <a:gd name="T69" fmla="*/ 144 h 665"/>
                              <a:gd name="T70" fmla="*/ 1319 w 1563"/>
                              <a:gd name="T71" fmla="*/ 108 h 665"/>
                              <a:gd name="T72" fmla="*/ 1341 w 1563"/>
                              <a:gd name="T73" fmla="*/ 92 h 665"/>
                              <a:gd name="T74" fmla="*/ 1343 w 1563"/>
                              <a:gd name="T75" fmla="*/ 98 h 665"/>
                              <a:gd name="T76" fmla="*/ 1438 w 1563"/>
                              <a:gd name="T77" fmla="*/ 51 h 665"/>
                              <a:gd name="T78" fmla="*/ 1401 w 1563"/>
                              <a:gd name="T79" fmla="*/ 67 h 665"/>
                              <a:gd name="T80" fmla="*/ 1502 w 1563"/>
                              <a:gd name="T81" fmla="*/ 31 h 665"/>
                              <a:gd name="T82" fmla="*/ 1523 w 1563"/>
                              <a:gd name="T83" fmla="*/ 15 h 665"/>
                              <a:gd name="T84" fmla="*/ 1526 w 1563"/>
                              <a:gd name="T85" fmla="*/ 21 h 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1563" h="665">
                                <a:moveTo>
                                  <a:pt x="0" y="659"/>
                                </a:moveTo>
                                <a:lnTo>
                                  <a:pt x="36" y="644"/>
                                </a:lnTo>
                                <a:lnTo>
                                  <a:pt x="39" y="649"/>
                                </a:lnTo>
                                <a:lnTo>
                                  <a:pt x="2" y="665"/>
                                </a:lnTo>
                                <a:lnTo>
                                  <a:pt x="0" y="659"/>
                                </a:lnTo>
                                <a:close/>
                                <a:moveTo>
                                  <a:pt x="61" y="633"/>
                                </a:moveTo>
                                <a:lnTo>
                                  <a:pt x="97" y="618"/>
                                </a:lnTo>
                                <a:lnTo>
                                  <a:pt x="100" y="624"/>
                                </a:lnTo>
                                <a:lnTo>
                                  <a:pt x="63" y="639"/>
                                </a:lnTo>
                                <a:lnTo>
                                  <a:pt x="61" y="633"/>
                                </a:lnTo>
                                <a:close/>
                                <a:moveTo>
                                  <a:pt x="122" y="608"/>
                                </a:moveTo>
                                <a:lnTo>
                                  <a:pt x="158" y="592"/>
                                </a:lnTo>
                                <a:lnTo>
                                  <a:pt x="161" y="598"/>
                                </a:lnTo>
                                <a:lnTo>
                                  <a:pt x="124" y="613"/>
                                </a:lnTo>
                                <a:lnTo>
                                  <a:pt x="122" y="608"/>
                                </a:lnTo>
                                <a:close/>
                                <a:moveTo>
                                  <a:pt x="182" y="582"/>
                                </a:moveTo>
                                <a:lnTo>
                                  <a:pt x="219" y="566"/>
                                </a:lnTo>
                                <a:lnTo>
                                  <a:pt x="222" y="572"/>
                                </a:lnTo>
                                <a:lnTo>
                                  <a:pt x="185" y="588"/>
                                </a:lnTo>
                                <a:lnTo>
                                  <a:pt x="182" y="582"/>
                                </a:lnTo>
                                <a:close/>
                                <a:moveTo>
                                  <a:pt x="243" y="556"/>
                                </a:moveTo>
                                <a:lnTo>
                                  <a:pt x="280" y="541"/>
                                </a:lnTo>
                                <a:lnTo>
                                  <a:pt x="283" y="546"/>
                                </a:lnTo>
                                <a:lnTo>
                                  <a:pt x="246" y="562"/>
                                </a:lnTo>
                                <a:lnTo>
                                  <a:pt x="243" y="556"/>
                                </a:lnTo>
                                <a:close/>
                                <a:moveTo>
                                  <a:pt x="304" y="530"/>
                                </a:moveTo>
                                <a:lnTo>
                                  <a:pt x="341" y="515"/>
                                </a:lnTo>
                                <a:lnTo>
                                  <a:pt x="344" y="521"/>
                                </a:lnTo>
                                <a:lnTo>
                                  <a:pt x="307" y="536"/>
                                </a:lnTo>
                                <a:lnTo>
                                  <a:pt x="304" y="530"/>
                                </a:lnTo>
                                <a:close/>
                                <a:moveTo>
                                  <a:pt x="365" y="505"/>
                                </a:moveTo>
                                <a:lnTo>
                                  <a:pt x="402" y="489"/>
                                </a:lnTo>
                                <a:lnTo>
                                  <a:pt x="405" y="495"/>
                                </a:lnTo>
                                <a:lnTo>
                                  <a:pt x="368" y="510"/>
                                </a:lnTo>
                                <a:lnTo>
                                  <a:pt x="365" y="505"/>
                                </a:lnTo>
                                <a:close/>
                                <a:moveTo>
                                  <a:pt x="426" y="479"/>
                                </a:moveTo>
                                <a:lnTo>
                                  <a:pt x="463" y="463"/>
                                </a:lnTo>
                                <a:lnTo>
                                  <a:pt x="466" y="469"/>
                                </a:lnTo>
                                <a:lnTo>
                                  <a:pt x="429" y="485"/>
                                </a:lnTo>
                                <a:lnTo>
                                  <a:pt x="426" y="479"/>
                                </a:lnTo>
                                <a:close/>
                                <a:moveTo>
                                  <a:pt x="487" y="453"/>
                                </a:moveTo>
                                <a:lnTo>
                                  <a:pt x="524" y="438"/>
                                </a:lnTo>
                                <a:lnTo>
                                  <a:pt x="527" y="443"/>
                                </a:lnTo>
                                <a:lnTo>
                                  <a:pt x="490" y="459"/>
                                </a:lnTo>
                                <a:lnTo>
                                  <a:pt x="487" y="453"/>
                                </a:lnTo>
                                <a:close/>
                                <a:moveTo>
                                  <a:pt x="548" y="427"/>
                                </a:moveTo>
                                <a:lnTo>
                                  <a:pt x="585" y="412"/>
                                </a:lnTo>
                                <a:lnTo>
                                  <a:pt x="587" y="418"/>
                                </a:lnTo>
                                <a:lnTo>
                                  <a:pt x="551" y="433"/>
                                </a:lnTo>
                                <a:lnTo>
                                  <a:pt x="548" y="427"/>
                                </a:lnTo>
                                <a:close/>
                                <a:moveTo>
                                  <a:pt x="609" y="402"/>
                                </a:moveTo>
                                <a:lnTo>
                                  <a:pt x="646" y="386"/>
                                </a:lnTo>
                                <a:lnTo>
                                  <a:pt x="648" y="392"/>
                                </a:lnTo>
                                <a:lnTo>
                                  <a:pt x="612" y="407"/>
                                </a:lnTo>
                                <a:lnTo>
                                  <a:pt x="609" y="402"/>
                                </a:lnTo>
                                <a:close/>
                                <a:moveTo>
                                  <a:pt x="670" y="376"/>
                                </a:moveTo>
                                <a:lnTo>
                                  <a:pt x="707" y="360"/>
                                </a:lnTo>
                                <a:lnTo>
                                  <a:pt x="709" y="366"/>
                                </a:lnTo>
                                <a:lnTo>
                                  <a:pt x="673" y="382"/>
                                </a:lnTo>
                                <a:lnTo>
                                  <a:pt x="670" y="376"/>
                                </a:lnTo>
                                <a:close/>
                                <a:moveTo>
                                  <a:pt x="731" y="350"/>
                                </a:moveTo>
                                <a:lnTo>
                                  <a:pt x="768" y="335"/>
                                </a:lnTo>
                                <a:lnTo>
                                  <a:pt x="770" y="340"/>
                                </a:lnTo>
                                <a:lnTo>
                                  <a:pt x="734" y="356"/>
                                </a:lnTo>
                                <a:lnTo>
                                  <a:pt x="731" y="350"/>
                                </a:lnTo>
                                <a:close/>
                                <a:moveTo>
                                  <a:pt x="792" y="324"/>
                                </a:moveTo>
                                <a:lnTo>
                                  <a:pt x="829" y="309"/>
                                </a:lnTo>
                                <a:lnTo>
                                  <a:pt x="831" y="315"/>
                                </a:lnTo>
                                <a:lnTo>
                                  <a:pt x="795" y="330"/>
                                </a:lnTo>
                                <a:lnTo>
                                  <a:pt x="792" y="324"/>
                                </a:lnTo>
                                <a:close/>
                                <a:moveTo>
                                  <a:pt x="853" y="298"/>
                                </a:moveTo>
                                <a:lnTo>
                                  <a:pt x="890" y="283"/>
                                </a:lnTo>
                                <a:lnTo>
                                  <a:pt x="892" y="289"/>
                                </a:lnTo>
                                <a:lnTo>
                                  <a:pt x="856" y="304"/>
                                </a:lnTo>
                                <a:lnTo>
                                  <a:pt x="853" y="298"/>
                                </a:lnTo>
                                <a:close/>
                                <a:moveTo>
                                  <a:pt x="914" y="273"/>
                                </a:moveTo>
                                <a:lnTo>
                                  <a:pt x="950" y="257"/>
                                </a:lnTo>
                                <a:lnTo>
                                  <a:pt x="953" y="263"/>
                                </a:lnTo>
                                <a:lnTo>
                                  <a:pt x="917" y="278"/>
                                </a:lnTo>
                                <a:lnTo>
                                  <a:pt x="914" y="273"/>
                                </a:lnTo>
                                <a:close/>
                                <a:moveTo>
                                  <a:pt x="975" y="247"/>
                                </a:moveTo>
                                <a:lnTo>
                                  <a:pt x="1011" y="231"/>
                                </a:lnTo>
                                <a:lnTo>
                                  <a:pt x="1014" y="237"/>
                                </a:lnTo>
                                <a:lnTo>
                                  <a:pt x="978" y="253"/>
                                </a:lnTo>
                                <a:lnTo>
                                  <a:pt x="975" y="247"/>
                                </a:lnTo>
                                <a:close/>
                                <a:moveTo>
                                  <a:pt x="1036" y="221"/>
                                </a:moveTo>
                                <a:lnTo>
                                  <a:pt x="1072" y="206"/>
                                </a:lnTo>
                                <a:lnTo>
                                  <a:pt x="1075" y="212"/>
                                </a:lnTo>
                                <a:lnTo>
                                  <a:pt x="1039" y="227"/>
                                </a:lnTo>
                                <a:lnTo>
                                  <a:pt x="1036" y="221"/>
                                </a:lnTo>
                                <a:close/>
                                <a:moveTo>
                                  <a:pt x="1097" y="195"/>
                                </a:moveTo>
                                <a:lnTo>
                                  <a:pt x="1133" y="180"/>
                                </a:lnTo>
                                <a:lnTo>
                                  <a:pt x="1136" y="186"/>
                                </a:lnTo>
                                <a:lnTo>
                                  <a:pt x="1099" y="201"/>
                                </a:lnTo>
                                <a:lnTo>
                                  <a:pt x="1097" y="195"/>
                                </a:lnTo>
                                <a:close/>
                                <a:moveTo>
                                  <a:pt x="1158" y="170"/>
                                </a:moveTo>
                                <a:lnTo>
                                  <a:pt x="1194" y="154"/>
                                </a:lnTo>
                                <a:lnTo>
                                  <a:pt x="1197" y="160"/>
                                </a:lnTo>
                                <a:lnTo>
                                  <a:pt x="1160" y="175"/>
                                </a:lnTo>
                                <a:lnTo>
                                  <a:pt x="1158" y="170"/>
                                </a:lnTo>
                                <a:close/>
                                <a:moveTo>
                                  <a:pt x="1219" y="144"/>
                                </a:moveTo>
                                <a:lnTo>
                                  <a:pt x="1255" y="128"/>
                                </a:lnTo>
                                <a:lnTo>
                                  <a:pt x="1258" y="134"/>
                                </a:lnTo>
                                <a:lnTo>
                                  <a:pt x="1221" y="150"/>
                                </a:lnTo>
                                <a:lnTo>
                                  <a:pt x="1219" y="144"/>
                                </a:lnTo>
                                <a:close/>
                                <a:moveTo>
                                  <a:pt x="1280" y="118"/>
                                </a:moveTo>
                                <a:lnTo>
                                  <a:pt x="1316" y="103"/>
                                </a:lnTo>
                                <a:lnTo>
                                  <a:pt x="1319" y="108"/>
                                </a:lnTo>
                                <a:lnTo>
                                  <a:pt x="1282" y="124"/>
                                </a:lnTo>
                                <a:lnTo>
                                  <a:pt x="1280" y="118"/>
                                </a:lnTo>
                                <a:close/>
                                <a:moveTo>
                                  <a:pt x="1341" y="92"/>
                                </a:moveTo>
                                <a:lnTo>
                                  <a:pt x="1377" y="77"/>
                                </a:lnTo>
                                <a:lnTo>
                                  <a:pt x="1380" y="83"/>
                                </a:lnTo>
                                <a:lnTo>
                                  <a:pt x="1343" y="98"/>
                                </a:lnTo>
                                <a:lnTo>
                                  <a:pt x="1341" y="92"/>
                                </a:lnTo>
                                <a:close/>
                                <a:moveTo>
                                  <a:pt x="1401" y="67"/>
                                </a:moveTo>
                                <a:lnTo>
                                  <a:pt x="1438" y="51"/>
                                </a:lnTo>
                                <a:lnTo>
                                  <a:pt x="1441" y="57"/>
                                </a:lnTo>
                                <a:lnTo>
                                  <a:pt x="1404" y="72"/>
                                </a:lnTo>
                                <a:lnTo>
                                  <a:pt x="1401" y="67"/>
                                </a:lnTo>
                                <a:close/>
                                <a:moveTo>
                                  <a:pt x="1462" y="41"/>
                                </a:moveTo>
                                <a:lnTo>
                                  <a:pt x="1499" y="25"/>
                                </a:lnTo>
                                <a:lnTo>
                                  <a:pt x="1502" y="31"/>
                                </a:lnTo>
                                <a:lnTo>
                                  <a:pt x="1465" y="47"/>
                                </a:lnTo>
                                <a:lnTo>
                                  <a:pt x="1462" y="41"/>
                                </a:lnTo>
                                <a:close/>
                                <a:moveTo>
                                  <a:pt x="1523" y="15"/>
                                </a:moveTo>
                                <a:lnTo>
                                  <a:pt x="1560" y="0"/>
                                </a:lnTo>
                                <a:lnTo>
                                  <a:pt x="1563" y="5"/>
                                </a:lnTo>
                                <a:lnTo>
                                  <a:pt x="1526" y="21"/>
                                </a:lnTo>
                                <a:lnTo>
                                  <a:pt x="1523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Line 192"/>
                        <wps:cNvCnPr/>
                        <wps:spPr bwMode="auto">
                          <a:xfrm flipH="1">
                            <a:off x="1125220" y="610235"/>
                            <a:ext cx="50165" cy="2159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193"/>
                        <wps:cNvCnPr/>
                        <wps:spPr bwMode="auto">
                          <a:xfrm flipH="1" flipV="1">
                            <a:off x="1092200" y="589915"/>
                            <a:ext cx="33020" cy="4191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748665" y="98552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0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1490980" y="87947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29210" y="88328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2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772795" y="317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3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825500" y="68389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44" name="Group 199"/>
                        <wpg:cNvGrpSpPr>
                          <a:grpSpLocks/>
                        </wpg:cNvGrpSpPr>
                        <wpg:grpSpPr bwMode="auto">
                          <a:xfrm>
                            <a:off x="801370" y="701040"/>
                            <a:ext cx="16510" cy="16510"/>
                            <a:chOff x="1262" y="1104"/>
                            <a:chExt cx="26" cy="26"/>
                          </a:xfrm>
                        </wpg:grpSpPr>
                        <wps:wsp>
                          <wps:cNvPr id="545" name="Oval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104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6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104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47" name="Group 202"/>
                        <wpg:cNvGrpSpPr>
                          <a:grpSpLocks/>
                        </wpg:cNvGrpSpPr>
                        <wpg:grpSpPr bwMode="auto">
                          <a:xfrm>
                            <a:off x="1134110" y="560705"/>
                            <a:ext cx="16510" cy="15875"/>
                            <a:chOff x="1786" y="883"/>
                            <a:chExt cx="26" cy="25"/>
                          </a:xfrm>
                        </wpg:grpSpPr>
                        <wps:wsp>
                          <wps:cNvPr id="548" name="Oval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883"/>
                              <a:ext cx="26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9" name="Oval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883"/>
                              <a:ext cx="26" cy="25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0" name="Group 205"/>
                        <wpg:cNvGrpSpPr>
                          <a:grpSpLocks/>
                        </wpg:cNvGrpSpPr>
                        <wpg:grpSpPr bwMode="auto">
                          <a:xfrm>
                            <a:off x="801370" y="982345"/>
                            <a:ext cx="16510" cy="16510"/>
                            <a:chOff x="1262" y="1547"/>
                            <a:chExt cx="26" cy="26"/>
                          </a:xfrm>
                        </wpg:grpSpPr>
                        <wps:wsp>
                          <wps:cNvPr id="551" name="Oval 2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547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2" name="Oval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3" name="Group 208"/>
                        <wpg:cNvGrpSpPr>
                          <a:grpSpLocks/>
                        </wpg:cNvGrpSpPr>
                        <wpg:grpSpPr bwMode="auto">
                          <a:xfrm>
                            <a:off x="619125" y="1295400"/>
                            <a:ext cx="16510" cy="15875"/>
                            <a:chOff x="975" y="2040"/>
                            <a:chExt cx="26" cy="25"/>
                          </a:xfrm>
                        </wpg:grpSpPr>
                        <wps:wsp>
                          <wps:cNvPr id="554" name="Oval 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" y="2040"/>
                              <a:ext cx="26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" y="2040"/>
                              <a:ext cx="26" cy="25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6" name="Group 211"/>
                        <wpg:cNvGrpSpPr>
                          <a:grpSpLocks/>
                        </wpg:cNvGrpSpPr>
                        <wpg:grpSpPr bwMode="auto">
                          <a:xfrm>
                            <a:off x="1466850" y="982345"/>
                            <a:ext cx="17145" cy="16510"/>
                            <a:chOff x="2310" y="1547"/>
                            <a:chExt cx="27" cy="26"/>
                          </a:xfrm>
                        </wpg:grpSpPr>
                        <wps:wsp>
                          <wps:cNvPr id="557" name="Oval 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0" y="1547"/>
                              <a:ext cx="27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Oval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0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9" name="Group 214"/>
                        <wpg:cNvGrpSpPr>
                          <a:grpSpLocks/>
                        </wpg:cNvGrpSpPr>
                        <wpg:grpSpPr bwMode="auto">
                          <a:xfrm>
                            <a:off x="135890" y="982345"/>
                            <a:ext cx="16510" cy="16510"/>
                            <a:chOff x="214" y="1547"/>
                            <a:chExt cx="26" cy="26"/>
                          </a:xfrm>
                        </wpg:grpSpPr>
                        <wps:wsp>
                          <wps:cNvPr id="560" name="Oval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" y="1547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Oval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62" name="Group 217"/>
                        <wpg:cNvGrpSpPr>
                          <a:grpSpLocks/>
                        </wpg:cNvGrpSpPr>
                        <wpg:grpSpPr bwMode="auto">
                          <a:xfrm>
                            <a:off x="801370" y="138430"/>
                            <a:ext cx="16510" cy="16510"/>
                            <a:chOff x="1262" y="218"/>
                            <a:chExt cx="26" cy="26"/>
                          </a:xfrm>
                        </wpg:grpSpPr>
                        <wps:wsp>
                          <wps:cNvPr id="563" name="Oval 2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218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" name="Oval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218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65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571500" y="130492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66" o:spid="_x0000_s1202" editas="canvas" style="position:absolute;left:0;text-align:left;margin-left:271.5pt;margin-top:4.05pt;width:127.5pt;height:125.15pt;z-index:-251651072" coordsize="16192,1589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goeDiB4AAGj9AAAOAAAAZHJzL2Uyb0RvYy54bWzsXW1zIzdy/p6q/AcWP6ZqLc77jMrylW9f nFT57lyxk+9cipJYR5E8krvaSyr/PU8DaAxAogeQbGnX3klVbrSeZqOfRg+ARqMb3/7p0/168nG5 P6y2m6tp9s1sOlluFtvr1eb2avpfv7x71U4nh+N8cz1fbzfLq+k/l4fpn77713/59mF3ucy3d9v1 9XI/AZPN4fJhdzW9Ox53lxcXh8Xd8n5++Ga7W27w8ma7v58f8c/97cX1fv4A7vfri3w2qy8etvvr 3X67WB4O+K9v9Mvpd4r/zc1ycfzbzc1heZysr6aQ7aj+d6/+9z3978V3384vb/fz3d1qYcSYP0GK +/lqg0Ytqzfz43zyYb86Y3W/Wuy3h+3N8ZvF9v5ie3OzWiwVBqDJZidoXs83H+cHBWYB7bCA+Os3 5Pv+luTebN+t1mto4wLcL+m/0fMB/bOk1+uNT6T/i6I1NA87dOBhZ7vy8OtE/Pluvlsq5IfLxV8/ /rSfrK6vplVeTSeb+T0M6d1+uSSzmGSt6kVqH4Q/737ak6iH3Y/bxd8Pk8327fXq+NN2tTlCooz6 G1I7pPSPA340ef/wl+01GM8/HLeqKz/d7O+JFTpp8gm/LcusRPP/vJp2bVt3lbad5afjZEGvi2LW 1TCxBQiKNlNCXcwvmcviw+H4w3KrOM4//ng4asu7xl/UyO21wfULWNzcr2GE/3YxKWeTh0kOvsZO LVHmENWTu8kZQe4SNAKXwiGahbiUDkEtcYFOrMBBWWqHIGtKQZjGoQoKg5HEtgNtC2w6hyrIBj3T 88llDUdVnLk6zkX1ZFEtZ66aBxhFFZ25mi5ETWdRVWeurotC6rIsquzcVTY+IKHT8qiyc1fZpajs PKrs3FX2AKOosnNX2ZWo7Dyq7NxVdiUqO48qu3CVXYvKLqLKLlxl13Ur9FoRVXbhKnuAUVTZhavs RlR2EVV24Sq7EZVdRJVduspuRWWXUWWXrrJbUdllVNmlq+wBRlFll66yu6YSur+MKrt0ld0VIqOo sitX2dlM1HYV1XblajubiequouquXHUPcYrqu3L1nWWiwquowitX4VkmaryKapxWMv1sm5e5YAR1 VOO1p/Fc1Hgd1XjtaXyAU1TjtafxQtR4HdV47Wm8EDVeRzXeeBovRY03UY03nsbLuhP6rolqvPE0 PsApqvHG03glaryJarzxNF6JGm+iGofj4Nh4LWq8jWq89TReixpvoxpvPY0PcIpqvPU03jS1YAVt VOOtp/GmEDlFNd55Gm9FjXdRjXeexuGOCei6qMY7T+MDnKIah5vm2FMnaryLarzzNN6JGu+iGs9m rsrzWSn5TdksqvNs5io9n4lKz2ZRrWMSd5Q1yCuod3jWt+w7z+/YnV582hh/Gn9N5rQHNVO+/G57 IB+enGu457/ofYD5JajI+RaIgZaIC7VpECMGHCJWuwIQbpgzDIWImyTOsAUi7pKIybsl6iwNIvmw ijwNJHmqijwNJvmjijwNKHmdijwNKvmWRA7nkXZ1YjonD1KRp0ElP1GRp0Elb1CRp0Eln0+Rp0El z47I4bqlQCX/TZGnQSUvTZGnQSVfTJGnQSWPS5GnQSW/isjhOKVAJe9JkadBJR9JkadBJU9IkadB JX9HkadBJa+GyOG1pEAl10WRp0El/0SRp0ElJ0SRp0ElT0ORp0Eld4LI4S6kQCWfQZGnQSXHQJGn QaXVvyJPg0pLfEWeBpXW8USOdXoKVFqsK/I0qLQiV+RpUGnZrcjToNLaWpGnQaUFNJFjgZwClVbJ ijwNKi2FFXkaVFrvKvI0qLSoVeRpUGnlSuRYmaZApeWpIk+DSmtQRZ4GlRaaijwNKq0mFXkaVLVk JHpaEqaAVetC/YM0uGrxp3/gAdZzuFnB7RG7O43a7acTRO3ek1Tzy938SAs//nPycDVVoZLJ3dW0 Vqu+++3H5S9bRXCk5Z/uQ47M9G/XG5fKzEBMxi/5uVOsDJGKu0BsfslPTaTbS6E5bWyx3h6WCmUv peZJWxJQHf+gf+03nc18On7LT82MqYZFNE0mEbFc3I4MBCGcNCRmyDvlzC0YJIZqWEhuM43qtEUZ CyLRSVgQbvLoGAM/NRamGpaS20yjegSWRAsrkiyMqSJSJpkYQmNB7cn9gtCV9wvpa0GszKPj/uCn 7hemGsbCbaZRpfdLSQ56wpePKJtHxxj4qbEw1bCU3GYa1SOwnPSk1C9Vko0xVUTKJBtDRDCoPdnG ELHzfiFiSbIxBBIVt2Es3GYaVXq/1Ik2huCih5lti5/axphqWEpuM43qEVjMup1/IfVLM9PLI6Zj DPzUWJgqIqVpM43qtEXZxhCo9PQtYkmyMcRPE2yM2xzGwlTpWNpEG0NM1cPM/cFP3S9MNSwlt5lG 9QgsiTbWJdkYU0WkTLIxxH+D2pNtDPFZ7xeSjSEg7NFxf/BT9wtTDWPhNtOo0vsFLoxvPBIYiiUn oLFkw4LaZhPJHgPopD9FQFmSqWVMFpM0ydgo+h3UomxtFJz2fiIDSrI3CpsrfhFA3Gwi2SN6KKfo SML6LEMw3SPkD4ef+gOyZBFJudlEsscAOulUsYeKNJNjspikaSaH8H9QiwMmh+i89xMZUJrJ4dyA 4hcBxM0mkj2ih8pUk8NpAg85mxo/jckxWURSbjaR7DGA6JhEyjdUzXxCBsJPA4jJYpKaZhPJHgEI xxMSAaWZHA5OpJgcNxsBxGSPAFSnmhyOU3jIuWf4aXqIySKScrOJZI8BlGpyTZrJMVlM0jSTwwGQ oBYHRjmcz/B+Io5yOBLiEXLP8NP0EJNFAHGziWSP6KE21eRwniQFEJNFJOVmE8keA+ikU8Ue6tJM jslikqaZHE7ABLU4YHI4oOL9RAaUZnI4OqP4RQBxs4lk6T2ErdW0vWk6T+Mh52+Hn/obsmTDktpm E8keA+ikU6Ue0gEUZwZmIPxkQCYEFZM0yeTo9E9Qi2xyCLBQsEcd8rBRHwoWOTk1h+16dU05TBTu Oexv379e7ycf55T2pf7PRLI8svWGgkY1zdGLOZLPbtbzowoceVSJzHb7w/HN/HCnG1UcdJzq/fLj kjKr5pd3y/n12821+vs4X6313yp8ZNKSKBOJUq8Ol++31/9EVtJ+q1PWkGKHP+62+/+ZTh6QrnY1 Pfzjw3y/nE7W/7FBZlOH9CTEFo7qH2XV0OGYvfvmvftmvlmA1dX0OMUhKfrz9VHnxH3Y7Ve3d2gp U3rYbL9HNtTNipKVVNqUlsr8A+leWtYXyPvCgKDzvn5cbZbI+VKRSZPI9Xrz0x4CPimTq5vViN2o HuFMrrItcmUS+AyKrJhVHKPkVC7qaUrlmtAfV9M1JFLa4rQuMldDQr1uU+soTEgGV5bII1Nm+gSb vV8dkTC5Xt1fTVtr2BHTml8CmwmVEkqVmPi/mDbetm/b8lWZ129flbM3b159/+51+ap+B1/6TfHm 9es32f+RnFl5ebe6vl5u6PPiJMmsTEvwM+maOr3RpklanVz43NUnDhH5qYRWlnf6ZbBFvqQRIjTg GWFOhvMYI5zcrFe7/+avyyQW1nlTmJMUXcAc27JpKO1R5RWO5jiao82FxQaIZ47q8MVjzJHGIGOE LZJMycow5mUlMrXUmKfGDZXdWtdVSTZKRtiWRZeNY+I4Jl5TQjZWbp4Rlk8aE/9dHhND5pi1eU65 2GSOWVbVHQ7d0YTQp1vzBDzO0X5BhWD9gT/QHE0npT17VAPVYwZFNUef2qOT/B+yx3F4HJeMwXoV lGutzdGpV6GcZmOSPz9bvYp2hnUjvgZhRlclKuT53HWt2a9xUm7C5SooMUyBc+tZQAM2kbRoUWUi KzBpKI+r54KNO0tENS/OuJwmFIWY4FSDZRIUBTNGT1AIosDTtERBUeAFWAIckRXYYHFmqYLCYOLs CSRhvGIVQTZI9On5ZHUpiOMVqwjC8upUZDlV8ggp2StWEZbIVXPWdhKjqKK9OhV53kiMoqr26lTI EtHX0ndJyAq9OhV5J/W9V6wiqGyvTkVeSd3vFasIKpvW7FbmIpN6zStWEZbINeuikuzIK1YRlsg1 bFkiv1hFSNlenYoyk7rfK1YRhObVqSgaySDpjJVVZRAa7QpZCsrQDn8iXrGKsESusuFYSYyilu3V qZAloq1BK3gQGh2DsRQVskTD0CjCYsmC0Lw6FdWskhhFlU3re9tUhbIBgkTRYcSrU1HPpE/EK1YR 1pFr2bJEXrGKICO/TAXSaMPQvFoVQWV7VSrqQjJIr1RFWCJX2ahtJUkUVbZXo6JBlSYBWtSyvRIV skRenYogNK9CRdNJ3e+VqQgq2ytQ0VSSQXpVKsISucpuc2kW8YpUhCVyh5G2kuyITsrYLykskWvZ skReiYogI684RZdLBulVqAhC82pTtK00HdFJ1mFodGDCUnSlNItQxNGShSVyld210ifilacI68hV tiyRV50iyMirS4EjipJFetUpgti8uhRY00om6VWnCMvkqhvpRVLHedUpwjK5+s6yTLIlrzpFWCZX 4QMyedUpgpy8uhSqUk94ePOqUwTReXUpcBhSskuvOkVYJk/jiCELQ65XnSIsk6fxXHTWvOoUYZk8 jcsy+dUpgqz8uhSIf0i26VenCAL061LAx5GmJ5WgaIcDQS5P74XsMM2iQ4tKw7PNkdcl9KE6tWsJ Bbk83ftyYYN0rJoRKAsyVs0Qa6DoI1W/wGHVG+zDhU3GqhmSIseqGZJmxqoZkmbGqhmSZsaqGZJm xqoZkmb+qFUzVOGrULEzpGWp8A8KeaQVCuGkMPzAKxWCZSOm/V9RlwNyoCiHCifQmZP+9Kk+TqrF 5BB+/9Y/dKqpUE5KL0T4JT81Kx3wSiLi9pgBP0My8Ts+kSphwB6Rlm4YRF9ZhRnz00WRRmWbZBb8 dHGcEcWAwDlKQ4Ltrnh/IC6VQmXbZAj8dKH0kvHbKJaWrXm4VxBiSpAyjQpRpkFe2pjPqWJYECsy fCNYbKEi1hI/XQtDCGtQSv019W0yD366/XJOFcOC4FASFkSjEqRMpLJtMgZ+ulh6yfhtFAvKzaZ8 +YhjJWBJo0Ioa5CXGTDPqGJYKA0wCQu2KOPfPp0bTKCybbLG+en2Sy8Zv41hQQQqCQtCXglSJlLZ NllKfrpYesn4bRQLNvJT+gUxrgQsaVQIcw3y0jZ2ThXDgmBVGhakhsSth9LkEqhsm6xxfrr90kvG b6NY9F0wWCUNj8kIhyVImUZl7p9BmywlPz0sVjJ+G8OCuFZSvyCQloIljcq2yVLy08XSS8ZvY1gQ yErCgshZApZEKtsmS8lPF0svGb+NYoFfl/LtI+aWgCWNCmG3QV762z+nimFBzCsNiz6FLtq4Xp0g FDcopaGybbLG+en2Sy8Zv41hoWBZEhiKzyXImUxmm2VJ+enicaTj13FAiKmmWBqF5FIAJZIhVDjI zSyYz8migBBcSwSEWHF8FlGVRlLIbLOsen56PdRLx6+jgBBPSwOEEF4KoFQy2yxLyk8PUC8dv44D su7p8ARK0b8UQIlkiP8NcjMmd04WBYSoW1oPmaOwkSGOz2HGybhZVj0/vR7qpePXDAgNjIm2X3Wi LZ2m9PIn1Nj56PyJ0xzHBp4THWjBYfSuaCsc/sQI6qSXcb5tlc/GVJ4x3Vbd9UnHdj1TVJPZY0zR yW+MGGBV2XwyKgegp/cx3/vrzvemA+GeASo38TEG2OeShTO/6c5YHCOiFJ28KhvEe71h0dRxoCzH vGtxIHq0y7EOwVRV7XLtEucWYRhPs0tniKzarDYnDoLWWGUlT9NZN8Mp99EaR2uENcJN0tbYpzjq sJKxyOdLcSSDNEf3qmaWn64quy6nTXaV5FjmiNudDqBPSnIs6Ko55Jwr31FKdKxLOsKJtGA9oIcT HWu6DjnEyU12rFUORYCTd/KdbnULcXLPqNaQPCgTOtCeKc2Q1xBm5R4Orjo6jR0Qys00yHD8P8zK PaFaz+jYeoCVl/qI3hN4efmPqHskMHPzlnJ1CV5IXV4OZFVRrkhIMlf1eUnHcIPMXOVXtSSZq/1C 3WwbZOapP6Psg5Bkrv6LGd3bHWTmdgCcsTAzLx2yRCZXmJmXE1mq1KGAZF5KJAoOScxc0y9Vql6I mdsBJU5LC5K5HVCqjI0QM7cD4AZIzNwOgDMr6MztgLJtJGZuB5Qq/TMgmZciWYnMTvIkBcm8NMl6 JunMy5VEodcwTD9VEqkZ4Q7w8yVnlOMQgul2QAMqgZnbAUUtGC12PPvBrG4oDSD0BXh5kwVu6gxK 5qVNNiIzL3eyKAXJvNTJBgNoWDIvf7KAOYYlc7+ABh+dwMz9AuBsCMzcDmg7SWdeHmXeUu5EoDe9 NErs9EiSuV8AnJswMy+VshOZefmUOqsjIJmXTqmvNQ+ZhpdTmauEsRAztwO6Rpo0UTuuN0eckBFg uh2Aw3qSbXjJlaiaKHBzPwGkvEhjrZdhmas0xABQL8ESiUoSNy/NMmsF2bwsS1TukfSG1VWvtwxf XtDWvFTLLMOYEP4MsAxzuQmTp5dvCQ9I+qjohph+vZQLpuslXWZ5Jg24VPqy51YK37uXeZkVIjcv /xLHOcN689IvM3nR4SVhSks+LwUTzKQv3k/ElCTzvgSaZsM96l0TXlFKWMB0vVTMDHcZSczcLqiF WcpLx8wqzIxhybykzEKQzMvIzKpc0pmflynYrZeUCWbSF4o4eW9p7ueOqM+YFTZmhWGXcbxL+ezG cFo3k2bs2a3hBDhaGSty3muIkGO8U+R8RCFCjqldkfOBpWFyc9vgeJfyWa+OdylLWTK0piIT01tX mBqGTWy8S1lS5O/gLmXdu78ir0f5T+q+XZhLKLNHh/xre8BSOt9jsmNr3M+uowp8MoWf+gALue0w TuyuDpLpIdusCAGSmfBTMzuVjd/yYRj3OK/+Bfk41LydCyQ4HVwEIsyGz1/xTcs10qaHYJM3pNod hn0mXhwR9mg1a1zhpCWQIMFXU5TY+h2UNTNSVKgSMYQJ91sZHQ0fwjqXMAGVuWm8wnMYFfwyjQrj 2JC02H/WdHCdhugyWmSjqypUJRmmM/yshHFU2LbWvCuWVeqr3By1qbAzNSQFNnE0x5I5shT81HaP PW5NB/d9kN+ZhMxH/qawS6156+gNvlYJFfxUTWmLTzN3fppBAoOI6oPIUWy+mpgiWEOoziXk9gZQ 0ZYD2YFNBZFQ8WVaZSRhDBvwiiN22IelpY0Hahnxk0FUZxLGUWHfXstgU4pEVGbIKnWYTByDUWpc c4wkcGCTX9NFDnufS5iAqtWjNfbhjcYkVIgOaCki52orJBJSH5SRpKKSKg4RnZ0fWVp+aotGIMHQ sYT8XrZA1GvXv7FJjSIqM2aVkfPciEBojpFZraLtWEJlp0mWlp8a1bmE/F5GhcCF5o07obR1S6hq M2YVqDQ19B3URk9FZF6rqYIqobK51CwtPzWqcwn5/QAq2t4DbwQiIqgQHtGU+qiQ+F3xLWRFZF6r aYuPWj6bh1hqg+pMQn4vo2ooMEW87VERqa8aM2bRTYlDfYUQjOYIx3aQznjhhZ0pWVp+alTnEvL7 AVRU24tQ2TWbhKo1YxbOeA1K27KeIvMawjy6ZTtTsrT8NKjOJOT3MioEahRvRGIiFoj4kKbE2mGo D1ojRR6Z11r0kdIn1gGD/M4kjKPCpUhaVli55i31VUeRJvRqjhDLkBSIQWm6yLzWUe1i4gcvcJDf mYQJqGgnnXjblCYJlUr/UaQwsSExQGg0FUlaQaTL6Ik1yvLyU9sgX//cy8jvZRukUJVmbhduMjBT AAZBsAgwVlZkckPjemaJpfcHpEyBZjzCzK7eRGgZheDRvVkkb5picYYwpoPOQItkz6Dqh7baXsoE aOwYIkpnukKGRtUMCVokoT/LWJDINEcxP83Rnu1iifmp7ZFCjYaQpWSCAYNk7xC3P8SgIVyo+aNA 9uCXlrMgmKOGCelgjVLWqcQsuYF2LiUTDEEzLmJmF3Nir1ExBCUILkUclBhhSUMY04Hxz2kPYJAj O7K9lAnQ2E+0CzoZGYURoWI8BsXg1JXIlEfBT8XPTqIsLT9Nj51JyO8HOgzhS8Ub0Wctq4gKUVNF iWX4IKqS/WnmyFLw00hbGg89tvVxJiHzGUJFBwLQA3ajQkbFg9jwEpEis4pjbMYrjf9rJ1GWlp+M /lRCfj+ACgFdJYNd0ImoKjN+RT5xOm1KaophN/65nT9ZVn4aTGfy8XvGBL9izAP8uvMAMTJ6OQbK 3zYnupMu3OxzX5wcAySDV7m5laZGxV7t8PWJgNUso+9SZbxklU5sgDGOmVhfeSYWZjTPGtVK5GnW GMzEwtIXZqnXklXbmfsNe7vE2UmyWrLLMuvs1upol1+5XWLBq+3yP5eLI44QrXE3MZwcrLuMcZ4n v7y+A93y+/1++0D3QePuZr1O835A/zjgarDJ+4e/bK+XV9M57mFWEVY2OXNvZ1O2FOekxQEKoSB9 mtru7RaHSdXWhhpQ27KvxcVsTu5J3AOGaobv/KKVgHSXMTXkXOSLMKtp+ou6ali+y/ud+j+zSHbI xDuJtV7N7clwXmZ/zrtX7+q2eVW+K6tXuIWyfTXLuj939azsyjfv/NuT1c3Vn+7Xm8MlLj1+6u3J dIF0V+HaJ9K1I3TypeePvEDaXv5M4vO1zPwMXc98/PT+04QSuLUnTJYcvct8s8UV2uYmcwyz+hZz /KFvMMcf+vZy/JF6c/lhRzeXv/v8N5fTGazzIUIt5L0vHv23+3G7+Pthstn+tkNEhjBTZ9z9tkGJ I9V4P0a02LuAkOMQsV6rb2p/+/71ej/5OF9fTcchIuGO+V8xRKjIyFc/RGBn53yIUJu6LzRE5F1u 8mjbtsh1jN0ZIGY1X7acj2uIy8M4QLzYGkKHOr/6AQJbmucDhNq2faEBAlcJ2/Azrnr2nQyE77kw xDg+nKzDxwXEsy4g9C7/Vz8+IDpwPj6oINwLjQ/Kh4ATgW0IDAatjnI7Kwicm+Bt3XEFMa4gcMh3 dVzuJ+vV/dW0fd4RwgYuvtRdiNvLh9vdRG8MPeyQqnR3PO4uLy4Oi7vl/fzwzf1qsd8etjfHbxbb +wvs+60Wy4uH7f76Ip9lM/XXbr9dLA+H1eb2h/32ww57Q2B0ufjrR+wgqlp6dCRajxCKAJuUxvNS VD/sd7xPeUt/qn0Iih0bLvY9/VtRJOxMtjOUttVDQgM59ZG9fkhAnIdcDtp10H+qfcvF3d9ubiaf 8N9yE3fN6C5G8+7tp+NkgZcU5lTbFXzwRe9mKnGNeHoD9uHQKxYbrb9GsT/fzXdLpdiDp1gMa1qx f8OGwcQUv32hUTegpOWwivrd3Alt615Nl+v1ancgYPNLYc/3KZuM6w3tU86evEkJK95cq16nPfK3 5u/jfLXWf6uDr8pA9T657u7oF374x4f53u404ngg7c7p3UZTa0/vOJo3etfRvEndedxsaefx5gvY ecRX4pmmijP8oUzTRh8ox4ssriyxU/FCO+N//HgHvjKMJ6FN/t/Ll6amBEyvekJ8gXnWHpvQ82yu 8xRO51EUXPjN5lmcAy0xSerzQTXKJ5945+5EixQO87afaBu6ihuzMHb+xHlW/ciew/gs86w9AWDm WfcEAC9eni2Ccqajs2nW19A4zX5F06w9A2As8yXD/9lLWOY4y8Kx0s7W/Xy1iawvHr3jN86yj/Vm KVzterO5nvOec5Z1vNmuzQtdi/sJ3iyqfIuz7Of3Zilz03MZXjII2XuzVkln06yvonGa/XqmWarY 45nmS4a/XsY0x3l2nGcH941e2pulZFd/njUxpefbNa5xuhqHG8khzfKuKvWdY+GJNuDN2rxTu9+8 uHt7uiXq+2qfw5tF/qM/mNlzUNizf25v9lxHZ9Osr6Fxmv2KptmTeIZOdXihTeMXscxxlh1n2S9r lrVxGrNnrK92fU5vNkPdpdaUvAi6s03GJz5Dwdm8MPvNSOQ/d2exBf6FBGepXrrrM+gaEC80mAWU ZOfZsIrGefYrmmdP4hm4eQbh7i/ANMNHK55imuNEO060X9ZEayM1PNGaUM3zubNZgWxiHZsNzrPD h6ByU5UpOM2GP9TP4c1SDQtvmlXu40uNZWc6srNsWENPGcrGI1ANpb//7o5AUS1izzJfMp5x/vU+ g2WOk+w4yX5Rkywd2/X2jFEJUa1sn2+SdWKzWdGWOmcsvGWs5ltzmvj0pHGuS6HhxoPzLWM/7vhZ Jlm7F6+PmWhhX2iStfEvq6NnGMrGSfZ3OsmeBDNQBfDlXNkXscxxkh0n2eRJ9nD5/FknVPFHT7J9 3SEqq/Zy313VoNKidmwzXJCAm7ap8X7SHYuKyNPZo08IarWOdYeOSXWH9LUDtDKKZil8lrpDWD0u LvH/Csztfr67Wy3ezI9z998qtelymW/vtuvr5f67/xcAAAD//wMAUEsDBBQABgAIAAAAIQB7Kz42 3gAAAAkBAAAPAAAAZHJzL2Rvd25yZXYueG1sTI9BT4QwFITvJv6H5pl4c8uuoIg8Nsa4MRov7nrx 1qVPINJXQgtUf731pMfJTGa+KbfB9GKm0XWWEdarBARxbXXHDcLbYXeRg3BesVa9ZUL4Igfb6vSk VIW2C7/SvPeNiCXsCoXQej8UUrq6JaPcyg7E0fuwo1E+yrGRelRLLDe93CTJlTSq47jQqoHuW6o/ 95NBWJLnh/B92L3M7xw4nR+fJp9liOdn4e4WhKfg/8Lwix/RoYpMRzuxdqJHyNLL+MUj5GsQ0b++ yaM+ImyyPAVZlfL/g+oHAAD//wMAUEsBAi0AFAAGAAgAAAAhALaDOJL+AAAA4QEAABMAAAAAAAAA AAAAAAAAAAAAAFtDb250ZW50X1R5cGVzXS54bWxQSwECLQAUAAYACAAAACEAOP0h/9YAAACUAQAA CwAAAAAAAAAAAAAAAAAvAQAAX3JlbHMvLnJlbHNQSwECLQAUAAYACAAAACEA1IKHg4geAABo/QAA DgAAAAAAAAAAAAAAAAAuAgAAZHJzL2Uyb0RvYy54bWxQSwECLQAUAAYACAAAACEAeys+Nt4AAAAJ AQAADwAAAAAAAAAAAAAAAADiIAAAZHJzL2Rvd25yZXYueG1sUEsFBgAAAAAEAAQA8wAAAO0hAAAA AA== ">
                <v:shape id="_x0000_s1203" type="#_x0000_t75" style="position:absolute;width:16192;height:15894;visibility:visible;mso-wrap-style:square">
                  <v:fill o:detectmouseclick="t"/>
                  <v:path o:connecttype="none"/>
                </v:shape>
                <v:shape id="Freeform 180" o:spid="_x0000_s1204" style="position:absolute;left:1441;top:9886;width:13310;height:39;visibility:visible;mso-wrap-style:square;v-text-anchor:top" coordsize="2096,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aRi98UA AADcAAAADwAAAGRycy9kb3ducmV2LnhtbESPQWvCQBSE74L/YXlCb7qpoJXoKkUUWjCg0Yu31+wz Cc2+jdmtif/eFQoeh5n5hlmsOlOJGzWutKzgfRSBIM6sLjlXcDpuhzMQziNrrCyTgjs5WC37vQXG 2rZ8oFvqcxEg7GJUUHhfx1K6rCCDbmRr4uBdbGPQB9nkUjfYBrip5DiKptJgyWGhwJrWBWW/6Z9R MDt/7NN9sklbfTG7tvqeJj/JVam3Qfc5B+Gp86/wf/tLK5iMJ/A8E46AXD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ppGL3xQAAANwAAAAPAAAAAAAAAAAAAAAAAJgCAABkcnMv ZG93bnJldi54bWxQSwUGAAAAAAQABAD1AAAAigMAAAAA " path="m,l40,r,6l,6,,xm67,r40,l107,6,67,6,67,xm133,r41,l174,6r-41,l133,xm200,r40,l240,6r-40,l200,xm267,r40,l307,6r-40,l267,xm334,r40,l374,6r-40,l334,xm401,r40,l441,6r-40,l401,xm467,r40,l507,6r-40,l467,xm534,r40,l574,6r-40,l534,xm601,r40,l641,6r-40,l601,xm668,r40,l708,6r-40,l668,xm734,r40,l774,6r-40,l734,xm801,r40,l841,6r-40,l801,xm868,r40,l908,6r-40,l868,xm935,r40,l975,6r-40,l935,xm1001,r40,l1041,6r-40,l1001,xm1068,r40,l1108,6r-40,l1068,xm1135,r40,l1175,6r-40,l1135,xm1202,r40,l1242,6r-40,l1202,xm1268,r40,l1308,6r-40,l1268,xm1335,r40,l1375,6r-40,l1335,xm1402,r40,l1442,6r-40,l1402,xm1469,r40,l1509,6r-40,l1469,xm1535,r40,l1575,6r-40,l1535,xm1602,r40,l1642,6r-40,l1602,xm1669,r40,l1709,6r-40,l1669,xm1736,r40,l1776,6r-40,l1736,xm1802,r40,l1842,6r-40,l1802,xm1869,r40,l1909,6r-40,l1869,xm1936,r40,l1976,6r-40,l1936,xm2003,r40,l2043,6r-40,l2003,xm2069,r27,l2096,6r-27,l2069,xe" fillcolor="black" strokeweight=".05pt">
                  <v:stroke joinstyle="bevel"/>
                  <v:path arrowok="t" o:connecttype="custom" o:connectlocs="25400,3810;42545,0;42545,3810;110490,0;84455,0;152400,3810;169545,0;169545,3810;237490,0;212090,0;280035,3810;296545,0;296545,3810;364490,0;339090,0;407035,3810;424180,0;424180,3810;491490,0;466090,0;534035,3810;551180,0;551180,3810;619125,0;593725,0;661035,3810;678180,0;678180,3810;746125,0;720725,0;788670,3810;805180,0;805180,3810;873125,0;847725,0;915670,3810;932815,0;932815,3810;1000125,0;974725,0;1042670,3810;1059815,0;1059815,3810;1127760,0;1102360,0;1169670,3810;1186815,0;1186815,3810;1254760,0;1229360,0;1297305,3810;1313815,0;1313815,3810" o:connectangles="0,0,0,0,0,0,0,0,0,0,0,0,0,0,0,0,0,0,0,0,0,0,0,0,0,0,0,0,0,0,0,0,0,0,0,0,0,0,0,0,0,0,0,0,0,0,0,0,0,0,0,0,0"/>
                  <o:lock v:ext="edit" verticies="t"/>
                </v:shape>
                <v:line id="Line 181" o:spid="_x0000_s1205" style="position:absolute;visibility:visible;mso-wrap-style:square" from="1441,9906" to="6273,130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ChNUccAAADcAAAADwAAAGRycy9kb3ducmV2LnhtbESPT2vCQBTE74V+h+UVvNVNhQaJrmIr hVyEaEvr8ZF9+UOzb2N2jYmf3hUKPQ4z8xtmuR5MI3rqXG1Zwcs0AkGcW11zqeDr8+N5DsJ5ZI2N ZVIwkoP16vFhiYm2F95Tf/ClCBB2CSqovG8TKV1ekUE3tS1x8ArbGfRBdqXUHV4C3DRyFkWxNFhz WKiwpfeK8t/D2Shoxl2RteVmLrPTzza9nvu372Oh1ORp2CxAeBr8f/ivnWoFr7MY7mfCEZCrG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EKE1RxwAAANwAAAAPAAAAAAAA AAAAAAAAAKECAABkcnMvZG93bnJldi54bWxQSwUGAAAAAAQABAD5AAAAlQMAAAAA " strokeweight=".35pt">
                  <v:stroke joinstyle="miter"/>
                </v:line>
                <v:line id="Line 182" o:spid="_x0000_s1206" style="position:absolute;flip:y;visibility:visible;mso-wrap-style:square" from="6273,9906" to="14751,130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s0Cd8YAAADcAAAADwAAAGRycy9kb3ducmV2LnhtbESPQWvCQBSE70L/w/KE3nSj0Bqiq4RA odJDqAqlt8fuM4lm34bsNkn/fbdQ6HGYmW+Y3WGyrRio941jBatlAoJYO9NwpeByflmkIHxANtg6 JgXf5OGwf5jtMDNu5HcaTqESEcI+QwV1CF0mpdc1WfRL1xFH7+p6iyHKvpKmxzHCbSvXSfIsLTYc F2rsqKhJ309fVsFt82nKt5xMmnbHYjx+XLW+lUo9zqd8CyLQFP7Df+1Xo+BpvYHfM/EIyP0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bNAnfGAAAA3AAAAA8AAAAAAAAA AAAAAAAAoQIAAGRycy9kb3ducmV2LnhtbFBLBQYAAAAABAAEAPkAAACUAwAAAAA= " strokeweight=".35pt">
                  <v:stroke joinstyle="miter"/>
                </v:line>
                <v:line id="Line 183" o:spid="_x0000_s1207" style="position:absolute;visibility:visible;mso-wrap-style:square" from="8096,1466" to="14751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vt8uMIAAADcAAAADwAAAGRycy9kb3ducmV2LnhtbERPy4rCMBTdD/gP4QrupqmCIh2jOIrg RvCFzvLS3D6Y5qY2sVa/3iwGZnk479miM5VoqXGlZQXDKAZBnFpdcq7gfNp8TkE4j6yxskwKnuRg Me99zDDR9sEHao8+FyGEXYIKCu/rREqXFmTQRbYmDlxmG4M+wCaXusFHCDeVHMXxRBosOTQUWNOq oPT3eDcKqucu29f5cir3t+t6+7q335efTKlBv1t+gfDU+X/xn3urFYxHYW04E46AnL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vt8uMIAAADcAAAADwAAAAAAAAAAAAAA AAChAgAAZHJzL2Rvd25yZXYueG1sUEsFBgAAAAAEAAQA+QAAAJADAAAAAA== " strokeweight=".35pt">
                  <v:stroke joinstyle="miter"/>
                </v:line>
                <v:line id="Line 184" o:spid="_x0000_s1208" style="position:absolute;flip:x;visibility:visible;mso-wrap-style:square" from="6273,1466" to="8096,130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B4znsUAAADcAAAADwAAAGRycy9kb3ducmV2LnhtbESPQWvCQBSE74L/YXmCN90o2Kapq4gg VDxIVZDeHrvPJDb7NmS3Jv77riB4HGbmG2a+7GwlbtT40rGCyTgBQaydKTlXcDpuRikIH5ANVo5J wZ08LBf93hwz41r+ptsh5CJC2GeooAihzqT0uiCLfuxq4uhdXGMxRNnk0jTYRrit5DRJ3qTFkuNC gTWtC9K/hz+r4Pr+Y/a7FZk0rbfrdnu+aH3dKzUcdKtPEIG68Ao/219GwWz6AY8z8QjIx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B4znsUAAADcAAAADwAAAAAAAAAA AAAAAAChAgAAZHJzL2Rvd25yZXYueG1sUEsFBgAAAAAEAAQA+QAAAJMDAAAAAA== " strokeweight=".35pt">
                  <v:stroke joinstyle="miter"/>
                </v:line>
                <v:line id="Line 185" o:spid="_x0000_s1209" style="position:absolute;flip:x;visibility:visible;mso-wrap-style:square" from="1441,1466" to="8096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P0M3sIAAADcAAAADwAAAGRycy9kb3ducmV2LnhtbERPy4rCMBTdD/gP4QqzG1MdRks1igiC 4kJ8gLi7JNe22tyUJtr695PFwCwP5z1bdLYSL2p86VjBcJCAINbOlJwrOJ/WXykIH5ANVo5JwZs8 LOa9jxlmxrV8oNcx5CKGsM9QQRFCnUnpdUEW/cDVxJG7ucZiiLDJpWmwjeG2kqMkGUuLJceGAmta FaQfx6dVcJ9czX63JJOm9XbVbi83re97pT773XIKIlAX/sV/7o1R8PMd58cz8QjI+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P0M3sIAAADcAAAADwAAAAAAAAAAAAAA AAChAgAAZHJzL2Rvd25yZXYueG1sUEsFBgAAAAAEAAQA+QAAAJADAAAAAA== " strokeweight=".35pt">
                  <v:stroke joinstyle="miter"/>
                </v:line>
                <v:shape id="Freeform 186" o:spid="_x0000_s1210" style="position:absolute;left:8077;top:1466;width:38;height:8440;visibility:visible;mso-wrap-style:square;v-text-anchor:top" coordsize="6,13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oNifcUA AADcAAAADwAAAGRycy9kb3ducmV2LnhtbESPQWvCQBSE74X+h+UJvdVNKhabZpVSKIjiwejF2yP7 kg1m36bZjUn/fbcg9DjMzDdMvplsK27U+8axgnSegCAunW64VnA+fT2vQPiArLF1TAp+yMNm/fiQ Y6bdyEe6FaEWEcI+QwUmhC6T0peGLPq564ijV7neYoiyr6XucYxw28qXJHmVFhuOCwY7+jRUXovB Khi+0wNddvvlbhzG6jTtjzW9GaWeZtPHO4hAU/gP39tbrWC5SOHvTDwCcv0LAAD//wMAUEsBAi0A FAAGAAgAAAAhAPD3irv9AAAA4gEAABMAAAAAAAAAAAAAAAAAAAAAAFtDb250ZW50X1R5cGVzXS54 bWxQSwECLQAUAAYACAAAACEAMd1fYdIAAACPAQAACwAAAAAAAAAAAAAAAAAuAQAAX3JlbHMvLnJl bHNQSwECLQAUAAYACAAAACEAMy8FnkEAAAA5AAAAEAAAAAAAAAAAAAAAAAApAgAAZHJzL3NoYXBl eG1sLnhtbFBLAQItABQABgAIAAAAIQCyg2J9xQAAANwAAAAPAAAAAAAAAAAAAAAAAJgCAABkcnMv ZG93bnJldi54bWxQSwUGAAAAAAQABAD1AAAAigMAAAAA " path="m6,r,38l,38,,,6,xm6,63r,38l,101,,63r6,xm6,126r,38l,164,,126r6,xm6,189r,38l,227,,189r6,xm6,253r,38l,291,,253r6,xm6,316r,38l,354,,316r6,xm6,379r,38l,417,,379r6,xm6,442r,38l,480,,442r6,xm6,505r,38l,543,,505r6,xm6,568r,38l,606,,568r6,xm6,632r,37l,669,,632r6,xm6,695r,38l,733,,695r6,xm6,758r,38l,796,,758r6,xm6,821r,38l,859,,821r6,xm6,884r,38l,922,,884r6,xm6,947r,38l,985,,947r6,xm6,1011r,37l,1048r,-37l6,1011xm6,1074r,38l,1112r,-38l6,1074xm6,1137r,38l,1175r,-38l6,1137xm6,1200r,38l,1238r,-38l6,1200xm6,1263r,38l,1301r,-38l6,1263xm6,1326r,3l,1329r,-3l6,1326xe" fillcolor="black" strokeweight=".05pt">
                  <v:stroke joinstyle="bevel"/>
                  <v:path arrowok="t" o:connecttype="custom" o:connectlocs="3810,24130;0,0;3810,40005;0,64135;3810,40005;3810,104140;0,80010;3810,120015;0,144145;3810,120015;3810,184785;0,160655;3810,200660;0,224790;3810,200660;3810,264795;0,240665;3810,280670;0,304800;3810,280670;3810,344805;0,320675;3810,360680;0,384810;3810,360680;3810,424815;0,401320;3810,441325;0,465455;3810,441325;3810,505460;0,481330;3810,521335;0,545465;3810,521335;3810,585470;0,561340;3810,601345;0,625475;3810,601345;3810,665480;0,641985;3810,681990;0,706120;3810,681990;3810,746125;0,721995;3810,762000;0,786130;3810,762000;3810,826135;0,802005;3810,842010;0,843915;3810,842010" o:connectangles="0,0,0,0,0,0,0,0,0,0,0,0,0,0,0,0,0,0,0,0,0,0,0,0,0,0,0,0,0,0,0,0,0,0,0,0,0,0,0,0,0,0,0,0,0,0,0,0,0,0,0,0,0,0,0"/>
                  <o:lock v:ext="edit" verticies="t"/>
                </v:shape>
                <v:line id="Line 187" o:spid="_x0000_s1211" style="position:absolute;flip:y;visibility:visible;mso-wrap-style:square" from="7543,9385" to="7550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2M3MsUAAADcAAAADwAAAGRycy9kb3ducmV2LnhtbESPQWvCQBSE74L/YXmCN92otIbUVUQQ Kh6kKpTeHrvPJDb7NmS3Jv77riB4HGbmG2ax6mwlbtT40rGCyTgBQaydKTlXcD5tRykIH5ANVo5J wZ08rJb93gIz41r+otsx5CJC2GeooAihzqT0uiCLfuxq4uhdXGMxRNnk0jTYRrit5DRJ3qXFkuNC gTVtCtK/xz+r4Dr/MYf9mkya1rtNu/u+aH09KDUcdOsPEIG68Ao/259GwdtsCo8z8QjI5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2M3MsUAAADcAAAADwAAAAAAAAAA AAAAAAChAgAAZHJzL2Rvd25yZXYueG1sUEsFBgAAAAAEAAQA+QAAAJMDAAAAAA== " strokeweight=".35pt">
                  <v:stroke joinstyle="miter"/>
                </v:line>
                <v:line id="Line 188" o:spid="_x0000_s1212" style="position:absolute;visibility:visible;mso-wrap-style:square" from="7543,9385" to="8096,93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Z4FMYAAADcAAAADwAAAGRycy9kb3ducmV2LnhtbESPT2vCQBTE70K/w/IK3symikWiq9iK 4EWwtrQeH9mXPzT7NmbXGP30riB4HGbmN8xs0ZlKtNS40rKCtygGQZxaXXKu4Od7PZiAcB5ZY2WZ FFzIwWL+0pthou2Zv6jd+1wECLsEFRTe14mULi3IoItsTRy8zDYGfZBNLnWD5wA3lRzG8bs0WHJY KLCmz4LS//3JKKgu22xX58uJ3B3/Vpvrqf34PWRK9V+75RSEp84/w4/2RisYj0ZwPxOOgJz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GGeBTGAAAA3AAAAA8AAAAAAAAA AAAAAAAAoQIAAGRycy9kb3ducmV2LnhtbFBLBQYAAAAABAAEAPkAAACUAwAAAAA= " strokeweight=".35pt">
                  <v:stroke joinstyle="miter"/>
                </v:line>
                <v:line id="Line 189" o:spid="_x0000_s1213" style="position:absolute;flip:x y;visibility:visible;mso-wrap-style:square" from="6330,12547" to="6788,128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SeYcccAAADcAAAADwAAAGRycy9kb3ducmV2LnhtbESP3WrCQBSE74W+w3IEb6RutNramFVU EGwplKZCbw/Zk5+aPRuyq8a3dwsFL4eZ+YZJVp2pxZlaV1lWMB5FIIgzqysuFBy+d49zEM4ja6wt k4IrOVgtH3oJxtpe+IvOqS9EgLCLUUHpfRNL6bKSDLqRbYiDl9vWoA+yLaRu8RLgppaTKHqWBisO CyU2tC0pO6Yno+D3021m17cXs/v58Pl7s09f3XCr1KDfrRcgPHX+Hv5v77WC2dMU/s6EIyCX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JJ5hxxwAAANwAAAAPAAAAAAAA AAAAAAAAAKECAABkcnMvZG93bnJldi54bWxQSwUGAAAAAAQABAD5AAAAlQMAAAAA " strokeweight=".35pt">
                  <v:stroke joinstyle="miter"/>
                </v:line>
                <v:line id="Line 190" o:spid="_x0000_s1214" style="position:absolute;flip:x;visibility:visible;mso-wrap-style:square" from="5816,12547" to="6330,127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IqvRsUAAADcAAAADwAAAGRycy9kb3ducmV2LnhtbESPQWvCQBSE7wX/w/IEb3WjYg3RVUQo KB6kVhBvj91nEs2+Ddmtif/eLRR6HGbmG2ax6mwlHtT40rGC0TABQaydKTlXcPr+fE9B+IBssHJM Cp7kYbXsvS0wM67lL3ocQy4ihH2GCooQ6kxKrwuy6IeuJo7e1TUWQ5RNLk2DbYTbSo6T5ENaLDku FFjTpiB9P/5YBbfZxRz2azJpWu827e581fp2UGrQ79ZzEIG68B/+a2+NgulkCr9n4hGQy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IqvRsUAAADcAAAADwAAAAAAAAAA AAAAAAChAgAAZHJzL2Rvd25yZXYueG1sUEsFBgAAAAAEAAQA+QAAAJMDAAAAAA== " strokeweight=".35pt">
                  <v:stroke joinstyle="miter"/>
                </v:line>
                <v:shape id="Freeform 191" o:spid="_x0000_s1215" style="position:absolute;left:1435;top:5702;width:9925;height:4223;visibility:visible;mso-wrap-style:square;v-text-anchor:top" coordsize="1563,6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wcLuMYA AADcAAAADwAAAGRycy9kb3ducmV2LnhtbESPQWsCMRSE70L/Q3iCl6JZlapsjSJiwQqlVD14fGxe N2s3L+smXbf99Y1Q8DjMzDfMfNnaUjRU+8KxguEgAUGcOV1wruB4eOnPQPiArLF0TAp+yMNy8dCZ Y6rdlT+o2YdcRAj7FBWYEKpUSp8ZsugHriKO3qerLYYo61zqGq8Rbks5SpKJtFhwXDBY0dpQ9rX/ tgpwPd69baebyrw+nt99uJyaX+OU6nXb1TOIQG24h//bW63gaTyB25l4BOTiDwAA//8DAFBLAQIt ABQABgAIAAAAIQDw94q7/QAAAOIBAAATAAAAAAAAAAAAAAAAAAAAAABbQ29udGVudF9UeXBlc10u eG1sUEsBAi0AFAAGAAgAAAAhADHdX2HSAAAAjwEAAAsAAAAAAAAAAAAAAAAALgEAAF9yZWxzLy5y ZWxzUEsBAi0AFAAGAAgAAAAhADMvBZ5BAAAAOQAAABAAAAAAAAAAAAAAAAAAKQIAAGRycy9zaGFw ZXhtbC54bWxQSwECLQAUAAYACAAAACEAbwcLuMYAAADcAAAADwAAAAAAAAAAAAAAAACYAgAAZHJz L2Rvd25yZXYueG1sUEsFBgAAAAAEAAQA9QAAAIsDAAAAAA== " path="m,659l36,644r3,5l2,665,,659xm61,633l97,618r3,6l63,639r-2,-6xm122,608r36,-16l161,598r-37,15l122,608xm182,582r37,-16l222,572r-37,16l182,582xm243,556r37,-15l283,546r-37,16l243,556xm304,530r37,-15l344,521r-37,15l304,530xm365,505r37,-16l405,495r-37,15l365,505xm426,479r37,-16l466,469r-37,16l426,479xm487,453r37,-15l527,443r-37,16l487,453xm548,427r37,-15l587,418r-36,15l548,427xm609,402r37,-16l648,392r-36,15l609,402xm670,376r37,-16l709,366r-36,16l670,376xm731,350r37,-15l770,340r-36,16l731,350xm792,324r37,-15l831,315r-36,15l792,324xm853,298r37,-15l892,289r-36,15l853,298xm914,273r36,-16l953,263r-36,15l914,273xm975,247r36,-16l1014,237r-36,16l975,247xm1036,221r36,-15l1075,212r-36,15l1036,221xm1097,195r36,-15l1136,186r-37,15l1097,195xm1158,170r36,-16l1197,160r-37,15l1158,170xm1219,144r36,-16l1258,134r-37,16l1219,144xm1280,118r36,-15l1319,108r-37,16l1280,118xm1341,92r36,-15l1380,83r-37,15l1341,92xm1401,67r37,-16l1441,57r-37,15l1401,67xm1462,41r37,-16l1502,31r-37,16l1462,41xm1523,15l1560,r3,5l1526,21r-3,-6xe" fillcolor="black" strokeweight=".05pt">
                  <v:stroke joinstyle="bevel"/>
                  <v:path arrowok="t" o:connecttype="custom" o:connectlocs="24765,412115;38735,401955;40005,405765;100330,375920;77470,386080;140970,363220;154305,353060;156210,356870;216535,327025;193040,336550;257175,314325;270510,304165;272415,307975;332740,278130;309245,287655;372745,265430;386715,255270;388620,258445;448945,228600;425450,238760;488950,215900;502920,205740;504825,209550;565150,179705;541655,189230;605155,167005;619125,156845;621030,160655;680720,130810;657860,140335;721360,118110;735330,107950;736600,111125;796925,81280;774065,91440;837565,68580;851535,58420;852805,62230;913130,32385;889635,42545;953770,19685;967105,9525;969010,13335" o:connectangles="0,0,0,0,0,0,0,0,0,0,0,0,0,0,0,0,0,0,0,0,0,0,0,0,0,0,0,0,0,0,0,0,0,0,0,0,0,0,0,0,0,0,0"/>
                  <o:lock v:ext="edit" verticies="t"/>
                </v:shape>
                <v:line id="Line 192" o:spid="_x0000_s1216" style="position:absolute;flip:x;visibility:visible;mso-wrap-style:square" from="11252,6102" to="11753,63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xSUqsUAAADcAAAADwAAAGRycy9kb3ducmV2LnhtbESPQWvCQBSE7wX/w/IEb3WjYg2pq4gg KD1ItVB6e+w+k2j2bciuJv33riB4HGbmG2a+7GwlbtT40rGC0TABQaydKTlX8HPcvKcgfEA2WDkm Bf/kYbnovc0xM67lb7odQi4ihH2GCooQ6kxKrwuy6IeuJo7eyTUWQ5RNLk2DbYTbSo6T5ENaLDku FFjTuiB9OVytgvPsz+y/VmTStN6t293vSevzXqlBv1t9ggjUhVf42d4aBdPJDB5n4hGQi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SUqsUAAADcAAAADwAAAAAAAAAA AAAAAAChAgAAZHJzL2Rvd25yZXYueG1sUEsFBgAAAAAEAAQA+QAAAJMDAAAAAA== " strokeweight=".35pt">
                  <v:stroke joinstyle="miter"/>
                </v:line>
                <v:line id="Line 193" o:spid="_x0000_s1217" style="position:absolute;flip:x y;visibility:visible;mso-wrap-style:square" from="10922,5899" to="11252,63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GqSdMIAAADcAAAADwAAAGRycy9kb3ducmV2LnhtbERPy4rCMBTdC/5DuIIb0VQHX9UoM4Lg DANiFdxemmtbbW5Kk9H695OF4PJw3st1Y0pxp9oVlhUMBxEI4tTqgjMFp+O2PwPhPLLG0jIpeJKD 9ardWmKs7YMPdE98JkIIuxgV5N5XsZQuzcmgG9iKOHAXWxv0AdaZ1DU+Qrgp5SiKJtJgwaEhx4o2 OaW35M8ouO7d1/j5PTXb86+//FS7ZO56G6W6neZzAcJT49/il3unFYw/wtpwJhwBufo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GqSdMIAAADcAAAADwAAAAAAAAAAAAAA AAChAgAAZHJzL2Rvd25yZXYueG1sUEsFBgAAAAAEAAQA+QAAAJADAAAAAA== " strokeweight=".35pt">
                  <v:stroke joinstyle="miter"/>
                </v:line>
                <v:rect id="Rectangle 194" o:spid="_x0000_s1218" style="position:absolute;left:7486;top:9855;width:108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MJw18IA AADcAAAADwAAAGRycy9kb3ducmV2LnhtbESP3WoCMRSE7wu+QziCdzWrUtHVKFIQbPHG1Qc4bM7+ YHKyJKm7ffumIHg5zMw3zHY/WCMe5EPrWMFsmoEgLp1uuVZwux7fVyBCRNZoHJOCXwqw343etphr 1/OFHkWsRYJwyFFBE2OXSxnKhiyGqeuIk1c5bzEm6WupPfYJbo2cZ9lSWmw5LTTY0WdD5b34sQrk tTj2q8L4zH3Pq7P5Ol0qckpNxsNhAyLSEF/hZ/ukFXws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wnDX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195" o:spid="_x0000_s1219" style="position:absolute;left:14909;top:8794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f6qN78A AADcAAAADwAAAGRycy9kb3ducmV2LnhtbERPy4rCMBTdC/MP4Q7MTtMRFalGkQFBBze2fsCluX1g clOSaOvfTxYDLg/nvd2P1ogn+dA5VvA9y0AQV0533Ci4lcfpGkSIyBqNY1LwogD73cdki7l2A1/p WcRGpBAOOSpoY+xzKUPVksUwcz1x4mrnLcYEfSO1xyGFWyPnWbaSFjtODS329NNSdS8eVoEsi+Ow LozP3O+8vpjz6VqTU+rrczxsQEQa41v87z5pBctFmp/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l/qo3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96" o:spid="_x0000_s1220" style="position:absolute;left:292;top:8832;width:80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IPrMIA AADcAAAADwAAAGRycy9kb3ducmV2LnhtbESPzYoCMRCE74LvEFrwphlFFxmNIoLgLl4cfYBm0vOD SWdIojP79puFhT0WVfUVtTsM1og3+dA6VrCYZyCIS6dbrhU87ufZBkSIyBqNY1LwTQEO+/Foh7l2 Pd/oXcRaJAiHHBU0MXa5lKFsyGKYu444eZXzFmOSvpbaY5/g1shlln1Iiy2nhQY7OjVUPouXVSDv xbnfFMZn7mtZXc3n5VaRU2o6GY5bEJGG+B/+a1+0gvVq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Ksg+s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97" o:spid="_x0000_s1221" style="position:absolute;left:7727;top:31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mCR28IA AADcAAAADwAAAGRycy9kb3ducmV2LnhtbESP3WoCMRSE7wXfIRzBO8262CKrUUQQbOmNqw9w2Jz9 weRkSaK7ffumUOjlMDPfMLvDaI14kQ+dYwWrZQaCuHK640bB/XZebECEiKzROCYF3xTgsJ9Odlho N/CVXmVsRIJwKFBBG2NfSBmqliyGpeuJk1c7bzEm6RupPQ4Jbo3Ms+xdWuw4LbTY06ml6lE+rQJ5 K8/DpjQ+c595/WU+LteanFLz2Xjcgog0xv/wX/uiFbytc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6YJHb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98" o:spid="_x0000_s1222" style="position:absolute;left:8255;top:6838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w0QMIA AADcAAAADwAAAGRycy9kb3ducmV2LnhtbESP3WoCMRSE7wu+QziCdzWrVpHVKFIQbPHG1Qc4bM7+ YHKyJKm7ffumIHg5zMw3zHY/WCMe5EPrWMFsmoEgLp1uuVZwux7f1yBCRNZoHJOCXwqw343etphr 1/OFHkWsRYJwyFFBE2OXSxnKhiyGqeuIk1c5bzEm6WupPfYJbo2cZ9lKWmw5LTTY0WdD5b34sQrk tTj268L4zH3Pq7P5Ol0qckpNxsNhAyLSEF/hZ/ukFSw/F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LDRA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group id="Group 199" o:spid="_x0000_s1223" style="position:absolute;left:8013;top:7010;width:165;height:165" coordorigin="1262,1104" coordsize="26,2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RqJhsUAAADcAAAADwAAAGRycy9kb3ducmV2LnhtbESPQYvCMBSE78L+h/CE vWnaXZWlGkXEXTyIoC6It0fzbIvNS2liW/+9EQSPw8x8w8wWnSlFQ7UrLCuIhxEI4tTqgjMF/8ff wQ8I55E1lpZJwZ0cLOYfvRkm2ra8p+bgMxEg7BJUkHtfJVK6NCeDbmgr4uBdbG3QB1lnUtfYBrgp 5VcUTaTBgsNCjhWtckqvh5tR8Ndiu/yO1832elndz8fx7rSNSanPfrecgvDU+Xf41d5oBePRCJ5n whGQ8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kaiYbFAAAA3AAA AA8AAAAAAAAAAAAAAAAAqgIAAGRycy9kb3ducmV2LnhtbFBLBQYAAAAABAAEAPoAAACcAwAAAAA= ">
                  <v:oval id="Oval 200" o:spid="_x0000_s1224" style="position:absolute;left:1262;top:1104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ShI+sMA AADcAAAADwAAAGRycy9kb3ducmV2LnhtbESPQWsCMRSE70L/Q3gFb5ptUSlbo0ihsHhSK/T6SF43 q5uXNYnrtr/eFAo9DjPzDbNcD64VPYXYeFbwNC1AEGtvGq4VHD/eJy8gYkI22HomBd8UYb16GC2x NP7Ge+oPqRYZwrFEBTalrpQyaksO49R3xNn78sFhyjLU0gS8Zbhr5XNRLKTDhvOCxY7eLOnz4eoU bF2/01VnA+rNYvd5spfqR16UGj8Om1cQiYb0H/5rV0bBfDaH3zP5CM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QShI+sMAAADcAAAADwAAAAAAAAAAAAAAAACYAgAAZHJzL2Rv d25yZXYueG1sUEsFBgAAAAAEAAQA9QAAAIgDAAAAAA== " fillcolor="black" strokeweight="0"/>
                  <v:oval id="Oval 201" o:spid="_x0000_s1225" style="position:absolute;left:1262;top:1104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LuWq8IA AADcAAAADwAAAGRycy9kb3ducmV2LnhtbESPwWrDMBBE74H+g9hCb4ns0JrWiWJCaaHk5iTteZE2 tqm1MpYSq38fFQI5DjPzhllX0fbiQqPvHCvIFxkIYu1Mx42C4+Fz/grCB2SDvWNS8Eceqs3DbI2l cRPXdNmHRiQI+xIVtCEMpZRet2TRL9xAnLyTGy2GJMdGmhGnBLe9XGZZIS12nBZaHOi9Jf27P1sF B969FREbX29R+x/iPOqPb6WeHuN2BSJQDPfwrf1lFLw8F/B/Jh0Bubk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u5arwgAAANwAAAAPAAAAAAAAAAAAAAAAAJgCAABkcnMvZG93 bnJldi54bWxQSwUGAAAAAAQABAD1AAAAhwMAAAAA " filled="f" strokeweight=".35pt">
                    <v:stroke joinstyle="miter"/>
                  </v:oval>
                </v:group>
                <v:group id="Group 202" o:spid="_x0000_s1226" style="position:absolute;left:11341;top:5607;width:165;height:158" coordorigin="1786,883" coordsize="26,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cgX8cYAAADcAAAADwAAAGRycy9kb3ducmV2LnhtbESPQWvCQBSE7wX/w/IE b3UTNVqiq4jY0kMoVAult0f2mQSzb0N2TeK/dwuFHoeZ+YbZ7AZTi45aV1lWEE8jEMS51RUXCr7O r88vIJxH1lhbJgV3crDbjp42mGrb8yd1J1+IAGGXooLS+yaV0uUlGXRT2xAH72Jbgz7ItpC6xT7A TS1nUbSUBisOCyU2dCgpv55uRsFbj/1+Hh+77Ho53H/Oycd3FpNSk/GwX4PwNPj/8F/7XStIFiv4 PROOgNw+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JyBfxxgAAANwA AAAPAAAAAAAAAAAAAAAAAKoCAABkcnMvZG93bnJldi54bWxQSwUGAAAAAAQABAD6AAAAnQMAAAAA ">
                  <v:oval id="Oval 203" o:spid="_x0000_s1227" style="position:absolute;left:1786;top:883;width:26;height: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ynnZMAA AADcAAAADwAAAGRycy9kb3ducmV2LnhtbERPTWsCMRC9F/wPYYTeatZSRbZGEaGweLIqeB2S6Wbb zWRN4rrtr28OgsfH+16uB9eKnkJsPCuYTgoQxNqbhmsFp+PHywJETMgGW8+k4JcirFejpyWWxt/4 k/pDqkUO4ViiAptSV0oZtSWHceI74sx9+eAwZRhqaQLecrhr5WtRzKXDhnODxY62lvTP4eoU7Fy/ 11VnA+rNfH/+tpfqT16Ueh4Pm3cQiYb0EN/dlVEwe8tr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rynnZMAAAADcAAAADwAAAAAAAAAAAAAAAACYAgAAZHJzL2Rvd25y ZXYueG1sUEsFBgAAAAAEAAQA9QAAAIUDAAAAAA== " fillcolor="black" strokeweight="0"/>
                  <v:oval id="Oval 204" o:spid="_x0000_s1228" style="position:absolute;left:1786;top:883;width:26;height: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SQC2cIA AADcAAAADwAAAGRycy9kb3ducmV2LnhtbESPQWvCQBSE70L/w/IKvekmpQ2augYpCuLNaHt+7L4m odm3IbvV9d+7BcHjMDPfMMsq2l6cafSdYwX5LANBrJ3puFFwOm6ncxA+IBvsHZOCK3moVk+TJZbG XfhA5zo0IkHYl6igDWEopfS6JYt+5gbi5P240WJIcmykGfGS4LaXr1lWSIsdp4UWB/psSf/Wf1bB kfeLImLjD2vU/ps4j3rzpdTLc1x/gAgUwyN8b++Mgve3BfyfSUdArm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dJALZwgAAANwAAAAPAAAAAAAAAAAAAAAAAJgCAABkcnMvZG93 bnJldi54bWxQSwUGAAAAAAQABAD1AAAAhwMAAAAA " filled="f" strokeweight=".35pt">
                    <v:stroke joinstyle="miter"/>
                  </v:oval>
                </v:group>
                <v:group id="Group 205" o:spid="_x0000_s1229" style="position:absolute;left:8013;top:9823;width:165;height:165" coordorigin="1262,1547" coordsize="26,2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/gZWMMAAADcAAAADwAAAGRycy9kb3ducmV2LnhtbERPz2vCMBS+D/wfwhN2 m2k3KlKNpcg2dpCBdTC8PZpnW2xeSpM19b9fDoMdP77fu2I2vZhodJ1lBekqAUFcW91xo+Dr/Pa0 AeE8ssbeMim4k4Niv3jYYa5t4BNNlW9EDGGXo4LW+yGX0tUtGXQrOxBH7mpHgz7CsZF6xBDDTS+f k2QtDXYcG1oc6NBSfat+jIL3gKF8SV+n4+16uF/O2ef3MSWlHpdzuQXhafb/4j/3h1aQZXF+PBOP gNz/Ag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D+BlYwwAAANwAAAAP AAAAAAAAAAAAAAAAAKoCAABkcnMvZG93bnJldi54bWxQSwUGAAAAAAQABAD6AAAAmgMAAAAA ">
                  <v:oval id="Oval 206" o:spid="_x0000_s1230" style="position:absolute;left:1262;top:1547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8rYJMMA AADcAAAADwAAAGRycy9kb3ducmV2LnhtbESPT2sCMRTE74V+h/AK3mrWglK2RpFCYfHkn4LXR/K6 2XbzsibpuvrpjSB4HGbmN8x8ObhW9BRi41nBZFyAINbeNFwr+N5/vb6DiAnZYOuZFJwpwnLx/DTH 0vgTb6nfpVpkCMcSFdiUulLKqC05jGPfEWfvxweHKctQSxPwlOGulW9FMZMOG84LFjv6tKT/dv9O wdr1G111NqBezTaHX3usLvKo1OhlWH2ASDSkR/jeroyC6XQCtzP5CMjF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8rYJMMAAADcAAAADwAAAAAAAAAAAAAAAACYAgAAZHJzL2Rv d25yZXYueG1sUEsFBgAAAAAEAAQA9QAAAIgDAAAAAA== " fillcolor="black" strokeweight="0"/>
                  <v:oval id="Oval 207" o:spid="_x0000_s1231" style="position:absolute;left:1262;top:1547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lkGdcEA AADcAAAADwAAAGRycy9kb3ducmV2LnhtbESPQWvCQBSE74L/YXkFb7pJQLGpqwRRkN7UtufH7msS mn0bsmtc/323UPA4zMw3zGYXbSdGGnzrWEG+yEAQa2darhV8XI/zNQgfkA12jknBgzzsttPJBkvj 7nym8RJqkSDsS1TQhNCXUnrdkEW/cD1x8r7dYDEkOdTSDHhPcNvJIstW0mLLaaHBnvYN6Z/LzSq4 8vvrKmLtzxVq/0WcR334VGr2Eqs3EIFieIb/2yejYLks4O9MOgJy+wsAAP//AwBQSwECLQAUAAYA CAAAACEA8PeKu/0AAADiAQAAEwAAAAAAAAAAAAAAAAAAAAAAW0NvbnRlbnRfVHlwZXNdLnhtbFBL AQItABQABgAIAAAAIQAx3V9h0gAAAI8BAAALAAAAAAAAAAAAAAAAAC4BAABfcmVscy8ucmVsc1BL AQItABQABgAIAAAAIQAzLwWeQQAAADkAAAAQAAAAAAAAAAAAAAAAACkCAABkcnMvc2hhcGV4bWwu eG1sUEsBAi0AFAAGAAgAAAAhANZZBnXBAAAA3AAAAA8AAAAAAAAAAAAAAAAAmAIAAGRycy9kb3du cmV2LnhtbFBLBQYAAAAABAAEAPUAAACGAwAAAAA= " filled="f" strokeweight=".35pt">
                    <v:stroke joinstyle="miter"/>
                  </v:oval>
                </v:group>
                <v:group id="Group 208" o:spid="_x0000_s1232" style="position:absolute;left:6191;top:12954;width:165;height:158" coordorigin="975,2040" coordsize="26,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yqHL8QAAADcAAAADwAAAGRycy9kb3ducmV2LnhtbESPQYvCMBSE7wv+h/AE b2tapYtUo4ioeJCFVUG8PZpnW2xeShPb+u/NwsIeh5n5hlmselOJlhpXWlYQjyMQxJnVJecKLufd 5wyE88gaK8uk4EUOVsvBxwJTbTv+ofbkcxEg7FJUUHhfp1K6rCCDbmxr4uDdbWPQB9nkUjfYBbip 5CSKvqTBksNCgTVtCsoep6dRsO+wW0/jbXt83Dev2zn5vh5jUmo07NdzEJ56/x/+ax+0giSZwu+Z cATk8g0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yqHL8QAAADcAAAA DwAAAAAAAAAAAAAAAACqAgAAZHJzL2Rvd25yZXYueG1sUEsFBgAAAAAEAAQA+gAAAJsDAAAAAA== ">
                  <v:oval id="Oval 209" o:spid="_x0000_s1233" style="position:absolute;left:975;top:2040;width:26;height: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717vMMA AADcAAAADwAAAGRycy9kb3ducmV2LnhtbESPQWsCMRSE70L/Q3gFb5ptUSlbo0ihsHhSK/T6SF43 q5uXNYnrtr/eFAo9DjPzDbNcD64VPYXYeFbwNC1AEGtvGq4VHD/eJy8gYkI22HomBd8UYb16GC2x NP7Ge+oPqRYZwrFEBTalrpQyaksO49R3xNn78sFhyjLU0gS8Zbhr5XNRLKTDhvOCxY7eLOnz4eoU bF2/01VnA+rNYvd5spfqR16UGj8Om1cQiYb0H/5rV0bBfD6D3zP5CM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q717vMMAAADcAAAADwAAAAAAAAAAAAAAAACYAgAAZHJzL2Rv d25yZXYueG1sUEsFBgAAAAAEAAQA9QAAAIgDAAAAAA== " fillcolor="black" strokeweight="0"/>
                  <v:oval id="Oval 210" o:spid="_x0000_s1234" style="position:absolute;left:975;top:2040;width:26;height: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bCeAcEA AADcAAAADwAAAGRycy9kb3ducmV2LnhtbESPzWrDMBCE74W8g9hAb42cgkPjWjYmJBB6y1/Pi7Sx TayVsdREffuqUOhxmJlvmLKOdhB3mnzvWMFykYEg1s703Co4n3YvbyB8QDY4OCYF3+ShrmZPJRbG PfhA92NoRYKwL1BBF8JYSOl1Rxb9wo3Eybu6yWJIcmqlmfCR4HaQr1m2khZ7TgsdjrTpSN+OX1bB iT/Wq4itPzSo/SfxMurtRanneWzeQQSK4T/8194bBXmew++ZdARk9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FmwngHBAAAA3AAAAA8AAAAAAAAAAAAAAAAAmAIAAGRycy9kb3du cmV2LnhtbFBLBQYAAAAABAAEAPUAAACGAwAAAAA= " filled="f" strokeweight=".35pt">
                    <v:stroke joinstyle="miter"/>
                  </v:oval>
                </v:group>
                <v:group id="Group 211" o:spid="_x0000_s1235" style="position:absolute;left:14668;top:9823;width:171;height:165" coordorigin="2310,1547" coordsize="27,2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10kt8UAAADcAAAADwAAAGRycy9kb3ducmV2LnhtbESPT4vCMBTE74LfITzB m6ZdqUjXKCKreJAF/4Ds7dE822LzUprY1m+/WVjwOMzMb5jlujeVaKlxpWUF8TQCQZxZXXKu4HrZ TRYgnEfWWFkmBS9ysF4NB0tMte34RO3Z5yJA2KWooPC+TqV0WUEG3dTWxMG728agD7LJpW6wC3BT yY8omkuDJYeFAmvaFpQ9zk+jYN9ht5nFX+3xcd++fi7J9+0Yk1LjUb/5BOGp9+/wf/ugFSTJHP7O hCMgV7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NdJLfFAAAA3AAA AA8AAAAAAAAAAAAAAAAAqgIAAGRycy9kb3ducmV2LnhtbFBLBQYAAAAABAAEAPoAAACcAwAAAAA= ">
                  <v:oval id="Oval 212" o:spid="_x0000_s1236" style="position:absolute;left:2310;top:1547;width:27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2/ly8QA AADcAAAADwAAAGRycy9kb3ducmV2LnhtbESPT2sCMRTE74V+h/AK3mq2BbVsjSKFwuLJf9DrI3nd rG5e1iSuaz99IxR6HGbmN8x8ObhW9BRi41nBy7gAQay9abhWcNh/Pr+BiAnZYOuZFNwownLx+DDH 0vgrb6nfpVpkCMcSFdiUulLKqC05jGPfEWfv2weHKctQSxPwmuGula9FMZUOG84LFjv6sKRPu4tT sHb9RledDahX083X0Z6rH3lWavQ0rN5BJBrSf/ivXRkFk8kM7mfyEZC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tv5cvEAAAA3AAAAA8AAAAAAAAAAAAAAAAAmAIAAGRycy9k b3ducmV2LnhtbFBLBQYAAAAABAAEAPUAAACJAwAAAAA= " fillcolor="black" strokeweight="0"/>
                  <v:oval id="Oval 213" o:spid="_x0000_s1237" style="position:absolute;left:2310;top:1547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7Exn78A AADcAAAADwAAAGRycy9kb3ducmV2LnhtbERPz0vDMBS+C/4P4Q282XSDDVebliITxNta3fmRPNuy 5qU0ccv+++UgePz4fpd1tJO40OJHxwrWWQ6CWDszcq/gq3t/fgHhA7LByTEpuJGHunp8KLEw7spH urShFymEfYEKhhDmQkqvB7LoMzcTJ+7HLRZDgksvzYLXFG4nucnznbQ4cmoYcKa3gfS5/bUKOv7c 7yL2/tig9ifiddSHb6WeVrF5BREohn/xn/vDKNhu09p0Jh0BWd0BAAD//wMAUEsBAi0AFAAGAAgA AAAhAPD3irv9AAAA4gEAABMAAAAAAAAAAAAAAAAAAAAAAFtDb250ZW50X1R5cGVzXS54bWxQSwEC LQAUAAYACAAAACEAMd1fYdIAAACPAQAACwAAAAAAAAAAAAAAAAAuAQAAX3JlbHMvLnJlbHNQSwEC LQAUAAYACAAAACEAMy8FnkEAAAA5AAAAEAAAAAAAAAAAAAAAAAApAgAAZHJzL3NoYXBleG1sLnht bFBLAQItABQABgAIAAAAIQC3sTGfvwAAANwAAAAPAAAAAAAAAAAAAAAAAJgCAABkcnMvZG93bnJl di54bWxQSwUGAAAAAAQABAD1AAAAhAMAAAAA " filled="f" strokeweight=".35pt">
                    <v:stroke joinstyle="miter"/>
                  </v:oval>
                </v:group>
                <v:group id="Group 214" o:spid="_x0000_s1238" style="position:absolute;left:1358;top:9823;width:166;height:165" coordorigin="214,1547" coordsize="26,2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sKwxcUAAADcAAAADwAAAGRycy9kb3ducmV2LnhtbESPT2vCQBTE7wW/w/KE 3uomlhSNriKi4kEK/gHx9sg+k2D2bciuSfz23UKhx2FmfsPMl72pREuNKy0riEcRCOLM6pJzBZfz 9mMCwnlkjZVlUvAiB8vF4G2OqbYdH6k9+VwECLsUFRTe16mULivIoBvZmjh4d9sY9EE2udQNdgFu KjmOoi9psOSwUGBN64Kyx+lpFOw67Faf8aY9PO7r1+2cfF8PMSn1PuxXMxCeev8f/mvvtYIkmcLv mXAE5O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NLCsMXFAAAA3AAA AA8AAAAAAAAAAAAAAAAAqgIAAGRycy9kb3ducmV2LnhtbFBLBQYAAAAABAAEAPoAAACcAwAAAAA= ">
                  <v:oval id="Oval 215" o:spid="_x0000_s1239" style="position:absolute;left:214;top:1547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uq3AsAA AADcAAAADwAAAGRycy9kb3ducmV2LnhtbERPz2vCMBS+D/wfwhO8zdSBZVSjyEAontQNvD6St6Zb 81KTrFb/+uUw2PHj+73ejq4TA4XYelawmBcgiLU3LTcKPt73z68gYkI22HkmBXeKsN1MntZYGX/j Ew3n1IgcwrFCBTalvpIyaksO49z3xJn79MFhyjA00gS85XDXyZeiKKXDlnODxZ7eLOnv849TcHDD Ude9Dah35fHyZa/1Q16Vmk3H3QpEojH9i//ctVGwLPP8fCYfAb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Guq3AsAAAADcAAAADwAAAAAAAAAAAAAAAACYAgAAZHJzL2Rvd25y ZXYueG1sUEsFBgAAAAAEAAQA9QAAAIUDAAAAAA== " fillcolor="black" strokeweight="0"/>
                  <v:oval id="Oval 216" o:spid="_x0000_s1240" style="position:absolute;left:214;top:1547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OdSv8IA AADcAAAADwAAAGRycy9kb3ducmV2LnhtbESPwWrDMBBE74X8g9hAb7XsQkzjWAkhtBB6i93mvEgb 28RaGUtN1L+vCoUeh5l5w9S7aEdxo9kPjhUUWQ6CWDszcKfgo317egHhA7LB0TEp+CYPu+3iocbK uDuf6NaETiQI+woV9CFMlZRe92TRZ24iTt7FzRZDknMnzYz3BLejfM7zUlocOC30ONGhJ31tvqyC lt/XZcTOn/ao/Zm4iPr1U6nHZdxvQASK4T/81z4aBauygN8z6QjI7Q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51K/wgAAANwAAAAPAAAAAAAAAAAAAAAAAJgCAABkcnMvZG93 bnJldi54bWxQSwUGAAAAAAQABAD1AAAAhwMAAAAA " filled="f" strokeweight=".35pt">
                    <v:stroke joinstyle="miter"/>
                  </v:oval>
                </v:group>
                <v:group id="Group 217" o:spid="_x0000_s1241" style="position:absolute;left:8013;top:1384;width:165;height:165" coordorigin="1262,218" coordsize="26,2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groCcYAAADcAAAADwAAAGRycy9kb3ducmV2LnhtbESPQWuDQBSE74X+h+UV cmtWU5RisxEJbckhFGIKpbeH+6IS9624WzX/Phso5DjMzDfMOp9NJ0YaXGtZQbyMQBBXVrdcK/g+ fjy/gnAeWWNnmRRcyEG+eXxYY6btxAcaS1+LAGGXoYLG+z6T0lUNGXRL2xMH72QHgz7IoZZ6wCnA TSdXUZRKgy2HhQZ72jZUncs/o+Bzwql4id/H/fm0vfwek6+ffUxKLZ7m4g2Ep9nfw//tnVaQpCu4 nQlHQG6u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SCugJxgAAANwA AAAPAAAAAAAAAAAAAAAAAKoCAABkcnMvZG93bnJldi54bWxQSwUGAAAAAAQABAD6AAAAnQMAAAAA ">
                  <v:oval id="Oval 218" o:spid="_x0000_s1242" style="position:absolute;left:1262;top:218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jgpdcQA AADcAAAADwAAAGRycy9kb3ducmV2LnhtbESPUUvDMBSF3wf+h3AF37ZUxSJ1WSmCUHyam+DrJblr OpubLold9dcbQdjj4ZzzHc66nt0gJgqx96zgdlWAINbe9NwpeN+/LB9BxIRscPBMCr4pQr25Wqyx Mv7MbzTtUicyhGOFCmxKYyVl1JYcxpUfibN38MFhyjJ00gQ8Z7gb5F1RlNJhz3nB4kjPlvTn7ssp eHXTVrejDaibcvtxtKf2R56UurmemycQieZ0Cf+3W6PgobyHvzP5CMjN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o4KXXEAAAA3AAAAA8AAAAAAAAAAAAAAAAAmAIAAGRycy9k b3ducmV2LnhtbFBLBQYAAAAABAAEAPUAAACJAwAAAAA= " fillcolor="black" strokeweight="0"/>
                  <v:oval id="Oval 219" o:spid="_x0000_s1243" style="position:absolute;left:1262;top:218;width:26;height: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JDxJ8IA AADcAAAADwAAAGRycy9kb3ducmV2LnhtbESPwWrDMBBE74H+g9hCb4ns0JrWiWJCaaHk5iTteZE2 tqm1MpYSq38fFQI5DjPzhllX0fbiQqPvHCvIFxkIYu1Mx42C4+Fz/grCB2SDvWNS8Eceqs3DbI2l cRPXdNmHRiQI+xIVtCEMpZRet2TRL9xAnLyTGy2GJMdGmhGnBLe9XGZZIS12nBZaHOi9Jf27P1sF B969FREbX29R+x/iPOqPb6WeHuN2BSJQDPfwrf1lFLwUz/B/Jh0Bubk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4kPEnwgAAANwAAAAPAAAAAAAAAAAAAAAAAJgCAABkcnMvZG93 bnJldi54bWxQSwUGAAAAAAQABAD1AAAAhwMAAAAA " filled="f" strokeweight=".35pt">
                    <v:stroke joinstyle="miter"/>
                  </v:oval>
                </v:group>
                <v:rect id="Rectangle 220" o:spid="_x0000_s1244" style="position:absolute;left:5715;top:13049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jxVz8EA AADcAAAADwAAAGRycy9kb3ducmV2LnhtbESPzYoCMRCE7wu+Q2jB25pRUGTWKCIIKl4c9wGaSc8P Jp0hic749kZY2GNRVV9R6+1gjXiSD61jBbNpBoK4dLrlWsHv7fC9AhEiskbjmBS8KMB2M/paY65d z1d6FrEWCcIhRwVNjF0uZSgbshimriNOXuW8xZikr6X22Ce4NXKeZUtpseW00GBH+4bKe/GwCuSt OPSrwvjMnefVxZyO14qcUpPxsPsBEWmI/+G/9lErWCwX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48Vc/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2920" w:dyaOrig="440">
          <v:shape id="_x0000_i1519" type="#_x0000_t75" style="width:146.25pt;height:21.75pt" o:ole="">
            <v:imagedata r:id="rId1013" o:title=""/>
          </v:shape>
          <o:OLEObject Type="Embed" ProgID="Equation.DSMT4" ShapeID="_x0000_i1519" DrawAspect="Content" ObjectID="_1625140472" r:id="rId10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20" type="#_x0000_t75" style="width:27.75pt;height:14.25pt" o:ole="">
            <v:imagedata r:id="rId1015" o:title=""/>
          </v:shape>
          <o:OLEObject Type="Embed" ProgID="Equation.DSMT4" ShapeID="_x0000_i1520" DrawAspect="Content" ObjectID="_1625140473" r:id="rId10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ều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48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21" type="#_x0000_t75" style="width:12.75pt;height:14.25pt" o:ole="">
            <v:imagedata r:id="rId1017" o:title=""/>
          </v:shape>
          <o:OLEObject Type="Embed" ProgID="Equation.DSMT4" ShapeID="_x0000_i1521" DrawAspect="Content" ObjectID="_1625140474" r:id="rId10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22" type="#_x0000_t75" style="width:38.25pt;height:15pt" o:ole="">
            <v:imagedata r:id="rId1019" o:title=""/>
          </v:shape>
          <o:OLEObject Type="Embed" ProgID="Equation.DSMT4" ShapeID="_x0000_i1522" DrawAspect="Content" ObjectID="_1625140475" r:id="rId10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19" w:dyaOrig="279">
          <v:shape id="_x0000_i1523" type="#_x0000_t75" style="width:86.25pt;height:14.25pt" o:ole="">
            <v:imagedata r:id="rId1021" o:title=""/>
          </v:shape>
          <o:OLEObject Type="Embed" ProgID="Equation.DSMT4" ShapeID="_x0000_i1523" DrawAspect="Content" ObjectID="_1625140476" r:id="rId102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24" type="#_x0000_t75" style="width:15.75pt;height:20.25pt" o:ole="">
            <v:imagedata r:id="rId1023" o:title=""/>
          </v:shape>
          <o:OLEObject Type="Embed" ProgID="Equation.DSMT4" ShapeID="_x0000_i1524" DrawAspect="Content" ObjectID="_1625140477" r:id="rId102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20"/>
        <w:ind w:right="294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5" type="#_x0000_t75" style="width:30pt;height:14.25pt" o:ole="">
            <v:imagedata r:id="rId1025" o:title=""/>
          </v:shape>
          <o:OLEObject Type="Embed" ProgID="Equation.DSMT4" ShapeID="_x0000_i1525" DrawAspect="Content" ObjectID="_1625140478" r:id="rId10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26" type="#_x0000_t75" style="width:12pt;height:12.75pt" o:ole="">
            <v:imagedata r:id="rId1027" o:title=""/>
          </v:shape>
          <o:OLEObject Type="Embed" ProgID="Equation.DSMT4" ShapeID="_x0000_i1526" DrawAspect="Content" ObjectID="_1625140479" r:id="rId10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c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27" type="#_x0000_t75" style="width:17.25pt;height:12.75pt" o:ole="">
            <v:imagedata r:id="rId1029" o:title=""/>
          </v:shape>
          <o:OLEObject Type="Embed" ProgID="Equation.DSMT4" ShapeID="_x0000_i1527" DrawAspect="Content" ObjectID="_1625140480" r:id="rId10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28" type="#_x0000_t75" style="width:21.75pt;height:14.25pt" o:ole="">
            <v:imagedata r:id="rId1031" o:title=""/>
          </v:shape>
          <o:OLEObject Type="Embed" ProgID="Equation.DSMT4" ShapeID="_x0000_i1528" DrawAspect="Content" ObjectID="_1625140481" r:id="rId10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29" type="#_x0000_t75" style="width:17.25pt;height:12.75pt" o:ole="">
            <v:imagedata r:id="rId1033" o:title=""/>
          </v:shape>
          <o:OLEObject Type="Embed" ProgID="Equation.DSMT4" ShapeID="_x0000_i1529" DrawAspect="Content" ObjectID="_1625140482" r:id="rId10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0" type="#_x0000_t75" style="width:30pt;height:14.25pt" o:ole="">
            <v:imagedata r:id="rId1035" o:title=""/>
          </v:shape>
          <o:OLEObject Type="Embed" ProgID="Equation.DSMT4" ShapeID="_x0000_i1530" DrawAspect="Content" ObjectID="_1625140483" r:id="rId10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Lại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531" type="#_x0000_t75" style="width:74.25pt;height:20.25pt" o:ole="">
            <v:imagedata r:id="rId1037" o:title=""/>
          </v:shape>
          <o:OLEObject Type="Embed" ProgID="Equation.DSMT4" ShapeID="_x0000_i1531" DrawAspect="Content" ObjectID="_1625140484" r:id="rId10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532" type="#_x0000_t75" style="width:23.25pt;height:14.25pt" o:ole="">
            <v:imagedata r:id="rId1039" o:title=""/>
          </v:shape>
          <o:OLEObject Type="Embed" ProgID="Equation.DSMT4" ShapeID="_x0000_i1532" DrawAspect="Content" ObjectID="_1625140485" r:id="rId10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3" type="#_x0000_t75" style="width:30pt;height:14.25pt" o:ole="">
            <v:imagedata r:id="rId1041" o:title=""/>
          </v:shape>
          <o:OLEObject Type="Embed" ProgID="Equation.DSMT4" ShapeID="_x0000_i1533" DrawAspect="Content" ObjectID="_1625140486" r:id="rId104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48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M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34" type="#_x0000_t75" style="width:12.75pt;height:14.25pt" o:ole="">
            <v:imagedata r:id="rId1043" o:title=""/>
          </v:shape>
          <o:OLEObject Type="Embed" ProgID="Equation.DSMT4" ShapeID="_x0000_i1534" DrawAspect="Content" ObjectID="_1625140487" r:id="rId10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uộ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535" type="#_x0000_t75" style="width:23.25pt;height:14.25pt" o:ole="">
            <v:imagedata r:id="rId1045" o:title=""/>
          </v:shape>
          <o:OLEObject Type="Embed" ProgID="Equation.DSMT4" ShapeID="_x0000_i1535" DrawAspect="Content" ObjectID="_1625140488" r:id="rId10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su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40" w:dyaOrig="279">
          <v:shape id="_x0000_i1536" type="#_x0000_t75" style="width:87pt;height:14.25pt" o:ole="">
            <v:imagedata r:id="rId1047" o:title=""/>
          </v:shape>
          <o:OLEObject Type="Embed" ProgID="Equation.DSMT4" ShapeID="_x0000_i1536" DrawAspect="Content" ObjectID="_1625140489" r:id="rId10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37" type="#_x0000_t75" style="width:18.75pt;height:20.25pt" o:ole="">
            <v:imagedata r:id="rId1049" o:title=""/>
          </v:shape>
          <o:OLEObject Type="Embed" ProgID="Equation.DSMT4" ShapeID="_x0000_i1537" DrawAspect="Content" ObjectID="_1625140490" r:id="rId105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38" type="#_x0000_t75" style="width:15.75pt;height:20.25pt" o:ole="">
            <v:imagedata r:id="rId1051" o:title=""/>
          </v:shape>
          <o:OLEObject Type="Embed" ProgID="Equation.DSMT4" ShapeID="_x0000_i1538" DrawAspect="Content" ObjectID="_1625140491" r:id="rId105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39" type="#_x0000_t75" style="width:18.75pt;height:20.25pt" o:ole="">
            <v:imagedata r:id="rId1053" o:title=""/>
          </v:shape>
          <o:OLEObject Type="Embed" ProgID="Equation.DSMT4" ShapeID="_x0000_i1539" DrawAspect="Content" ObjectID="_1625140492" r:id="rId10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360" w:dyaOrig="279">
          <v:shape id="_x0000_i1540" type="#_x0000_t75" style="width:117.75pt;height:14.25pt" o:ole="">
            <v:imagedata r:id="rId1055" o:title=""/>
          </v:shape>
          <o:OLEObject Type="Embed" ProgID="Equation.DSMT4" ShapeID="_x0000_i1540" DrawAspect="Content" ObjectID="_1625140493" r:id="rId10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41" type="#_x0000_t75" style="width:12.75pt;height:14.25pt" o:ole="">
            <v:imagedata r:id="rId1057" o:title=""/>
          </v:shape>
          <o:OLEObject Type="Embed" ProgID="Equation.DSMT4" ShapeID="_x0000_i1541" DrawAspect="Content" ObjectID="_1625140494" r:id="rId10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42" type="#_x0000_t75" style="width:39.75pt;height:14.25pt" o:ole="">
            <v:imagedata r:id="rId1059" o:title=""/>
          </v:shape>
          <o:OLEObject Type="Embed" ProgID="Equation.DSMT4" ShapeID="_x0000_i1542" DrawAspect="Content" ObjectID="_1625140495" r:id="rId106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ầu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00" w:dyaOrig="720">
          <v:shape id="_x0000_i1543" type="#_x0000_t75" style="width:129.75pt;height:36pt" o:ole="">
            <v:imagedata r:id="rId1061" o:title=""/>
          </v:shape>
          <o:OLEObject Type="Embed" ProgID="Equation.DSMT4" ShapeID="_x0000_i1543" DrawAspect="Content" ObjectID="_1625140496" r:id="rId10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c">
            <w:drawing>
              <wp:anchor distT="0" distB="0" distL="114300" distR="114300" simplePos="0" relativeHeight="251666432" behindDoc="1" locked="0" layoutInCell="1" allowOverlap="1" wp14:anchorId="37B46B84" wp14:editId="1F8D89B6">
                <wp:simplePos x="0" y="0"/>
                <wp:positionH relativeFrom="column">
                  <wp:posOffset>3166110</wp:posOffset>
                </wp:positionH>
                <wp:positionV relativeFrom="paragraph">
                  <wp:posOffset>9525</wp:posOffset>
                </wp:positionV>
                <wp:extent cx="1924050" cy="2124075"/>
                <wp:effectExtent l="0" t="0" r="0" b="9525"/>
                <wp:wrapNone/>
                <wp:docPr id="524" name="Canvas 5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82" name="Freeform 223"/>
                        <wps:cNvSpPr>
                          <a:spLocks noEditPoints="1"/>
                        </wps:cNvSpPr>
                        <wps:spPr bwMode="auto">
                          <a:xfrm>
                            <a:off x="179705" y="1217295"/>
                            <a:ext cx="1564640" cy="5080"/>
                          </a:xfrm>
                          <a:custGeom>
                            <a:avLst/>
                            <a:gdLst>
                              <a:gd name="T0" fmla="*/ 47 w 2464"/>
                              <a:gd name="T1" fmla="*/ 8 h 8"/>
                              <a:gd name="T2" fmla="*/ 78 w 2464"/>
                              <a:gd name="T3" fmla="*/ 0 h 8"/>
                              <a:gd name="T4" fmla="*/ 78 w 2464"/>
                              <a:gd name="T5" fmla="*/ 8 h 8"/>
                              <a:gd name="T6" fmla="*/ 204 w 2464"/>
                              <a:gd name="T7" fmla="*/ 0 h 8"/>
                              <a:gd name="T8" fmla="*/ 157 w 2464"/>
                              <a:gd name="T9" fmla="*/ 0 h 8"/>
                              <a:gd name="T10" fmla="*/ 282 w 2464"/>
                              <a:gd name="T11" fmla="*/ 8 h 8"/>
                              <a:gd name="T12" fmla="*/ 314 w 2464"/>
                              <a:gd name="T13" fmla="*/ 0 h 8"/>
                              <a:gd name="T14" fmla="*/ 314 w 2464"/>
                              <a:gd name="T15" fmla="*/ 8 h 8"/>
                              <a:gd name="T16" fmla="*/ 439 w 2464"/>
                              <a:gd name="T17" fmla="*/ 0 h 8"/>
                              <a:gd name="T18" fmla="*/ 392 w 2464"/>
                              <a:gd name="T19" fmla="*/ 0 h 8"/>
                              <a:gd name="T20" fmla="*/ 518 w 2464"/>
                              <a:gd name="T21" fmla="*/ 8 h 8"/>
                              <a:gd name="T22" fmla="*/ 549 w 2464"/>
                              <a:gd name="T23" fmla="*/ 0 h 8"/>
                              <a:gd name="T24" fmla="*/ 549 w 2464"/>
                              <a:gd name="T25" fmla="*/ 8 h 8"/>
                              <a:gd name="T26" fmla="*/ 675 w 2464"/>
                              <a:gd name="T27" fmla="*/ 0 h 8"/>
                              <a:gd name="T28" fmla="*/ 628 w 2464"/>
                              <a:gd name="T29" fmla="*/ 0 h 8"/>
                              <a:gd name="T30" fmla="*/ 753 w 2464"/>
                              <a:gd name="T31" fmla="*/ 8 h 8"/>
                              <a:gd name="T32" fmla="*/ 785 w 2464"/>
                              <a:gd name="T33" fmla="*/ 0 h 8"/>
                              <a:gd name="T34" fmla="*/ 785 w 2464"/>
                              <a:gd name="T35" fmla="*/ 8 h 8"/>
                              <a:gd name="T36" fmla="*/ 910 w 2464"/>
                              <a:gd name="T37" fmla="*/ 0 h 8"/>
                              <a:gd name="T38" fmla="*/ 863 w 2464"/>
                              <a:gd name="T39" fmla="*/ 0 h 8"/>
                              <a:gd name="T40" fmla="*/ 989 w 2464"/>
                              <a:gd name="T41" fmla="*/ 8 h 8"/>
                              <a:gd name="T42" fmla="*/ 1020 w 2464"/>
                              <a:gd name="T43" fmla="*/ 0 h 8"/>
                              <a:gd name="T44" fmla="*/ 1020 w 2464"/>
                              <a:gd name="T45" fmla="*/ 8 h 8"/>
                              <a:gd name="T46" fmla="*/ 1146 w 2464"/>
                              <a:gd name="T47" fmla="*/ 0 h 8"/>
                              <a:gd name="T48" fmla="*/ 1099 w 2464"/>
                              <a:gd name="T49" fmla="*/ 0 h 8"/>
                              <a:gd name="T50" fmla="*/ 1224 w 2464"/>
                              <a:gd name="T51" fmla="*/ 8 h 8"/>
                              <a:gd name="T52" fmla="*/ 1256 w 2464"/>
                              <a:gd name="T53" fmla="*/ 0 h 8"/>
                              <a:gd name="T54" fmla="*/ 1256 w 2464"/>
                              <a:gd name="T55" fmla="*/ 8 h 8"/>
                              <a:gd name="T56" fmla="*/ 1381 w 2464"/>
                              <a:gd name="T57" fmla="*/ 0 h 8"/>
                              <a:gd name="T58" fmla="*/ 1334 w 2464"/>
                              <a:gd name="T59" fmla="*/ 0 h 8"/>
                              <a:gd name="T60" fmla="*/ 1460 w 2464"/>
                              <a:gd name="T61" fmla="*/ 8 h 8"/>
                              <a:gd name="T62" fmla="*/ 1491 w 2464"/>
                              <a:gd name="T63" fmla="*/ 0 h 8"/>
                              <a:gd name="T64" fmla="*/ 1491 w 2464"/>
                              <a:gd name="T65" fmla="*/ 8 h 8"/>
                              <a:gd name="T66" fmla="*/ 1617 w 2464"/>
                              <a:gd name="T67" fmla="*/ 0 h 8"/>
                              <a:gd name="T68" fmla="*/ 1570 w 2464"/>
                              <a:gd name="T69" fmla="*/ 0 h 8"/>
                              <a:gd name="T70" fmla="*/ 1695 w 2464"/>
                              <a:gd name="T71" fmla="*/ 8 h 8"/>
                              <a:gd name="T72" fmla="*/ 1727 w 2464"/>
                              <a:gd name="T73" fmla="*/ 0 h 8"/>
                              <a:gd name="T74" fmla="*/ 1727 w 2464"/>
                              <a:gd name="T75" fmla="*/ 8 h 8"/>
                              <a:gd name="T76" fmla="*/ 1852 w 2464"/>
                              <a:gd name="T77" fmla="*/ 0 h 8"/>
                              <a:gd name="T78" fmla="*/ 1805 w 2464"/>
                              <a:gd name="T79" fmla="*/ 0 h 8"/>
                              <a:gd name="T80" fmla="*/ 1931 w 2464"/>
                              <a:gd name="T81" fmla="*/ 8 h 8"/>
                              <a:gd name="T82" fmla="*/ 1962 w 2464"/>
                              <a:gd name="T83" fmla="*/ 0 h 8"/>
                              <a:gd name="T84" fmla="*/ 1962 w 2464"/>
                              <a:gd name="T85" fmla="*/ 8 h 8"/>
                              <a:gd name="T86" fmla="*/ 2088 w 2464"/>
                              <a:gd name="T87" fmla="*/ 0 h 8"/>
                              <a:gd name="T88" fmla="*/ 2041 w 2464"/>
                              <a:gd name="T89" fmla="*/ 0 h 8"/>
                              <a:gd name="T90" fmla="*/ 2166 w 2464"/>
                              <a:gd name="T91" fmla="*/ 8 h 8"/>
                              <a:gd name="T92" fmla="*/ 2198 w 2464"/>
                              <a:gd name="T93" fmla="*/ 0 h 8"/>
                              <a:gd name="T94" fmla="*/ 2198 w 2464"/>
                              <a:gd name="T95" fmla="*/ 8 h 8"/>
                              <a:gd name="T96" fmla="*/ 2323 w 2464"/>
                              <a:gd name="T97" fmla="*/ 0 h 8"/>
                              <a:gd name="T98" fmla="*/ 2276 w 2464"/>
                              <a:gd name="T99" fmla="*/ 0 h 8"/>
                              <a:gd name="T100" fmla="*/ 2402 w 2464"/>
                              <a:gd name="T101" fmla="*/ 8 h 8"/>
                              <a:gd name="T102" fmla="*/ 2433 w 2464"/>
                              <a:gd name="T103" fmla="*/ 0 h 8"/>
                              <a:gd name="T104" fmla="*/ 2433 w 2464"/>
                              <a:gd name="T105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464" h="8">
                                <a:moveTo>
                                  <a:pt x="0" y="0"/>
                                </a:moveTo>
                                <a:lnTo>
                                  <a:pt x="47" y="0"/>
                                </a:lnTo>
                                <a:lnTo>
                                  <a:pt x="47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8" y="0"/>
                                </a:moveTo>
                                <a:lnTo>
                                  <a:pt x="125" y="0"/>
                                </a:lnTo>
                                <a:lnTo>
                                  <a:pt x="125" y="8"/>
                                </a:lnTo>
                                <a:lnTo>
                                  <a:pt x="78" y="8"/>
                                </a:lnTo>
                                <a:lnTo>
                                  <a:pt x="78" y="0"/>
                                </a:lnTo>
                                <a:close/>
                                <a:moveTo>
                                  <a:pt x="157" y="0"/>
                                </a:moveTo>
                                <a:lnTo>
                                  <a:pt x="204" y="0"/>
                                </a:lnTo>
                                <a:lnTo>
                                  <a:pt x="204" y="8"/>
                                </a:lnTo>
                                <a:lnTo>
                                  <a:pt x="157" y="8"/>
                                </a:lnTo>
                                <a:lnTo>
                                  <a:pt x="157" y="0"/>
                                </a:lnTo>
                                <a:close/>
                                <a:moveTo>
                                  <a:pt x="235" y="0"/>
                                </a:moveTo>
                                <a:lnTo>
                                  <a:pt x="282" y="0"/>
                                </a:lnTo>
                                <a:lnTo>
                                  <a:pt x="282" y="8"/>
                                </a:lnTo>
                                <a:lnTo>
                                  <a:pt x="235" y="8"/>
                                </a:lnTo>
                                <a:lnTo>
                                  <a:pt x="235" y="0"/>
                                </a:lnTo>
                                <a:close/>
                                <a:moveTo>
                                  <a:pt x="314" y="0"/>
                                </a:moveTo>
                                <a:lnTo>
                                  <a:pt x="361" y="0"/>
                                </a:lnTo>
                                <a:lnTo>
                                  <a:pt x="361" y="8"/>
                                </a:lnTo>
                                <a:lnTo>
                                  <a:pt x="314" y="8"/>
                                </a:lnTo>
                                <a:lnTo>
                                  <a:pt x="314" y="0"/>
                                </a:lnTo>
                                <a:close/>
                                <a:moveTo>
                                  <a:pt x="392" y="0"/>
                                </a:moveTo>
                                <a:lnTo>
                                  <a:pt x="439" y="0"/>
                                </a:lnTo>
                                <a:lnTo>
                                  <a:pt x="439" y="8"/>
                                </a:lnTo>
                                <a:lnTo>
                                  <a:pt x="392" y="8"/>
                                </a:lnTo>
                                <a:lnTo>
                                  <a:pt x="392" y="0"/>
                                </a:lnTo>
                                <a:close/>
                                <a:moveTo>
                                  <a:pt x="471" y="0"/>
                                </a:moveTo>
                                <a:lnTo>
                                  <a:pt x="518" y="0"/>
                                </a:lnTo>
                                <a:lnTo>
                                  <a:pt x="518" y="8"/>
                                </a:lnTo>
                                <a:lnTo>
                                  <a:pt x="471" y="8"/>
                                </a:lnTo>
                                <a:lnTo>
                                  <a:pt x="471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596" y="0"/>
                                </a:lnTo>
                                <a:lnTo>
                                  <a:pt x="596" y="8"/>
                                </a:lnTo>
                                <a:lnTo>
                                  <a:pt x="549" y="8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28" y="0"/>
                                </a:moveTo>
                                <a:lnTo>
                                  <a:pt x="675" y="0"/>
                                </a:lnTo>
                                <a:lnTo>
                                  <a:pt x="675" y="8"/>
                                </a:lnTo>
                                <a:lnTo>
                                  <a:pt x="628" y="8"/>
                                </a:lnTo>
                                <a:lnTo>
                                  <a:pt x="628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53" y="0"/>
                                </a:lnTo>
                                <a:lnTo>
                                  <a:pt x="753" y="8"/>
                                </a:lnTo>
                                <a:lnTo>
                                  <a:pt x="706" y="8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785" y="0"/>
                                </a:moveTo>
                                <a:lnTo>
                                  <a:pt x="832" y="0"/>
                                </a:lnTo>
                                <a:lnTo>
                                  <a:pt x="832" y="8"/>
                                </a:lnTo>
                                <a:lnTo>
                                  <a:pt x="785" y="8"/>
                                </a:lnTo>
                                <a:lnTo>
                                  <a:pt x="785" y="0"/>
                                </a:lnTo>
                                <a:close/>
                                <a:moveTo>
                                  <a:pt x="863" y="0"/>
                                </a:moveTo>
                                <a:lnTo>
                                  <a:pt x="910" y="0"/>
                                </a:lnTo>
                                <a:lnTo>
                                  <a:pt x="910" y="8"/>
                                </a:lnTo>
                                <a:lnTo>
                                  <a:pt x="863" y="8"/>
                                </a:lnTo>
                                <a:lnTo>
                                  <a:pt x="863" y="0"/>
                                </a:lnTo>
                                <a:close/>
                                <a:moveTo>
                                  <a:pt x="942" y="0"/>
                                </a:moveTo>
                                <a:lnTo>
                                  <a:pt x="989" y="0"/>
                                </a:lnTo>
                                <a:lnTo>
                                  <a:pt x="989" y="8"/>
                                </a:lnTo>
                                <a:lnTo>
                                  <a:pt x="942" y="8"/>
                                </a:lnTo>
                                <a:lnTo>
                                  <a:pt x="942" y="0"/>
                                </a:lnTo>
                                <a:close/>
                                <a:moveTo>
                                  <a:pt x="1020" y="0"/>
                                </a:moveTo>
                                <a:lnTo>
                                  <a:pt x="1067" y="0"/>
                                </a:lnTo>
                                <a:lnTo>
                                  <a:pt x="1067" y="8"/>
                                </a:lnTo>
                                <a:lnTo>
                                  <a:pt x="1020" y="8"/>
                                </a:lnTo>
                                <a:lnTo>
                                  <a:pt x="1020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8"/>
                                </a:lnTo>
                                <a:lnTo>
                                  <a:pt x="1099" y="8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177" y="0"/>
                                </a:moveTo>
                                <a:lnTo>
                                  <a:pt x="1224" y="0"/>
                                </a:lnTo>
                                <a:lnTo>
                                  <a:pt x="1224" y="8"/>
                                </a:lnTo>
                                <a:lnTo>
                                  <a:pt x="1177" y="8"/>
                                </a:lnTo>
                                <a:lnTo>
                                  <a:pt x="1177" y="0"/>
                                </a:lnTo>
                                <a:close/>
                                <a:moveTo>
                                  <a:pt x="1256" y="0"/>
                                </a:moveTo>
                                <a:lnTo>
                                  <a:pt x="1303" y="0"/>
                                </a:lnTo>
                                <a:lnTo>
                                  <a:pt x="1303" y="8"/>
                                </a:lnTo>
                                <a:lnTo>
                                  <a:pt x="1256" y="8"/>
                                </a:lnTo>
                                <a:lnTo>
                                  <a:pt x="1256" y="0"/>
                                </a:lnTo>
                                <a:close/>
                                <a:moveTo>
                                  <a:pt x="1334" y="0"/>
                                </a:moveTo>
                                <a:lnTo>
                                  <a:pt x="1381" y="0"/>
                                </a:lnTo>
                                <a:lnTo>
                                  <a:pt x="1381" y="8"/>
                                </a:lnTo>
                                <a:lnTo>
                                  <a:pt x="1334" y="8"/>
                                </a:lnTo>
                                <a:lnTo>
                                  <a:pt x="1334" y="0"/>
                                </a:lnTo>
                                <a:close/>
                                <a:moveTo>
                                  <a:pt x="1413" y="0"/>
                                </a:moveTo>
                                <a:lnTo>
                                  <a:pt x="1460" y="0"/>
                                </a:lnTo>
                                <a:lnTo>
                                  <a:pt x="1460" y="8"/>
                                </a:lnTo>
                                <a:lnTo>
                                  <a:pt x="1413" y="8"/>
                                </a:lnTo>
                                <a:lnTo>
                                  <a:pt x="1413" y="0"/>
                                </a:lnTo>
                                <a:close/>
                                <a:moveTo>
                                  <a:pt x="1491" y="0"/>
                                </a:moveTo>
                                <a:lnTo>
                                  <a:pt x="1538" y="0"/>
                                </a:lnTo>
                                <a:lnTo>
                                  <a:pt x="1538" y="8"/>
                                </a:lnTo>
                                <a:lnTo>
                                  <a:pt x="1491" y="8"/>
                                </a:lnTo>
                                <a:lnTo>
                                  <a:pt x="1491" y="0"/>
                                </a:lnTo>
                                <a:close/>
                                <a:moveTo>
                                  <a:pt x="1570" y="0"/>
                                </a:moveTo>
                                <a:lnTo>
                                  <a:pt x="1617" y="0"/>
                                </a:lnTo>
                                <a:lnTo>
                                  <a:pt x="1617" y="8"/>
                                </a:lnTo>
                                <a:lnTo>
                                  <a:pt x="1570" y="8"/>
                                </a:lnTo>
                                <a:lnTo>
                                  <a:pt x="1570" y="0"/>
                                </a:lnTo>
                                <a:close/>
                                <a:moveTo>
                                  <a:pt x="1648" y="0"/>
                                </a:moveTo>
                                <a:lnTo>
                                  <a:pt x="1695" y="0"/>
                                </a:lnTo>
                                <a:lnTo>
                                  <a:pt x="1695" y="8"/>
                                </a:lnTo>
                                <a:lnTo>
                                  <a:pt x="1648" y="8"/>
                                </a:lnTo>
                                <a:lnTo>
                                  <a:pt x="1648" y="0"/>
                                </a:lnTo>
                                <a:close/>
                                <a:moveTo>
                                  <a:pt x="1727" y="0"/>
                                </a:moveTo>
                                <a:lnTo>
                                  <a:pt x="1774" y="0"/>
                                </a:lnTo>
                                <a:lnTo>
                                  <a:pt x="1774" y="8"/>
                                </a:lnTo>
                                <a:lnTo>
                                  <a:pt x="1727" y="8"/>
                                </a:lnTo>
                                <a:lnTo>
                                  <a:pt x="1727" y="0"/>
                                </a:lnTo>
                                <a:close/>
                                <a:moveTo>
                                  <a:pt x="1805" y="0"/>
                                </a:moveTo>
                                <a:lnTo>
                                  <a:pt x="1852" y="0"/>
                                </a:lnTo>
                                <a:lnTo>
                                  <a:pt x="1852" y="8"/>
                                </a:lnTo>
                                <a:lnTo>
                                  <a:pt x="1805" y="8"/>
                                </a:lnTo>
                                <a:lnTo>
                                  <a:pt x="1805" y="0"/>
                                </a:lnTo>
                                <a:close/>
                                <a:moveTo>
                                  <a:pt x="1884" y="0"/>
                                </a:moveTo>
                                <a:lnTo>
                                  <a:pt x="1931" y="0"/>
                                </a:lnTo>
                                <a:lnTo>
                                  <a:pt x="1931" y="8"/>
                                </a:lnTo>
                                <a:lnTo>
                                  <a:pt x="1884" y="8"/>
                                </a:lnTo>
                                <a:lnTo>
                                  <a:pt x="1884" y="0"/>
                                </a:lnTo>
                                <a:close/>
                                <a:moveTo>
                                  <a:pt x="1962" y="0"/>
                                </a:moveTo>
                                <a:lnTo>
                                  <a:pt x="2009" y="0"/>
                                </a:lnTo>
                                <a:lnTo>
                                  <a:pt x="2009" y="8"/>
                                </a:lnTo>
                                <a:lnTo>
                                  <a:pt x="1962" y="8"/>
                                </a:lnTo>
                                <a:lnTo>
                                  <a:pt x="1962" y="0"/>
                                </a:lnTo>
                                <a:close/>
                                <a:moveTo>
                                  <a:pt x="2041" y="0"/>
                                </a:moveTo>
                                <a:lnTo>
                                  <a:pt x="2088" y="0"/>
                                </a:lnTo>
                                <a:lnTo>
                                  <a:pt x="2088" y="8"/>
                                </a:lnTo>
                                <a:lnTo>
                                  <a:pt x="2041" y="8"/>
                                </a:lnTo>
                                <a:lnTo>
                                  <a:pt x="2041" y="0"/>
                                </a:lnTo>
                                <a:close/>
                                <a:moveTo>
                                  <a:pt x="2119" y="0"/>
                                </a:moveTo>
                                <a:lnTo>
                                  <a:pt x="2166" y="0"/>
                                </a:lnTo>
                                <a:lnTo>
                                  <a:pt x="2166" y="8"/>
                                </a:lnTo>
                                <a:lnTo>
                                  <a:pt x="2119" y="8"/>
                                </a:lnTo>
                                <a:lnTo>
                                  <a:pt x="2119" y="0"/>
                                </a:lnTo>
                                <a:close/>
                                <a:moveTo>
                                  <a:pt x="2198" y="0"/>
                                </a:moveTo>
                                <a:lnTo>
                                  <a:pt x="2245" y="0"/>
                                </a:lnTo>
                                <a:lnTo>
                                  <a:pt x="2245" y="8"/>
                                </a:lnTo>
                                <a:lnTo>
                                  <a:pt x="2198" y="8"/>
                                </a:lnTo>
                                <a:lnTo>
                                  <a:pt x="2198" y="0"/>
                                </a:lnTo>
                                <a:close/>
                                <a:moveTo>
                                  <a:pt x="2276" y="0"/>
                                </a:moveTo>
                                <a:lnTo>
                                  <a:pt x="2323" y="0"/>
                                </a:lnTo>
                                <a:lnTo>
                                  <a:pt x="2323" y="8"/>
                                </a:lnTo>
                                <a:lnTo>
                                  <a:pt x="2276" y="8"/>
                                </a:lnTo>
                                <a:lnTo>
                                  <a:pt x="2276" y="0"/>
                                </a:lnTo>
                                <a:close/>
                                <a:moveTo>
                                  <a:pt x="2355" y="0"/>
                                </a:moveTo>
                                <a:lnTo>
                                  <a:pt x="2402" y="0"/>
                                </a:lnTo>
                                <a:lnTo>
                                  <a:pt x="2402" y="8"/>
                                </a:lnTo>
                                <a:lnTo>
                                  <a:pt x="2355" y="8"/>
                                </a:lnTo>
                                <a:lnTo>
                                  <a:pt x="2355" y="0"/>
                                </a:lnTo>
                                <a:close/>
                                <a:moveTo>
                                  <a:pt x="2433" y="0"/>
                                </a:moveTo>
                                <a:lnTo>
                                  <a:pt x="2464" y="0"/>
                                </a:lnTo>
                                <a:lnTo>
                                  <a:pt x="2464" y="8"/>
                                </a:lnTo>
                                <a:lnTo>
                                  <a:pt x="2433" y="8"/>
                                </a:lnTo>
                                <a:lnTo>
                                  <a:pt x="24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Line 224"/>
                        <wps:cNvCnPr/>
                        <wps:spPr bwMode="auto">
                          <a:xfrm>
                            <a:off x="179705" y="1219835"/>
                            <a:ext cx="1106170" cy="6019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225"/>
                        <wps:cNvCnPr/>
                        <wps:spPr bwMode="auto">
                          <a:xfrm flipV="1">
                            <a:off x="1285875" y="1219835"/>
                            <a:ext cx="458470" cy="6019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Freeform 226"/>
                        <wps:cNvSpPr>
                          <a:spLocks noEditPoints="1"/>
                        </wps:cNvSpPr>
                        <wps:spPr bwMode="auto">
                          <a:xfrm>
                            <a:off x="179070" y="1217295"/>
                            <a:ext cx="1336675" cy="306070"/>
                          </a:xfrm>
                          <a:custGeom>
                            <a:avLst/>
                            <a:gdLst>
                              <a:gd name="T0" fmla="*/ 46 w 2105"/>
                              <a:gd name="T1" fmla="*/ 19 h 482"/>
                              <a:gd name="T2" fmla="*/ 78 w 2105"/>
                              <a:gd name="T3" fmla="*/ 17 h 482"/>
                              <a:gd name="T4" fmla="*/ 77 w 2105"/>
                              <a:gd name="T5" fmla="*/ 25 h 482"/>
                              <a:gd name="T6" fmla="*/ 201 w 2105"/>
                              <a:gd name="T7" fmla="*/ 45 h 482"/>
                              <a:gd name="T8" fmla="*/ 155 w 2105"/>
                              <a:gd name="T9" fmla="*/ 34 h 482"/>
                              <a:gd name="T10" fmla="*/ 277 w 2105"/>
                              <a:gd name="T11" fmla="*/ 70 h 482"/>
                              <a:gd name="T12" fmla="*/ 309 w 2105"/>
                              <a:gd name="T13" fmla="*/ 69 h 482"/>
                              <a:gd name="T14" fmla="*/ 307 w 2105"/>
                              <a:gd name="T15" fmla="*/ 77 h 482"/>
                              <a:gd name="T16" fmla="*/ 432 w 2105"/>
                              <a:gd name="T17" fmla="*/ 97 h 482"/>
                              <a:gd name="T18" fmla="*/ 386 w 2105"/>
                              <a:gd name="T19" fmla="*/ 86 h 482"/>
                              <a:gd name="T20" fmla="*/ 507 w 2105"/>
                              <a:gd name="T21" fmla="*/ 122 h 482"/>
                              <a:gd name="T22" fmla="*/ 540 w 2105"/>
                              <a:gd name="T23" fmla="*/ 121 h 482"/>
                              <a:gd name="T24" fmla="*/ 538 w 2105"/>
                              <a:gd name="T25" fmla="*/ 129 h 482"/>
                              <a:gd name="T26" fmla="*/ 663 w 2105"/>
                              <a:gd name="T27" fmla="*/ 149 h 482"/>
                              <a:gd name="T28" fmla="*/ 616 w 2105"/>
                              <a:gd name="T29" fmla="*/ 138 h 482"/>
                              <a:gd name="T30" fmla="*/ 738 w 2105"/>
                              <a:gd name="T31" fmla="*/ 174 h 482"/>
                              <a:gd name="T32" fmla="*/ 770 w 2105"/>
                              <a:gd name="T33" fmla="*/ 173 h 482"/>
                              <a:gd name="T34" fmla="*/ 769 w 2105"/>
                              <a:gd name="T35" fmla="*/ 181 h 482"/>
                              <a:gd name="T36" fmla="*/ 893 w 2105"/>
                              <a:gd name="T37" fmla="*/ 201 h 482"/>
                              <a:gd name="T38" fmla="*/ 847 w 2105"/>
                              <a:gd name="T39" fmla="*/ 190 h 482"/>
                              <a:gd name="T40" fmla="*/ 968 w 2105"/>
                              <a:gd name="T41" fmla="*/ 226 h 482"/>
                              <a:gd name="T42" fmla="*/ 1001 w 2105"/>
                              <a:gd name="T43" fmla="*/ 225 h 482"/>
                              <a:gd name="T44" fmla="*/ 999 w 2105"/>
                              <a:gd name="T45" fmla="*/ 233 h 482"/>
                              <a:gd name="T46" fmla="*/ 1124 w 2105"/>
                              <a:gd name="T47" fmla="*/ 253 h 482"/>
                              <a:gd name="T48" fmla="*/ 1078 w 2105"/>
                              <a:gd name="T49" fmla="*/ 242 h 482"/>
                              <a:gd name="T50" fmla="*/ 1199 w 2105"/>
                              <a:gd name="T51" fmla="*/ 278 h 482"/>
                              <a:gd name="T52" fmla="*/ 1231 w 2105"/>
                              <a:gd name="T53" fmla="*/ 277 h 482"/>
                              <a:gd name="T54" fmla="*/ 1230 w 2105"/>
                              <a:gd name="T55" fmla="*/ 285 h 482"/>
                              <a:gd name="T56" fmla="*/ 1354 w 2105"/>
                              <a:gd name="T57" fmla="*/ 305 h 482"/>
                              <a:gd name="T58" fmla="*/ 1308 w 2105"/>
                              <a:gd name="T59" fmla="*/ 294 h 482"/>
                              <a:gd name="T60" fmla="*/ 1430 w 2105"/>
                              <a:gd name="T61" fmla="*/ 330 h 482"/>
                              <a:gd name="T62" fmla="*/ 1462 w 2105"/>
                              <a:gd name="T63" fmla="*/ 329 h 482"/>
                              <a:gd name="T64" fmla="*/ 1460 w 2105"/>
                              <a:gd name="T65" fmla="*/ 337 h 482"/>
                              <a:gd name="T66" fmla="*/ 1585 w 2105"/>
                              <a:gd name="T67" fmla="*/ 356 h 482"/>
                              <a:gd name="T68" fmla="*/ 1539 w 2105"/>
                              <a:gd name="T69" fmla="*/ 346 h 482"/>
                              <a:gd name="T70" fmla="*/ 1660 w 2105"/>
                              <a:gd name="T71" fmla="*/ 382 h 482"/>
                              <a:gd name="T72" fmla="*/ 1693 w 2105"/>
                              <a:gd name="T73" fmla="*/ 381 h 482"/>
                              <a:gd name="T74" fmla="*/ 1691 w 2105"/>
                              <a:gd name="T75" fmla="*/ 389 h 482"/>
                              <a:gd name="T76" fmla="*/ 1816 w 2105"/>
                              <a:gd name="T77" fmla="*/ 408 h 482"/>
                              <a:gd name="T78" fmla="*/ 1769 w 2105"/>
                              <a:gd name="T79" fmla="*/ 398 h 482"/>
                              <a:gd name="T80" fmla="*/ 1891 w 2105"/>
                              <a:gd name="T81" fmla="*/ 434 h 482"/>
                              <a:gd name="T82" fmla="*/ 1923 w 2105"/>
                              <a:gd name="T83" fmla="*/ 433 h 482"/>
                              <a:gd name="T84" fmla="*/ 1922 w 2105"/>
                              <a:gd name="T85" fmla="*/ 441 h 482"/>
                              <a:gd name="T86" fmla="*/ 2046 w 2105"/>
                              <a:gd name="T87" fmla="*/ 460 h 482"/>
                              <a:gd name="T88" fmla="*/ 2000 w 2105"/>
                              <a:gd name="T89" fmla="*/ 450 h 482"/>
                              <a:gd name="T90" fmla="*/ 2104 w 2105"/>
                              <a:gd name="T91" fmla="*/ 482 h 4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2105" h="482">
                                <a:moveTo>
                                  <a:pt x="1" y="0"/>
                                </a:moveTo>
                                <a:lnTo>
                                  <a:pt x="48" y="10"/>
                                </a:lnTo>
                                <a:lnTo>
                                  <a:pt x="46" y="19"/>
                                </a:lnTo>
                                <a:lnTo>
                                  <a:pt x="0" y="8"/>
                                </a:lnTo>
                                <a:lnTo>
                                  <a:pt x="1" y="0"/>
                                </a:lnTo>
                                <a:close/>
                                <a:moveTo>
                                  <a:pt x="78" y="17"/>
                                </a:moveTo>
                                <a:lnTo>
                                  <a:pt x="124" y="27"/>
                                </a:lnTo>
                                <a:lnTo>
                                  <a:pt x="123" y="36"/>
                                </a:lnTo>
                                <a:lnTo>
                                  <a:pt x="77" y="25"/>
                                </a:lnTo>
                                <a:lnTo>
                                  <a:pt x="78" y="17"/>
                                </a:lnTo>
                                <a:close/>
                                <a:moveTo>
                                  <a:pt x="155" y="34"/>
                                </a:moveTo>
                                <a:lnTo>
                                  <a:pt x="201" y="45"/>
                                </a:lnTo>
                                <a:lnTo>
                                  <a:pt x="200" y="53"/>
                                </a:lnTo>
                                <a:lnTo>
                                  <a:pt x="154" y="43"/>
                                </a:lnTo>
                                <a:lnTo>
                                  <a:pt x="155" y="34"/>
                                </a:lnTo>
                                <a:close/>
                                <a:moveTo>
                                  <a:pt x="232" y="52"/>
                                </a:moveTo>
                                <a:lnTo>
                                  <a:pt x="278" y="62"/>
                                </a:lnTo>
                                <a:lnTo>
                                  <a:pt x="277" y="70"/>
                                </a:lnTo>
                                <a:lnTo>
                                  <a:pt x="230" y="60"/>
                                </a:lnTo>
                                <a:lnTo>
                                  <a:pt x="232" y="52"/>
                                </a:lnTo>
                                <a:close/>
                                <a:moveTo>
                                  <a:pt x="309" y="69"/>
                                </a:moveTo>
                                <a:lnTo>
                                  <a:pt x="355" y="79"/>
                                </a:lnTo>
                                <a:lnTo>
                                  <a:pt x="353" y="88"/>
                                </a:lnTo>
                                <a:lnTo>
                                  <a:pt x="307" y="77"/>
                                </a:lnTo>
                                <a:lnTo>
                                  <a:pt x="309" y="69"/>
                                </a:lnTo>
                                <a:close/>
                                <a:moveTo>
                                  <a:pt x="386" y="86"/>
                                </a:moveTo>
                                <a:lnTo>
                                  <a:pt x="432" y="97"/>
                                </a:lnTo>
                                <a:lnTo>
                                  <a:pt x="430" y="105"/>
                                </a:lnTo>
                                <a:lnTo>
                                  <a:pt x="384" y="95"/>
                                </a:lnTo>
                                <a:lnTo>
                                  <a:pt x="386" y="86"/>
                                </a:lnTo>
                                <a:close/>
                                <a:moveTo>
                                  <a:pt x="463" y="104"/>
                                </a:moveTo>
                                <a:lnTo>
                                  <a:pt x="509" y="114"/>
                                </a:lnTo>
                                <a:lnTo>
                                  <a:pt x="507" y="122"/>
                                </a:lnTo>
                                <a:lnTo>
                                  <a:pt x="461" y="112"/>
                                </a:lnTo>
                                <a:lnTo>
                                  <a:pt x="463" y="104"/>
                                </a:lnTo>
                                <a:close/>
                                <a:moveTo>
                                  <a:pt x="540" y="121"/>
                                </a:moveTo>
                                <a:lnTo>
                                  <a:pt x="586" y="131"/>
                                </a:lnTo>
                                <a:lnTo>
                                  <a:pt x="584" y="140"/>
                                </a:lnTo>
                                <a:lnTo>
                                  <a:pt x="538" y="129"/>
                                </a:lnTo>
                                <a:lnTo>
                                  <a:pt x="540" y="121"/>
                                </a:lnTo>
                                <a:close/>
                                <a:moveTo>
                                  <a:pt x="616" y="138"/>
                                </a:moveTo>
                                <a:lnTo>
                                  <a:pt x="663" y="149"/>
                                </a:lnTo>
                                <a:lnTo>
                                  <a:pt x="661" y="157"/>
                                </a:lnTo>
                                <a:lnTo>
                                  <a:pt x="615" y="147"/>
                                </a:lnTo>
                                <a:lnTo>
                                  <a:pt x="616" y="138"/>
                                </a:lnTo>
                                <a:close/>
                                <a:moveTo>
                                  <a:pt x="693" y="156"/>
                                </a:moveTo>
                                <a:lnTo>
                                  <a:pt x="739" y="166"/>
                                </a:lnTo>
                                <a:lnTo>
                                  <a:pt x="738" y="174"/>
                                </a:lnTo>
                                <a:lnTo>
                                  <a:pt x="692" y="164"/>
                                </a:lnTo>
                                <a:lnTo>
                                  <a:pt x="693" y="156"/>
                                </a:lnTo>
                                <a:close/>
                                <a:moveTo>
                                  <a:pt x="770" y="173"/>
                                </a:moveTo>
                                <a:lnTo>
                                  <a:pt x="816" y="183"/>
                                </a:lnTo>
                                <a:lnTo>
                                  <a:pt x="815" y="192"/>
                                </a:lnTo>
                                <a:lnTo>
                                  <a:pt x="769" y="181"/>
                                </a:lnTo>
                                <a:lnTo>
                                  <a:pt x="770" y="173"/>
                                </a:lnTo>
                                <a:close/>
                                <a:moveTo>
                                  <a:pt x="847" y="190"/>
                                </a:moveTo>
                                <a:lnTo>
                                  <a:pt x="893" y="201"/>
                                </a:lnTo>
                                <a:lnTo>
                                  <a:pt x="891" y="209"/>
                                </a:lnTo>
                                <a:lnTo>
                                  <a:pt x="845" y="199"/>
                                </a:lnTo>
                                <a:lnTo>
                                  <a:pt x="847" y="190"/>
                                </a:lnTo>
                                <a:close/>
                                <a:moveTo>
                                  <a:pt x="924" y="208"/>
                                </a:moveTo>
                                <a:lnTo>
                                  <a:pt x="970" y="218"/>
                                </a:lnTo>
                                <a:lnTo>
                                  <a:pt x="968" y="226"/>
                                </a:lnTo>
                                <a:lnTo>
                                  <a:pt x="922" y="216"/>
                                </a:lnTo>
                                <a:lnTo>
                                  <a:pt x="924" y="208"/>
                                </a:lnTo>
                                <a:close/>
                                <a:moveTo>
                                  <a:pt x="1001" y="225"/>
                                </a:moveTo>
                                <a:lnTo>
                                  <a:pt x="1047" y="235"/>
                                </a:lnTo>
                                <a:lnTo>
                                  <a:pt x="1045" y="244"/>
                                </a:lnTo>
                                <a:lnTo>
                                  <a:pt x="999" y="233"/>
                                </a:lnTo>
                                <a:lnTo>
                                  <a:pt x="1001" y="225"/>
                                </a:lnTo>
                                <a:close/>
                                <a:moveTo>
                                  <a:pt x="1078" y="242"/>
                                </a:moveTo>
                                <a:lnTo>
                                  <a:pt x="1124" y="253"/>
                                </a:lnTo>
                                <a:lnTo>
                                  <a:pt x="1122" y="261"/>
                                </a:lnTo>
                                <a:lnTo>
                                  <a:pt x="1076" y="250"/>
                                </a:lnTo>
                                <a:lnTo>
                                  <a:pt x="1078" y="242"/>
                                </a:lnTo>
                                <a:close/>
                                <a:moveTo>
                                  <a:pt x="1154" y="259"/>
                                </a:moveTo>
                                <a:lnTo>
                                  <a:pt x="1201" y="270"/>
                                </a:lnTo>
                                <a:lnTo>
                                  <a:pt x="1199" y="278"/>
                                </a:lnTo>
                                <a:lnTo>
                                  <a:pt x="1153" y="268"/>
                                </a:lnTo>
                                <a:lnTo>
                                  <a:pt x="1154" y="259"/>
                                </a:lnTo>
                                <a:close/>
                                <a:moveTo>
                                  <a:pt x="1231" y="277"/>
                                </a:moveTo>
                                <a:lnTo>
                                  <a:pt x="1277" y="287"/>
                                </a:lnTo>
                                <a:lnTo>
                                  <a:pt x="1276" y="296"/>
                                </a:lnTo>
                                <a:lnTo>
                                  <a:pt x="1230" y="285"/>
                                </a:lnTo>
                                <a:lnTo>
                                  <a:pt x="1231" y="277"/>
                                </a:lnTo>
                                <a:close/>
                                <a:moveTo>
                                  <a:pt x="1308" y="294"/>
                                </a:moveTo>
                                <a:lnTo>
                                  <a:pt x="1354" y="305"/>
                                </a:lnTo>
                                <a:lnTo>
                                  <a:pt x="1353" y="313"/>
                                </a:lnTo>
                                <a:lnTo>
                                  <a:pt x="1307" y="302"/>
                                </a:lnTo>
                                <a:lnTo>
                                  <a:pt x="1308" y="294"/>
                                </a:lnTo>
                                <a:close/>
                                <a:moveTo>
                                  <a:pt x="1385" y="311"/>
                                </a:moveTo>
                                <a:lnTo>
                                  <a:pt x="1431" y="322"/>
                                </a:lnTo>
                                <a:lnTo>
                                  <a:pt x="1430" y="330"/>
                                </a:lnTo>
                                <a:lnTo>
                                  <a:pt x="1383" y="320"/>
                                </a:lnTo>
                                <a:lnTo>
                                  <a:pt x="1385" y="311"/>
                                </a:lnTo>
                                <a:close/>
                                <a:moveTo>
                                  <a:pt x="1462" y="329"/>
                                </a:moveTo>
                                <a:lnTo>
                                  <a:pt x="1508" y="339"/>
                                </a:lnTo>
                                <a:lnTo>
                                  <a:pt x="1506" y="347"/>
                                </a:lnTo>
                                <a:lnTo>
                                  <a:pt x="1460" y="337"/>
                                </a:lnTo>
                                <a:lnTo>
                                  <a:pt x="1462" y="329"/>
                                </a:lnTo>
                                <a:close/>
                                <a:moveTo>
                                  <a:pt x="1539" y="346"/>
                                </a:moveTo>
                                <a:lnTo>
                                  <a:pt x="1585" y="356"/>
                                </a:lnTo>
                                <a:lnTo>
                                  <a:pt x="1583" y="365"/>
                                </a:lnTo>
                                <a:lnTo>
                                  <a:pt x="1537" y="354"/>
                                </a:lnTo>
                                <a:lnTo>
                                  <a:pt x="1539" y="346"/>
                                </a:lnTo>
                                <a:close/>
                                <a:moveTo>
                                  <a:pt x="1616" y="363"/>
                                </a:moveTo>
                                <a:lnTo>
                                  <a:pt x="1662" y="374"/>
                                </a:lnTo>
                                <a:lnTo>
                                  <a:pt x="1660" y="382"/>
                                </a:lnTo>
                                <a:lnTo>
                                  <a:pt x="1614" y="372"/>
                                </a:lnTo>
                                <a:lnTo>
                                  <a:pt x="1616" y="363"/>
                                </a:lnTo>
                                <a:close/>
                                <a:moveTo>
                                  <a:pt x="1693" y="381"/>
                                </a:moveTo>
                                <a:lnTo>
                                  <a:pt x="1739" y="391"/>
                                </a:lnTo>
                                <a:lnTo>
                                  <a:pt x="1737" y="399"/>
                                </a:lnTo>
                                <a:lnTo>
                                  <a:pt x="1691" y="389"/>
                                </a:lnTo>
                                <a:lnTo>
                                  <a:pt x="1693" y="381"/>
                                </a:lnTo>
                                <a:close/>
                                <a:moveTo>
                                  <a:pt x="1769" y="398"/>
                                </a:moveTo>
                                <a:lnTo>
                                  <a:pt x="1816" y="408"/>
                                </a:lnTo>
                                <a:lnTo>
                                  <a:pt x="1814" y="417"/>
                                </a:lnTo>
                                <a:lnTo>
                                  <a:pt x="1768" y="406"/>
                                </a:lnTo>
                                <a:lnTo>
                                  <a:pt x="1769" y="398"/>
                                </a:lnTo>
                                <a:close/>
                                <a:moveTo>
                                  <a:pt x="1846" y="415"/>
                                </a:moveTo>
                                <a:lnTo>
                                  <a:pt x="1892" y="426"/>
                                </a:lnTo>
                                <a:lnTo>
                                  <a:pt x="1891" y="434"/>
                                </a:lnTo>
                                <a:lnTo>
                                  <a:pt x="1845" y="424"/>
                                </a:lnTo>
                                <a:lnTo>
                                  <a:pt x="1846" y="415"/>
                                </a:lnTo>
                                <a:close/>
                                <a:moveTo>
                                  <a:pt x="1923" y="433"/>
                                </a:moveTo>
                                <a:lnTo>
                                  <a:pt x="1969" y="443"/>
                                </a:lnTo>
                                <a:lnTo>
                                  <a:pt x="1968" y="451"/>
                                </a:lnTo>
                                <a:lnTo>
                                  <a:pt x="1922" y="441"/>
                                </a:lnTo>
                                <a:lnTo>
                                  <a:pt x="1923" y="433"/>
                                </a:lnTo>
                                <a:close/>
                                <a:moveTo>
                                  <a:pt x="2000" y="450"/>
                                </a:moveTo>
                                <a:lnTo>
                                  <a:pt x="2046" y="460"/>
                                </a:lnTo>
                                <a:lnTo>
                                  <a:pt x="2045" y="469"/>
                                </a:lnTo>
                                <a:lnTo>
                                  <a:pt x="1998" y="458"/>
                                </a:lnTo>
                                <a:lnTo>
                                  <a:pt x="2000" y="450"/>
                                </a:lnTo>
                                <a:close/>
                                <a:moveTo>
                                  <a:pt x="2077" y="467"/>
                                </a:moveTo>
                                <a:lnTo>
                                  <a:pt x="2105" y="474"/>
                                </a:lnTo>
                                <a:lnTo>
                                  <a:pt x="2104" y="482"/>
                                </a:lnTo>
                                <a:lnTo>
                                  <a:pt x="2075" y="476"/>
                                </a:lnTo>
                                <a:lnTo>
                                  <a:pt x="2077" y="46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227"/>
                        <wps:cNvCnPr/>
                        <wps:spPr bwMode="auto">
                          <a:xfrm>
                            <a:off x="1069975" y="184150"/>
                            <a:ext cx="674370" cy="103568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28"/>
                        <wps:cNvCnPr/>
                        <wps:spPr bwMode="auto">
                          <a:xfrm>
                            <a:off x="1069975" y="184150"/>
                            <a:ext cx="215900" cy="16376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29"/>
                        <wps:cNvCnPr/>
                        <wps:spPr bwMode="auto">
                          <a:xfrm flipH="1">
                            <a:off x="179705" y="184150"/>
                            <a:ext cx="890270" cy="103568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Freeform 230"/>
                        <wps:cNvSpPr>
                          <a:spLocks noEditPoints="1"/>
                        </wps:cNvSpPr>
                        <wps:spPr bwMode="auto">
                          <a:xfrm>
                            <a:off x="1067435" y="184150"/>
                            <a:ext cx="5080" cy="1225550"/>
                          </a:xfrm>
                          <a:custGeom>
                            <a:avLst/>
                            <a:gdLst>
                              <a:gd name="T0" fmla="*/ 8 w 8"/>
                              <a:gd name="T1" fmla="*/ 51 h 1930"/>
                              <a:gd name="T2" fmla="*/ 0 w 8"/>
                              <a:gd name="T3" fmla="*/ 0 h 1930"/>
                              <a:gd name="T4" fmla="*/ 8 w 8"/>
                              <a:gd name="T5" fmla="*/ 86 h 1930"/>
                              <a:gd name="T6" fmla="*/ 0 w 8"/>
                              <a:gd name="T7" fmla="*/ 137 h 1930"/>
                              <a:gd name="T8" fmla="*/ 8 w 8"/>
                              <a:gd name="T9" fmla="*/ 86 h 1930"/>
                              <a:gd name="T10" fmla="*/ 8 w 8"/>
                              <a:gd name="T11" fmla="*/ 222 h 1930"/>
                              <a:gd name="T12" fmla="*/ 0 w 8"/>
                              <a:gd name="T13" fmla="*/ 171 h 1930"/>
                              <a:gd name="T14" fmla="*/ 8 w 8"/>
                              <a:gd name="T15" fmla="*/ 256 h 1930"/>
                              <a:gd name="T16" fmla="*/ 0 w 8"/>
                              <a:gd name="T17" fmla="*/ 308 h 1930"/>
                              <a:gd name="T18" fmla="*/ 8 w 8"/>
                              <a:gd name="T19" fmla="*/ 256 h 1930"/>
                              <a:gd name="T20" fmla="*/ 8 w 8"/>
                              <a:gd name="T21" fmla="*/ 393 h 1930"/>
                              <a:gd name="T22" fmla="*/ 0 w 8"/>
                              <a:gd name="T23" fmla="*/ 342 h 1930"/>
                              <a:gd name="T24" fmla="*/ 8 w 8"/>
                              <a:gd name="T25" fmla="*/ 427 h 1930"/>
                              <a:gd name="T26" fmla="*/ 0 w 8"/>
                              <a:gd name="T27" fmla="*/ 478 h 1930"/>
                              <a:gd name="T28" fmla="*/ 8 w 8"/>
                              <a:gd name="T29" fmla="*/ 427 h 1930"/>
                              <a:gd name="T30" fmla="*/ 8 w 8"/>
                              <a:gd name="T31" fmla="*/ 564 h 1930"/>
                              <a:gd name="T32" fmla="*/ 0 w 8"/>
                              <a:gd name="T33" fmla="*/ 513 h 1930"/>
                              <a:gd name="T34" fmla="*/ 8 w 8"/>
                              <a:gd name="T35" fmla="*/ 598 h 1930"/>
                              <a:gd name="T36" fmla="*/ 0 w 8"/>
                              <a:gd name="T37" fmla="*/ 649 h 1930"/>
                              <a:gd name="T38" fmla="*/ 8 w 8"/>
                              <a:gd name="T39" fmla="*/ 598 h 1930"/>
                              <a:gd name="T40" fmla="*/ 8 w 8"/>
                              <a:gd name="T41" fmla="*/ 734 h 1930"/>
                              <a:gd name="T42" fmla="*/ 0 w 8"/>
                              <a:gd name="T43" fmla="*/ 683 h 1930"/>
                              <a:gd name="T44" fmla="*/ 8 w 8"/>
                              <a:gd name="T45" fmla="*/ 769 h 1930"/>
                              <a:gd name="T46" fmla="*/ 0 w 8"/>
                              <a:gd name="T47" fmla="*/ 820 h 1930"/>
                              <a:gd name="T48" fmla="*/ 8 w 8"/>
                              <a:gd name="T49" fmla="*/ 769 h 1930"/>
                              <a:gd name="T50" fmla="*/ 8 w 8"/>
                              <a:gd name="T51" fmla="*/ 905 h 1930"/>
                              <a:gd name="T52" fmla="*/ 0 w 8"/>
                              <a:gd name="T53" fmla="*/ 854 h 1930"/>
                              <a:gd name="T54" fmla="*/ 8 w 8"/>
                              <a:gd name="T55" fmla="*/ 939 h 1930"/>
                              <a:gd name="T56" fmla="*/ 0 w 8"/>
                              <a:gd name="T57" fmla="*/ 991 h 1930"/>
                              <a:gd name="T58" fmla="*/ 8 w 8"/>
                              <a:gd name="T59" fmla="*/ 939 h 1930"/>
                              <a:gd name="T60" fmla="*/ 8 w 8"/>
                              <a:gd name="T61" fmla="*/ 1076 h 1930"/>
                              <a:gd name="T62" fmla="*/ 0 w 8"/>
                              <a:gd name="T63" fmla="*/ 1025 h 1930"/>
                              <a:gd name="T64" fmla="*/ 8 w 8"/>
                              <a:gd name="T65" fmla="*/ 1110 h 1930"/>
                              <a:gd name="T66" fmla="*/ 0 w 8"/>
                              <a:gd name="T67" fmla="*/ 1161 h 1930"/>
                              <a:gd name="T68" fmla="*/ 8 w 8"/>
                              <a:gd name="T69" fmla="*/ 1110 h 1930"/>
                              <a:gd name="T70" fmla="*/ 8 w 8"/>
                              <a:gd name="T71" fmla="*/ 1247 h 1930"/>
                              <a:gd name="T72" fmla="*/ 0 w 8"/>
                              <a:gd name="T73" fmla="*/ 1196 h 1930"/>
                              <a:gd name="T74" fmla="*/ 8 w 8"/>
                              <a:gd name="T75" fmla="*/ 1281 h 1930"/>
                              <a:gd name="T76" fmla="*/ 0 w 8"/>
                              <a:gd name="T77" fmla="*/ 1332 h 1930"/>
                              <a:gd name="T78" fmla="*/ 8 w 8"/>
                              <a:gd name="T79" fmla="*/ 1281 h 1930"/>
                              <a:gd name="T80" fmla="*/ 8 w 8"/>
                              <a:gd name="T81" fmla="*/ 1417 h 1930"/>
                              <a:gd name="T82" fmla="*/ 0 w 8"/>
                              <a:gd name="T83" fmla="*/ 1366 h 1930"/>
                              <a:gd name="T84" fmla="*/ 8 w 8"/>
                              <a:gd name="T85" fmla="*/ 1452 h 1930"/>
                              <a:gd name="T86" fmla="*/ 0 w 8"/>
                              <a:gd name="T87" fmla="*/ 1503 h 1930"/>
                              <a:gd name="T88" fmla="*/ 8 w 8"/>
                              <a:gd name="T89" fmla="*/ 1452 h 1930"/>
                              <a:gd name="T90" fmla="*/ 8 w 8"/>
                              <a:gd name="T91" fmla="*/ 1588 h 1930"/>
                              <a:gd name="T92" fmla="*/ 0 w 8"/>
                              <a:gd name="T93" fmla="*/ 1537 h 1930"/>
                              <a:gd name="T94" fmla="*/ 8 w 8"/>
                              <a:gd name="T95" fmla="*/ 1622 h 1930"/>
                              <a:gd name="T96" fmla="*/ 0 w 8"/>
                              <a:gd name="T97" fmla="*/ 1674 h 1930"/>
                              <a:gd name="T98" fmla="*/ 8 w 8"/>
                              <a:gd name="T99" fmla="*/ 1622 h 1930"/>
                              <a:gd name="T100" fmla="*/ 8 w 8"/>
                              <a:gd name="T101" fmla="*/ 1759 h 1930"/>
                              <a:gd name="T102" fmla="*/ 0 w 8"/>
                              <a:gd name="T103" fmla="*/ 1708 h 1930"/>
                              <a:gd name="T104" fmla="*/ 8 w 8"/>
                              <a:gd name="T105" fmla="*/ 1793 h 1930"/>
                              <a:gd name="T106" fmla="*/ 0 w 8"/>
                              <a:gd name="T107" fmla="*/ 1844 h 1930"/>
                              <a:gd name="T108" fmla="*/ 8 w 8"/>
                              <a:gd name="T109" fmla="*/ 1793 h 1930"/>
                              <a:gd name="T110" fmla="*/ 8 w 8"/>
                              <a:gd name="T111" fmla="*/ 1930 h 1930"/>
                              <a:gd name="T112" fmla="*/ 0 w 8"/>
                              <a:gd name="T113" fmla="*/ 1879 h 19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8" h="1930">
                                <a:moveTo>
                                  <a:pt x="8" y="0"/>
                                </a:moveTo>
                                <a:lnTo>
                                  <a:pt x="8" y="51"/>
                                </a:lnTo>
                                <a:lnTo>
                                  <a:pt x="0" y="51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6"/>
                                </a:moveTo>
                                <a:lnTo>
                                  <a:pt x="8" y="137"/>
                                </a:lnTo>
                                <a:lnTo>
                                  <a:pt x="0" y="137"/>
                                </a:lnTo>
                                <a:lnTo>
                                  <a:pt x="0" y="86"/>
                                </a:lnTo>
                                <a:lnTo>
                                  <a:pt x="8" y="86"/>
                                </a:lnTo>
                                <a:close/>
                                <a:moveTo>
                                  <a:pt x="8" y="171"/>
                                </a:moveTo>
                                <a:lnTo>
                                  <a:pt x="8" y="222"/>
                                </a:lnTo>
                                <a:lnTo>
                                  <a:pt x="0" y="222"/>
                                </a:lnTo>
                                <a:lnTo>
                                  <a:pt x="0" y="171"/>
                                </a:lnTo>
                                <a:lnTo>
                                  <a:pt x="8" y="171"/>
                                </a:lnTo>
                                <a:close/>
                                <a:moveTo>
                                  <a:pt x="8" y="256"/>
                                </a:moveTo>
                                <a:lnTo>
                                  <a:pt x="8" y="308"/>
                                </a:lnTo>
                                <a:lnTo>
                                  <a:pt x="0" y="308"/>
                                </a:lnTo>
                                <a:lnTo>
                                  <a:pt x="0" y="256"/>
                                </a:lnTo>
                                <a:lnTo>
                                  <a:pt x="8" y="256"/>
                                </a:lnTo>
                                <a:close/>
                                <a:moveTo>
                                  <a:pt x="8" y="342"/>
                                </a:moveTo>
                                <a:lnTo>
                                  <a:pt x="8" y="393"/>
                                </a:lnTo>
                                <a:lnTo>
                                  <a:pt x="0" y="393"/>
                                </a:lnTo>
                                <a:lnTo>
                                  <a:pt x="0" y="342"/>
                                </a:lnTo>
                                <a:lnTo>
                                  <a:pt x="8" y="342"/>
                                </a:lnTo>
                                <a:close/>
                                <a:moveTo>
                                  <a:pt x="8" y="427"/>
                                </a:moveTo>
                                <a:lnTo>
                                  <a:pt x="8" y="478"/>
                                </a:lnTo>
                                <a:lnTo>
                                  <a:pt x="0" y="478"/>
                                </a:lnTo>
                                <a:lnTo>
                                  <a:pt x="0" y="427"/>
                                </a:lnTo>
                                <a:lnTo>
                                  <a:pt x="8" y="427"/>
                                </a:lnTo>
                                <a:close/>
                                <a:moveTo>
                                  <a:pt x="8" y="513"/>
                                </a:moveTo>
                                <a:lnTo>
                                  <a:pt x="8" y="564"/>
                                </a:lnTo>
                                <a:lnTo>
                                  <a:pt x="0" y="564"/>
                                </a:lnTo>
                                <a:lnTo>
                                  <a:pt x="0" y="513"/>
                                </a:lnTo>
                                <a:lnTo>
                                  <a:pt x="8" y="513"/>
                                </a:lnTo>
                                <a:close/>
                                <a:moveTo>
                                  <a:pt x="8" y="598"/>
                                </a:moveTo>
                                <a:lnTo>
                                  <a:pt x="8" y="649"/>
                                </a:lnTo>
                                <a:lnTo>
                                  <a:pt x="0" y="649"/>
                                </a:lnTo>
                                <a:lnTo>
                                  <a:pt x="0" y="598"/>
                                </a:lnTo>
                                <a:lnTo>
                                  <a:pt x="8" y="598"/>
                                </a:lnTo>
                                <a:close/>
                                <a:moveTo>
                                  <a:pt x="8" y="683"/>
                                </a:moveTo>
                                <a:lnTo>
                                  <a:pt x="8" y="734"/>
                                </a:lnTo>
                                <a:lnTo>
                                  <a:pt x="0" y="734"/>
                                </a:lnTo>
                                <a:lnTo>
                                  <a:pt x="0" y="683"/>
                                </a:lnTo>
                                <a:lnTo>
                                  <a:pt x="8" y="683"/>
                                </a:lnTo>
                                <a:close/>
                                <a:moveTo>
                                  <a:pt x="8" y="769"/>
                                </a:moveTo>
                                <a:lnTo>
                                  <a:pt x="8" y="820"/>
                                </a:lnTo>
                                <a:lnTo>
                                  <a:pt x="0" y="820"/>
                                </a:lnTo>
                                <a:lnTo>
                                  <a:pt x="0" y="769"/>
                                </a:lnTo>
                                <a:lnTo>
                                  <a:pt x="8" y="769"/>
                                </a:lnTo>
                                <a:close/>
                                <a:moveTo>
                                  <a:pt x="8" y="854"/>
                                </a:moveTo>
                                <a:lnTo>
                                  <a:pt x="8" y="905"/>
                                </a:lnTo>
                                <a:lnTo>
                                  <a:pt x="0" y="905"/>
                                </a:lnTo>
                                <a:lnTo>
                                  <a:pt x="0" y="854"/>
                                </a:lnTo>
                                <a:lnTo>
                                  <a:pt x="8" y="854"/>
                                </a:lnTo>
                                <a:close/>
                                <a:moveTo>
                                  <a:pt x="8" y="939"/>
                                </a:move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lnTo>
                                  <a:pt x="0" y="939"/>
                                </a:lnTo>
                                <a:lnTo>
                                  <a:pt x="8" y="939"/>
                                </a:lnTo>
                                <a:close/>
                                <a:moveTo>
                                  <a:pt x="8" y="1025"/>
                                </a:moveTo>
                                <a:lnTo>
                                  <a:pt x="8" y="1076"/>
                                </a:lnTo>
                                <a:lnTo>
                                  <a:pt x="0" y="1076"/>
                                </a:lnTo>
                                <a:lnTo>
                                  <a:pt x="0" y="1025"/>
                                </a:lnTo>
                                <a:lnTo>
                                  <a:pt x="8" y="1025"/>
                                </a:lnTo>
                                <a:close/>
                                <a:moveTo>
                                  <a:pt x="8" y="1110"/>
                                </a:moveTo>
                                <a:lnTo>
                                  <a:pt x="8" y="1161"/>
                                </a:lnTo>
                                <a:lnTo>
                                  <a:pt x="0" y="1161"/>
                                </a:lnTo>
                                <a:lnTo>
                                  <a:pt x="0" y="1110"/>
                                </a:lnTo>
                                <a:lnTo>
                                  <a:pt x="8" y="1110"/>
                                </a:lnTo>
                                <a:close/>
                                <a:moveTo>
                                  <a:pt x="8" y="1196"/>
                                </a:moveTo>
                                <a:lnTo>
                                  <a:pt x="8" y="1247"/>
                                </a:lnTo>
                                <a:lnTo>
                                  <a:pt x="0" y="1247"/>
                                </a:lnTo>
                                <a:lnTo>
                                  <a:pt x="0" y="1196"/>
                                </a:lnTo>
                                <a:lnTo>
                                  <a:pt x="8" y="1196"/>
                                </a:lnTo>
                                <a:close/>
                                <a:moveTo>
                                  <a:pt x="8" y="1281"/>
                                </a:moveTo>
                                <a:lnTo>
                                  <a:pt x="8" y="1332"/>
                                </a:lnTo>
                                <a:lnTo>
                                  <a:pt x="0" y="1332"/>
                                </a:lnTo>
                                <a:lnTo>
                                  <a:pt x="0" y="1281"/>
                                </a:lnTo>
                                <a:lnTo>
                                  <a:pt x="8" y="1281"/>
                                </a:lnTo>
                                <a:close/>
                                <a:moveTo>
                                  <a:pt x="8" y="1366"/>
                                </a:moveTo>
                                <a:lnTo>
                                  <a:pt x="8" y="1417"/>
                                </a:lnTo>
                                <a:lnTo>
                                  <a:pt x="0" y="1417"/>
                                </a:lnTo>
                                <a:lnTo>
                                  <a:pt x="0" y="1366"/>
                                </a:lnTo>
                                <a:lnTo>
                                  <a:pt x="8" y="1366"/>
                                </a:lnTo>
                                <a:close/>
                                <a:moveTo>
                                  <a:pt x="8" y="1452"/>
                                </a:moveTo>
                                <a:lnTo>
                                  <a:pt x="8" y="1503"/>
                                </a:lnTo>
                                <a:lnTo>
                                  <a:pt x="0" y="1503"/>
                                </a:lnTo>
                                <a:lnTo>
                                  <a:pt x="0" y="1452"/>
                                </a:lnTo>
                                <a:lnTo>
                                  <a:pt x="8" y="1452"/>
                                </a:lnTo>
                                <a:close/>
                                <a:moveTo>
                                  <a:pt x="8" y="1537"/>
                                </a:moveTo>
                                <a:lnTo>
                                  <a:pt x="8" y="1588"/>
                                </a:lnTo>
                                <a:lnTo>
                                  <a:pt x="0" y="1588"/>
                                </a:lnTo>
                                <a:lnTo>
                                  <a:pt x="0" y="1537"/>
                                </a:lnTo>
                                <a:lnTo>
                                  <a:pt x="8" y="1537"/>
                                </a:lnTo>
                                <a:close/>
                                <a:moveTo>
                                  <a:pt x="8" y="1622"/>
                                </a:moveTo>
                                <a:lnTo>
                                  <a:pt x="8" y="1674"/>
                                </a:lnTo>
                                <a:lnTo>
                                  <a:pt x="0" y="1674"/>
                                </a:lnTo>
                                <a:lnTo>
                                  <a:pt x="0" y="1622"/>
                                </a:lnTo>
                                <a:lnTo>
                                  <a:pt x="8" y="1622"/>
                                </a:lnTo>
                                <a:close/>
                                <a:moveTo>
                                  <a:pt x="8" y="1708"/>
                                </a:moveTo>
                                <a:lnTo>
                                  <a:pt x="8" y="1759"/>
                                </a:lnTo>
                                <a:lnTo>
                                  <a:pt x="0" y="1759"/>
                                </a:lnTo>
                                <a:lnTo>
                                  <a:pt x="0" y="1708"/>
                                </a:lnTo>
                                <a:lnTo>
                                  <a:pt x="8" y="1708"/>
                                </a:lnTo>
                                <a:close/>
                                <a:moveTo>
                                  <a:pt x="8" y="1793"/>
                                </a:moveTo>
                                <a:lnTo>
                                  <a:pt x="8" y="1844"/>
                                </a:lnTo>
                                <a:lnTo>
                                  <a:pt x="0" y="1844"/>
                                </a:lnTo>
                                <a:lnTo>
                                  <a:pt x="0" y="1793"/>
                                </a:lnTo>
                                <a:lnTo>
                                  <a:pt x="8" y="1793"/>
                                </a:lnTo>
                                <a:close/>
                                <a:moveTo>
                                  <a:pt x="8" y="1879"/>
                                </a:moveTo>
                                <a:lnTo>
                                  <a:pt x="8" y="1930"/>
                                </a:lnTo>
                                <a:lnTo>
                                  <a:pt x="0" y="1930"/>
                                </a:lnTo>
                                <a:lnTo>
                                  <a:pt x="0" y="1879"/>
                                </a:lnTo>
                                <a:lnTo>
                                  <a:pt x="8" y="18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Freeform 231"/>
                        <wps:cNvSpPr>
                          <a:spLocks noEditPoints="1"/>
                        </wps:cNvSpPr>
                        <wps:spPr bwMode="auto">
                          <a:xfrm>
                            <a:off x="622935" y="700405"/>
                            <a:ext cx="448945" cy="456565"/>
                          </a:xfrm>
                          <a:custGeom>
                            <a:avLst/>
                            <a:gdLst>
                              <a:gd name="T0" fmla="*/ 40 w 707"/>
                              <a:gd name="T1" fmla="*/ 35 h 719"/>
                              <a:gd name="T2" fmla="*/ 0 w 707"/>
                              <a:gd name="T3" fmla="*/ 6 h 719"/>
                              <a:gd name="T4" fmla="*/ 63 w 707"/>
                              <a:gd name="T5" fmla="*/ 58 h 719"/>
                              <a:gd name="T6" fmla="*/ 92 w 707"/>
                              <a:gd name="T7" fmla="*/ 99 h 719"/>
                              <a:gd name="T8" fmla="*/ 63 w 707"/>
                              <a:gd name="T9" fmla="*/ 58 h 719"/>
                              <a:gd name="T10" fmla="*/ 155 w 707"/>
                              <a:gd name="T11" fmla="*/ 151 h 719"/>
                              <a:gd name="T12" fmla="*/ 115 w 707"/>
                              <a:gd name="T13" fmla="*/ 122 h 719"/>
                              <a:gd name="T14" fmla="*/ 178 w 707"/>
                              <a:gd name="T15" fmla="*/ 174 h 719"/>
                              <a:gd name="T16" fmla="*/ 207 w 707"/>
                              <a:gd name="T17" fmla="*/ 216 h 719"/>
                              <a:gd name="T18" fmla="*/ 178 w 707"/>
                              <a:gd name="T19" fmla="*/ 174 h 719"/>
                              <a:gd name="T20" fmla="*/ 269 w 707"/>
                              <a:gd name="T21" fmla="*/ 268 h 719"/>
                              <a:gd name="T22" fmla="*/ 230 w 707"/>
                              <a:gd name="T23" fmla="*/ 239 h 719"/>
                              <a:gd name="T24" fmla="*/ 292 w 707"/>
                              <a:gd name="T25" fmla="*/ 291 h 719"/>
                              <a:gd name="T26" fmla="*/ 321 w 707"/>
                              <a:gd name="T27" fmla="*/ 332 h 719"/>
                              <a:gd name="T28" fmla="*/ 292 w 707"/>
                              <a:gd name="T29" fmla="*/ 291 h 719"/>
                              <a:gd name="T30" fmla="*/ 384 w 707"/>
                              <a:gd name="T31" fmla="*/ 384 h 719"/>
                              <a:gd name="T32" fmla="*/ 344 w 707"/>
                              <a:gd name="T33" fmla="*/ 356 h 719"/>
                              <a:gd name="T34" fmla="*/ 407 w 707"/>
                              <a:gd name="T35" fmla="*/ 408 h 719"/>
                              <a:gd name="T36" fmla="*/ 436 w 707"/>
                              <a:gd name="T37" fmla="*/ 449 h 719"/>
                              <a:gd name="T38" fmla="*/ 407 w 707"/>
                              <a:gd name="T39" fmla="*/ 408 h 719"/>
                              <a:gd name="T40" fmla="*/ 499 w 707"/>
                              <a:gd name="T41" fmla="*/ 501 h 719"/>
                              <a:gd name="T42" fmla="*/ 459 w 707"/>
                              <a:gd name="T43" fmla="*/ 472 h 719"/>
                              <a:gd name="T44" fmla="*/ 522 w 707"/>
                              <a:gd name="T45" fmla="*/ 524 h 719"/>
                              <a:gd name="T46" fmla="*/ 551 w 707"/>
                              <a:gd name="T47" fmla="*/ 566 h 719"/>
                              <a:gd name="T48" fmla="*/ 522 w 707"/>
                              <a:gd name="T49" fmla="*/ 524 h 719"/>
                              <a:gd name="T50" fmla="*/ 613 w 707"/>
                              <a:gd name="T51" fmla="*/ 618 h 719"/>
                              <a:gd name="T52" fmla="*/ 574 w 707"/>
                              <a:gd name="T53" fmla="*/ 589 h 719"/>
                              <a:gd name="T54" fmla="*/ 636 w 707"/>
                              <a:gd name="T55" fmla="*/ 641 h 719"/>
                              <a:gd name="T56" fmla="*/ 665 w 707"/>
                              <a:gd name="T57" fmla="*/ 682 h 719"/>
                              <a:gd name="T58" fmla="*/ 636 w 707"/>
                              <a:gd name="T59" fmla="*/ 641 h 719"/>
                              <a:gd name="T60" fmla="*/ 707 w 707"/>
                              <a:gd name="T61" fmla="*/ 713 h 719"/>
                              <a:gd name="T62" fmla="*/ 688 w 707"/>
                              <a:gd name="T63" fmla="*/ 706 h 7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707" h="719">
                                <a:moveTo>
                                  <a:pt x="6" y="0"/>
                                </a:moveTo>
                                <a:lnTo>
                                  <a:pt x="40" y="35"/>
                                </a:lnTo>
                                <a:lnTo>
                                  <a:pt x="35" y="41"/>
                                </a:lnTo>
                                <a:lnTo>
                                  <a:pt x="0" y="6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63" y="58"/>
                                </a:moveTo>
                                <a:lnTo>
                                  <a:pt x="97" y="93"/>
                                </a:lnTo>
                                <a:lnTo>
                                  <a:pt x="92" y="99"/>
                                </a:lnTo>
                                <a:lnTo>
                                  <a:pt x="58" y="64"/>
                                </a:lnTo>
                                <a:lnTo>
                                  <a:pt x="63" y="58"/>
                                </a:lnTo>
                                <a:close/>
                                <a:moveTo>
                                  <a:pt x="120" y="116"/>
                                </a:moveTo>
                                <a:lnTo>
                                  <a:pt x="155" y="151"/>
                                </a:lnTo>
                                <a:lnTo>
                                  <a:pt x="149" y="157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16"/>
                                </a:lnTo>
                                <a:close/>
                                <a:moveTo>
                                  <a:pt x="178" y="174"/>
                                </a:moveTo>
                                <a:lnTo>
                                  <a:pt x="212" y="209"/>
                                </a:lnTo>
                                <a:lnTo>
                                  <a:pt x="207" y="216"/>
                                </a:lnTo>
                                <a:lnTo>
                                  <a:pt x="172" y="181"/>
                                </a:lnTo>
                                <a:lnTo>
                                  <a:pt x="178" y="174"/>
                                </a:lnTo>
                                <a:close/>
                                <a:moveTo>
                                  <a:pt x="235" y="233"/>
                                </a:moveTo>
                                <a:lnTo>
                                  <a:pt x="269" y="268"/>
                                </a:lnTo>
                                <a:lnTo>
                                  <a:pt x="264" y="274"/>
                                </a:lnTo>
                                <a:lnTo>
                                  <a:pt x="230" y="239"/>
                                </a:lnTo>
                                <a:lnTo>
                                  <a:pt x="235" y="233"/>
                                </a:lnTo>
                                <a:close/>
                                <a:moveTo>
                                  <a:pt x="292" y="291"/>
                                </a:moveTo>
                                <a:lnTo>
                                  <a:pt x="327" y="326"/>
                                </a:lnTo>
                                <a:lnTo>
                                  <a:pt x="321" y="332"/>
                                </a:lnTo>
                                <a:lnTo>
                                  <a:pt x="287" y="297"/>
                                </a:lnTo>
                                <a:lnTo>
                                  <a:pt x="292" y="291"/>
                                </a:lnTo>
                                <a:close/>
                                <a:moveTo>
                                  <a:pt x="350" y="349"/>
                                </a:moveTo>
                                <a:lnTo>
                                  <a:pt x="384" y="384"/>
                                </a:lnTo>
                                <a:lnTo>
                                  <a:pt x="379" y="391"/>
                                </a:lnTo>
                                <a:lnTo>
                                  <a:pt x="344" y="356"/>
                                </a:lnTo>
                                <a:lnTo>
                                  <a:pt x="350" y="349"/>
                                </a:lnTo>
                                <a:close/>
                                <a:moveTo>
                                  <a:pt x="407" y="408"/>
                                </a:moveTo>
                                <a:lnTo>
                                  <a:pt x="441" y="443"/>
                                </a:lnTo>
                                <a:lnTo>
                                  <a:pt x="436" y="449"/>
                                </a:lnTo>
                                <a:lnTo>
                                  <a:pt x="402" y="414"/>
                                </a:lnTo>
                                <a:lnTo>
                                  <a:pt x="407" y="408"/>
                                </a:lnTo>
                                <a:close/>
                                <a:moveTo>
                                  <a:pt x="464" y="466"/>
                                </a:moveTo>
                                <a:lnTo>
                                  <a:pt x="499" y="501"/>
                                </a:lnTo>
                                <a:lnTo>
                                  <a:pt x="493" y="507"/>
                                </a:lnTo>
                                <a:lnTo>
                                  <a:pt x="459" y="472"/>
                                </a:lnTo>
                                <a:lnTo>
                                  <a:pt x="464" y="466"/>
                                </a:lnTo>
                                <a:close/>
                                <a:moveTo>
                                  <a:pt x="522" y="524"/>
                                </a:moveTo>
                                <a:lnTo>
                                  <a:pt x="556" y="559"/>
                                </a:lnTo>
                                <a:lnTo>
                                  <a:pt x="551" y="566"/>
                                </a:lnTo>
                                <a:lnTo>
                                  <a:pt x="516" y="531"/>
                                </a:lnTo>
                                <a:lnTo>
                                  <a:pt x="522" y="524"/>
                                </a:lnTo>
                                <a:close/>
                                <a:moveTo>
                                  <a:pt x="579" y="583"/>
                                </a:moveTo>
                                <a:lnTo>
                                  <a:pt x="613" y="618"/>
                                </a:lnTo>
                                <a:lnTo>
                                  <a:pt x="608" y="624"/>
                                </a:lnTo>
                                <a:lnTo>
                                  <a:pt x="574" y="589"/>
                                </a:lnTo>
                                <a:lnTo>
                                  <a:pt x="579" y="583"/>
                                </a:lnTo>
                                <a:close/>
                                <a:moveTo>
                                  <a:pt x="636" y="641"/>
                                </a:moveTo>
                                <a:lnTo>
                                  <a:pt x="671" y="676"/>
                                </a:lnTo>
                                <a:lnTo>
                                  <a:pt x="665" y="682"/>
                                </a:lnTo>
                                <a:lnTo>
                                  <a:pt x="631" y="647"/>
                                </a:lnTo>
                                <a:lnTo>
                                  <a:pt x="636" y="641"/>
                                </a:lnTo>
                                <a:close/>
                                <a:moveTo>
                                  <a:pt x="693" y="699"/>
                                </a:moveTo>
                                <a:lnTo>
                                  <a:pt x="707" y="713"/>
                                </a:lnTo>
                                <a:lnTo>
                                  <a:pt x="701" y="719"/>
                                </a:lnTo>
                                <a:lnTo>
                                  <a:pt x="688" y="706"/>
                                </a:lnTo>
                                <a:lnTo>
                                  <a:pt x="693" y="6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Line 232"/>
                        <wps:cNvCnPr/>
                        <wps:spPr bwMode="auto">
                          <a:xfrm flipV="1">
                            <a:off x="671830" y="698500"/>
                            <a:ext cx="44450" cy="520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233"/>
                        <wps:cNvCnPr/>
                        <wps:spPr bwMode="auto">
                          <a:xfrm flipH="1" flipV="1">
                            <a:off x="669290" y="650875"/>
                            <a:ext cx="46990" cy="476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488315" y="57150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4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111885" y="105727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5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996315" y="142748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1779270" y="110680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7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235710" y="183959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50165" y="110744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031875" y="3048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00" name="Group 241"/>
                        <wpg:cNvGrpSpPr>
                          <a:grpSpLocks/>
                        </wpg:cNvGrpSpPr>
                        <wpg:grpSpPr bwMode="auto">
                          <a:xfrm>
                            <a:off x="1059815" y="1144270"/>
                            <a:ext cx="20320" cy="21590"/>
                            <a:chOff x="1669" y="1802"/>
                            <a:chExt cx="32" cy="34"/>
                          </a:xfrm>
                        </wpg:grpSpPr>
                        <wps:wsp>
                          <wps:cNvPr id="501" name="Oval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1802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" name="Oval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1802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3" name="Group 244"/>
                        <wpg:cNvGrpSpPr>
                          <a:grpSpLocks/>
                        </wpg:cNvGrpSpPr>
                        <wpg:grpSpPr bwMode="auto">
                          <a:xfrm>
                            <a:off x="614680" y="691515"/>
                            <a:ext cx="20320" cy="21590"/>
                            <a:chOff x="968" y="1089"/>
                            <a:chExt cx="32" cy="34"/>
                          </a:xfrm>
                        </wpg:grpSpPr>
                        <wps:wsp>
                          <wps:cNvPr id="504" name="Oval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" y="1089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" name="Oval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" y="1089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6" name="Group 247"/>
                        <wpg:cNvGrpSpPr>
                          <a:grpSpLocks/>
                        </wpg:cNvGrpSpPr>
                        <wpg:grpSpPr bwMode="auto">
                          <a:xfrm>
                            <a:off x="1059815" y="1409700"/>
                            <a:ext cx="20320" cy="21590"/>
                            <a:chOff x="1669" y="2220"/>
                            <a:chExt cx="32" cy="34"/>
                          </a:xfrm>
                        </wpg:grpSpPr>
                        <wps:wsp>
                          <wps:cNvPr id="507" name="Oval 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220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" name="Oval 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220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9" name="Group 250"/>
                        <wpg:cNvGrpSpPr>
                          <a:grpSpLocks/>
                        </wpg:cNvGrpSpPr>
                        <wpg:grpSpPr bwMode="auto">
                          <a:xfrm>
                            <a:off x="1505585" y="1510030"/>
                            <a:ext cx="19685" cy="21590"/>
                            <a:chOff x="2371" y="2378"/>
                            <a:chExt cx="31" cy="34"/>
                          </a:xfrm>
                        </wpg:grpSpPr>
                        <wps:wsp>
                          <wps:cNvPr id="510" name="Oval 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1" y="2378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" name="Oval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1" y="2378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2" name="Group 253"/>
                        <wpg:cNvGrpSpPr>
                          <a:grpSpLocks/>
                        </wpg:cNvGrpSpPr>
                        <wpg:grpSpPr bwMode="auto">
                          <a:xfrm>
                            <a:off x="169545" y="1209040"/>
                            <a:ext cx="19685" cy="21590"/>
                            <a:chOff x="267" y="1904"/>
                            <a:chExt cx="31" cy="34"/>
                          </a:xfrm>
                        </wpg:grpSpPr>
                        <wps:wsp>
                          <wps:cNvPr id="513" name="Oval 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" y="1904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" name="Oval 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" y="1904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5" name="Group 256"/>
                        <wpg:cNvGrpSpPr>
                          <a:grpSpLocks/>
                        </wpg:cNvGrpSpPr>
                        <wpg:grpSpPr bwMode="auto">
                          <a:xfrm>
                            <a:off x="1734820" y="1209040"/>
                            <a:ext cx="19685" cy="21590"/>
                            <a:chOff x="2732" y="1904"/>
                            <a:chExt cx="31" cy="34"/>
                          </a:xfrm>
                        </wpg:grpSpPr>
                        <wps:wsp>
                          <wps:cNvPr id="516" name="Oval 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2" y="1904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" name="Oval 2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2" y="1904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8" name="Group 259"/>
                        <wpg:cNvGrpSpPr>
                          <a:grpSpLocks/>
                        </wpg:cNvGrpSpPr>
                        <wpg:grpSpPr bwMode="auto">
                          <a:xfrm>
                            <a:off x="1276350" y="1811020"/>
                            <a:ext cx="19685" cy="21590"/>
                            <a:chOff x="2010" y="2852"/>
                            <a:chExt cx="31" cy="34"/>
                          </a:xfrm>
                        </wpg:grpSpPr>
                        <wps:wsp>
                          <wps:cNvPr id="519" name="Oval 2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0" y="2852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Oval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0" y="2852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21" name="Group 262"/>
                        <wpg:cNvGrpSpPr>
                          <a:grpSpLocks/>
                        </wpg:cNvGrpSpPr>
                        <wpg:grpSpPr bwMode="auto">
                          <a:xfrm>
                            <a:off x="1059815" y="173355"/>
                            <a:ext cx="20320" cy="21590"/>
                            <a:chOff x="1669" y="273"/>
                            <a:chExt cx="32" cy="34"/>
                          </a:xfrm>
                        </wpg:grpSpPr>
                        <wps:wsp>
                          <wps:cNvPr id="522" name="Oval 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73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Oval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73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24" o:spid="_x0000_s1245" editas="canvas" style="position:absolute;left:0;text-align:left;margin-left:249.3pt;margin-top:.75pt;width:151.5pt;height:167.25pt;z-index:-251650048" coordsize="19240,212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+Ba0IQyQAAE8hAQAOAAAAZHJzL2Uyb0RvYy54bWzsXW2PG7mR/n7A/QdBHw/wjvq9e7CzwcZj 7wXYZBcXX77LkmZGiEZSJNnjvSD//Z4iWRTZzbfxrhUn0znctsYqFespsvlW9ZDf/u7T42bycXU4 rnfbm2n2zWw6WW0Xu+V6e38z/d93b1+108nxNN8u55vddnUz/WV1nP7uu//8j2+f9terfPew2yxX hwmUbI/XT/ub6cPptL++ujouHlaP8+M3u/1qiy/vdofH+Ql/Hu6vlof5E7Q/bq7y2ay+etodlvvD brE6HvGvt/LL6XdC/93danH66e7uuDpNNjdT2HYS/z2I/76n/1599+38+v4w3z+sF8qM+WdY8Thf b1GoVnU7P80nHw7rgarH9eKwO+7uTt8sdo9Xu7u79WIlMABNNuuheT3ffpwfBZgFvMMG4tNvqPf9 Pdm93b1dbzbwxhW0X9O/0fMJ9bOirzdbW0j+i5BVMk97VOBxr6vy+OtM/PPDfL8SyI/Xiz99/Pkw WS9vpmWbTyfb+SMa0tvDakXNYpLnBdUilQ/BP+9/PpCpx/2Pu8Vfj5Pt7s1yffp5t96eYFFGkrDa EKU/jvjR5P3TH3dLKJ5/OO1EVX66OzySKlTS5BN+23TNrJpOfsHHPGvyrpKNZ/XpNFnQ91Vd1iXa 2AIS1awVbetqfs1qFh+Opx9WO6Fy/vHH40k2vSU+USn3SwXsHVTcPW7QCv/ralI2k6dJDr2qoWqh zBBqJw+Tti8AR2ktTevRUhhCM5eW0hDwaoFTdFFOW2pDIJ+VHmMaQ8ppDLoSXU5W+TzTGVJONZnp 4LzNPeZkURdnpo+LzIcri3o5M90cUBR1dGZ6uiw6H7SoqzPT10Xn9VHU2bnp7CrzNcQ86uzcdHZV +qChMzg3Emf156azA4qizs5NZ9dN5XF2HnV2bjq7zr0+ijq7MJ3dVIXHoiLq7MJ0dtP6oBVRZxem swOKos4uTGd32cwHLerswnR2W3t9FHU2dfW6O+paX4Mso84uTWdns9yHrYx6uzS9HdIUdXdpujvL ytrj7zLq79L0dzbrvH6KOrwyHZ7lua+/raIeryyP55UPXRX1eGV5PKAp6vHK8njRZh6PV1GPV5bH i8Lrp6jHa8vjZe1rmXXU47Xl8bLzoaujHsdU6PzaZQFNUY/XlsfrzDehqKMery2PV43XT1GPN5bH 687X8zZRjzeWx5vch66JeryxPB7QFPV4Y3m8rXzTiibq8cbyeDvz+inqcczTjfbUFb6W2UY9TmsT PSBkXe1D10Y93loeD2iKerw1PZ7PWt/coo16vDU9jkm8109Rj3emx/Os9vW+XdTjnenxPOt86Lqo xzvT4yFNUY93lseL3DfB6KIe7yyP543XT1GPZzPL5eXM1zSzWdTnmFYYzTwvCx/AbBb1ejaz3B7S 5fQ7Vtf3vH6eP/CSevFpq9bU+DSZ00bUTCzo97sjLeRpgY0l+ju5GTC/hhQtwD3CQEvCYo8B5YWF AYeExc5AVBgNhYQbsScR04y2QMJdkjCtcEkaS1ja74jppnWsEE8DSatVIZ4Gk9akQjwNKK08hXga VFpfkjgWkClQaRUpxNOg0lpRiKdBpRWhEE+DSus+IZ4GlVZ3JI7lWwpUWsMJ8TSotFIT4mlQaT0m xNOg0qpLiKdBpbUViWPxlAKVVlBCPA0qLZOEeBpUWgsJ8TSotOAR4mlQaVVD4li1pEClpYsQT4NK 6xMhngaVFiFCPA0qrTSEeBpUWk6QOJYLKVBpzSDE06DSwkCIp0Gl2b8QT4NKU3whngaV5vEkjnl6 ClSarAvxNKg0IxfiaVBp2i3E06DS3FqIp0GlCTSJY4KcApVmyUI8DSpNhYV4GlSa7wrxNKg0qRXi aVBp5krimJmmQKXpqRBPg0pzUCGeBpUmmkI8DSrNJoV4GlQxZSR5mhKmgBXzQvmDNLhi8id/YAGW 0xU1gzsggNcP3R2mE4Tu3pNV8+v9/EQTP/44ebqZinDJ5OFm2opZ3+Pu4+rdTgicaPon65CjM+dv N1tTija2YByL8Zf83AtVSkjEXmA2f8lPKSTLS5HpF7bY7I4rgfJspdSpXlH+wflru+gsx7Q5ioKl wiaqIpOE2C62xg8EYRzLQh8SLDgtOdbMT+kWlgobyWWmSaVjyQvb214sqgvsa+5hUVJhK7nMNKl+ if56QRDK8rcPS0Fbf9EWxlJhK7nMNKlnYFH9MP/ChwXxsgQsLBWxUpWZJsWWcQvw10tJG3+Gv31Y EGmz5FgzP+X7wlJhK7nMNKl0LIi9WTZ6saiRrq+5h0VJha3kMtOk+iX66wVRuyQsCBNacoyBn7Je WCpsJZeZJpWOpZnJmQX/wlcvCDAmYGGpsJVcZpoUW8Ze89cLQo6WjT4srVot9zVzCbJeWCpipSoz Tapfoh8LgpVJWBAdteQYAz8lFpYKW8llpkmlY+nUkp1/4asXxFVTsCipsJVcZpoUW8Ze89cLBVot I31gshmFkozem3XzU9aMFgsbqotNFHsOoM72uhcQAsMpgFgsZqkqNlHsGYAyiigZjvcCQlTZEuSa 4aeqIRaLWMrFJoo9AxAizZadXkAF7cIbyBkIPxUgFotYysUmij0DEMLUlp1+QBSISwCkxCKWcrGJ Ys8AVFLal2GnFxDC6pYg1ww/VQ2xWMRSLjZR7DmAKB6XAqhSm7193T1ALBazVBWbKNYvNNBtI06f BgipAZYgA+GnqiEWi1jKxSaKPQNQrbae+SfeJoe8giRASixiKRebKMbWsfcCNYRcA8tOL6BG7Yj2 dXMZqoZYLGIpF5so1i80AAiJCmmAkBthCTIQfipALBaxlItNFHsOILU/yz/x1hASK1IAsVjMUlVs ohhbx94L1BCSLSw7fYDAPbDnSKybn7KGtFjEUi42USwdEGVqJAJSm+F93X1ASixsqS42UaxfqL+G 8iyzHe+tIWSWWMgZCD9VDbFYxFIuNlHsOYDU1jz/xAsoL+3eg4HwUwFisZilqthEMbaOCwvUEFJV LMd7ASE7xhJk3fxUgFgsYikXmyj2DEBFZTveCwiZNSmAWCxiKRebKPYMQMi0sez0A1JR1b7uXg0R QYXmhhFLudhEsX6h3OQQaqGwj8hs0fEfChsZDJvjbrNeEqWJAj/Hw/3715vD5OOcWGDifyqmZYlt thQ+qmkbfzEHF+1uMz+JEJIllahsfziebufHB1mo0CAjVu9XH1dEtJpfP6zmyzfbpfh8mq838rMI JCmWEhGTJLXp/W75C0hKh51ksIFxhw8Pu8P/TSdPYK/dTI9/+zA/rKaTzR+2IDp1WUk5FCfxR1k1 tENxML95b34z3y6g6mZ6miJdij6+PkmK3If9YX3/gJIy4Yft7nuQo+7WRF0SLCpplfoD7C9p6wVo YGi+kgb243q7AgVM8KMUr+v19ucDDPxMYlfXov5FlWhiFzZkMlorELGrniHNkBsmU7uoronaNaEP N9MNbBL+YpoXNVglQvWuuXYUMqQmJ9hioqF+Rqt9XJ/AoNysH/H66aYdaVzza4BTYVOCKZiKf+9m 3Zv2TVu+KvP6zatydnv76vu3r8tX9dusqW6L29evb7N/ELCsvH5YL5erLb1gzJrMyjTGn+JvSr6j 5k1qn1zZ2sVLDhP5KYwWba//bnCbvGQzRK9nNUPRcp7TDCd3m/X+L/x+MdMwb6tWBQpANRy2yLJq y7FBjg1Ss141PRZD14AeW1N3phrlF6XHztSGipseWxS1iGtRL1rMahKmV/bXEmRFVnSGdbXos88s Wqx6jGR8cFuJO9yTwWRNy0h2q0MRhhotBI6IUxH6AS3TCKaFQxHqRgvllVsRJs5nmZnIsXdowq6I lio9mhCP1DJZJfgRDk1YSmkpEIWc4Gy+rBeexZcFBcaty3R5MRNkMIdZFmW27jy6TK8XM5/bM9Pv sN5tl+n4shD58S67TM93Pl2m64vW20BN30PKaRfN23QFVV6MFn0W1DiPMtP5VSlYSg6QFoUW77JH mel97OUSXc2lzPR+lnuq0qbSSlKmS5npfnC/PJaZ/q8zn/9z0/8ZADgrwKbUemFalNqs8bxJNq1W 0sQcMC1abdYUHsvMCmjwkrgrgFYzugVloBW6YZrtv+0Ep8NlmVkBOLDCo8ysAMxUfJZZFdB5egyb Zlv72plFs81zz+vUo9p6O1iLapv7OmuLbttJZqvDabRro2sgB1/GWQM9xm0uWJsubVYVgOPt1mZW QTbzDm6UgnO2rfR0HDbzNvMitZi3OQp12tZj30rGnQOpxb7NfT13j4Fb+Ho12sI5IwWl3W2b+R5k ReWrBYuFW4B+6NZm1UIx8zXeyqqFztN79Ni4XqQWG7eAmNO2HiNXshUdtWAxcgtfB95j5UqmsEub WQtF4RlBbWZuJc8fcGkz34UCNG43UqsWKnkqhkubWQsFKO9ObTTH1e0Ie8e+9mYxdAucMuLWZg7J We3teC2WLpHD3drMIQHavPNHqxZwdIFbm/UutN6B1GLrlmjkbm1WLfjHq8aqBVA6ndps1m7rRWqx dkvfDJdSbc912knOpqOFWMxdYiu6bbNqocNszD0yU5qYLrUEodatzawFhFV80xmLwUtUfbc2sxYQ nPK1XkqoOttWebT1mLzyZB+H3ywmL9ZhZ9uw/BsZnA6K6sjg9PJx8a5iB+GdPPUL7SfMyB0ZnD5H jgxOn2dGBqfPMyOD0+eZkcHp88y/AINTjiK/hnJIkx6iHNImMwXyzgF1mcOQloOjOh4M/nJnnKPs /JS6VM410mBCUlimRAPytlVcCofZhygUBxDpkLLkM0r+rUKrRl2k74VMzFT6B0aikJjK3QaXMSiF mS0Aa9vYIj8a7IqLnyDzOAwHG11CEBs5IQswnRZi2LcIiWWKk489prBYz7o4oFyRWLDBEgGkKhJ7 ACETsOciAOlIDZvAT1nbuTqYAoNDUFvfOtbiryEECIQBNTd1X4PjTBksHkMmFIqxhBS2oNhM4Q43 34F1CYAUPx0PaYAPEEIQAjlOCQpZWirXqzUX+jG2gZ+yigrVCcszawNiWGxSr8HmsRZ/FZWKlERs 7jCkSlUmThMMYkKUQxiBMEZQrlTU0wzH1wR9NLAwjgrBEWUDk999FVWpGs30qSysnZ+yBhCxlxqh OWQtZ8UjVBKWG1jI5fnrCrEQaQMS9MN1VbPPsD8csrbmOsB+aFCOgnDUO4MxH5brW5iAik73It2g xIRRNYrgSxmfISsaRWBAHCcoVyuSb4bdz5A+bOv1LIyjajiWjp2/MCpszEnt2J0KWdFyHcDqkBy2 5pQ+bvtsLT9lix5ayN/7WyCCQVI3do4iqJTPaOwNWYutP6ExR+8SlFO5swheROT6FsZRdTzdmcXe K5wgLq0FPTtkbaeOm0EgKyynzrPCKXoROdn74ATAnpy/rnACiHKtnnn5OkF0/tJrdBxBCBcEZUeQ I3YWEkQ0TToKsdCQnMPIeH1RPExqRzxQavciy7huY7M6Gq6oG8rRJYYtVtnROaJqEcG+lQnQeHaZ I6YUgcbT2jwyv0Pmu6oMuC1ocabmVzmab0RQtUdtZQK0XFFIaFoag8ZrBuyKBw3hnPEcpweEBdVM C6l5MUH11mgrE6AhNCgbD84AikBDTFKIIugYNoQnuwWSaYLQkDqjNPLbwBbzU3b42dBKFgj0IoVi wxf6MELvu1aqCi4iM7+Mp70IbkagUcQGL2WBPJqwDwZWJkArFVcIUVGl3QsNGb7SEExBgoZU6vCF IjJTAqVaDiUIooY1Dq1MgIYoqbQXmw2RBonwrBTV8y/Wz0/VfCqujDrScitAErWGph521sBKLjLQ IHkWXGCOG4FWcwVHJoIUBpYWyxxD7wIrq9W5OgX2C4PQhlamQFOTJgSIY9B4Llxg/hQ0pOHKiEyc KNysfBBp4jwdPluZAI1npQVYS5Fa4wkxQtFhaK2qjHKwacQGqZbbqOlYiZcz7Cw1dz5byZoCDbJV G3olJugxaGrFgQT9sCE8LUbIOyKoJmQl5jlBaEMrE6AhlC7aBBF/ItA65boyti/Gc+NSn5jJhvBT 1Roi77JwfYooC/BTC/atZAF/rVHsXGrX0zhf509Beyka2yHj2XGpN7zYEH6yxYq7ByJAsNYcVrKm EDQ1eypxXEm41kTGJ3XVZaSHhKCctqgsbG8Pmc8U8aHENDnUICEoR4mzlX1oKGTkib1snhhePIug Ixr0cwg6FMxhWs6s7jqm5bTorcWcUlCpxAVgdVMWtL4nggMOP69qvVQYeWIvnCeGnspqhqLX/kLN MM+qjsYm0Qzroqn1dHtshi+8GWINajVDMVF/TjMUdMX/RvcmgtzcLxoXIzq6xbab0Q7T2C2O9FnV 1DRbEXsMfbai3NFRgl+QrYij+EqixtBY7Wi0gpEtmyzoH5We43MXah41wCxvI5X1TENEw9d5tJT+ L3p+87ZPLJq1QEU5wFknfWAKYSGjhShld6AFCxhDwK0EE3At4zQF7jgLUPq7yxTMqLSQ0xSMdVog Exn+LjXoirSU0xi0jbOAzxiLmuhUY7ESc8GMc5ljXeXphGVRErPGV1O0pXC221VVFh+Rboxz+5mi elqR2yLT00Qu8SiKupoO1NFF+S2yuIhOZ1s0xAJkBrdFtC7X5TmhWRTEQtCSXLVGsRmtyG2R2abL nPgmTkVRZ1u3eJaC2uRUFHW2RTv0W0ThhjA0i3KIu4c90CzOodPZFt2wyny1Rgc0RiwynV0J6obL R9ZVnm6LzJZdC56nU1HU2bQ/rG32W2RxDJ3tyKIXNoJH4rLI4hc6oVnMwrr1OduiFrotMp1NdBp3 y6atJ+0Bt0Wms1vcPupRFHW2xSX0W4Sx9GyRE5pFI+wEuc7lbItH6IRG4UgNvgWZzw3NohC6LTKd 3YFB5lEUdbbFG+xAW/Ioijrbogz6LaK4xNkDruHIYgsiMu4bjyy+oNPblDOky8LpxESKdNWbxRV0 uhsrVkNThtt+PZqi/rbu7swQfvFpijqctqfP6Pw20VJHyznRWcxA5Bf4BiXrBk+nxy1WIML0vrqj 0zEjNlkezwXB0FV3lLugNbltMruTrMBRCu66oxQMrcntJ8vjfpssLqBTk8UCzBDu8dhk8QCd6CwG YIYTTXyaoh6nqKnGn5W4C9XtJ8ov1HJumyyPVzPfmEIHN2pNbj9ZHvfbZPH+nJosxl9W4d5RNzqK Z2mbnOgopKklkGDiqzvrBk+3TZbHa+9agC6S0CW6bbI8jpWkD13U45RZo8vK/DbZN3g64dl3d+LE Lt8oJW5q0oU6Adp3d+LwM1/9ibCO1uWxy/J7410W4Jg1wxkeuyzPt6XP8xnlW8TssnwfsCtllWku 46nj9LQISlY+2+XGaK8028asR4S0Rr7syJfFrtV44+ngXl/FmXinkw3C1GBa0JIjdc5qRBy9kxDn oHhEHB2QEOdsmLC4Sucfbzwd1Ko6Cf2dTsANO1KlR74DuUumD0TEVa1qAkNEXNWqzlsNi6u0sPHG 00GtjnzZf2G+rDh0wXWzukpPe4dJe8rLN954Gu4+xIyYBhHsyyQ5VEx75Q/Shh3sY8hhKtPp2RGT 9GXxOq1c/AATUzx/BYUaHSv402LPwUWglv0uZ3H7Uu2kVCQxUCJOEuLyOLOMnzINz7aJv/Mn1kl5 Ta4Mg0DoLJj/JlGkSeki2UZ+mjgGQjEgCIIpC8NIEHVLQJImdS6TIfDThDKUimGhi63CqY6y8ogC EcpKlLWSJnUukzHw08QylIphQbwsDYvupblcfsryFZY0KV0m6+CnieVsGX8bw4IAWRIWROQS6iVR SpfJVvLTxHK2jL+NYUFoLQkLYnkJWBKldJlsJT9NLGfL+NsolmgavnxfELxLwJImhfhdUJcscSgV w4IoXFK9IOwXLF++L2lS5zLZ4/w062UoFcNCNImUfgxxvgQsaVLnMhkDP00sQ6kYFgTskrAgQpiA JU3qXCZj4KeJZSgVw4IIXRqWCB1HtjEEDlMQ6zIZAz9NLGfL+NsYFgrtJYGhaGKCncliuli2lJ8m HsM6/joKiGbBKW8NBRBTAKWK6WLZUn5agM7W8ddxQJrOGp6aUfQxBVCiGCKQQW2yh6ZAZU8sCgjR P/WTCCAEHHu62WnSp/IForhkiti5WNbCT6uGhmJRQAgdpgGKkdMUoESxc7EMhJ8WoKFYFBCihWmA EKBMcX2i2LlYBsJPC9BQLAqIWKhJnQKim0mAEsV0sQyEnxags3X8dRQQootpgBDQTAGUKqaLZUv5 aQE6W8dfRwEhLJkGCLHQFECpYrpYtpSfFqCzdfx1HJBea0V6OQQ+UwAliiH0GdSmuu2hWBQQgpdp NaRynr20QNXLJYqdi2XX89OqoaEYAxqZg5MXfsMcpbgMuAliDvLFuQnoCTtFTWhms5KvNuLr6Mqy 7Yi0Tfyusqrxf+oV+1XcBHEbTCO3mU3mgZnXUFBGXyPPnTRl+ikNDjVmEg/lTDm0mBlT4gYYhxoz k6SinBSHHjOJpKOz1x16zCwS3Gbh1INeTyeQ+OwxM0h89ljZI/ImJodFFk8hE0QQBzYreyTL6FYn ly7T2/I2IJcu0+GZuCHEpct0ubzYxqXLdDqY2R67TLfjyCq333E01tnxfrtM13vtsigLubgjx4HR oi3g7CK3XRZrAWdeujFazIVcZAo7/GURF3JfK8V69+yJXCQLu3SZvi9wXZOzTVj8BZmV6dJl+t5v l+l7r10WgwEHULrtslgMJOV8Fy0SQ4GsLydGi8ggrwNxYLR4DKWvrVIHrF9/eamFS5fp+7Kguxkc 7YtOUDnrEnQGly7T9367TN977bIIDaW4r8dhl0VqqMRtTg67LE5DiaxCJ0aL11A2lM3q0mX2OZW4 GcNll+n7Kve0CYvZUKHHdNtl+r4S+bouu0zf++0yfe+1y+I31KDTOO2yOA515ulzLIpDhTxTty6z v6/EdS4OjBbLofa1VeuapFpcSuLSZbZ7EMw9dpm+r8W1Hy5dpu/9dpm+99pl0R3Qstx2WZSHRhCe HHZZhIcaGcxO31ukh2ZmjGljquanrStH5JxxoOatkYQDzC5FRgOvUSPiKqlPn6UUEUdDFtp5ryci jrYqxHlZGxan6QeJY4Ihd5Ii4goq5hBJ4gqq3haPaFdQdXQzIq6g6rPtwuI02hNUjOcpto+pmr70 L2L+kSOxxEtxpDpa6p3exw9X03i1ic/vv0mq5q/OgqLZEOVB0XjkSoOS73AsWqWSiXViM+9+8VPu gqk9hsjpaPK95mAFa+Cn1GRbxd/xZtrwHgl1urg+vMy324nT7+ldiGxPqqTDyPmEKIx0RXIr+pbF sWSqk0dsUL2wPjR83wRW90qStfNTehMX2wpTM52TzN/zU8nxgd6RDfahhazHX0NYd0sbdCjAhypX CYGxA7ixKyA0xo6qzlRmMK6qDXtpYGEcFR1PTY0Al7BG6gp7BVIycpJxTmRW0qj9xFbwU9YV35GB HYEgqqGFrMdfV1inSxt0VoCvrgraBYC1ReT4SOwiSLlIlDSnSwcJfeSaiqGFcVQFraPIVp1B5EWl rlagSy7kkMna+SnroKCrJUmj9hN/z08lp4Zg7CCE9Q0sZD3+usK6XthwPpvUhwoXQkrJyHmY2HVQ cuGWVc5kKykj128MLUxApd6CMhrUxl6EsBa7DUHflujzqa7oMpBQnWI/QqKPnKdbDiyMo8I+gLRB H43qq6sKLUVYG4kzYpdCymk/sRX8lC2wUlc6VHo2zd/zU8kNLOTv/S2wUm8BncYsPetDhb0LYS12 J4J1UBPXEnVVaz+xFfxU1hINneoUl4uG6nRoIevxo8K+gbRBz2a8qIh+T9ZGcpPo2DwhFznSuaYd TNKnZ+BsLT8l+qGF/H0AlXoLcO5kpK7EvBFWYDcj6NtG3emg9ju88VbsdwhU2NEI6uOznM8W9lGN odQXH0rFC2IeOygnFc8+dvAvvWMH6yZr1a5D3bUVjrxEp3I+jbUsSxqfKUpaYe7JSyYOku4Px9MP q93jhD7cTDfr7UosuPgwN2q2SoS0bndvcXakKGCznTzRwIRjJ+ib426zXtKX4o/D/fvXm8Pk43xz M8UJ0XRItOzqLLHH9Wl1mGzWj7hqSwvNrx9W8+Wb7VKUcpqvN/KzeEcVMsWvoVDwh8P6Zvr3bta9 ad+05SucCP7mVTm7vX31/dvX5av6LQ4AuC1uxzMHe2cO0lzZaoyiv3x2YxRnYIrTMAfNErdCUfIA DQloJDgv2G6W6ClVs8QJ13rrbmyWL/toVhroZbP8n9XihAMONqtJLvkG3nyT1w+QW31/OOyeqOc4 Uv9InY31A/rjuMeJm++f/rhbrm6m8w+nnei4uMmpU1zLti3UhkLV4GzrXneKJO2O+9MceWXo/WTH xmq4t1Qd6gEwkjtUq4f9avs7qws/mj39W/G/YU9/Nc/K64f1crnayhEC2NB3q86cu3AkYc9+n3ev 3tZt86p8W1avcE1Y+2qWdb/v6lnZlbdv/0Gu1Lp+xGA1+fS42R6v8Y8304fTaX99dXVcPKwe58dv HteLw+64uzt9s9g9XqF614vV1fIwf1pv769w6dPs6nG+3k5pFOsq9EBkjh+bGJ+4si2xZ45ilvlo psoV8ikGNtFyqbF+9y0129On958m6yVtAZBr6Z/e75a/oC0fdhiy0YsOc9S2O4zjk80ftngbIHDi Dwf+8J4/zLeLh93hZnqaIkhFH1+f8Bd+82F/WN8/oAB5yPFx/z3emLfrE79a0gb1nj0d99IyfFBV AjvTquRpd1jK+qBP+8NusToeUUd/fpjvaTJCgBd/+gi85AS0A1cXIYYXJTk8Lve37SLAEc5addsP bhxt8sDgNvYReKnGPuJyfYR+EV50H4E9i+E0QizhL9RHdB02ROTOSQaKrJonnJdlbVfRJjwty8Yu YuwiMPW4XBeh34MX3UVgo3TYRYhd9gt1EVnTdOJGCPQB4DbWbT/DvcWJ+2qNPPYRYx9x0T5Cvwgv uo9AkHLYR4go0KX6CATCG5UpmLVFV3W9fbSxj7DW4uNS44LzCP0ivOg+AgHCYR8h4pQX6iOQQ6Bi tJhFNCWS3rBFY6w0ZjXT5MZZxDiLuOgsQr8GL7qHQGrOoIeQb+mFeggcY55RBI6CccVssBeBa53H vQhP8HoMaSQE5j8/pHF+Db7WHuL++un+HNLA+b0pUSZfSOOHw+7DXoQ07o2QBgUZVQ8hBCa5zN56 2gupHw57jmjc08cfd4u/HmUUxv6e5IVEQpgTcYuu5Q3KrMQWZW/akM8KyugWG5R0k6qcVCwefrq7 m3zChkWtMoOzFgmVYsKxeHiDfIwFviRWC/1QHxQng6OIa2kDLxQtovxK5dqfkIwCzwpjL9XvDp3E pxd4XHTOtlHx49Vms94fgzk5/gWQP2Ypk3c+P3MH7Vgl6ASTdXqRzOg7fvzbh/lhxYHLDu0STVAG L0vE2fCHDGCqb2QQU32TGsjc7iiQefdPD2RWlIgs5wWqaZopOPzGH+XrPtnufuMY5kWa5pguZuca hFMMnj3X8OcM/Ku8aWJIwABLw8FFRlqdX8QjrcqpsEdSnOrym420dVZia18mwnXgPPU28CLjbAfi DU3bcaK5WEzhePGvcpjVSRmqL9NhaGRufOm+bOijcZQNJQe9rFEWy15rlNXRz3+XljkOsuMgG5zO XnyQ1aF1HmRVNPHLDbLWcracIXH0M5ezuH5BL3W/xuWsjkiqcVbHYC7Qm+k1/9lJ40A7DrQyLxcc j95Aqzf//22a5jjSjiPt1zXS6tCSGmmRL4a92C+6cVzNqoqT3yvcxwvuoRVvxqn29LVv4zgvFPEY H8TgZa1osVv7lWwcU9KNuW6Qh5VcaOPY4SQ90rpdNG4cv5yNYzoj12qal4xpXKZpjiPtONJ+VSMt ne4k3zkeaVW05guuaeuuoswt2v3FqVI4Af15A20tj9jJ8MtBgNY9iPwzArR0uIrVmWmS4wWWDfnA R+MwOy5o1YIWB0TZLfOSMY2LtMxxlB1H2a9rlNXBGh5lVbTmC46yuKiS7nf87GG2oVQeGqO/8nFW b8rLnWN5qOal1rNDJ40D7TjQ8kDbC2rI83D/rZrmONKOI+3XNdLqaA2PtCpc8wVH2ryp+TRbnGqM C2qfuaDFkT1ipM1becfm17pzrDfl5UiLE9XFnrw4xeZL50LRuUY9J40j7TjSqpGW5rnmZou8xvlS I+1FmuY40o4j7Vc10tIZ8tbOMS5U+tIxWpPc0xQFLrOyQrSRnONznk8jNrmtcfbrofbQod9WZ/ZP 4U/k7CM9zLo9NAZoX06Ali6/tFrmJWMaw7f3C7TMcZQdR9nEURZBxcU1/l8cdXp/mO8f1ovb+Wlu /i1OEb1e5buH3Wa5Onz3/wIAAAD//wMAUEsDBBQABgAIAAAAIQBOnaeL3AAAAAkBAAAPAAAAZHJz L2Rvd25yZXYueG1sTI/BTsMwEETvSPyDtUjcqF0KIYQ4FUXqsRKkSL069pJExOsodtvw9ywnehzN 6O3bcj37QZxwin0gDcuFAoFkg+up1fC5397lIGIy5MwQCDX8YIR1dX1VmsKFM33gqU6tYAjFwmjo UhoLKaPt0Ju4CCMSd19h8iZxnFrpJnNmuB/kvVKZ9KYnvtCZEd86tN/10Wt42FP/vtvkm8P2YFNt d41T3ZPWtzfz6wuIhHP6H8OfPqtDxU5NOJKLYmDGc57xlItHENznasm50bBaZQpkVcrLD6pfAAAA //8DAFBLAQItABQABgAIAAAAIQC2gziS/gAAAOEBAAATAAAAAAAAAAAAAAAAAAAAAABbQ29udGVu dF9UeXBlc10ueG1sUEsBAi0AFAAGAAgAAAAhADj9If/WAAAAlAEAAAsAAAAAAAAAAAAAAAAALwEA AF9yZWxzLy5yZWxzUEsBAi0AFAAGAAgAAAAhAP4FrQhDJAAATyEBAA4AAAAAAAAAAAAAAAAALgIA AGRycy9lMm9Eb2MueG1sUEsBAi0AFAAGAAgAAAAhAE6dp4vcAAAACQEAAA8AAAAAAAAAAAAAAAAA nSYAAGRycy9kb3ducmV2LnhtbFBLBQYAAAAABAAEAPMAAACmJwAAAAA= ">
                <v:shape id="_x0000_s1246" type="#_x0000_t75" style="position:absolute;width:19240;height:21240;visibility:visible;mso-wrap-style:square">
                  <v:fill o:detectmouseclick="t"/>
                  <v:path o:connecttype="none"/>
                </v:shape>
                <v:shape id="Freeform 223" o:spid="_x0000_s1247" style="position:absolute;left:1797;top:12172;width:15646;height:51;visibility:visible;mso-wrap-style:square;v-text-anchor:top" coordsize="2464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iLRcUA AADcAAAADwAAAGRycy9kb3ducmV2LnhtbESP3WrCQBSE7wu+w3IE7+pGKUXSbKRUlCJUUGvp5SF7 mg3Nng3ZzU/fvisIXg4z8w2TrUdbi55aXzlWsJgnIIgLpysuFXyet48rED4ga6wdk4I/8rDOJw8Z ptoNfKT+FEoRIexTVGBCaFIpfWHIop+7hjh6P661GKJsS6lbHCLc1nKZJM/SYsVxwWBDb4aK31Nn Few6/LiEi/wym+J739fuMNC5U2o2HV9fQAQawz18a79rBU+rJVzPxCMg8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BeItFxQAAANwAAAAPAAAAAAAAAAAAAAAAAJgCAABkcnMv ZG93bnJldi54bWxQSwUGAAAAAAQABAD1AAAAigMAAAAA " path="m,l47,r,8l,8,,xm78,r47,l125,8,78,8,78,xm157,r47,l204,8r-47,l157,xm235,r47,l282,8r-47,l235,xm314,r47,l361,8r-47,l314,xm392,r47,l439,8r-47,l392,xm471,r47,l518,8r-47,l471,xm549,r47,l596,8r-47,l549,xm628,r47,l675,8r-47,l628,xm706,r47,l753,8r-47,l706,xm785,r47,l832,8r-47,l785,xm863,r47,l910,8r-47,l863,xm942,r47,l989,8r-47,l942,xm1020,r47,l1067,8r-47,l1020,xm1099,r47,l1146,8r-47,l1099,xm1177,r47,l1224,8r-47,l1177,xm1256,r47,l1303,8r-47,l1256,xm1334,r47,l1381,8r-47,l1334,xm1413,r47,l1460,8r-47,l1413,xm1491,r47,l1538,8r-47,l1491,xm1570,r47,l1617,8r-47,l1570,xm1648,r47,l1695,8r-47,l1648,xm1727,r47,l1774,8r-47,l1727,xm1805,r47,l1852,8r-47,l1805,xm1884,r47,l1931,8r-47,l1884,xm1962,r47,l2009,8r-47,l1962,xm2041,r47,l2088,8r-47,l2041,xm2119,r47,l2166,8r-47,l2119,xm2198,r47,l2245,8r-47,l2198,xm2276,r47,l2323,8r-47,l2276,xm2355,r47,l2402,8r-47,l2355,xm2433,r31,l2464,8r-31,l2433,xe" fillcolor="black" strokeweight=".05pt">
                  <v:stroke joinstyle="bevel"/>
                  <v:path arrowok="t" o:connecttype="custom" o:connectlocs="29845,5080;49530,0;49530,5080;129540,0;99695,0;179070,5080;199390,0;199390,5080;278765,0;248920,0;328930,5080;348615,0;348615,5080;428625,0;398780,0;478155,5080;498475,0;498475,5080;577850,0;548005,0;628015,5080;647700,0;647700,5080;727710,0;697865,0;777240,5080;797560,0;797560,5080;876935,0;847090,0;927100,5080;946785,0;946785,5080;1026795,0;996950,0;1076325,5080;1096645,0;1096645,5080;1176020,0;1146175,0;1226185,5080;1245870,0;1245870,5080;1325880,0;1296035,0;1375410,5080;1395730,0;1395730,5080;1475105,0;1445260,0;1525270,5080;1544955,0;1544955,5080" o:connectangles="0,0,0,0,0,0,0,0,0,0,0,0,0,0,0,0,0,0,0,0,0,0,0,0,0,0,0,0,0,0,0,0,0,0,0,0,0,0,0,0,0,0,0,0,0,0,0,0,0,0,0,0,0"/>
                  <o:lock v:ext="edit" verticies="t"/>
                </v:shape>
                <v:line id="Line 224" o:spid="_x0000_s1248" style="position:absolute;visibility:visible;mso-wrap-style:square" from="1797,12198" to="12858,182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DzpSMUAAADcAAAADwAAAGRycy9kb3ducmV2LnhtbESPQWvCQBSE74X+h+UVeil109oGia5S BaHgQUza+yP7TIK7b8PuauK/7wpCj8PMfMMsVqM14kI+dI4VvE0yEMS10x03Cn6q7esMRIjIGo1j UnClAKvl48MCC+0GPtCljI1IEA4FKmhj7AspQ92SxTBxPXHyjs5bjEn6RmqPQ4JbI9+zLJcWO04L Lfa0aak+lWer4GV/7dbbKgwm99XnLiezP59+lXp+Gr/mICKN8T98b39rBR+zKdzOpCMgl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DzpSMUAAADcAAAADwAAAAAAAAAA AAAAAAChAgAAZHJzL2Rvd25yZXYueG1sUEsFBgAAAAAEAAQA+QAAAJMDAAAAAA== " strokeweight=".4pt">
                  <v:stroke joinstyle="miter"/>
                </v:line>
                <v:line id="Line 225" o:spid="_x0000_s1249" style="position:absolute;flip:y;visibility:visible;mso-wrap-style:square" from="12858,12198" to="17443,182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rVQa78AAADcAAAADwAAAGRycy9kb3ducmV2LnhtbESP0YrCMBRE3wX/IVzBN5sqrpZqFBEE H13XD7g017bY3JQk2urXG0HYx2FmzjDrbW8a8SDna8sKpkkKgriwuuZSweXvMMlA+ICssbFMCp7k YbsZDtaYa9vxLz3OoRQRwj5HBVUIbS6lLyoy6BPbEkfvap3BEKUrpXbYRbhp5CxNF9JgzXGhwpb2 FRW3890oQOOPvHye7Ct4mU1fPws361Cp8ajfrUAE6sN/+Ns+agXzbA6fM/EIyM0b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rVQa78AAADcAAAADwAAAAAAAAAAAAAAAACh AgAAZHJzL2Rvd25yZXYueG1sUEsFBgAAAAAEAAQA+QAAAI0DAAAAAA== " strokeweight=".4pt">
                  <v:stroke joinstyle="miter"/>
                </v:line>
                <v:shape id="Freeform 226" o:spid="_x0000_s1250" style="position:absolute;left:1790;top:12172;width:13367;height:3061;visibility:visible;mso-wrap-style:square;v-text-anchor:top" coordsize="2105,48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WdvEMMA AADcAAAADwAAAGRycy9kb3ducmV2LnhtbESPX2vCMBTF3wd+h3AHe5vpxjZKNYoKgk/CtFAfr81d UtbclCZr67c3g8EeD+fPj7NcT64VA/Wh8azgZZ6BIK69btgoKM/75xxEiMgaW8+k4EYB1qvZwxIL 7Uf+pOEUjUgjHApUYGPsCilDbclhmPuOOHlfvncYk+yN1D2Oady18jXLPqTDhhPBYkc7S/X36ccl yHmIvry0m+toq9Ict7ctVY1ST4/TZgEi0hT/w3/tg1bwlr/D75l0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WWdvEMMAAADcAAAADwAAAAAAAAAAAAAAAACYAgAAZHJzL2Rv d25yZXYueG1sUEsFBgAAAAAEAAQA9QAAAIgDAAAAAA== " path="m1,l48,10r-2,9l,8,1,xm78,17r46,10l123,36,77,25r1,-8xm155,34r46,11l200,53,154,43r1,-9xm232,52r46,10l277,70,230,60r2,-8xm309,69r46,10l353,88,307,77r2,-8xm386,86r46,11l430,105,384,95r2,-9xm463,104r46,10l507,122,461,112r2,-8xm540,121r46,10l584,140,538,129r2,-8xm616,138r47,11l661,157,615,147r1,-9xm693,156r46,10l738,174,692,164r1,-8xm770,173r46,10l815,192,769,181r1,-8xm847,190r46,11l891,209,845,199r2,-9xm924,208r46,10l968,226,922,216r2,-8xm1001,225r46,10l1045,244,999,233r2,-8xm1078,242r46,11l1122,261r-46,-11l1078,242xm1154,259r47,11l1199,278r-46,-10l1154,259xm1231,277r46,10l1276,296r-46,-11l1231,277xm1308,294r46,11l1353,313r-46,-11l1308,294xm1385,311r46,11l1430,330r-47,-10l1385,311xm1462,329r46,10l1506,347r-46,-10l1462,329xm1539,346r46,10l1583,365r-46,-11l1539,346xm1616,363r46,11l1660,382r-46,-10l1616,363xm1693,381r46,10l1737,399r-46,-10l1693,381xm1769,398r47,10l1814,417r-46,-11l1769,398xm1846,415r46,11l1891,434r-46,-10l1846,415xm1923,433r46,10l1968,451r-46,-10l1923,433xm2000,450r46,10l2045,469r-47,-11l2000,450xm2077,467r28,7l2104,482r-29,-6l2077,467xe" fillcolor="black" strokeweight=".05pt">
                  <v:stroke joinstyle="bevel"/>
                  <v:path arrowok="t" o:connecttype="custom" o:connectlocs="29210,12065;49530,10795;48895,15875;127635,28575;98425,21590;175895,44450;196215,43815;194945,48895;274320,61595;245110,54610;321945,77470;342900,76835;341630,81915;421005,94615;391160,87630;468630,110490;488950,109855;488315,114935;567055,127635;537845,120650;614680,143510;635635,142875;634365,147955;713740,160655;684530,153670;761365,176530;781685,175895;781050,180975;859790,193675;830580,186690;908050,209550;928370,208915;927100,213995;1006475,226060;977265,219710;1054100,242570;1075055,241935;1073785,247015;1153160,259080;1123315,252730;1200785,275590;1221105,274955;1220470,280035;1299210,292100;1270000,285750;1336040,306070" o:connectangles="0,0,0,0,0,0,0,0,0,0,0,0,0,0,0,0,0,0,0,0,0,0,0,0,0,0,0,0,0,0,0,0,0,0,0,0,0,0,0,0,0,0,0,0,0,0"/>
                  <o:lock v:ext="edit" verticies="t"/>
                </v:shape>
                <v:line id="Line 227" o:spid="_x0000_s1251" style="position:absolute;visibility:visible;mso-wrap-style:square" from="10699,1841" to="17443,121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EtK0MUAAADcAAAADwAAAGRycy9kb3ducmV2LnhtbESPwWrDMBBE74X+g9hCLqWRExoT3Mih CQQCPYTE7X2xtraxtDKSEjt/XxUKPQ4z84bZbCdrxI186BwrWMwzEMS10x03Cj6rw8saRIjIGo1j UnCnANvy8WGDhXYjn+l2iY1IEA4FKmhjHAopQ92SxTB3A3Hyvp23GJP0jdQexwS3Ri6zLJcWO04L LQ60b6nuL1er4Pl073aHKowm99XqIydzuvZfSs2epvc3EJGm+B/+ax+1gtd1Dr9n0hGQ5Q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EtK0MUAAADcAAAADwAAAAAAAAAA AAAAAAChAgAAZHJzL2Rvd25yZXYueG1sUEsFBgAAAAAEAAQA+QAAAJMDAAAAAA== " strokeweight=".4pt">
                  <v:stroke joinstyle="miter"/>
                </v:line>
                <v:line id="Line 228" o:spid="_x0000_s1252" style="position:absolute;visibility:visible;mso-wrap-style:square" from="10699,1841" to="12858,182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wfvS8QAAADcAAAADwAAAGRycy9kb3ducmV2LnhtbESPQWsCMRSE70L/Q3iFXkSzlrqV1Si2 IBR6EN16f2yeu4vJy5JEd/33TaHgcZiZb5jVZrBG3MiH1rGC2TQDQVw53XKt4KfcTRYgQkTWaByT gjsF2KyfRisstOv5QLdjrEWCcChQQRNjV0gZqoYshqnriJN3dt5iTNLXUnvsE9wa+ZplubTYclpo sKPPhqrL8WoVjPf39mNXht7kvpx/52T218tJqZfnYbsEEWmIj/B/+0sreFu8w9+ZdATk+h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nB+9LxAAAANwAAAAPAAAAAAAAAAAA AAAAAKECAABkcnMvZG93bnJldi54bWxQSwUGAAAAAAQABAD5AAAAkgMAAAAA " strokeweight=".4pt">
                  <v:stroke joinstyle="miter"/>
                </v:line>
                <v:line id="Line 229" o:spid="_x0000_s1253" style="position:absolute;flip:x;visibility:visible;mso-wrap-style:square" from="1797,1841" to="10699,121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/habrsAAADcAAAADwAAAGRycy9kb3ducmV2LnhtbERPSwrCMBDdC94hjOBOU8VPqUYRQXDp 7wBDM7bFZlKSaKunNwvB5eP919vO1OJFzleWFUzGCQji3OqKCwW362GUgvABWWNtmRS8ycN20++t MdO25TO9LqEQMYR9hgrKEJpMSp+XZNCPbUMcubt1BkOErpDaYRvDTS2nSbKQBiuODSU2tC8pf1ye RgEaf+Tl+2Q/wct08pkv3LRFpYaDbrcCEagLf/HPfdQKZmlcG8/EIyA3X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Af+FpuuwAAANwAAAAPAAAAAAAAAAAAAAAAAKECAABk cnMvZG93bnJldi54bWxQSwUGAAAAAAQABAD5AAAAiQMAAAAA " strokeweight=".4pt">
                  <v:stroke joinstyle="miter"/>
                </v:line>
                <v:shape id="Freeform 230" o:spid="_x0000_s1254" style="position:absolute;left:10674;top:1841;width:51;height:12256;visibility:visible;mso-wrap-style:square;v-text-anchor:top" coordsize="8,19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hgcVsUA AADcAAAADwAAAGRycy9kb3ducmV2LnhtbESPT2vCQBTE7wW/w/KE3urGUopG11CE/jnGqAdvz+wz ic2+DdlVt/n03ULB4zAzv2GWWTCtuFLvGssKppMEBHFpdcOVgt32/WkGwnlkja1lUvBDDrLV6GGJ qbY33tC18JWIEHYpKqi971IpXVmTQTexHXH0TrY36KPsK6l7vEW4aeVzkrxKgw3HhRo7WtdUfhcX o+D4YQe5OQ/5JQ+Huf7clcd9cEo9jsPbAoSn4O/h//aXVvAym8PfmXgE5OoXAAD//wMAUEsBAi0A FAAGAAgAAAAhAPD3irv9AAAA4gEAABMAAAAAAAAAAAAAAAAAAAAAAFtDb250ZW50X1R5cGVzXS54 bWxQSwECLQAUAAYACAAAACEAMd1fYdIAAACPAQAACwAAAAAAAAAAAAAAAAAuAQAAX3JlbHMvLnJl bHNQSwECLQAUAAYACAAAACEAMy8FnkEAAAA5AAAAEAAAAAAAAAAAAAAAAAApAgAAZHJzL3NoYXBl eG1sLnhtbFBLAQItABQABgAIAAAAIQC2GBxWxQAAANwAAAAPAAAAAAAAAAAAAAAAAJgCAABkcnMv ZG93bnJldi54bWxQSwUGAAAAAAQABAD1AAAAigMAAAAA " path="m8,r,51l,51,,,8,xm8,86r,51l,137,,86r8,xm8,171r,51l,222,,171r8,xm8,256r,52l,308,,256r8,xm8,342r,51l,393,,342r8,xm8,427r,51l,478,,427r8,xm8,513r,51l,564,,513r8,xm8,598r,51l,649,,598r8,xm8,683r,51l,734,,683r8,xm8,769r,51l,820,,769r8,xm8,854r,51l,905,,854r8,xm8,939r,52l,991,,939r8,xm8,1025r,51l,1076r,-51l8,1025xm8,1110r,51l,1161r,-51l8,1110xm8,1196r,51l,1247r,-51l8,1196xm8,1281r,51l,1332r,-51l8,1281xm8,1366r,51l,1417r,-51l8,1366xm8,1452r,51l,1503r,-51l8,1452xm8,1537r,51l,1588r,-51l8,1537xm8,1622r,52l,1674r,-52l8,1622xm8,1708r,51l,1759r,-51l8,1708xm8,1793r,51l,1844r,-51l8,1793xm8,1879r,51l,1930r,-51l8,1879xe" fillcolor="black" strokeweight=".05pt">
                  <v:stroke joinstyle="bevel"/>
                  <v:path arrowok="t" o:connecttype="custom" o:connectlocs="5080,32385;0,0;5080,54610;0,86995;5080,54610;5080,140970;0,108585;5080,162560;0,195580;5080,162560;5080,249555;0,217170;5080,271145;0,303530;5080,271145;5080,358140;0,325755;5080,379730;0,412115;5080,379730;5080,466090;0,433705;5080,488315;0,520700;5080,488315;5080,574675;0,542290;5080,596265;0,629285;5080,596265;5080,683260;0,650875;5080,704850;0,737235;5080,704850;5080,791845;0,759460;5080,813435;0,845820;5080,813435;5080,899795;0,867410;5080,922020;0,954405;5080,922020;5080,1008380;0,975995;5080,1029970;0,1062990;5080,1029970;5080,1116965;0,1084580;5080,1138555;0,1170940;5080,1138555;5080,1225550;0,1193165" o:connectangles="0,0,0,0,0,0,0,0,0,0,0,0,0,0,0,0,0,0,0,0,0,0,0,0,0,0,0,0,0,0,0,0,0,0,0,0,0,0,0,0,0,0,0,0,0,0,0,0,0,0,0,0,0,0,0,0,0"/>
                  <o:lock v:ext="edit" verticies="t"/>
                </v:shape>
                <v:shape id="Freeform 231" o:spid="_x0000_s1255" style="position:absolute;left:6229;top:7004;width:4489;height:4565;visibility:visible;mso-wrap-style:square;v-text-anchor:top" coordsize="707,7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1ZBhsIA AADcAAAADwAAAGRycy9kb3ducmV2LnhtbERPy4rCMBTdC/MP4Q6409SxDlqNMgqCiwEdFcHdpbl9 YHNTmljr35vFgMvDeS9WnalES40rLSsYDSMQxKnVJecKzqftYArCeWSNlWVS8CQHq+VHb4GJtg/+ o/bocxFC2CWooPC+TqR0aUEG3dDWxIHLbGPQB9jkUjf4COGmkl9R9C0NlhwaCqxpU1B6O96Ngja2 h/h0GevRddpu9r91Nllne6X6n93PHISnzr/F/+6dVhDPwvxwJhwBuX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XVkGGwgAAANwAAAAPAAAAAAAAAAAAAAAAAJgCAABkcnMvZG93 bnJldi54bWxQSwUGAAAAAAQABAD1AAAAhwMAAAAA " path="m6,l40,35r-5,6l,6,6,xm63,58l97,93r-5,6l58,64r5,-6xm120,116r35,35l149,157,115,122r5,-6xm178,174r34,35l207,216,172,181r6,-7xm235,233r34,35l264,274,230,239r5,-6xm292,291r35,35l321,332,287,297r5,-6xm350,349r34,35l379,391,344,356r6,-7xm407,408r34,35l436,449,402,414r5,-6xm464,466r35,35l493,507,459,472r5,-6xm522,524r34,35l551,566,516,531r6,-7xm579,583r34,35l608,624,574,589r5,-6xm636,641r35,35l665,682,631,647r5,-6xm693,699r14,14l701,719,688,706r5,-7xe" fillcolor="black" strokeweight=".05pt">
                  <v:stroke joinstyle="bevel"/>
                  <v:path arrowok="t" o:connecttype="custom" o:connectlocs="25400,22225;0,3810;40005,36830;58420,62865;40005,36830;98425,95885;73025,77470;113030,110490;131445,137160;113030,110490;170815,170180;146050,151765;185420,184785;203835,210820;185420,184785;243840,243840;218440,226060;258445,259080;276860,285115;258445,259080;316865,318135;291465,299720;331470,332740;349885,359410;331470,332740;389255,392430;364490,374015;403860,407035;422275,433070;403860,407035;448945,452755;436880,448310" o:connectangles="0,0,0,0,0,0,0,0,0,0,0,0,0,0,0,0,0,0,0,0,0,0,0,0,0,0,0,0,0,0,0,0"/>
                  <o:lock v:ext="edit" verticies="t"/>
                </v:shape>
                <v:line id="Line 232" o:spid="_x0000_s1256" style="position:absolute;flip:y;visibility:visible;mso-wrap-style:square" from="6718,6985" to="7162,75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xtlLsIAAADcAAAADwAAAGRycy9kb3ducmV2LnhtbESPzWrDMBCE74W8g9hCb7VskyaOE8WU QiDH5ucBFmtjm1orIymxk6evCoUch5n5htlUk+nFjZzvLCvIkhQEcW11x42C82n3XoDwAVljb5kU 3MlDtZ29bLDUduQD3Y6hERHCvkQFbQhDKaWvWzLoEzsQR+9incEQpWukdjhGuOllnqYLabDjuNDi QF8t1T/Hq1GAxu95ef+2j+BlkT0+Fi4fUam31+lzDSLQFJ7h//ZeK5ivMvg7E4+A3P4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xtlLsIAAADcAAAADwAAAAAAAAAAAAAA AAChAgAAZHJzL2Rvd25yZXYueG1sUEsFBgAAAAAEAAQA+QAAAJADAAAAAA== " strokeweight=".4pt">
                  <v:stroke joinstyle="miter"/>
                </v:line>
                <v:line id="Line 233" o:spid="_x0000_s1257" style="position:absolute;flip:x y;visibility:visible;mso-wrap-style:square" from="6692,6508" to="7162,6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MtibcUAAADcAAAADwAAAGRycy9kb3ducmV2LnhtbESPQUvDQBSE70L/w/IK3sxuQysauy2t KEhvjSIen9lnEpt9G3bXNP333YLQ4zAz3zDL9Wg7MZAPrWMNs0yBIK6cabnW8PH+evcAIkRkg51j 0nCiAOvV5GaJhXFH3tNQxlokCIcCNTQx9oWUoWrIYshcT5y8H+ctxiR9LY3HY4LbTuZK3UuLLaeF Bnt6bqg6lH9WgzrM+2GRo1Uz8/IZy9331+/Wa307HTdPICKN8Rr+b78ZDfPHHC5n0hGQqzM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MtibcUAAADcAAAADwAAAAAAAAAA AAAAAAChAgAAZHJzL2Rvd25yZXYueG1sUEsFBgAAAAAEAAQA+QAAAJMDAAAAAA== " strokeweight=".4pt">
                  <v:stroke joinstyle="miter"/>
                </v:line>
                <v:rect id="Rectangle 234" o:spid="_x0000_s1258" style="position:absolute;left:4883;top:5715;width:1079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a0XmsIA AADcAAAADwAAAGRycy9kb3ducmV2LnhtbESP3WoCMRSE7wu+QziCdzWrFtHVKFIQbPHG1Qc4bM7+ YHKyJKm7ffumIHg5zMw3zHY/WCMe5EPrWMFsmoEgLp1uuVZwux7fVyBCRNZoHJOCXwqw343etphr 1/OFHkWsRYJwyFFBE2OXSxnKhiyGqeuIk1c5bzEm6WupPfYJbo2cZ9lSWmw5LTTY0WdD5b34sQrk tTj2q8L4zH3Pq7P5Ol0qckpNxsNhAyLSEF/hZ/ukFXysF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rRea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235" o:spid="_x0000_s1259" style="position:absolute;left:11118;top:10572;width:47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kSP7sIA AADcAAAADwAAAGRycy9kb3ducmV2LnhtbESPzYoCMRCE7wu+Q2jB25pRZHFHo4ggqOzFcR+gmfT8 YNIZkuiMb2+EhT0WVfUVtd4O1ogH+dA6VjCbZiCIS6dbrhX8Xg+fSxAhIms0jknBkwJsN6OPNeba 9XyhRxFrkSAcclTQxNjlUoayIYth6jri5FXOW4xJ+lpqj32CWyPnWfYlLbacFhrsaN9QeSvuVoG8 Fod+WRifufO8+jGn46Uip9RkPOxWICIN8T/81z5qBYvvBbzPpCMgN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RI/u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36" o:spid="_x0000_s1260" style="position:absolute;left:9963;top:14274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QgqdcIA AADcAAAADwAAAGRycy9kb3ducmV2LnhtbESP3WoCMRSE7wu+QziCdzWrWNHVKFIQbPHG1Qc4bM7+ YHKyJKm7ffumIHg5zMw3zHY/WCMe5EPrWMFsmoEgLp1uuVZwux7fVyBCRNZoHJOCXwqw343etphr 1/OFHkWsRYJwyFFBE2OXSxnKhiyGqeuIk1c5bzEm6WupPfYJbo2cZ9lSWmw5LTTY0WdD5b34sQrk tTj2q8L4zH3Pq7P5Ol0qckpNxsNhAyLSEF/hZ/ukFSzWH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9CCp1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237" o:spid="_x0000_s1261" style="position:absolute;left:17792;top:11068;width:82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dq0AsIA AADcAAAADwAAAGRycy9kb3ducmV2LnhtbESPzYoCMRCE74LvEFrwphlFxB2NIoKgy14c9wGaSc8P Jp0hic749puFhT0WVfUVtTsM1ogX+dA6VrCYZyCIS6dbrhV838+zDYgQkTUax6TgTQEO+/Foh7l2 Pd/oVcRaJAiHHBU0MXa5lKFsyGKYu444eZXzFmOSvpbaY5/g1shllq2lxZbTQoMdnRoqH8XTKpD3 4txvCuMz97msvsz1cqvIKTWdDMctiEhD/A//tS9awepjD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2rQC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38" o:spid="_x0000_s1262" style="position:absolute;left:12357;top:18395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pYRmcIA AADcAAAADwAAAGRycy9kb3ducmV2LnhtbESP3WoCMRSE7wu+QziCdzWrSNXVKFIQbPHG1Qc4bM7+ YHKyJKm7ffumIHg5zMw3zHY/WCMe5EPrWMFsmoEgLp1uuVZwux7fVyBCRNZoHJOCXwqw343etphr 1/OFHkWsRYJwyFFBE2OXSxnKhiyGqeuIk1c5bzEm6WupPfYJbo2cZ9mHtNhyWmiwo8+GynvxYxXI a3HsV4XxmfueV2fzdbpU5JSajIfDBkSkIb7Cz/ZJK1isl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ilhGZ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39" o:spid="_x0000_s1263" style="position:absolute;left:501;top:11074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wmF674A AADcAAAADwAAAGRycy9kb3ducmV2LnhtbERPy4rCMBTdC/5DuII7TUdEnI5RBkFQcWOdD7g0tw8m uSlJtPXvzUJweTjvzW6wRjzIh9axgq95BoK4dLrlWsHf7TBbgwgRWaNxTAqeFGC3HY82mGvX85Ue RaxFCuGQo4Imxi6XMpQNWQxz1xEnrnLeYkzQ11J77FO4NXKRZStpseXU0GBH+4bK/+JuFchbcejX hfGZOy+qizkdrxU5paaT4fcHRKQhfsRv91ErWH6ntelMOgJy+wIAAP//AwBQSwECLQAUAAYACAAA ACEA8PeKu/0AAADiAQAAEwAAAAAAAAAAAAAAAAAAAAAAW0NvbnRlbnRfVHlwZXNdLnhtbFBLAQIt ABQABgAIAAAAIQAx3V9h0gAAAI8BAAALAAAAAAAAAAAAAAAAAC4BAABfcmVscy8ucmVsc1BLAQIt ABQABgAIAAAAIQAzLwWeQQAAADkAAAAQAAAAAAAAAAAAAAAAACkCAABkcnMvc2hhcGV4bWwueG1s UEsBAi0AFAAGAAgAAAAhABMJheu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40" o:spid="_x0000_s1264" style="position:absolute;left:10318;top:304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EUgcMIA AADcAAAADwAAAGRycy9kb3ducmV2LnhtbESPzYoCMRCE74LvEFrwphlFFp01igiCLl4c9wGaSc8P Jp0hyTqzb28WhD0WVfUVtd0P1ogn+dA6VrCYZyCIS6dbrhV830+zNYgQkTUax6TglwLsd+PRFnPt er7Rs4i1SBAOOSpoYuxyKUPZkMUwdx1x8irnLcYkfS21xz7BrZHLLPuQFltOCw12dGyofBQ/VoG8 F6d+XRifua9ldTWX860ip9R0Mhw+QUQa4n/43T5rBavNB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8RSBw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241" o:spid="_x0000_s1265" style="position:absolute;left:10598;top:11442;width:203;height:216" coordorigin="1669,1802" coordsize="3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Es2RcMAAADcAAAADwAAAGRycy9kb3ducmV2LnhtbERPTWvCQBC9F/wPywi9 1U0Ui0TXIGKlByk0EcTbkB2TkOxsyG6T+O+7h0KPj/e9SyfTioF6V1tWEC8iEMSF1TWXCq75x9sG hPPIGlvLpOBJDtL97GWHibYjf9OQ+VKEEHYJKqi87xIpXVGRQbewHXHgHrY36APsS6l7HEO4aeUy it6lwZpDQ4UdHSsqmuzHKDiPOB5W8Wm4NI/j856vv26XmJR6nU+HLQhPk/8X/7k/tYJ1FOaHM+EI yP0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QSzZFwwAAANwAAAAP AAAAAAAAAAAAAAAAAKoCAABkcnMvZG93bnJldi54bWxQSwUGAAAAAAQABAD6AAAAmgMAAAAA ">
                  <v:oval id="Oval 242" o:spid="_x0000_s1266" style="position:absolute;left:1669;top:1802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Hn3OcMA AADcAAAADwAAAGRycy9kb3ducmV2LnhtbESPT2sCMRTE7wW/Q3iCt5pVUMrWKFIQlp78U+j1kbxu tt28rEm6bvvpjSB4HGbmN8xqM7hW9BRi41nBbFqAINbeNFwr+Djtnl9AxIRssPVMCv4owmY9elph afyFD9QfUy0yhGOJCmxKXSll1JYcxqnviLP35YPDlGWopQl4yXDXynlRLKXDhvOCxY7eLOmf469T 8O76va46G1Bvl/vPb3uu/uVZqcl42L6CSDSkR/jeroyCRTGD25l8BOT6CgAA//8DAFBLAQItABQA BgAIAAAAIQDw94q7/QAAAOIBAAATAAAAAAAAAAAAAAAAAAAAAABbQ29udGVudF9UeXBlc10ueG1s UEsBAi0AFAAGAAgAAAAhADHdX2HSAAAAjwEAAAsAAAAAAAAAAAAAAAAALgEAAF9yZWxzLy5yZWxz UEsBAi0AFAAGAAgAAAAhADMvBZ5BAAAAOQAAABAAAAAAAAAAAAAAAAAAKQIAAGRycy9zaGFwZXht bC54bWxQSwECLQAUAAYACAAAACEAqHn3OcMAAADcAAAADwAAAAAAAAAAAAAAAACYAgAAZHJzL2Rv d25yZXYueG1sUEsFBgAAAAAEAAQA9QAAAIgDAAAAAA== " fillcolor="black" strokeweight="0"/>
                  <v:oval id="Oval 243" o:spid="_x0000_s1267" style="position:absolute;left:1669;top:1802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02ZusMA AADcAAAADwAAAGRycy9kb3ducmV2LnhtbESPQYvCMBSE7wv+h/AEb2uiUCnVKCoIK57sevD4aJ5t sXmpTdZ2//1GEPY4zMw3zGoz2EY8qfO1Yw2zqQJBXDhTc6nh8n34TEH4gGywcUwafsnDZj36WGFm XM9neuahFBHCPkMNVQhtJqUvKrLop64ljt7NdRZDlF0pTYd9hNtGzpVaSIs1x4UKW9pXVNzzH6uh 4H2a35L0mF/tYZc8hvupXyitJ+NhuwQRaAj/4Xf7y2hI1BxeZ+IRkO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02ZusMAAADcAAAADwAAAAAAAAAAAAAAAACYAgAAZHJzL2Rv d25yZXYueG1sUEsFBgAAAAAEAAQA9QAAAIgDAAAAAA== " filled="f" strokeweight=".4pt">
                    <v:stroke joinstyle="miter"/>
                  </v:oval>
                </v:group>
                <v:group id="Group 244" o:spid="_x0000_s1268" style="position:absolute;left:6146;top:6915;width:204;height:216" coordorigin="968,1089" coordsize="3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JmoMsYAAADcAAAADwAAAGRycy9kb3ducmV2LnhtbESPQWvCQBSE74X+h+UV vDWbKBZJXUMQKx6kUCNIb4/sMwlm34bsNon/3i0Uehxm5htmnU2mFQP1rrGsIIliEMSl1Q1XCs7F x+sKhPPIGlvLpOBODrLN89MaU21H/qLh5CsRIOxSVFB736VSurImgy6yHXHwrrY36IPsK6l7HAPc tHIex2/SYMNhocaOtjWVt9OPUbAfccwXyW443q7b+3ex/LwcE1Jq9jLl7yA8Tf4//Nc+aAXLeAG/ Z8IRkJsH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gmagyxgAAANwA AAAPAAAAAAAAAAAAAAAAAKoCAABkcnMvZG93bnJldi54bWxQSwUGAAAAAAQABAD6AAAAnQMAAAAA ">
                  <v:oval id="Oval 245" o:spid="_x0000_s1269" style="position:absolute;left:968;top:1089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A5UocMA AADcAAAADwAAAGRycy9kb3ducmV2LnhtbESPQWsCMRSE7wX/Q3hCbzVbUZHVKCIIiye1hV4fyetm 283LmsR121/fFAo9DjPzDbPeDq4VPYXYeFbwPClAEGtvGq4VvL4cnpYgYkI22HomBV8UYbsZPayx NP7OZ+ovqRYZwrFEBTalrpQyaksO48R3xNl798FhyjLU0gS8Z7hr5bQoFtJhw3nBYkd7S/rzcnMK jq4/6aqzAfVucXr7sNfqW16VehwPuxWIREP6D/+1K6NgXszg90w+AnLz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A5UocMAAADcAAAADwAAAAAAAAAAAAAAAACYAgAAZHJzL2Rv d25yZXYueG1sUEsFBgAAAAAEAAQA9QAAAIgDAAAAAA== " fillcolor="black" strokeweight="0"/>
                  <v:oval id="Oval 246" o:spid="_x0000_s1270" style="position:absolute;left:968;top:1089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KQBzsQA AADcAAAADwAAAGRycy9kb3ducmV2LnhtbESPwWrDMBBE74X8g9hAbo3UgI1xo4TWYGjoqU4PPS7W xjaxVo6l2u7fV4VCjsPMvGH2x8X2YqLRd441PG0VCOLamY4bDZ/n8jED4QOywd4xafghD8fD6mGP uXEzf9BUhUZECPscNbQhDLmUvm7Jot+6gTh6FzdaDFGOjTQjzhFue7lTKpUWO44LLQ5UtFRfq2+r oeYiqy5Jdqq+bPma3Jbr+5wqrTfr5eUZRKAl3MP/7TejIVEJ/J2JR0Ae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MykAc7EAAAA3AAAAA8AAAAAAAAAAAAAAAAAmAIAAGRycy9k b3ducmV2LnhtbFBLBQYAAAAABAAEAPUAAACJAwAAAAA= " filled="f" strokeweight=".4pt">
                    <v:stroke joinstyle="miter"/>
                  </v:oval>
                </v:group>
                <v:group id="Group 247" o:spid="_x0000_s1271" style="position:absolute;left:10598;top:14097;width:203;height:215" coordorigin="1669,2220" coordsize="3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O4LqsQAAADcAAAADwAAAGRycy9kb3ducmV2LnhtbESPQYvCMBSE74L/ITzB m6bdRZGuUUTWxYMI1oVlb4/m2Rabl9LEtv57Iwgeh5n5hlmue1OJlhpXWlYQTyMQxJnVJecKfs+7 yQKE88gaK8uk4E4O1qvhYImJth2fqE19LgKEXYIKCu/rREqXFWTQTW1NHLyLbQz6IJtc6ga7ADeV /IiiuTRYclgosKZtQdk1vRkFPx12m8/4uz1cL9v7/3l2/DvEpNR41G++QHjq/Tv8au+1glk0h+eZ cATk6gE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O4LqsQAAADcAAAA DwAAAAAAAAAAAAAAAACqAgAAZHJzL2Rvd25yZXYueG1sUEsFBgAAAAAEAAQA+gAAAJsDAAAAAA== ">
                  <v:oval id="Oval 248" o:spid="_x0000_s1272" style="position:absolute;left:1669;top:2220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zK1sMA AADcAAAADwAAAGRycy9kb3ducmV2LnhtbESPQWsCMRSE7wX/Q3hCbzXbglZWo4ggLJ7UFnp9JK+b bTcva5KuW3+9EQo9DjPzDbNcD64VPYXYeFbwPClAEGtvGq4VvL/tnuYgYkI22HomBb8UYb0aPSyx NP7CR+pPqRYZwrFEBTalrpQyaksO48R3xNn79MFhyjLU0gS8ZLhr5UtRzKTDhvOCxY62lvT36ccp 2Lv+oKvOBtSb2eHjy56rqzwr9TgeNgsQiYb0H/5rV0bBtHiF+5l8BOTq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SNzK1sMAAADcAAAADwAAAAAAAAAAAAAAAACYAgAAZHJzL2Rv d25yZXYueG1sUEsFBgAAAAAEAAQA9QAAAIgDAAAAAA== " fillcolor="black" strokeweight="0"/>
                  <v:oval id="Oval 249" o:spid="_x0000_s1273" style="position:absolute;left:1669;top:2220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WuUMEA AADcAAAADwAAAGRycy9kb3ducmV2LnhtbERPu2rDMBTdC/0HcQvZaqkBB+NaCW3A0NKpToaOF+v6 Qawr11Js5++roZDxcN7FYbWDmGnyvWMNL4kCQVw703Or4XwqnzMQPiAbHByThht5OOwfHwrMjVv4 m+YqtCKGsM9RQxfCmEvp644s+sSNxJFr3GQxRDi10ky4xHA7yK1SO2mx59jQ4UjHjupLdbUaaj5m VZNmn9WPLd/T3/XyteyU1pun9e0VRKA13MX/7g+jIVVxbTwTj4Dc/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CKlrlDBAAAA3AAAAA8AAAAAAAAAAAAAAAAAmAIAAGRycy9kb3du cmV2LnhtbFBLBQYAAAAABAAEAPUAAACGAwAAAAA= " filled="f" strokeweight=".4pt">
                    <v:stroke joinstyle="miter"/>
                  </v:oval>
                </v:group>
                <v:group id="Group 250" o:spid="_x0000_s1274" style="position:absolute;left:15055;top:15100;width:197;height:216" coordorigin="2371,2378" coordsize="31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XGf2MUAAADcAAAADwAAAGRycy9kb3ducmV2LnhtbESPT4vCMBTE7wt+h/AE b5pWUdyuUURUPIjgH1j29miebbF5KU1s67ffLAh7HGbmN8xi1ZlSNFS7wrKCeBSBIE6tLjhTcLvu hnMQziNrLC2Tghc5WC17HwtMtG35TM3FZyJA2CWoIPe+SqR0aU4G3chWxMG729qgD7LOpK6xDXBT ynEUzaTBgsNCjhVtckofl6dRsG+xXU/ibXN83Devn+v09H2MSalBv1t/gfDU+f/wu33QCqbRJ/yd CUdALn8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MFxn9jFAAAA3AAA AA8AAAAAAAAAAAAAAAAAqgIAAGRycy9kb3ducmV2LnhtbFBLBQYAAAAABAAEAPoAAACcAwAAAAA= ">
                  <v:oval id="Oval 251" o:spid="_x0000_s1275" style="position:absolute;left:2371;top:2378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uzEf8AA AADcAAAADwAAAGRycy9kb3ducmV2LnhtbERPy2oCMRTdF/oP4QruasaCUkajiFAYXPkCt5fkOpl2 cjMm6Tj69c2i0OXhvJfrwbWipxAbzwqmkwIEsfam4VrB+fT59gEiJmSDrWdS8KAI69XryxJL4+98 oP6YapFDOJaowKbUlVJGbclhnPiOOHNXHxymDEMtTcB7DnetfC+KuXTYcG6w2NHWkv4+/jgFO9fv ddXZgHoz31++7K16yptS49GwWYBINKR/8Z+7Mgpm0zw/n8lHQK5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QuzEf8AAAADcAAAADwAAAAAAAAAAAAAAAACYAgAAZHJzL2Rvd25y ZXYueG1sUEsFBgAAAAAEAAQA9QAAAIUDAAAAAA== " fillcolor="black" strokeweight="0"/>
                  <v:oval id="Oval 252" o:spid="_x0000_s1276" style="position:absolute;left:2371;top:2378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aREMQA AADcAAAADwAAAGRycy9kb3ducmV2LnhtbESPQWuDQBSE74H+h+UVeourBYPYbCQRhJaeanLo8eG+ qMR9a92t2n/fLRRyHGbmG2ZfrGYQM02ut6wgiWIQxI3VPbcKLudqm4FwHlnjYJkU/JCD4vCw2WOu 7cIfNNe+FQHCLkcFnfdjLqVrOjLoIjsSB+9qJ4M+yKmVesIlwM0gn+N4Jw32HBY6HKnsqLnV30ZB w2VWX9Psrf401Sn9Wm/vyy5W6ulxPb6A8LT6e/i//aoVpEkCf2fCEZCH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ZGkRDEAAAA3AAAAA8AAAAAAAAAAAAAAAAAmAIAAGRycy9k b3ducmV2LnhtbFBLBQYAAAAABAAEAPUAAACJAwAAAAA= " filled="f" strokeweight=".4pt">
                    <v:stroke joinstyle="miter"/>
                  </v:oval>
                </v:group>
                <v:group id="Group 253" o:spid="_x0000_s1277" style="position:absolute;left:1695;top:12090;width:197;height:216" coordorigin="267,1904" coordsize="31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gybdMYAAADcAAAADwAAAGRycy9kb3ducmV2LnhtbESPT2vCQBTE74V+h+UV ems2sVgkdRURlR6CUCNIb4/sMwlm34bsmj/fvisUehxm5jfMcj2aRvTUudqygiSKQRAXVtdcKjjn +7cFCOeRNTaWScFEDtar56clptoO/E39yZciQNilqKDyvk2ldEVFBl1kW+LgXW1n0AfZlVJ3OAS4 aeQsjj+kwZrDQoUtbSsqbqe7UXAYcNi8J7s+u123008+P16yhJR6fRk3nyA8jf4//Nf+0grmyQwe Z8IRkKtf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KDJt0xgAAANwA AAAPAAAAAAAAAAAAAAAAAKoCAABkcnMvZG93bnJldi54bWxQSwUGAAAAAAQABAD6AAAAnQMAAAAA ">
                  <v:oval id="Oval 254" o:spid="_x0000_s1278" style="position:absolute;left:267;top:1904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j5aCMMA AADcAAAADwAAAGRycy9kb3ducmV2LnhtbESPQWsCMRSE70L/Q3gFb5pVqZStUaRQWDxZK/T6SF43 q5uXNYnr2l/fFAo9DjPzDbPaDK4VPYXYeFYwmxYgiLU3DdcKjh9vk2cQMSEbbD2TgjtF2KwfRiss jb/xO/WHVIsM4ViiAptSV0oZtSWHceo74ux9+eAwZRlqaQLeMty1cl4US+mw4bxgsaNXS/p8uDoF O9fvddXZgHq73H+e7KX6lhelxo/D9gVEoiH9h//alVHwNFvA75l8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j5aCMMAAADcAAAADwAAAAAAAAAAAAAAAACYAgAAZHJzL2Rv d25yZXYueG1sUEsFBgAAAAAEAAQA9QAAAIgDAAAAAA== " fillcolor="black" strokeweight="0"/>
                  <v:oval id="Oval 255" o:spid="_x0000_s1279" style="position:absolute;left:267;top:1904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jEyiMQA AADcAAAADwAAAGRycy9kb3ducmV2LnhtbESPQWvCQBSE7wX/w/IEb3VjMSFEV7GCYOmp2x48PrLP JJh9G7Nrkv77bqHQ4zAz3zDb/WRbMVDvG8cKVssEBHHpTMOVgq/P03MOwgdkg61jUvBNHva72dMW C+NG/qBBh0pECPsCFdQhdIWUvqzJol+6jjh6V9dbDFH2lTQ9jhFuW/mSJJm02HBcqLGjY03lTT+s gpKPub6m+Zu+2NNrep9u72OWKLWYT4cNiEBT+A//tc9GQbpaw++ZeATk7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CYxMojEAAAA3AAAAA8AAAAAAAAAAAAAAAAAmAIAAGRycy9k b3ducmV2LnhtbFBLBQYAAAAABAAEAPUAAACJAwAAAAA= " filled="f" strokeweight=".4pt">
                    <v:stroke joinstyle="miter"/>
                  </v:oval>
                </v:group>
                <v:group id="Group 256" o:spid="_x0000_s1280" style="position:absolute;left:17348;top:12090;width:197;height:216" coordorigin="2732,1904" coordsize="31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eUDAMQAAADcAAAADwAAAGRycy9kb3ducmV2LnhtbESPQYvCMBSE7wv7H8Jb 8LamVSpL1ygiq3gQQV0Qb4/m2Rabl9LEtv57Iwgeh5n5hpnOe1OJlhpXWlYQDyMQxJnVJecK/o+r 7x8QziNrrCyTgjs5mM8+P6aYatvxntqDz0WAsEtRQeF9nUrpsoIMuqGtiYN3sY1BH2STS91gF+Cm kqMomkiDJYeFAmtaFpRdDzejYN1htxjHf+32elnez8dkd9rGpNTgq1/8gvDU+3f41d5oBUmcwPNM OAJy9g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xeUDAMQAAADcAAAA DwAAAAAAAAAAAAAAAACqAgAAZHJzL2Rvd25yZXYueG1sUEsFBgAAAAAEAAQA+gAAAJsDAAAAAA== ">
                  <v:oval id="Oval 257" o:spid="_x0000_s1281" style="position:absolute;left:2732;top:1904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kn5kMMA AADcAAAADwAAAGRycy9kb3ducmV2LnhtbESPQWsCMRSE74X+h/AK3mrWgktZjSJCYfFkbcHrI3nd bN28rElcV399Uyj0OMzMN8xyPbpODBRi61nBbFqAINbetNwo+Px4e34FEROywc4zKbhRhPXq8WGJ lfFXfqfhkBqRIRwrVGBT6ispo7bkME59T5y9Lx8cpixDI03Aa4a7Tr4URSkdtpwXLPa0taRPh4tT sHPDXte9Dag35f74bc/1XZ6VmjyNmwWIRGP6D/+1a6NgPivh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okn5kMMAAADcAAAADwAAAAAAAAAAAAAAAACYAgAAZHJzL2Rv d25yZXYueG1sUEsFBgAAAAAEAAQA9QAAAIgDAAAAAA== " fillcolor="black" strokeweight="0"/>
                  <v:oval id="Oval 258" o:spid="_x0000_s1282" style="position:absolute;left:2732;top:1904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uOs/8QA AADcAAAADwAAAGRycy9kb3ducmV2LnhtbESPQWuDQBSE74X8h+UFcmtWC6ZispFUEFJ6qu0hx4f7 ohL3rXE30fz7bqHQ4zAz3zC7fDa9uNPoOssK4nUEgri2uuNGwfdX+ZyCcB5ZY2+ZFDzIQb5fPO0w 03biT7pXvhEBwi5DBa33Qyalq1sy6NZ2IA7e2Y4GfZBjI/WIU4CbXr5E0UYa7DgstDhQ0VJ9qW5G Qc1FWp2T9L06mfItuc6Xj2kTKbVazoctCE+z/w//tY9aQRK/wu+ZcATk/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bjrP/EAAAA3AAAAA8AAAAAAAAAAAAAAAAAmAIAAGRycy9k b3ducmV2LnhtbFBLBQYAAAAABAAEAPUAAACJAwAAAAA= " filled="f" strokeweight=".4pt">
                    <v:stroke joinstyle="miter"/>
                  </v:oval>
                </v:group>
                <v:group id="Group 259" o:spid="_x0000_s1283" style="position:absolute;left:12763;top:18110;width:197;height:216" coordorigin="2010,2852" coordsize="31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+SsnsIAAADcAAAADwAAAGRycy9kb3ducmV2LnhtbERPy4rCMBTdC/5DuII7 TTuDIh1TERkHFyKoA8PsLs3tA5ub0sS2/r1ZCC4P573eDKYWHbWusqwgnkcgiDOrKy4U/F73sxUI 55E11pZJwYMcbNLxaI2Jtj2fqbv4QoQQdgkqKL1vEildVpJBN7cNceBy2xr0AbaF1C32IdzU8iOK ltJgxaGhxIZ2JWW3y90o+Omx337G393xlu8e/9fF6e8Yk1LTybD9AuFp8G/xy33QChZxWBvOhCMg 0yc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CvkrJ7CAAAA3AAAAA8A AAAAAAAAAAAAAAAAqgIAAGRycy9kb3ducmV2LnhtbFBLBQYAAAAABAAEAPoAAACZAwAAAAA= ">
                  <v:oval id="Oval 260" o:spid="_x0000_s1284" style="position:absolute;left:2010;top:2852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9Zt4sMA AADcAAAADwAAAGRycy9kb3ducmV2LnhtbESPQWsCMRSE7wX/Q3hCbzVroVJXo4ggLD1ZK3h9JM/N 6uZlTdJ121/fFAo9DjPzDbNcD64VPYXYeFYwnRQgiLU3DdcKjh+7p1cQMSEbbD2Tgi+KsF6NHpZY Gn/nd+oPqRYZwrFEBTalrpQyaksO48R3xNk7++AwZRlqaQLeM9y18rkoZtJhw3nBYkdbS/p6+HQK 3ly/11VnA+rNbH+62Fv1LW9KPY6HzQJEoiH9h//alVHwMp3D75l8BOTq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09Zt4sMAAADcAAAADwAAAAAAAAAAAAAAAACYAgAAZHJzL2Rv d25yZXYueG1sUEsFBgAAAAAEAAQA9QAAAIgDAAAAAA== " fillcolor="black" strokeweight="0"/>
                  <v:oval id="Oval 261" o:spid="_x0000_s1285" style="position:absolute;left:2010;top:2852;width:3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2b+NsEA AADcAAAADwAAAGRycy9kb3ducmV2LnhtbERPy2rCQBTdF/yH4Qru6qRCJKQZQxsQWlw1unB5ydw8 MHMnZkYT/95ZFFwezjvLZ9OLO42us6zgYx2BIK6s7rhRcDru3xMQziNr7C2Tggc5yHeLtwxTbSf+ o3vpGxFC2KWooPV+SKV0VUsG3doOxIGr7WjQBzg2Uo84hXDTy00UbaXBjkNDiwMVLVWX8mYUVFwk ZR0nv+XZ7L/j63w5TNtIqdVy/voE4Wn2L/G/+0criDdhfjgTjoDcP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Jdm/jbBAAAA3AAAAA8AAAAAAAAAAAAAAAAAmAIAAGRycy9kb3du cmV2LnhtbFBLBQYAAAAABAAEAPUAAACGAwAAAAA= " filled="f" strokeweight=".4pt">
                    <v:stroke joinstyle="miter"/>
                  </v:oval>
                </v:group>
                <v:group id="Group 262" o:spid="_x0000_s1286" style="position:absolute;left:10598;top:1733;width:203;height:216" coordorigin="1669,273" coordsize="3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LLPvsYAAADcAAAADwAAAGRycy9kb3ducmV2LnhtbESPT2vCQBTE74V+h+UV ems2sVgkdRURlR6CUCNIb4/sMwlm34bsmj/fvisUehxm5jfMcj2aRvTUudqygiSKQRAXVtdcKjjn +7cFCOeRNTaWScFEDtar56clptoO/E39yZciQNilqKDyvk2ldEVFBl1kW+LgXW1n0AfZlVJ3OAS4 aeQsjj+kwZrDQoUtbSsqbqe7UXAYcNi8J7s+u123008+P16yhJR6fRk3nyA8jf4//Nf+0grmswQe Z8IRkKtf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0ss++xgAAANwA AAAPAAAAAAAAAAAAAAAAAKoCAABkcnMvZG93bnJldi54bWxQSwUGAAAAAAQABAD6AAAAnQMAAAAA ">
                  <v:oval id="Oval 263" o:spid="_x0000_s1287" style="position:absolute;left:1669;top:273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x41LsMA AADcAAAADwAAAGRycy9kb3ducmV2LnhtbESPQWsCMRSE74X+h/AK3mq2C0rZGkWEwtKT2kKvj+R1 s3XzsibpuvrrjSD0OMzMN8xiNbpODBRi61nBy7QAQay9ablR8PX5/vwKIiZkg51nUnCmCKvl48MC K+NPvKNhnxqRIRwrVGBT6ispo7bkME59T5y9Hx8cpixDI03AU4a7TpZFMZcOW84LFnvaWNKH/Z9T 8OGGra57G1Cv59vvX3usL/Ko1ORpXL+BSDSm//C9XRsFs7KE25l8BOTyCgAA//8DAFBLAQItABQA BgAIAAAAIQDw94q7/QAAAOIBAAATAAAAAAAAAAAAAAAAAAAAAABbQ29udGVudF9UeXBlc10ueG1s UEsBAi0AFAAGAAgAAAAhADHdX2HSAAAAjwEAAAsAAAAAAAAAAAAAAAAALgEAAF9yZWxzLy5yZWxz UEsBAi0AFAAGAAgAAAAhADMvBZ5BAAAAOQAAABAAAAAAAAAAAAAAAAAAKQIAAGRycy9zaGFwZXht bC54bWxQSwECLQAUAAYACAAAACEAEx41LsMAAADcAAAADwAAAAAAAAAAAAAAAACYAgAAZHJzL2Rv d25yZXYueG1sUEsFBgAAAAAEAAQA9QAAAIgDAAAAAA== " fillcolor="black" strokeweight="0"/>
                  <v:oval id="Oval 264" o:spid="_x0000_s1288" style="position:absolute;left:1669;top:273;width:3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7RgQcMA AADcAAAADwAAAGRycy9kb3ducmV2LnhtbESPQYvCMBSE7wv+h/AEb2uqUinVKCoIyp62evD4aJ5t sXmpTbT1328EYY/DzHzDLNe9qcWTWldZVjAZRyCIc6srLhScT/vvBITzyBpry6TgRQ7Wq8HXElNt O/6lZ+YLESDsUlRQet+kUrq8JINubBvi4F1ta9AH2RZSt9gFuKnlNIrm0mDFYaHEhnYl5bfsYRTk vEuya5wcs4vZb+N7f/vp5pFSo2G/WYDw1Pv/8Kd90Ari6QzeZ8IRkK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7RgQcMAAADcAAAADwAAAAAAAAAAAAAAAACYAgAAZHJzL2Rv d25yZXYueG1sUEsFBgAAAAAEAAQA9QAAAIgDAAAAAA== " filled="f" strokeweight=".4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4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44" type="#_x0000_t75" style="width:12.75pt;height:14.25pt" o:ole="">
            <v:imagedata r:id="rId1063" o:title=""/>
          </v:shape>
          <o:OLEObject Type="Embed" ProgID="Equation.DSMT4" ShapeID="_x0000_i1544" DrawAspect="Content" ObjectID="_1625140497" r:id="rId10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545" type="#_x0000_t75" style="width:39pt;height:15pt" o:ole="">
            <v:imagedata r:id="rId1065" o:title=""/>
          </v:shape>
          <o:OLEObject Type="Embed" ProgID="Equation.DSMT4" ShapeID="_x0000_i1545" DrawAspect="Content" ObjectID="_1625140498" r:id="rId10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546" type="#_x0000_t75" style="width:71.25pt;height:20.25pt" o:ole="">
            <v:imagedata r:id="rId1067" o:title=""/>
          </v:shape>
          <o:OLEObject Type="Embed" ProgID="Equation.DSMT4" ShapeID="_x0000_i1546" DrawAspect="Content" ObjectID="_1625140499" r:id="rId10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320" w:dyaOrig="720">
          <v:shape id="_x0000_i1547" type="#_x0000_t75" style="width:66pt;height:36pt" o:ole="">
            <v:imagedata r:id="rId1069" o:title=""/>
          </v:shape>
          <o:OLEObject Type="Embed" ProgID="Equation.DSMT4" ShapeID="_x0000_i1547" DrawAspect="Content" ObjectID="_1625140500" r:id="rId107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548" type="#_x0000_t75" style="width:27pt;height:14.25pt" o:ole="">
            <v:imagedata r:id="rId1071" o:title=""/>
          </v:shape>
          <o:OLEObject Type="Embed" ProgID="Equation.DSMT4" ShapeID="_x0000_i1548" DrawAspect="Content" ObjectID="_1625140501" r:id="rId10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040" w:dyaOrig="680">
          <v:shape id="_x0000_i1549" type="#_x0000_t75" style="width:152.25pt;height:33.75pt" o:ole="">
            <v:imagedata r:id="rId1073" o:title=""/>
          </v:shape>
          <o:OLEObject Type="Embed" ProgID="Equation.DSMT4" ShapeID="_x0000_i1549" DrawAspect="Content" ObjectID="_1625140502" r:id="rId107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72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550" type="#_x0000_t75" style="width:27pt;height:14.25pt" o:ole="">
            <v:imagedata r:id="rId1075" o:title=""/>
          </v:shape>
          <o:OLEObject Type="Embed" ProgID="Equation.DSMT4" ShapeID="_x0000_i1550" DrawAspect="Content" ObjectID="_1625140503" r:id="rId107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51" type="#_x0000_t75" style="width:12pt;height:15pt" o:ole="">
            <v:imagedata r:id="rId1077" o:title=""/>
          </v:shape>
          <o:OLEObject Type="Embed" ProgID="Equation.DSMT4" ShapeID="_x0000_i1551" DrawAspect="Content" ObjectID="_1625140504" r:id="rId107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552" type="#_x0000_t75" style="width:18pt;height:14.25pt" o:ole="">
            <v:imagedata r:id="rId1079" o:title=""/>
          </v:shape>
          <o:OLEObject Type="Embed" ProgID="Equation.DSMT4" ShapeID="_x0000_i1552" DrawAspect="Content" ObjectID="_1625140505" r:id="rId108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53" type="#_x0000_t75" style="width:20.25pt;height:14.25pt" o:ole="">
            <v:imagedata r:id="rId1081" o:title=""/>
          </v:shape>
          <o:OLEObject Type="Embed" ProgID="Equation.DSMT4" ShapeID="_x0000_i1553" DrawAspect="Content" ObjectID="_1625140506" r:id="rId108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54" type="#_x0000_t75" style="width:9.75pt;height:12.75pt" o:ole="">
            <v:imagedata r:id="rId1083" o:title=""/>
          </v:shape>
          <o:OLEObject Type="Embed" ProgID="Equation.DSMT4" ShapeID="_x0000_i1554" DrawAspect="Content" ObjectID="_1625140507" r:id="rId108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●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555" type="#_x0000_t75" style="width:30.75pt;height:15pt" o:ole="">
            <v:imagedata r:id="rId1085" o:title=""/>
          </v:shape>
          <o:OLEObject Type="Embed" ProgID="Equation.DSMT4" ShapeID="_x0000_i1555" DrawAspect="Content" ObjectID="_1625140508" r:id="rId10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556" type="#_x0000_t75" style="width:44.25pt;height:14.25pt" o:ole="">
            <v:imagedata r:id="rId1087" o:title=""/>
          </v:shape>
          <o:OLEObject Type="Embed" ProgID="Equation.DSMT4" ShapeID="_x0000_i1556" DrawAspect="Content" ObjectID="_1625140509" r:id="rId108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●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57" type="#_x0000_t75" style="width:39.75pt;height:14.25pt" o:ole="">
            <v:imagedata r:id="rId1089" o:title=""/>
          </v:shape>
          <o:OLEObject Type="Embed" ProgID="Equation.DSMT4" ShapeID="_x0000_i1557" DrawAspect="Content" ObjectID="_1625140510" r:id="rId109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558" type="#_x0000_t75" style="width:74.25pt;height:14.25pt" o:ole="">
            <v:imagedata r:id="rId1091" o:title=""/>
          </v:shape>
          <o:OLEObject Type="Embed" ProgID="Equation.DSMT4" ShapeID="_x0000_i1558" DrawAspect="Content" ObjectID="_1625140511" r:id="rId109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8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20" w:dyaOrig="279">
          <v:shape id="_x0000_i1559" type="#_x0000_t75" style="width:101.25pt;height:14.25pt" o:ole="">
            <v:imagedata r:id="rId1093" o:title=""/>
          </v:shape>
          <o:OLEObject Type="Embed" ProgID="Equation.DSMT4" ShapeID="_x0000_i1559" DrawAspect="Content" ObjectID="_1625140512" r:id="rId10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60" type="#_x0000_t75" style="width:9.75pt;height:12.75pt" o:ole="">
            <v:imagedata r:id="rId1095" o:title=""/>
          </v:shape>
          <o:OLEObject Type="Embed" ProgID="Equation.DSMT4" ShapeID="_x0000_i1560" DrawAspect="Content" ObjectID="_1625140513" r:id="rId109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61" type="#_x0000_t75" style="width:39.75pt;height:14.25pt" o:ole="">
            <v:imagedata r:id="rId1097" o:title=""/>
          </v:shape>
          <o:OLEObject Type="Embed" ProgID="Equation.DSMT4" ShapeID="_x0000_i1561" DrawAspect="Content" ObjectID="_1625140514" r:id="rId109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62" type="#_x0000_t75" style="width:17.25pt;height:12.75pt" o:ole="">
            <v:imagedata r:id="rId1099" o:title=""/>
          </v:shape>
          <o:OLEObject Type="Embed" ProgID="Equation.DSMT4" ShapeID="_x0000_i1562" DrawAspect="Content" ObjectID="_1625140515" r:id="rId11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563" type="#_x0000_t75" style="width:18pt;height:14.25pt" o:ole="">
            <v:imagedata r:id="rId1101" o:title=""/>
          </v:shape>
          <o:OLEObject Type="Embed" ProgID="Equation.DSMT4" ShapeID="_x0000_i1563" DrawAspect="Content" ObjectID="_1625140516" r:id="rId11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564" type="#_x0000_t75" style="width:86.25pt;height:18pt" o:ole="">
            <v:imagedata r:id="rId1103" o:title=""/>
          </v:shape>
          <o:OLEObject Type="Embed" ProgID="Equation.DSMT4" ShapeID="_x0000_i1564" DrawAspect="Content" ObjectID="_1625140517" r:id="rId110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 wp14:anchorId="13E8CE08" wp14:editId="6534C43F">
                <wp:simplePos x="0" y="0"/>
                <wp:positionH relativeFrom="column">
                  <wp:posOffset>2971800</wp:posOffset>
                </wp:positionH>
                <wp:positionV relativeFrom="paragraph">
                  <wp:posOffset>193040</wp:posOffset>
                </wp:positionV>
                <wp:extent cx="2124075" cy="1986915"/>
                <wp:effectExtent l="0" t="0" r="9525" b="13335"/>
                <wp:wrapNone/>
                <wp:docPr id="481" name="Canvas 4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0" name="Freeform 267"/>
                        <wps:cNvSpPr>
                          <a:spLocks noEditPoints="1"/>
                        </wps:cNvSpPr>
                        <wps:spPr bwMode="auto">
                          <a:xfrm>
                            <a:off x="626745" y="1307465"/>
                            <a:ext cx="1308100" cy="5080"/>
                          </a:xfrm>
                          <a:custGeom>
                            <a:avLst/>
                            <a:gdLst>
                              <a:gd name="T0" fmla="*/ 51 w 2060"/>
                              <a:gd name="T1" fmla="*/ 0 h 8"/>
                              <a:gd name="T2" fmla="*/ 0 w 2060"/>
                              <a:gd name="T3" fmla="*/ 8 h 8"/>
                              <a:gd name="T4" fmla="*/ 85 w 2060"/>
                              <a:gd name="T5" fmla="*/ 0 h 8"/>
                              <a:gd name="T6" fmla="*/ 136 w 2060"/>
                              <a:gd name="T7" fmla="*/ 8 h 8"/>
                              <a:gd name="T8" fmla="*/ 85 w 2060"/>
                              <a:gd name="T9" fmla="*/ 0 h 8"/>
                              <a:gd name="T10" fmla="*/ 222 w 2060"/>
                              <a:gd name="T11" fmla="*/ 0 h 8"/>
                              <a:gd name="T12" fmla="*/ 171 w 2060"/>
                              <a:gd name="T13" fmla="*/ 8 h 8"/>
                              <a:gd name="T14" fmla="*/ 256 w 2060"/>
                              <a:gd name="T15" fmla="*/ 0 h 8"/>
                              <a:gd name="T16" fmla="*/ 307 w 2060"/>
                              <a:gd name="T17" fmla="*/ 8 h 8"/>
                              <a:gd name="T18" fmla="*/ 256 w 2060"/>
                              <a:gd name="T19" fmla="*/ 0 h 8"/>
                              <a:gd name="T20" fmla="*/ 392 w 2060"/>
                              <a:gd name="T21" fmla="*/ 0 h 8"/>
                              <a:gd name="T22" fmla="*/ 341 w 2060"/>
                              <a:gd name="T23" fmla="*/ 8 h 8"/>
                              <a:gd name="T24" fmla="*/ 426 w 2060"/>
                              <a:gd name="T25" fmla="*/ 0 h 8"/>
                              <a:gd name="T26" fmla="*/ 477 w 2060"/>
                              <a:gd name="T27" fmla="*/ 8 h 8"/>
                              <a:gd name="T28" fmla="*/ 426 w 2060"/>
                              <a:gd name="T29" fmla="*/ 0 h 8"/>
                              <a:gd name="T30" fmla="*/ 562 w 2060"/>
                              <a:gd name="T31" fmla="*/ 0 h 8"/>
                              <a:gd name="T32" fmla="*/ 511 w 2060"/>
                              <a:gd name="T33" fmla="*/ 8 h 8"/>
                              <a:gd name="T34" fmla="*/ 596 w 2060"/>
                              <a:gd name="T35" fmla="*/ 0 h 8"/>
                              <a:gd name="T36" fmla="*/ 647 w 2060"/>
                              <a:gd name="T37" fmla="*/ 8 h 8"/>
                              <a:gd name="T38" fmla="*/ 596 w 2060"/>
                              <a:gd name="T39" fmla="*/ 0 h 8"/>
                              <a:gd name="T40" fmla="*/ 732 w 2060"/>
                              <a:gd name="T41" fmla="*/ 0 h 8"/>
                              <a:gd name="T42" fmla="*/ 681 w 2060"/>
                              <a:gd name="T43" fmla="*/ 8 h 8"/>
                              <a:gd name="T44" fmla="*/ 766 w 2060"/>
                              <a:gd name="T45" fmla="*/ 0 h 8"/>
                              <a:gd name="T46" fmla="*/ 817 w 2060"/>
                              <a:gd name="T47" fmla="*/ 8 h 8"/>
                              <a:gd name="T48" fmla="*/ 766 w 2060"/>
                              <a:gd name="T49" fmla="*/ 0 h 8"/>
                              <a:gd name="T50" fmla="*/ 902 w 2060"/>
                              <a:gd name="T51" fmla="*/ 0 h 8"/>
                              <a:gd name="T52" fmla="*/ 851 w 2060"/>
                              <a:gd name="T53" fmla="*/ 8 h 8"/>
                              <a:gd name="T54" fmla="*/ 937 w 2060"/>
                              <a:gd name="T55" fmla="*/ 0 h 8"/>
                              <a:gd name="T56" fmla="*/ 988 w 2060"/>
                              <a:gd name="T57" fmla="*/ 8 h 8"/>
                              <a:gd name="T58" fmla="*/ 937 w 2060"/>
                              <a:gd name="T59" fmla="*/ 0 h 8"/>
                              <a:gd name="T60" fmla="*/ 1073 w 2060"/>
                              <a:gd name="T61" fmla="*/ 0 h 8"/>
                              <a:gd name="T62" fmla="*/ 1022 w 2060"/>
                              <a:gd name="T63" fmla="*/ 8 h 8"/>
                              <a:gd name="T64" fmla="*/ 1107 w 2060"/>
                              <a:gd name="T65" fmla="*/ 0 h 8"/>
                              <a:gd name="T66" fmla="*/ 1158 w 2060"/>
                              <a:gd name="T67" fmla="*/ 8 h 8"/>
                              <a:gd name="T68" fmla="*/ 1107 w 2060"/>
                              <a:gd name="T69" fmla="*/ 0 h 8"/>
                              <a:gd name="T70" fmla="*/ 1243 w 2060"/>
                              <a:gd name="T71" fmla="*/ 0 h 8"/>
                              <a:gd name="T72" fmla="*/ 1192 w 2060"/>
                              <a:gd name="T73" fmla="*/ 8 h 8"/>
                              <a:gd name="T74" fmla="*/ 1277 w 2060"/>
                              <a:gd name="T75" fmla="*/ 0 h 8"/>
                              <a:gd name="T76" fmla="*/ 1328 w 2060"/>
                              <a:gd name="T77" fmla="*/ 8 h 8"/>
                              <a:gd name="T78" fmla="*/ 1277 w 2060"/>
                              <a:gd name="T79" fmla="*/ 0 h 8"/>
                              <a:gd name="T80" fmla="*/ 1413 w 2060"/>
                              <a:gd name="T81" fmla="*/ 0 h 8"/>
                              <a:gd name="T82" fmla="*/ 1362 w 2060"/>
                              <a:gd name="T83" fmla="*/ 8 h 8"/>
                              <a:gd name="T84" fmla="*/ 1447 w 2060"/>
                              <a:gd name="T85" fmla="*/ 0 h 8"/>
                              <a:gd name="T86" fmla="*/ 1498 w 2060"/>
                              <a:gd name="T87" fmla="*/ 8 h 8"/>
                              <a:gd name="T88" fmla="*/ 1447 w 2060"/>
                              <a:gd name="T89" fmla="*/ 0 h 8"/>
                              <a:gd name="T90" fmla="*/ 1583 w 2060"/>
                              <a:gd name="T91" fmla="*/ 0 h 8"/>
                              <a:gd name="T92" fmla="*/ 1532 w 2060"/>
                              <a:gd name="T93" fmla="*/ 8 h 8"/>
                              <a:gd name="T94" fmla="*/ 1617 w 2060"/>
                              <a:gd name="T95" fmla="*/ 0 h 8"/>
                              <a:gd name="T96" fmla="*/ 1668 w 2060"/>
                              <a:gd name="T97" fmla="*/ 8 h 8"/>
                              <a:gd name="T98" fmla="*/ 1617 w 2060"/>
                              <a:gd name="T99" fmla="*/ 0 h 8"/>
                              <a:gd name="T100" fmla="*/ 1754 w 2060"/>
                              <a:gd name="T101" fmla="*/ 0 h 8"/>
                              <a:gd name="T102" fmla="*/ 1703 w 2060"/>
                              <a:gd name="T103" fmla="*/ 8 h 8"/>
                              <a:gd name="T104" fmla="*/ 1788 w 2060"/>
                              <a:gd name="T105" fmla="*/ 0 h 8"/>
                              <a:gd name="T106" fmla="*/ 1839 w 2060"/>
                              <a:gd name="T107" fmla="*/ 8 h 8"/>
                              <a:gd name="T108" fmla="*/ 1788 w 2060"/>
                              <a:gd name="T109" fmla="*/ 0 h 8"/>
                              <a:gd name="T110" fmla="*/ 1924 w 2060"/>
                              <a:gd name="T111" fmla="*/ 0 h 8"/>
                              <a:gd name="T112" fmla="*/ 1873 w 2060"/>
                              <a:gd name="T113" fmla="*/ 8 h 8"/>
                              <a:gd name="T114" fmla="*/ 1958 w 2060"/>
                              <a:gd name="T115" fmla="*/ 0 h 8"/>
                              <a:gd name="T116" fmla="*/ 2009 w 2060"/>
                              <a:gd name="T117" fmla="*/ 8 h 8"/>
                              <a:gd name="T118" fmla="*/ 1958 w 2060"/>
                              <a:gd name="T119" fmla="*/ 0 h 8"/>
                              <a:gd name="T120" fmla="*/ 2060 w 2060"/>
                              <a:gd name="T121" fmla="*/ 0 h 8"/>
                              <a:gd name="T122" fmla="*/ 2043 w 2060"/>
                              <a:gd name="T12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060" h="8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8"/>
                                </a:lnTo>
                                <a:lnTo>
                                  <a:pt x="85" y="8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2" y="0"/>
                                </a:lnTo>
                                <a:lnTo>
                                  <a:pt x="222" y="8"/>
                                </a:lnTo>
                                <a:lnTo>
                                  <a:pt x="171" y="8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8"/>
                                </a:lnTo>
                                <a:lnTo>
                                  <a:pt x="256" y="8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41" y="0"/>
                                </a:moveTo>
                                <a:lnTo>
                                  <a:pt x="392" y="0"/>
                                </a:lnTo>
                                <a:lnTo>
                                  <a:pt x="392" y="8"/>
                                </a:lnTo>
                                <a:lnTo>
                                  <a:pt x="341" y="8"/>
                                </a:lnTo>
                                <a:lnTo>
                                  <a:pt x="341" y="0"/>
                                </a:lnTo>
                                <a:close/>
                                <a:moveTo>
                                  <a:pt x="426" y="0"/>
                                </a:moveTo>
                                <a:lnTo>
                                  <a:pt x="477" y="0"/>
                                </a:lnTo>
                                <a:lnTo>
                                  <a:pt x="477" y="8"/>
                                </a:lnTo>
                                <a:lnTo>
                                  <a:pt x="426" y="8"/>
                                </a:lnTo>
                                <a:lnTo>
                                  <a:pt x="426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62" y="0"/>
                                </a:lnTo>
                                <a:lnTo>
                                  <a:pt x="562" y="8"/>
                                </a:lnTo>
                                <a:lnTo>
                                  <a:pt x="511" y="8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596" y="0"/>
                                </a:moveTo>
                                <a:lnTo>
                                  <a:pt x="647" y="0"/>
                                </a:lnTo>
                                <a:lnTo>
                                  <a:pt x="647" y="8"/>
                                </a:lnTo>
                                <a:lnTo>
                                  <a:pt x="596" y="8"/>
                                </a:lnTo>
                                <a:lnTo>
                                  <a:pt x="596" y="0"/>
                                </a:lnTo>
                                <a:close/>
                                <a:moveTo>
                                  <a:pt x="681" y="0"/>
                                </a:moveTo>
                                <a:lnTo>
                                  <a:pt x="732" y="0"/>
                                </a:lnTo>
                                <a:lnTo>
                                  <a:pt x="732" y="8"/>
                                </a:lnTo>
                                <a:lnTo>
                                  <a:pt x="681" y="8"/>
                                </a:lnTo>
                                <a:lnTo>
                                  <a:pt x="681" y="0"/>
                                </a:lnTo>
                                <a:close/>
                                <a:moveTo>
                                  <a:pt x="766" y="0"/>
                                </a:moveTo>
                                <a:lnTo>
                                  <a:pt x="817" y="0"/>
                                </a:lnTo>
                                <a:lnTo>
                                  <a:pt x="817" y="8"/>
                                </a:lnTo>
                                <a:lnTo>
                                  <a:pt x="766" y="8"/>
                                </a:lnTo>
                                <a:lnTo>
                                  <a:pt x="766" y="0"/>
                                </a:lnTo>
                                <a:close/>
                                <a:moveTo>
                                  <a:pt x="851" y="0"/>
                                </a:moveTo>
                                <a:lnTo>
                                  <a:pt x="902" y="0"/>
                                </a:lnTo>
                                <a:lnTo>
                                  <a:pt x="902" y="8"/>
                                </a:lnTo>
                                <a:lnTo>
                                  <a:pt x="851" y="8"/>
                                </a:lnTo>
                                <a:lnTo>
                                  <a:pt x="851" y="0"/>
                                </a:lnTo>
                                <a:close/>
                                <a:moveTo>
                                  <a:pt x="937" y="0"/>
                                </a:moveTo>
                                <a:lnTo>
                                  <a:pt x="988" y="0"/>
                                </a:lnTo>
                                <a:lnTo>
                                  <a:pt x="988" y="8"/>
                                </a:lnTo>
                                <a:lnTo>
                                  <a:pt x="937" y="8"/>
                                </a:lnTo>
                                <a:lnTo>
                                  <a:pt x="937" y="0"/>
                                </a:lnTo>
                                <a:close/>
                                <a:moveTo>
                                  <a:pt x="1022" y="0"/>
                                </a:moveTo>
                                <a:lnTo>
                                  <a:pt x="1073" y="0"/>
                                </a:lnTo>
                                <a:lnTo>
                                  <a:pt x="1073" y="8"/>
                                </a:lnTo>
                                <a:lnTo>
                                  <a:pt x="1022" y="8"/>
                                </a:lnTo>
                                <a:lnTo>
                                  <a:pt x="1022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58" y="0"/>
                                </a:lnTo>
                                <a:lnTo>
                                  <a:pt x="1158" y="8"/>
                                </a:lnTo>
                                <a:lnTo>
                                  <a:pt x="1107" y="8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192" y="0"/>
                                </a:moveTo>
                                <a:lnTo>
                                  <a:pt x="1243" y="0"/>
                                </a:lnTo>
                                <a:lnTo>
                                  <a:pt x="1243" y="8"/>
                                </a:lnTo>
                                <a:lnTo>
                                  <a:pt x="1192" y="8"/>
                                </a:lnTo>
                                <a:lnTo>
                                  <a:pt x="1192" y="0"/>
                                </a:lnTo>
                                <a:close/>
                                <a:moveTo>
                                  <a:pt x="1277" y="0"/>
                                </a:moveTo>
                                <a:lnTo>
                                  <a:pt x="1328" y="0"/>
                                </a:lnTo>
                                <a:lnTo>
                                  <a:pt x="1328" y="8"/>
                                </a:lnTo>
                                <a:lnTo>
                                  <a:pt x="1277" y="8"/>
                                </a:lnTo>
                                <a:lnTo>
                                  <a:pt x="1277" y="0"/>
                                </a:lnTo>
                                <a:close/>
                                <a:moveTo>
                                  <a:pt x="1362" y="0"/>
                                </a:moveTo>
                                <a:lnTo>
                                  <a:pt x="1413" y="0"/>
                                </a:lnTo>
                                <a:lnTo>
                                  <a:pt x="1413" y="8"/>
                                </a:lnTo>
                                <a:lnTo>
                                  <a:pt x="1362" y="8"/>
                                </a:lnTo>
                                <a:lnTo>
                                  <a:pt x="1362" y="0"/>
                                </a:lnTo>
                                <a:close/>
                                <a:moveTo>
                                  <a:pt x="1447" y="0"/>
                                </a:moveTo>
                                <a:lnTo>
                                  <a:pt x="1498" y="0"/>
                                </a:lnTo>
                                <a:lnTo>
                                  <a:pt x="1498" y="8"/>
                                </a:lnTo>
                                <a:lnTo>
                                  <a:pt x="1447" y="8"/>
                                </a:lnTo>
                                <a:lnTo>
                                  <a:pt x="1447" y="0"/>
                                </a:lnTo>
                                <a:close/>
                                <a:moveTo>
                                  <a:pt x="1532" y="0"/>
                                </a:moveTo>
                                <a:lnTo>
                                  <a:pt x="1583" y="0"/>
                                </a:lnTo>
                                <a:lnTo>
                                  <a:pt x="1583" y="8"/>
                                </a:lnTo>
                                <a:lnTo>
                                  <a:pt x="1532" y="8"/>
                                </a:lnTo>
                                <a:lnTo>
                                  <a:pt x="1532" y="0"/>
                                </a:lnTo>
                                <a:close/>
                                <a:moveTo>
                                  <a:pt x="1617" y="0"/>
                                </a:moveTo>
                                <a:lnTo>
                                  <a:pt x="1668" y="0"/>
                                </a:lnTo>
                                <a:lnTo>
                                  <a:pt x="1668" y="8"/>
                                </a:lnTo>
                                <a:lnTo>
                                  <a:pt x="1617" y="8"/>
                                </a:lnTo>
                                <a:lnTo>
                                  <a:pt x="1617" y="0"/>
                                </a:lnTo>
                                <a:close/>
                                <a:moveTo>
                                  <a:pt x="1703" y="0"/>
                                </a:moveTo>
                                <a:lnTo>
                                  <a:pt x="1754" y="0"/>
                                </a:lnTo>
                                <a:lnTo>
                                  <a:pt x="1754" y="8"/>
                                </a:lnTo>
                                <a:lnTo>
                                  <a:pt x="1703" y="8"/>
                                </a:lnTo>
                                <a:lnTo>
                                  <a:pt x="1703" y="0"/>
                                </a:lnTo>
                                <a:close/>
                                <a:moveTo>
                                  <a:pt x="1788" y="0"/>
                                </a:moveTo>
                                <a:lnTo>
                                  <a:pt x="1839" y="0"/>
                                </a:lnTo>
                                <a:lnTo>
                                  <a:pt x="1839" y="8"/>
                                </a:lnTo>
                                <a:lnTo>
                                  <a:pt x="1788" y="8"/>
                                </a:lnTo>
                                <a:lnTo>
                                  <a:pt x="1788" y="0"/>
                                </a:lnTo>
                                <a:close/>
                                <a:moveTo>
                                  <a:pt x="1873" y="0"/>
                                </a:moveTo>
                                <a:lnTo>
                                  <a:pt x="1924" y="0"/>
                                </a:lnTo>
                                <a:lnTo>
                                  <a:pt x="1924" y="8"/>
                                </a:lnTo>
                                <a:lnTo>
                                  <a:pt x="1873" y="8"/>
                                </a:lnTo>
                                <a:lnTo>
                                  <a:pt x="1873" y="0"/>
                                </a:lnTo>
                                <a:close/>
                                <a:moveTo>
                                  <a:pt x="1958" y="0"/>
                                </a:moveTo>
                                <a:lnTo>
                                  <a:pt x="2009" y="0"/>
                                </a:lnTo>
                                <a:lnTo>
                                  <a:pt x="2009" y="8"/>
                                </a:lnTo>
                                <a:lnTo>
                                  <a:pt x="1958" y="8"/>
                                </a:lnTo>
                                <a:lnTo>
                                  <a:pt x="1958" y="0"/>
                                </a:lnTo>
                                <a:close/>
                                <a:moveTo>
                                  <a:pt x="2043" y="0"/>
                                </a:moveTo>
                                <a:lnTo>
                                  <a:pt x="2060" y="0"/>
                                </a:lnTo>
                                <a:lnTo>
                                  <a:pt x="2060" y="8"/>
                                </a:lnTo>
                                <a:lnTo>
                                  <a:pt x="2043" y="8"/>
                                </a:lnTo>
                                <a:lnTo>
                                  <a:pt x="20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Freeform 268"/>
                        <wps:cNvSpPr>
                          <a:spLocks noEditPoints="1"/>
                        </wps:cNvSpPr>
                        <wps:spPr bwMode="auto">
                          <a:xfrm>
                            <a:off x="110490" y="1307465"/>
                            <a:ext cx="518160" cy="373380"/>
                          </a:xfrm>
                          <a:custGeom>
                            <a:avLst/>
                            <a:gdLst>
                              <a:gd name="T0" fmla="*/ 816 w 816"/>
                              <a:gd name="T1" fmla="*/ 8 h 588"/>
                              <a:gd name="T2" fmla="*/ 774 w 816"/>
                              <a:gd name="T3" fmla="*/ 38 h 588"/>
                              <a:gd name="T4" fmla="*/ 769 w 816"/>
                              <a:gd name="T5" fmla="*/ 30 h 588"/>
                              <a:gd name="T6" fmla="*/ 811 w 816"/>
                              <a:gd name="T7" fmla="*/ 0 h 588"/>
                              <a:gd name="T8" fmla="*/ 816 w 816"/>
                              <a:gd name="T9" fmla="*/ 8 h 588"/>
                              <a:gd name="T10" fmla="*/ 746 w 816"/>
                              <a:gd name="T11" fmla="*/ 58 h 588"/>
                              <a:gd name="T12" fmla="*/ 704 w 816"/>
                              <a:gd name="T13" fmla="*/ 88 h 588"/>
                              <a:gd name="T14" fmla="*/ 699 w 816"/>
                              <a:gd name="T15" fmla="*/ 81 h 588"/>
                              <a:gd name="T16" fmla="*/ 741 w 816"/>
                              <a:gd name="T17" fmla="*/ 50 h 588"/>
                              <a:gd name="T18" fmla="*/ 746 w 816"/>
                              <a:gd name="T19" fmla="*/ 58 h 588"/>
                              <a:gd name="T20" fmla="*/ 676 w 816"/>
                              <a:gd name="T21" fmla="*/ 108 h 588"/>
                              <a:gd name="T22" fmla="*/ 634 w 816"/>
                              <a:gd name="T23" fmla="*/ 138 h 588"/>
                              <a:gd name="T24" fmla="*/ 629 w 816"/>
                              <a:gd name="T25" fmla="*/ 131 h 588"/>
                              <a:gd name="T26" fmla="*/ 671 w 816"/>
                              <a:gd name="T27" fmla="*/ 101 h 588"/>
                              <a:gd name="T28" fmla="*/ 676 w 816"/>
                              <a:gd name="T29" fmla="*/ 108 h 588"/>
                              <a:gd name="T30" fmla="*/ 606 w 816"/>
                              <a:gd name="T31" fmla="*/ 158 h 588"/>
                              <a:gd name="T32" fmla="*/ 564 w 816"/>
                              <a:gd name="T33" fmla="*/ 188 h 588"/>
                              <a:gd name="T34" fmla="*/ 559 w 816"/>
                              <a:gd name="T35" fmla="*/ 181 h 588"/>
                              <a:gd name="T36" fmla="*/ 601 w 816"/>
                              <a:gd name="T37" fmla="*/ 151 h 588"/>
                              <a:gd name="T38" fmla="*/ 606 w 816"/>
                              <a:gd name="T39" fmla="*/ 158 h 588"/>
                              <a:gd name="T40" fmla="*/ 536 w 816"/>
                              <a:gd name="T41" fmla="*/ 208 h 588"/>
                              <a:gd name="T42" fmla="*/ 494 w 816"/>
                              <a:gd name="T43" fmla="*/ 238 h 588"/>
                              <a:gd name="T44" fmla="*/ 489 w 816"/>
                              <a:gd name="T45" fmla="*/ 231 h 588"/>
                              <a:gd name="T46" fmla="*/ 531 w 816"/>
                              <a:gd name="T47" fmla="*/ 201 h 588"/>
                              <a:gd name="T48" fmla="*/ 536 w 816"/>
                              <a:gd name="T49" fmla="*/ 208 h 588"/>
                              <a:gd name="T50" fmla="*/ 466 w 816"/>
                              <a:gd name="T51" fmla="*/ 258 h 588"/>
                              <a:gd name="T52" fmla="*/ 424 w 816"/>
                              <a:gd name="T53" fmla="*/ 288 h 588"/>
                              <a:gd name="T54" fmla="*/ 419 w 816"/>
                              <a:gd name="T55" fmla="*/ 281 h 588"/>
                              <a:gd name="T56" fmla="*/ 461 w 816"/>
                              <a:gd name="T57" fmla="*/ 251 h 588"/>
                              <a:gd name="T58" fmla="*/ 466 w 816"/>
                              <a:gd name="T59" fmla="*/ 258 h 588"/>
                              <a:gd name="T60" fmla="*/ 396 w 816"/>
                              <a:gd name="T61" fmla="*/ 308 h 588"/>
                              <a:gd name="T62" fmla="*/ 354 w 816"/>
                              <a:gd name="T63" fmla="*/ 338 h 588"/>
                              <a:gd name="T64" fmla="*/ 349 w 816"/>
                              <a:gd name="T65" fmla="*/ 331 h 588"/>
                              <a:gd name="T66" fmla="*/ 391 w 816"/>
                              <a:gd name="T67" fmla="*/ 301 h 588"/>
                              <a:gd name="T68" fmla="*/ 396 w 816"/>
                              <a:gd name="T69" fmla="*/ 308 h 588"/>
                              <a:gd name="T70" fmla="*/ 326 w 816"/>
                              <a:gd name="T71" fmla="*/ 358 h 588"/>
                              <a:gd name="T72" fmla="*/ 284 w 816"/>
                              <a:gd name="T73" fmla="*/ 388 h 588"/>
                              <a:gd name="T74" fmla="*/ 279 w 816"/>
                              <a:gd name="T75" fmla="*/ 381 h 588"/>
                              <a:gd name="T76" fmla="*/ 321 w 816"/>
                              <a:gd name="T77" fmla="*/ 351 h 588"/>
                              <a:gd name="T78" fmla="*/ 326 w 816"/>
                              <a:gd name="T79" fmla="*/ 358 h 588"/>
                              <a:gd name="T80" fmla="*/ 256 w 816"/>
                              <a:gd name="T81" fmla="*/ 408 h 588"/>
                              <a:gd name="T82" fmla="*/ 214 w 816"/>
                              <a:gd name="T83" fmla="*/ 438 h 588"/>
                              <a:gd name="T84" fmla="*/ 210 w 816"/>
                              <a:gd name="T85" fmla="*/ 431 h 588"/>
                              <a:gd name="T86" fmla="*/ 251 w 816"/>
                              <a:gd name="T87" fmla="*/ 401 h 588"/>
                              <a:gd name="T88" fmla="*/ 256 w 816"/>
                              <a:gd name="T89" fmla="*/ 408 h 588"/>
                              <a:gd name="T90" fmla="*/ 186 w 816"/>
                              <a:gd name="T91" fmla="*/ 458 h 588"/>
                              <a:gd name="T92" fmla="*/ 144 w 816"/>
                              <a:gd name="T93" fmla="*/ 488 h 588"/>
                              <a:gd name="T94" fmla="*/ 140 w 816"/>
                              <a:gd name="T95" fmla="*/ 481 h 588"/>
                              <a:gd name="T96" fmla="*/ 182 w 816"/>
                              <a:gd name="T97" fmla="*/ 451 h 588"/>
                              <a:gd name="T98" fmla="*/ 186 w 816"/>
                              <a:gd name="T99" fmla="*/ 458 h 588"/>
                              <a:gd name="T100" fmla="*/ 116 w 816"/>
                              <a:gd name="T101" fmla="*/ 508 h 588"/>
                              <a:gd name="T102" fmla="*/ 75 w 816"/>
                              <a:gd name="T103" fmla="*/ 538 h 588"/>
                              <a:gd name="T104" fmla="*/ 70 w 816"/>
                              <a:gd name="T105" fmla="*/ 531 h 588"/>
                              <a:gd name="T106" fmla="*/ 112 w 816"/>
                              <a:gd name="T107" fmla="*/ 501 h 588"/>
                              <a:gd name="T108" fmla="*/ 116 w 816"/>
                              <a:gd name="T109" fmla="*/ 508 h 588"/>
                              <a:gd name="T110" fmla="*/ 47 w 816"/>
                              <a:gd name="T111" fmla="*/ 558 h 588"/>
                              <a:gd name="T112" fmla="*/ 5 w 816"/>
                              <a:gd name="T113" fmla="*/ 588 h 588"/>
                              <a:gd name="T114" fmla="*/ 0 w 816"/>
                              <a:gd name="T115" fmla="*/ 581 h 588"/>
                              <a:gd name="T116" fmla="*/ 42 w 816"/>
                              <a:gd name="T117" fmla="*/ 551 h 588"/>
                              <a:gd name="T118" fmla="*/ 47 w 816"/>
                              <a:gd name="T119" fmla="*/ 558 h 5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16" h="588">
                                <a:moveTo>
                                  <a:pt x="816" y="8"/>
                                </a:moveTo>
                                <a:lnTo>
                                  <a:pt x="774" y="38"/>
                                </a:lnTo>
                                <a:lnTo>
                                  <a:pt x="769" y="30"/>
                                </a:lnTo>
                                <a:lnTo>
                                  <a:pt x="811" y="0"/>
                                </a:lnTo>
                                <a:lnTo>
                                  <a:pt x="816" y="8"/>
                                </a:lnTo>
                                <a:close/>
                                <a:moveTo>
                                  <a:pt x="746" y="58"/>
                                </a:moveTo>
                                <a:lnTo>
                                  <a:pt x="704" y="88"/>
                                </a:lnTo>
                                <a:lnTo>
                                  <a:pt x="699" y="81"/>
                                </a:lnTo>
                                <a:lnTo>
                                  <a:pt x="741" y="50"/>
                                </a:lnTo>
                                <a:lnTo>
                                  <a:pt x="746" y="58"/>
                                </a:lnTo>
                                <a:close/>
                                <a:moveTo>
                                  <a:pt x="676" y="108"/>
                                </a:moveTo>
                                <a:lnTo>
                                  <a:pt x="634" y="138"/>
                                </a:lnTo>
                                <a:lnTo>
                                  <a:pt x="629" y="131"/>
                                </a:lnTo>
                                <a:lnTo>
                                  <a:pt x="671" y="101"/>
                                </a:lnTo>
                                <a:lnTo>
                                  <a:pt x="676" y="108"/>
                                </a:lnTo>
                                <a:close/>
                                <a:moveTo>
                                  <a:pt x="606" y="158"/>
                                </a:moveTo>
                                <a:lnTo>
                                  <a:pt x="564" y="188"/>
                                </a:lnTo>
                                <a:lnTo>
                                  <a:pt x="559" y="181"/>
                                </a:lnTo>
                                <a:lnTo>
                                  <a:pt x="601" y="151"/>
                                </a:lnTo>
                                <a:lnTo>
                                  <a:pt x="606" y="158"/>
                                </a:lnTo>
                                <a:close/>
                                <a:moveTo>
                                  <a:pt x="536" y="208"/>
                                </a:moveTo>
                                <a:lnTo>
                                  <a:pt x="494" y="238"/>
                                </a:lnTo>
                                <a:lnTo>
                                  <a:pt x="489" y="231"/>
                                </a:lnTo>
                                <a:lnTo>
                                  <a:pt x="531" y="201"/>
                                </a:lnTo>
                                <a:lnTo>
                                  <a:pt x="536" y="208"/>
                                </a:lnTo>
                                <a:close/>
                                <a:moveTo>
                                  <a:pt x="466" y="258"/>
                                </a:moveTo>
                                <a:lnTo>
                                  <a:pt x="424" y="288"/>
                                </a:lnTo>
                                <a:lnTo>
                                  <a:pt x="419" y="281"/>
                                </a:lnTo>
                                <a:lnTo>
                                  <a:pt x="461" y="251"/>
                                </a:lnTo>
                                <a:lnTo>
                                  <a:pt x="466" y="258"/>
                                </a:lnTo>
                                <a:close/>
                                <a:moveTo>
                                  <a:pt x="396" y="308"/>
                                </a:moveTo>
                                <a:lnTo>
                                  <a:pt x="354" y="338"/>
                                </a:lnTo>
                                <a:lnTo>
                                  <a:pt x="349" y="331"/>
                                </a:lnTo>
                                <a:lnTo>
                                  <a:pt x="391" y="301"/>
                                </a:lnTo>
                                <a:lnTo>
                                  <a:pt x="396" y="308"/>
                                </a:lnTo>
                                <a:close/>
                                <a:moveTo>
                                  <a:pt x="326" y="358"/>
                                </a:moveTo>
                                <a:lnTo>
                                  <a:pt x="284" y="388"/>
                                </a:lnTo>
                                <a:lnTo>
                                  <a:pt x="279" y="381"/>
                                </a:lnTo>
                                <a:lnTo>
                                  <a:pt x="321" y="351"/>
                                </a:lnTo>
                                <a:lnTo>
                                  <a:pt x="326" y="358"/>
                                </a:lnTo>
                                <a:close/>
                                <a:moveTo>
                                  <a:pt x="256" y="408"/>
                                </a:moveTo>
                                <a:lnTo>
                                  <a:pt x="214" y="438"/>
                                </a:lnTo>
                                <a:lnTo>
                                  <a:pt x="210" y="431"/>
                                </a:lnTo>
                                <a:lnTo>
                                  <a:pt x="251" y="401"/>
                                </a:lnTo>
                                <a:lnTo>
                                  <a:pt x="256" y="408"/>
                                </a:lnTo>
                                <a:close/>
                                <a:moveTo>
                                  <a:pt x="186" y="458"/>
                                </a:moveTo>
                                <a:lnTo>
                                  <a:pt x="144" y="488"/>
                                </a:lnTo>
                                <a:lnTo>
                                  <a:pt x="140" y="481"/>
                                </a:lnTo>
                                <a:lnTo>
                                  <a:pt x="182" y="451"/>
                                </a:lnTo>
                                <a:lnTo>
                                  <a:pt x="186" y="458"/>
                                </a:lnTo>
                                <a:close/>
                                <a:moveTo>
                                  <a:pt x="116" y="508"/>
                                </a:moveTo>
                                <a:lnTo>
                                  <a:pt x="75" y="538"/>
                                </a:lnTo>
                                <a:lnTo>
                                  <a:pt x="70" y="531"/>
                                </a:lnTo>
                                <a:lnTo>
                                  <a:pt x="112" y="501"/>
                                </a:lnTo>
                                <a:lnTo>
                                  <a:pt x="116" y="508"/>
                                </a:lnTo>
                                <a:close/>
                                <a:moveTo>
                                  <a:pt x="47" y="558"/>
                                </a:moveTo>
                                <a:lnTo>
                                  <a:pt x="5" y="588"/>
                                </a:lnTo>
                                <a:lnTo>
                                  <a:pt x="0" y="581"/>
                                </a:lnTo>
                                <a:lnTo>
                                  <a:pt x="42" y="551"/>
                                </a:lnTo>
                                <a:lnTo>
                                  <a:pt x="47" y="5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Line 269"/>
                        <wps:cNvCnPr/>
                        <wps:spPr bwMode="auto">
                          <a:xfrm>
                            <a:off x="97155" y="1689100"/>
                            <a:ext cx="13081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270"/>
                        <wps:cNvCnPr/>
                        <wps:spPr bwMode="auto">
                          <a:xfrm flipV="1">
                            <a:off x="1405255" y="1310005"/>
                            <a:ext cx="529590" cy="3790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Freeform 271"/>
                        <wps:cNvSpPr>
                          <a:spLocks noEditPoints="1"/>
                        </wps:cNvSpPr>
                        <wps:spPr bwMode="auto">
                          <a:xfrm>
                            <a:off x="626110" y="1307465"/>
                            <a:ext cx="764540" cy="376555"/>
                          </a:xfrm>
                          <a:custGeom>
                            <a:avLst/>
                            <a:gdLst>
                              <a:gd name="T0" fmla="*/ 49 w 1204"/>
                              <a:gd name="T1" fmla="*/ 23 h 593"/>
                              <a:gd name="T2" fmla="*/ 0 w 1204"/>
                              <a:gd name="T3" fmla="*/ 8 h 593"/>
                              <a:gd name="T4" fmla="*/ 80 w 1204"/>
                              <a:gd name="T5" fmla="*/ 38 h 593"/>
                              <a:gd name="T6" fmla="*/ 123 w 1204"/>
                              <a:gd name="T7" fmla="*/ 68 h 593"/>
                              <a:gd name="T8" fmla="*/ 80 w 1204"/>
                              <a:gd name="T9" fmla="*/ 38 h 593"/>
                              <a:gd name="T10" fmla="*/ 203 w 1204"/>
                              <a:gd name="T11" fmla="*/ 98 h 593"/>
                              <a:gd name="T12" fmla="*/ 153 w 1204"/>
                              <a:gd name="T13" fmla="*/ 83 h 593"/>
                              <a:gd name="T14" fmla="*/ 234 w 1204"/>
                              <a:gd name="T15" fmla="*/ 113 h 593"/>
                              <a:gd name="T16" fmla="*/ 277 w 1204"/>
                              <a:gd name="T17" fmla="*/ 143 h 593"/>
                              <a:gd name="T18" fmla="*/ 234 w 1204"/>
                              <a:gd name="T19" fmla="*/ 113 h 593"/>
                              <a:gd name="T20" fmla="*/ 357 w 1204"/>
                              <a:gd name="T21" fmla="*/ 173 h 593"/>
                              <a:gd name="T22" fmla="*/ 307 w 1204"/>
                              <a:gd name="T23" fmla="*/ 158 h 593"/>
                              <a:gd name="T24" fmla="*/ 388 w 1204"/>
                              <a:gd name="T25" fmla="*/ 188 h 593"/>
                              <a:gd name="T26" fmla="*/ 431 w 1204"/>
                              <a:gd name="T27" fmla="*/ 218 h 593"/>
                              <a:gd name="T28" fmla="*/ 388 w 1204"/>
                              <a:gd name="T29" fmla="*/ 188 h 593"/>
                              <a:gd name="T30" fmla="*/ 511 w 1204"/>
                              <a:gd name="T31" fmla="*/ 247 h 593"/>
                              <a:gd name="T32" fmla="*/ 461 w 1204"/>
                              <a:gd name="T33" fmla="*/ 233 h 593"/>
                              <a:gd name="T34" fmla="*/ 542 w 1204"/>
                              <a:gd name="T35" fmla="*/ 263 h 593"/>
                              <a:gd name="T36" fmla="*/ 584 w 1204"/>
                              <a:gd name="T37" fmla="*/ 293 h 593"/>
                              <a:gd name="T38" fmla="*/ 542 w 1204"/>
                              <a:gd name="T39" fmla="*/ 263 h 593"/>
                              <a:gd name="T40" fmla="*/ 665 w 1204"/>
                              <a:gd name="T41" fmla="*/ 323 h 593"/>
                              <a:gd name="T42" fmla="*/ 615 w 1204"/>
                              <a:gd name="T43" fmla="*/ 308 h 593"/>
                              <a:gd name="T44" fmla="*/ 696 w 1204"/>
                              <a:gd name="T45" fmla="*/ 337 h 593"/>
                              <a:gd name="T46" fmla="*/ 738 w 1204"/>
                              <a:gd name="T47" fmla="*/ 368 h 593"/>
                              <a:gd name="T48" fmla="*/ 696 w 1204"/>
                              <a:gd name="T49" fmla="*/ 337 h 593"/>
                              <a:gd name="T50" fmla="*/ 819 w 1204"/>
                              <a:gd name="T51" fmla="*/ 398 h 593"/>
                              <a:gd name="T52" fmla="*/ 769 w 1204"/>
                              <a:gd name="T53" fmla="*/ 383 h 593"/>
                              <a:gd name="T54" fmla="*/ 850 w 1204"/>
                              <a:gd name="T55" fmla="*/ 412 h 593"/>
                              <a:gd name="T56" fmla="*/ 892 w 1204"/>
                              <a:gd name="T57" fmla="*/ 443 h 593"/>
                              <a:gd name="T58" fmla="*/ 850 w 1204"/>
                              <a:gd name="T59" fmla="*/ 412 h 593"/>
                              <a:gd name="T60" fmla="*/ 973 w 1204"/>
                              <a:gd name="T61" fmla="*/ 472 h 593"/>
                              <a:gd name="T62" fmla="*/ 923 w 1204"/>
                              <a:gd name="T63" fmla="*/ 458 h 593"/>
                              <a:gd name="T64" fmla="*/ 1004 w 1204"/>
                              <a:gd name="T65" fmla="*/ 487 h 593"/>
                              <a:gd name="T66" fmla="*/ 1046 w 1204"/>
                              <a:gd name="T67" fmla="*/ 518 h 593"/>
                              <a:gd name="T68" fmla="*/ 1004 w 1204"/>
                              <a:gd name="T69" fmla="*/ 487 h 593"/>
                              <a:gd name="T70" fmla="*/ 1127 w 1204"/>
                              <a:gd name="T71" fmla="*/ 547 h 593"/>
                              <a:gd name="T72" fmla="*/ 1077 w 1204"/>
                              <a:gd name="T73" fmla="*/ 533 h 593"/>
                              <a:gd name="T74" fmla="*/ 1158 w 1204"/>
                              <a:gd name="T75" fmla="*/ 562 h 593"/>
                              <a:gd name="T76" fmla="*/ 1200 w 1204"/>
                              <a:gd name="T77" fmla="*/ 593 h 593"/>
                              <a:gd name="T78" fmla="*/ 1158 w 1204"/>
                              <a:gd name="T79" fmla="*/ 562 h 5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04" h="593">
                                <a:moveTo>
                                  <a:pt x="3" y="0"/>
                                </a:moveTo>
                                <a:lnTo>
                                  <a:pt x="49" y="23"/>
                                </a:lnTo>
                                <a:lnTo>
                                  <a:pt x="46" y="31"/>
                                </a:lnTo>
                                <a:lnTo>
                                  <a:pt x="0" y="8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80" y="38"/>
                                </a:moveTo>
                                <a:lnTo>
                                  <a:pt x="126" y="60"/>
                                </a:lnTo>
                                <a:lnTo>
                                  <a:pt x="123" y="68"/>
                                </a:lnTo>
                                <a:lnTo>
                                  <a:pt x="76" y="46"/>
                                </a:lnTo>
                                <a:lnTo>
                                  <a:pt x="80" y="38"/>
                                </a:lnTo>
                                <a:close/>
                                <a:moveTo>
                                  <a:pt x="157" y="75"/>
                                </a:moveTo>
                                <a:lnTo>
                                  <a:pt x="203" y="98"/>
                                </a:lnTo>
                                <a:lnTo>
                                  <a:pt x="200" y="106"/>
                                </a:lnTo>
                                <a:lnTo>
                                  <a:pt x="153" y="83"/>
                                </a:lnTo>
                                <a:lnTo>
                                  <a:pt x="157" y="75"/>
                                </a:lnTo>
                                <a:close/>
                                <a:moveTo>
                                  <a:pt x="234" y="113"/>
                                </a:moveTo>
                                <a:lnTo>
                                  <a:pt x="280" y="135"/>
                                </a:lnTo>
                                <a:lnTo>
                                  <a:pt x="277" y="143"/>
                                </a:lnTo>
                                <a:lnTo>
                                  <a:pt x="230" y="121"/>
                                </a:lnTo>
                                <a:lnTo>
                                  <a:pt x="234" y="113"/>
                                </a:lnTo>
                                <a:close/>
                                <a:moveTo>
                                  <a:pt x="311" y="150"/>
                                </a:moveTo>
                                <a:lnTo>
                                  <a:pt x="357" y="173"/>
                                </a:lnTo>
                                <a:lnTo>
                                  <a:pt x="354" y="181"/>
                                </a:lnTo>
                                <a:lnTo>
                                  <a:pt x="307" y="158"/>
                                </a:lnTo>
                                <a:lnTo>
                                  <a:pt x="311" y="150"/>
                                </a:lnTo>
                                <a:close/>
                                <a:moveTo>
                                  <a:pt x="388" y="188"/>
                                </a:moveTo>
                                <a:lnTo>
                                  <a:pt x="434" y="210"/>
                                </a:lnTo>
                                <a:lnTo>
                                  <a:pt x="431" y="218"/>
                                </a:lnTo>
                                <a:lnTo>
                                  <a:pt x="384" y="196"/>
                                </a:lnTo>
                                <a:lnTo>
                                  <a:pt x="388" y="188"/>
                                </a:lnTo>
                                <a:close/>
                                <a:moveTo>
                                  <a:pt x="465" y="225"/>
                                </a:moveTo>
                                <a:lnTo>
                                  <a:pt x="511" y="247"/>
                                </a:lnTo>
                                <a:lnTo>
                                  <a:pt x="507" y="255"/>
                                </a:lnTo>
                                <a:lnTo>
                                  <a:pt x="461" y="233"/>
                                </a:lnTo>
                                <a:lnTo>
                                  <a:pt x="465" y="225"/>
                                </a:lnTo>
                                <a:close/>
                                <a:moveTo>
                                  <a:pt x="542" y="263"/>
                                </a:moveTo>
                                <a:lnTo>
                                  <a:pt x="588" y="285"/>
                                </a:lnTo>
                                <a:lnTo>
                                  <a:pt x="584" y="293"/>
                                </a:lnTo>
                                <a:lnTo>
                                  <a:pt x="538" y="270"/>
                                </a:lnTo>
                                <a:lnTo>
                                  <a:pt x="542" y="263"/>
                                </a:lnTo>
                                <a:close/>
                                <a:moveTo>
                                  <a:pt x="619" y="300"/>
                                </a:moveTo>
                                <a:lnTo>
                                  <a:pt x="665" y="323"/>
                                </a:lnTo>
                                <a:lnTo>
                                  <a:pt x="661" y="330"/>
                                </a:lnTo>
                                <a:lnTo>
                                  <a:pt x="615" y="308"/>
                                </a:lnTo>
                                <a:lnTo>
                                  <a:pt x="619" y="300"/>
                                </a:lnTo>
                                <a:close/>
                                <a:moveTo>
                                  <a:pt x="696" y="337"/>
                                </a:moveTo>
                                <a:lnTo>
                                  <a:pt x="742" y="360"/>
                                </a:lnTo>
                                <a:lnTo>
                                  <a:pt x="738" y="368"/>
                                </a:lnTo>
                                <a:lnTo>
                                  <a:pt x="692" y="345"/>
                                </a:lnTo>
                                <a:lnTo>
                                  <a:pt x="696" y="337"/>
                                </a:lnTo>
                                <a:close/>
                                <a:moveTo>
                                  <a:pt x="773" y="375"/>
                                </a:moveTo>
                                <a:lnTo>
                                  <a:pt x="819" y="398"/>
                                </a:lnTo>
                                <a:lnTo>
                                  <a:pt x="815" y="405"/>
                                </a:lnTo>
                                <a:lnTo>
                                  <a:pt x="769" y="383"/>
                                </a:lnTo>
                                <a:lnTo>
                                  <a:pt x="773" y="375"/>
                                </a:lnTo>
                                <a:close/>
                                <a:moveTo>
                                  <a:pt x="850" y="412"/>
                                </a:moveTo>
                                <a:lnTo>
                                  <a:pt x="896" y="435"/>
                                </a:lnTo>
                                <a:lnTo>
                                  <a:pt x="892" y="443"/>
                                </a:lnTo>
                                <a:lnTo>
                                  <a:pt x="846" y="420"/>
                                </a:lnTo>
                                <a:lnTo>
                                  <a:pt x="850" y="412"/>
                                </a:lnTo>
                                <a:close/>
                                <a:moveTo>
                                  <a:pt x="927" y="450"/>
                                </a:moveTo>
                                <a:lnTo>
                                  <a:pt x="973" y="472"/>
                                </a:lnTo>
                                <a:lnTo>
                                  <a:pt x="969" y="480"/>
                                </a:lnTo>
                                <a:lnTo>
                                  <a:pt x="923" y="458"/>
                                </a:lnTo>
                                <a:lnTo>
                                  <a:pt x="927" y="450"/>
                                </a:lnTo>
                                <a:close/>
                                <a:moveTo>
                                  <a:pt x="1004" y="487"/>
                                </a:moveTo>
                                <a:lnTo>
                                  <a:pt x="1050" y="510"/>
                                </a:lnTo>
                                <a:lnTo>
                                  <a:pt x="1046" y="518"/>
                                </a:lnTo>
                                <a:lnTo>
                                  <a:pt x="1000" y="495"/>
                                </a:lnTo>
                                <a:lnTo>
                                  <a:pt x="1004" y="487"/>
                                </a:lnTo>
                                <a:close/>
                                <a:moveTo>
                                  <a:pt x="1081" y="525"/>
                                </a:moveTo>
                                <a:lnTo>
                                  <a:pt x="1127" y="547"/>
                                </a:lnTo>
                                <a:lnTo>
                                  <a:pt x="1123" y="555"/>
                                </a:lnTo>
                                <a:lnTo>
                                  <a:pt x="1077" y="533"/>
                                </a:lnTo>
                                <a:lnTo>
                                  <a:pt x="1081" y="525"/>
                                </a:lnTo>
                                <a:close/>
                                <a:moveTo>
                                  <a:pt x="1158" y="562"/>
                                </a:moveTo>
                                <a:lnTo>
                                  <a:pt x="1204" y="585"/>
                                </a:lnTo>
                                <a:lnTo>
                                  <a:pt x="1200" y="593"/>
                                </a:lnTo>
                                <a:lnTo>
                                  <a:pt x="1154" y="570"/>
                                </a:lnTo>
                                <a:lnTo>
                                  <a:pt x="1158" y="5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Freeform 272"/>
                        <wps:cNvSpPr>
                          <a:spLocks noEditPoints="1"/>
                        </wps:cNvSpPr>
                        <wps:spPr bwMode="auto">
                          <a:xfrm>
                            <a:off x="97155" y="1308100"/>
                            <a:ext cx="1834515" cy="383540"/>
                          </a:xfrm>
                          <a:custGeom>
                            <a:avLst/>
                            <a:gdLst>
                              <a:gd name="T0" fmla="*/ 51 w 2889"/>
                              <a:gd name="T1" fmla="*/ 594 h 604"/>
                              <a:gd name="T2" fmla="*/ 83 w 2889"/>
                              <a:gd name="T3" fmla="*/ 579 h 604"/>
                              <a:gd name="T4" fmla="*/ 85 w 2889"/>
                              <a:gd name="T5" fmla="*/ 587 h 604"/>
                              <a:gd name="T6" fmla="*/ 216 w 2889"/>
                              <a:gd name="T7" fmla="*/ 551 h 604"/>
                              <a:gd name="T8" fmla="*/ 166 w 2889"/>
                              <a:gd name="T9" fmla="*/ 561 h 604"/>
                              <a:gd name="T10" fmla="*/ 301 w 2889"/>
                              <a:gd name="T11" fmla="*/ 542 h 604"/>
                              <a:gd name="T12" fmla="*/ 333 w 2889"/>
                              <a:gd name="T13" fmla="*/ 527 h 604"/>
                              <a:gd name="T14" fmla="*/ 335 w 2889"/>
                              <a:gd name="T15" fmla="*/ 536 h 604"/>
                              <a:gd name="T16" fmla="*/ 467 w 2889"/>
                              <a:gd name="T17" fmla="*/ 499 h 604"/>
                              <a:gd name="T18" fmla="*/ 417 w 2889"/>
                              <a:gd name="T19" fmla="*/ 510 h 604"/>
                              <a:gd name="T20" fmla="*/ 552 w 2889"/>
                              <a:gd name="T21" fmla="*/ 491 h 604"/>
                              <a:gd name="T22" fmla="*/ 584 w 2889"/>
                              <a:gd name="T23" fmla="*/ 475 h 604"/>
                              <a:gd name="T24" fmla="*/ 585 w 2889"/>
                              <a:gd name="T25" fmla="*/ 484 h 604"/>
                              <a:gd name="T26" fmla="*/ 717 w 2889"/>
                              <a:gd name="T27" fmla="*/ 448 h 604"/>
                              <a:gd name="T28" fmla="*/ 667 w 2889"/>
                              <a:gd name="T29" fmla="*/ 458 h 604"/>
                              <a:gd name="T30" fmla="*/ 802 w 2889"/>
                              <a:gd name="T31" fmla="*/ 439 h 604"/>
                              <a:gd name="T32" fmla="*/ 834 w 2889"/>
                              <a:gd name="T33" fmla="*/ 424 h 604"/>
                              <a:gd name="T34" fmla="*/ 836 w 2889"/>
                              <a:gd name="T35" fmla="*/ 432 h 604"/>
                              <a:gd name="T36" fmla="*/ 968 w 2889"/>
                              <a:gd name="T37" fmla="*/ 396 h 604"/>
                              <a:gd name="T38" fmla="*/ 918 w 2889"/>
                              <a:gd name="T39" fmla="*/ 406 h 604"/>
                              <a:gd name="T40" fmla="*/ 1053 w 2889"/>
                              <a:gd name="T41" fmla="*/ 387 h 604"/>
                              <a:gd name="T42" fmla="*/ 1084 w 2889"/>
                              <a:gd name="T43" fmla="*/ 372 h 604"/>
                              <a:gd name="T44" fmla="*/ 1086 w 2889"/>
                              <a:gd name="T45" fmla="*/ 381 h 604"/>
                              <a:gd name="T46" fmla="*/ 1218 w 2889"/>
                              <a:gd name="T47" fmla="*/ 344 h 604"/>
                              <a:gd name="T48" fmla="*/ 1168 w 2889"/>
                              <a:gd name="T49" fmla="*/ 355 h 604"/>
                              <a:gd name="T50" fmla="*/ 1303 w 2889"/>
                              <a:gd name="T51" fmla="*/ 336 h 604"/>
                              <a:gd name="T52" fmla="*/ 1335 w 2889"/>
                              <a:gd name="T53" fmla="*/ 320 h 604"/>
                              <a:gd name="T54" fmla="*/ 1336 w 2889"/>
                              <a:gd name="T55" fmla="*/ 329 h 604"/>
                              <a:gd name="T56" fmla="*/ 1468 w 2889"/>
                              <a:gd name="T57" fmla="*/ 293 h 604"/>
                              <a:gd name="T58" fmla="*/ 1418 w 2889"/>
                              <a:gd name="T59" fmla="*/ 303 h 604"/>
                              <a:gd name="T60" fmla="*/ 1553 w 2889"/>
                              <a:gd name="T61" fmla="*/ 284 h 604"/>
                              <a:gd name="T62" fmla="*/ 1585 w 2889"/>
                              <a:gd name="T63" fmla="*/ 269 h 604"/>
                              <a:gd name="T64" fmla="*/ 1587 w 2889"/>
                              <a:gd name="T65" fmla="*/ 277 h 604"/>
                              <a:gd name="T66" fmla="*/ 1719 w 2889"/>
                              <a:gd name="T67" fmla="*/ 241 h 604"/>
                              <a:gd name="T68" fmla="*/ 1669 w 2889"/>
                              <a:gd name="T69" fmla="*/ 251 h 604"/>
                              <a:gd name="T70" fmla="*/ 1804 w 2889"/>
                              <a:gd name="T71" fmla="*/ 233 h 604"/>
                              <a:gd name="T72" fmla="*/ 1836 w 2889"/>
                              <a:gd name="T73" fmla="*/ 217 h 604"/>
                              <a:gd name="T74" fmla="*/ 1837 w 2889"/>
                              <a:gd name="T75" fmla="*/ 226 h 604"/>
                              <a:gd name="T76" fmla="*/ 1969 w 2889"/>
                              <a:gd name="T77" fmla="*/ 190 h 604"/>
                              <a:gd name="T78" fmla="*/ 1919 w 2889"/>
                              <a:gd name="T79" fmla="*/ 200 h 604"/>
                              <a:gd name="T80" fmla="*/ 2054 w 2889"/>
                              <a:gd name="T81" fmla="*/ 181 h 604"/>
                              <a:gd name="T82" fmla="*/ 2086 w 2889"/>
                              <a:gd name="T83" fmla="*/ 165 h 604"/>
                              <a:gd name="T84" fmla="*/ 2088 w 2889"/>
                              <a:gd name="T85" fmla="*/ 174 h 604"/>
                              <a:gd name="T86" fmla="*/ 2219 w 2889"/>
                              <a:gd name="T87" fmla="*/ 138 h 604"/>
                              <a:gd name="T88" fmla="*/ 2169 w 2889"/>
                              <a:gd name="T89" fmla="*/ 148 h 604"/>
                              <a:gd name="T90" fmla="*/ 2305 w 2889"/>
                              <a:gd name="T91" fmla="*/ 129 h 604"/>
                              <a:gd name="T92" fmla="*/ 2336 w 2889"/>
                              <a:gd name="T93" fmla="*/ 114 h 604"/>
                              <a:gd name="T94" fmla="*/ 2338 w 2889"/>
                              <a:gd name="T95" fmla="*/ 122 h 604"/>
                              <a:gd name="T96" fmla="*/ 2470 w 2889"/>
                              <a:gd name="T97" fmla="*/ 86 h 604"/>
                              <a:gd name="T98" fmla="*/ 2420 w 2889"/>
                              <a:gd name="T99" fmla="*/ 96 h 604"/>
                              <a:gd name="T100" fmla="*/ 2555 w 2889"/>
                              <a:gd name="T101" fmla="*/ 77 h 604"/>
                              <a:gd name="T102" fmla="*/ 2587 w 2889"/>
                              <a:gd name="T103" fmla="*/ 62 h 604"/>
                              <a:gd name="T104" fmla="*/ 2588 w 2889"/>
                              <a:gd name="T105" fmla="*/ 71 h 604"/>
                              <a:gd name="T106" fmla="*/ 2720 w 2889"/>
                              <a:gd name="T107" fmla="*/ 34 h 604"/>
                              <a:gd name="T108" fmla="*/ 2670 w 2889"/>
                              <a:gd name="T109" fmla="*/ 45 h 604"/>
                              <a:gd name="T110" fmla="*/ 2805 w 2889"/>
                              <a:gd name="T111" fmla="*/ 26 h 604"/>
                              <a:gd name="T112" fmla="*/ 2837 w 2889"/>
                              <a:gd name="T113" fmla="*/ 10 h 604"/>
                              <a:gd name="T114" fmla="*/ 2839 w 2889"/>
                              <a:gd name="T115" fmla="*/ 19 h 6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889" h="604">
                                <a:moveTo>
                                  <a:pt x="0" y="596"/>
                                </a:moveTo>
                                <a:lnTo>
                                  <a:pt x="50" y="585"/>
                                </a:lnTo>
                                <a:lnTo>
                                  <a:pt x="51" y="594"/>
                                </a:lnTo>
                                <a:lnTo>
                                  <a:pt x="1" y="604"/>
                                </a:lnTo>
                                <a:lnTo>
                                  <a:pt x="0" y="596"/>
                                </a:lnTo>
                                <a:close/>
                                <a:moveTo>
                                  <a:pt x="83" y="579"/>
                                </a:moveTo>
                                <a:lnTo>
                                  <a:pt x="133" y="568"/>
                                </a:lnTo>
                                <a:lnTo>
                                  <a:pt x="135" y="577"/>
                                </a:lnTo>
                                <a:lnTo>
                                  <a:pt x="85" y="587"/>
                                </a:lnTo>
                                <a:lnTo>
                                  <a:pt x="83" y="579"/>
                                </a:lnTo>
                                <a:close/>
                                <a:moveTo>
                                  <a:pt x="166" y="561"/>
                                </a:moveTo>
                                <a:lnTo>
                                  <a:pt x="216" y="551"/>
                                </a:lnTo>
                                <a:lnTo>
                                  <a:pt x="218" y="560"/>
                                </a:lnTo>
                                <a:lnTo>
                                  <a:pt x="168" y="570"/>
                                </a:lnTo>
                                <a:lnTo>
                                  <a:pt x="166" y="561"/>
                                </a:lnTo>
                                <a:close/>
                                <a:moveTo>
                                  <a:pt x="250" y="544"/>
                                </a:moveTo>
                                <a:lnTo>
                                  <a:pt x="300" y="534"/>
                                </a:lnTo>
                                <a:lnTo>
                                  <a:pt x="301" y="542"/>
                                </a:lnTo>
                                <a:lnTo>
                                  <a:pt x="251" y="553"/>
                                </a:lnTo>
                                <a:lnTo>
                                  <a:pt x="250" y="544"/>
                                </a:lnTo>
                                <a:close/>
                                <a:moveTo>
                                  <a:pt x="333" y="527"/>
                                </a:moveTo>
                                <a:lnTo>
                                  <a:pt x="383" y="517"/>
                                </a:lnTo>
                                <a:lnTo>
                                  <a:pt x="385" y="525"/>
                                </a:lnTo>
                                <a:lnTo>
                                  <a:pt x="335" y="536"/>
                                </a:lnTo>
                                <a:lnTo>
                                  <a:pt x="333" y="527"/>
                                </a:lnTo>
                                <a:close/>
                                <a:moveTo>
                                  <a:pt x="417" y="510"/>
                                </a:moveTo>
                                <a:lnTo>
                                  <a:pt x="467" y="499"/>
                                </a:lnTo>
                                <a:lnTo>
                                  <a:pt x="468" y="508"/>
                                </a:lnTo>
                                <a:lnTo>
                                  <a:pt x="418" y="518"/>
                                </a:lnTo>
                                <a:lnTo>
                                  <a:pt x="417" y="510"/>
                                </a:lnTo>
                                <a:close/>
                                <a:moveTo>
                                  <a:pt x="500" y="493"/>
                                </a:moveTo>
                                <a:lnTo>
                                  <a:pt x="550" y="482"/>
                                </a:lnTo>
                                <a:lnTo>
                                  <a:pt x="552" y="491"/>
                                </a:lnTo>
                                <a:lnTo>
                                  <a:pt x="502" y="501"/>
                                </a:lnTo>
                                <a:lnTo>
                                  <a:pt x="500" y="493"/>
                                </a:lnTo>
                                <a:close/>
                                <a:moveTo>
                                  <a:pt x="584" y="475"/>
                                </a:moveTo>
                                <a:lnTo>
                                  <a:pt x="634" y="465"/>
                                </a:lnTo>
                                <a:lnTo>
                                  <a:pt x="635" y="474"/>
                                </a:lnTo>
                                <a:lnTo>
                                  <a:pt x="585" y="484"/>
                                </a:lnTo>
                                <a:lnTo>
                                  <a:pt x="584" y="475"/>
                                </a:lnTo>
                                <a:close/>
                                <a:moveTo>
                                  <a:pt x="667" y="458"/>
                                </a:moveTo>
                                <a:lnTo>
                                  <a:pt x="717" y="448"/>
                                </a:lnTo>
                                <a:lnTo>
                                  <a:pt x="719" y="456"/>
                                </a:lnTo>
                                <a:lnTo>
                                  <a:pt x="669" y="467"/>
                                </a:lnTo>
                                <a:lnTo>
                                  <a:pt x="667" y="458"/>
                                </a:lnTo>
                                <a:close/>
                                <a:moveTo>
                                  <a:pt x="751" y="441"/>
                                </a:moveTo>
                                <a:lnTo>
                                  <a:pt x="801" y="431"/>
                                </a:lnTo>
                                <a:lnTo>
                                  <a:pt x="802" y="439"/>
                                </a:lnTo>
                                <a:lnTo>
                                  <a:pt x="752" y="449"/>
                                </a:lnTo>
                                <a:lnTo>
                                  <a:pt x="751" y="441"/>
                                </a:lnTo>
                                <a:close/>
                                <a:moveTo>
                                  <a:pt x="834" y="424"/>
                                </a:moveTo>
                                <a:lnTo>
                                  <a:pt x="884" y="413"/>
                                </a:lnTo>
                                <a:lnTo>
                                  <a:pt x="886" y="422"/>
                                </a:lnTo>
                                <a:lnTo>
                                  <a:pt x="836" y="432"/>
                                </a:lnTo>
                                <a:lnTo>
                                  <a:pt x="834" y="424"/>
                                </a:lnTo>
                                <a:close/>
                                <a:moveTo>
                                  <a:pt x="918" y="406"/>
                                </a:moveTo>
                                <a:lnTo>
                                  <a:pt x="968" y="396"/>
                                </a:lnTo>
                                <a:lnTo>
                                  <a:pt x="969" y="405"/>
                                </a:lnTo>
                                <a:lnTo>
                                  <a:pt x="919" y="415"/>
                                </a:lnTo>
                                <a:lnTo>
                                  <a:pt x="918" y="406"/>
                                </a:lnTo>
                                <a:close/>
                                <a:moveTo>
                                  <a:pt x="1001" y="389"/>
                                </a:moveTo>
                                <a:lnTo>
                                  <a:pt x="1051" y="379"/>
                                </a:lnTo>
                                <a:lnTo>
                                  <a:pt x="1053" y="387"/>
                                </a:lnTo>
                                <a:lnTo>
                                  <a:pt x="1003" y="398"/>
                                </a:lnTo>
                                <a:lnTo>
                                  <a:pt x="1001" y="389"/>
                                </a:lnTo>
                                <a:close/>
                                <a:moveTo>
                                  <a:pt x="1084" y="372"/>
                                </a:moveTo>
                                <a:lnTo>
                                  <a:pt x="1135" y="362"/>
                                </a:lnTo>
                                <a:lnTo>
                                  <a:pt x="1136" y="370"/>
                                </a:lnTo>
                                <a:lnTo>
                                  <a:pt x="1086" y="381"/>
                                </a:lnTo>
                                <a:lnTo>
                                  <a:pt x="1084" y="372"/>
                                </a:lnTo>
                                <a:close/>
                                <a:moveTo>
                                  <a:pt x="1168" y="355"/>
                                </a:moveTo>
                                <a:lnTo>
                                  <a:pt x="1218" y="344"/>
                                </a:lnTo>
                                <a:lnTo>
                                  <a:pt x="1220" y="353"/>
                                </a:lnTo>
                                <a:lnTo>
                                  <a:pt x="1169" y="363"/>
                                </a:lnTo>
                                <a:lnTo>
                                  <a:pt x="1168" y="355"/>
                                </a:lnTo>
                                <a:close/>
                                <a:moveTo>
                                  <a:pt x="1251" y="338"/>
                                </a:moveTo>
                                <a:lnTo>
                                  <a:pt x="1301" y="327"/>
                                </a:lnTo>
                                <a:lnTo>
                                  <a:pt x="1303" y="336"/>
                                </a:lnTo>
                                <a:lnTo>
                                  <a:pt x="1253" y="346"/>
                                </a:lnTo>
                                <a:lnTo>
                                  <a:pt x="1251" y="338"/>
                                </a:lnTo>
                                <a:close/>
                                <a:moveTo>
                                  <a:pt x="1335" y="320"/>
                                </a:moveTo>
                                <a:lnTo>
                                  <a:pt x="1385" y="310"/>
                                </a:lnTo>
                                <a:lnTo>
                                  <a:pt x="1386" y="319"/>
                                </a:lnTo>
                                <a:lnTo>
                                  <a:pt x="1336" y="329"/>
                                </a:lnTo>
                                <a:lnTo>
                                  <a:pt x="1335" y="320"/>
                                </a:lnTo>
                                <a:close/>
                                <a:moveTo>
                                  <a:pt x="1418" y="303"/>
                                </a:moveTo>
                                <a:lnTo>
                                  <a:pt x="1468" y="293"/>
                                </a:lnTo>
                                <a:lnTo>
                                  <a:pt x="1470" y="301"/>
                                </a:lnTo>
                                <a:lnTo>
                                  <a:pt x="1420" y="312"/>
                                </a:lnTo>
                                <a:lnTo>
                                  <a:pt x="1418" y="303"/>
                                </a:lnTo>
                                <a:close/>
                                <a:moveTo>
                                  <a:pt x="1502" y="286"/>
                                </a:moveTo>
                                <a:lnTo>
                                  <a:pt x="1552" y="276"/>
                                </a:lnTo>
                                <a:lnTo>
                                  <a:pt x="1553" y="284"/>
                                </a:lnTo>
                                <a:lnTo>
                                  <a:pt x="1503" y="295"/>
                                </a:lnTo>
                                <a:lnTo>
                                  <a:pt x="1502" y="286"/>
                                </a:lnTo>
                                <a:close/>
                                <a:moveTo>
                                  <a:pt x="1585" y="269"/>
                                </a:moveTo>
                                <a:lnTo>
                                  <a:pt x="1635" y="258"/>
                                </a:lnTo>
                                <a:lnTo>
                                  <a:pt x="1637" y="267"/>
                                </a:lnTo>
                                <a:lnTo>
                                  <a:pt x="1587" y="277"/>
                                </a:lnTo>
                                <a:lnTo>
                                  <a:pt x="1585" y="269"/>
                                </a:lnTo>
                                <a:close/>
                                <a:moveTo>
                                  <a:pt x="1669" y="251"/>
                                </a:moveTo>
                                <a:lnTo>
                                  <a:pt x="1719" y="241"/>
                                </a:lnTo>
                                <a:lnTo>
                                  <a:pt x="1720" y="250"/>
                                </a:lnTo>
                                <a:lnTo>
                                  <a:pt x="1670" y="260"/>
                                </a:lnTo>
                                <a:lnTo>
                                  <a:pt x="1669" y="251"/>
                                </a:lnTo>
                                <a:close/>
                                <a:moveTo>
                                  <a:pt x="1752" y="234"/>
                                </a:moveTo>
                                <a:lnTo>
                                  <a:pt x="1802" y="224"/>
                                </a:lnTo>
                                <a:lnTo>
                                  <a:pt x="1804" y="233"/>
                                </a:lnTo>
                                <a:lnTo>
                                  <a:pt x="1754" y="243"/>
                                </a:lnTo>
                                <a:lnTo>
                                  <a:pt x="1752" y="234"/>
                                </a:lnTo>
                                <a:close/>
                                <a:moveTo>
                                  <a:pt x="1836" y="217"/>
                                </a:moveTo>
                                <a:lnTo>
                                  <a:pt x="1886" y="207"/>
                                </a:lnTo>
                                <a:lnTo>
                                  <a:pt x="1887" y="215"/>
                                </a:lnTo>
                                <a:lnTo>
                                  <a:pt x="1837" y="226"/>
                                </a:lnTo>
                                <a:lnTo>
                                  <a:pt x="1836" y="217"/>
                                </a:lnTo>
                                <a:close/>
                                <a:moveTo>
                                  <a:pt x="1919" y="200"/>
                                </a:moveTo>
                                <a:lnTo>
                                  <a:pt x="1969" y="190"/>
                                </a:lnTo>
                                <a:lnTo>
                                  <a:pt x="1971" y="198"/>
                                </a:lnTo>
                                <a:lnTo>
                                  <a:pt x="1921" y="208"/>
                                </a:lnTo>
                                <a:lnTo>
                                  <a:pt x="1919" y="200"/>
                                </a:lnTo>
                                <a:close/>
                                <a:moveTo>
                                  <a:pt x="2003" y="183"/>
                                </a:moveTo>
                                <a:lnTo>
                                  <a:pt x="2053" y="172"/>
                                </a:lnTo>
                                <a:lnTo>
                                  <a:pt x="2054" y="181"/>
                                </a:lnTo>
                                <a:lnTo>
                                  <a:pt x="2004" y="191"/>
                                </a:lnTo>
                                <a:lnTo>
                                  <a:pt x="2003" y="183"/>
                                </a:lnTo>
                                <a:close/>
                                <a:moveTo>
                                  <a:pt x="2086" y="165"/>
                                </a:moveTo>
                                <a:lnTo>
                                  <a:pt x="2136" y="155"/>
                                </a:lnTo>
                                <a:lnTo>
                                  <a:pt x="2138" y="164"/>
                                </a:lnTo>
                                <a:lnTo>
                                  <a:pt x="2088" y="174"/>
                                </a:lnTo>
                                <a:lnTo>
                                  <a:pt x="2086" y="165"/>
                                </a:lnTo>
                                <a:close/>
                                <a:moveTo>
                                  <a:pt x="2169" y="148"/>
                                </a:moveTo>
                                <a:lnTo>
                                  <a:pt x="2219" y="138"/>
                                </a:lnTo>
                                <a:lnTo>
                                  <a:pt x="2221" y="146"/>
                                </a:lnTo>
                                <a:lnTo>
                                  <a:pt x="2171" y="157"/>
                                </a:lnTo>
                                <a:lnTo>
                                  <a:pt x="2169" y="148"/>
                                </a:lnTo>
                                <a:close/>
                                <a:moveTo>
                                  <a:pt x="2253" y="131"/>
                                </a:moveTo>
                                <a:lnTo>
                                  <a:pt x="2303" y="121"/>
                                </a:lnTo>
                                <a:lnTo>
                                  <a:pt x="2305" y="129"/>
                                </a:lnTo>
                                <a:lnTo>
                                  <a:pt x="2254" y="139"/>
                                </a:lnTo>
                                <a:lnTo>
                                  <a:pt x="2253" y="131"/>
                                </a:lnTo>
                                <a:close/>
                                <a:moveTo>
                                  <a:pt x="2336" y="114"/>
                                </a:moveTo>
                                <a:lnTo>
                                  <a:pt x="2386" y="103"/>
                                </a:lnTo>
                                <a:lnTo>
                                  <a:pt x="2388" y="112"/>
                                </a:lnTo>
                                <a:lnTo>
                                  <a:pt x="2338" y="122"/>
                                </a:lnTo>
                                <a:lnTo>
                                  <a:pt x="2336" y="114"/>
                                </a:lnTo>
                                <a:close/>
                                <a:moveTo>
                                  <a:pt x="2420" y="96"/>
                                </a:moveTo>
                                <a:lnTo>
                                  <a:pt x="2470" y="86"/>
                                </a:lnTo>
                                <a:lnTo>
                                  <a:pt x="2472" y="95"/>
                                </a:lnTo>
                                <a:lnTo>
                                  <a:pt x="2421" y="105"/>
                                </a:lnTo>
                                <a:lnTo>
                                  <a:pt x="2420" y="96"/>
                                </a:lnTo>
                                <a:close/>
                                <a:moveTo>
                                  <a:pt x="2503" y="79"/>
                                </a:moveTo>
                                <a:lnTo>
                                  <a:pt x="2553" y="69"/>
                                </a:lnTo>
                                <a:lnTo>
                                  <a:pt x="2555" y="77"/>
                                </a:lnTo>
                                <a:lnTo>
                                  <a:pt x="2505" y="88"/>
                                </a:lnTo>
                                <a:lnTo>
                                  <a:pt x="2503" y="79"/>
                                </a:lnTo>
                                <a:close/>
                                <a:moveTo>
                                  <a:pt x="2587" y="62"/>
                                </a:moveTo>
                                <a:lnTo>
                                  <a:pt x="2637" y="52"/>
                                </a:lnTo>
                                <a:lnTo>
                                  <a:pt x="2638" y="60"/>
                                </a:lnTo>
                                <a:lnTo>
                                  <a:pt x="2588" y="71"/>
                                </a:lnTo>
                                <a:lnTo>
                                  <a:pt x="2587" y="62"/>
                                </a:lnTo>
                                <a:close/>
                                <a:moveTo>
                                  <a:pt x="2670" y="45"/>
                                </a:moveTo>
                                <a:lnTo>
                                  <a:pt x="2720" y="34"/>
                                </a:lnTo>
                                <a:lnTo>
                                  <a:pt x="2722" y="43"/>
                                </a:lnTo>
                                <a:lnTo>
                                  <a:pt x="2672" y="53"/>
                                </a:lnTo>
                                <a:lnTo>
                                  <a:pt x="2670" y="45"/>
                                </a:lnTo>
                                <a:close/>
                                <a:moveTo>
                                  <a:pt x="2754" y="28"/>
                                </a:moveTo>
                                <a:lnTo>
                                  <a:pt x="2804" y="17"/>
                                </a:lnTo>
                                <a:lnTo>
                                  <a:pt x="2805" y="26"/>
                                </a:lnTo>
                                <a:lnTo>
                                  <a:pt x="2755" y="36"/>
                                </a:lnTo>
                                <a:lnTo>
                                  <a:pt x="2754" y="28"/>
                                </a:lnTo>
                                <a:close/>
                                <a:moveTo>
                                  <a:pt x="2837" y="10"/>
                                </a:moveTo>
                                <a:lnTo>
                                  <a:pt x="2887" y="0"/>
                                </a:lnTo>
                                <a:lnTo>
                                  <a:pt x="2889" y="9"/>
                                </a:lnTo>
                                <a:lnTo>
                                  <a:pt x="2839" y="19"/>
                                </a:lnTo>
                                <a:lnTo>
                                  <a:pt x="283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Line 273"/>
                        <wps:cNvCnPr/>
                        <wps:spPr bwMode="auto">
                          <a:xfrm>
                            <a:off x="1016000" y="186690"/>
                            <a:ext cx="918845" cy="11233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274"/>
                        <wps:cNvCnPr/>
                        <wps:spPr bwMode="auto">
                          <a:xfrm>
                            <a:off x="1016000" y="186690"/>
                            <a:ext cx="389255" cy="1502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Freeform 275"/>
                        <wps:cNvSpPr>
                          <a:spLocks noEditPoints="1"/>
                        </wps:cNvSpPr>
                        <wps:spPr bwMode="auto">
                          <a:xfrm>
                            <a:off x="624205" y="186055"/>
                            <a:ext cx="394335" cy="1125220"/>
                          </a:xfrm>
                          <a:custGeom>
                            <a:avLst/>
                            <a:gdLst>
                              <a:gd name="T0" fmla="*/ 604 w 621"/>
                              <a:gd name="T1" fmla="*/ 53 h 1772"/>
                              <a:gd name="T2" fmla="*/ 613 w 621"/>
                              <a:gd name="T3" fmla="*/ 0 h 1772"/>
                              <a:gd name="T4" fmla="*/ 593 w 621"/>
                              <a:gd name="T5" fmla="*/ 86 h 1772"/>
                              <a:gd name="T6" fmla="*/ 567 w 621"/>
                              <a:gd name="T7" fmla="*/ 132 h 1772"/>
                              <a:gd name="T8" fmla="*/ 593 w 621"/>
                              <a:gd name="T9" fmla="*/ 86 h 1772"/>
                              <a:gd name="T10" fmla="*/ 547 w 621"/>
                              <a:gd name="T11" fmla="*/ 218 h 1772"/>
                              <a:gd name="T12" fmla="*/ 556 w 621"/>
                              <a:gd name="T13" fmla="*/ 165 h 1772"/>
                              <a:gd name="T14" fmla="*/ 535 w 621"/>
                              <a:gd name="T15" fmla="*/ 251 h 1772"/>
                              <a:gd name="T16" fmla="*/ 510 w 621"/>
                              <a:gd name="T17" fmla="*/ 298 h 1772"/>
                              <a:gd name="T18" fmla="*/ 535 w 621"/>
                              <a:gd name="T19" fmla="*/ 251 h 1772"/>
                              <a:gd name="T20" fmla="*/ 489 w 621"/>
                              <a:gd name="T21" fmla="*/ 383 h 1772"/>
                              <a:gd name="T22" fmla="*/ 499 w 621"/>
                              <a:gd name="T23" fmla="*/ 331 h 1772"/>
                              <a:gd name="T24" fmla="*/ 478 w 621"/>
                              <a:gd name="T25" fmla="*/ 416 h 1772"/>
                              <a:gd name="T26" fmla="*/ 453 w 621"/>
                              <a:gd name="T27" fmla="*/ 463 h 1772"/>
                              <a:gd name="T28" fmla="*/ 478 w 621"/>
                              <a:gd name="T29" fmla="*/ 416 h 1772"/>
                              <a:gd name="T30" fmla="*/ 432 w 621"/>
                              <a:gd name="T31" fmla="*/ 549 h 1772"/>
                              <a:gd name="T32" fmla="*/ 441 w 621"/>
                              <a:gd name="T33" fmla="*/ 496 h 1772"/>
                              <a:gd name="T34" fmla="*/ 421 w 621"/>
                              <a:gd name="T35" fmla="*/ 582 h 1772"/>
                              <a:gd name="T36" fmla="*/ 395 w 621"/>
                              <a:gd name="T37" fmla="*/ 628 h 1772"/>
                              <a:gd name="T38" fmla="*/ 421 w 621"/>
                              <a:gd name="T39" fmla="*/ 582 h 1772"/>
                              <a:gd name="T40" fmla="*/ 375 w 621"/>
                              <a:gd name="T41" fmla="*/ 714 h 1772"/>
                              <a:gd name="T42" fmla="*/ 384 w 621"/>
                              <a:gd name="T43" fmla="*/ 661 h 1772"/>
                              <a:gd name="T44" fmla="*/ 363 w 621"/>
                              <a:gd name="T45" fmla="*/ 747 h 1772"/>
                              <a:gd name="T46" fmla="*/ 338 w 621"/>
                              <a:gd name="T47" fmla="*/ 794 h 1772"/>
                              <a:gd name="T48" fmla="*/ 363 w 621"/>
                              <a:gd name="T49" fmla="*/ 747 h 1772"/>
                              <a:gd name="T50" fmla="*/ 318 w 621"/>
                              <a:gd name="T51" fmla="*/ 879 h 1772"/>
                              <a:gd name="T52" fmla="*/ 327 w 621"/>
                              <a:gd name="T53" fmla="*/ 827 h 1772"/>
                              <a:gd name="T54" fmla="*/ 306 w 621"/>
                              <a:gd name="T55" fmla="*/ 912 h 1772"/>
                              <a:gd name="T56" fmla="*/ 281 w 621"/>
                              <a:gd name="T57" fmla="*/ 959 h 1772"/>
                              <a:gd name="T58" fmla="*/ 306 w 621"/>
                              <a:gd name="T59" fmla="*/ 912 h 1772"/>
                              <a:gd name="T60" fmla="*/ 260 w 621"/>
                              <a:gd name="T61" fmla="*/ 1045 h 1772"/>
                              <a:gd name="T62" fmla="*/ 269 w 621"/>
                              <a:gd name="T63" fmla="*/ 992 h 1772"/>
                              <a:gd name="T64" fmla="*/ 249 w 621"/>
                              <a:gd name="T65" fmla="*/ 1078 h 1772"/>
                              <a:gd name="T66" fmla="*/ 224 w 621"/>
                              <a:gd name="T67" fmla="*/ 1124 h 1772"/>
                              <a:gd name="T68" fmla="*/ 249 w 621"/>
                              <a:gd name="T69" fmla="*/ 1078 h 1772"/>
                              <a:gd name="T70" fmla="*/ 203 w 621"/>
                              <a:gd name="T71" fmla="*/ 1210 h 1772"/>
                              <a:gd name="T72" fmla="*/ 212 w 621"/>
                              <a:gd name="T73" fmla="*/ 1157 h 1772"/>
                              <a:gd name="T74" fmla="*/ 191 w 621"/>
                              <a:gd name="T75" fmla="*/ 1243 h 1772"/>
                              <a:gd name="T76" fmla="*/ 166 w 621"/>
                              <a:gd name="T77" fmla="*/ 1290 h 1772"/>
                              <a:gd name="T78" fmla="*/ 191 w 621"/>
                              <a:gd name="T79" fmla="*/ 1243 h 1772"/>
                              <a:gd name="T80" fmla="*/ 146 w 621"/>
                              <a:gd name="T81" fmla="*/ 1375 h 1772"/>
                              <a:gd name="T82" fmla="*/ 155 w 621"/>
                              <a:gd name="T83" fmla="*/ 1323 h 1772"/>
                              <a:gd name="T84" fmla="*/ 134 w 621"/>
                              <a:gd name="T85" fmla="*/ 1408 h 1772"/>
                              <a:gd name="T86" fmla="*/ 109 w 621"/>
                              <a:gd name="T87" fmla="*/ 1455 h 1772"/>
                              <a:gd name="T88" fmla="*/ 134 w 621"/>
                              <a:gd name="T89" fmla="*/ 1408 h 1772"/>
                              <a:gd name="T90" fmla="*/ 88 w 621"/>
                              <a:gd name="T91" fmla="*/ 1541 h 1772"/>
                              <a:gd name="T92" fmla="*/ 98 w 621"/>
                              <a:gd name="T93" fmla="*/ 1488 h 1772"/>
                              <a:gd name="T94" fmla="*/ 77 w 621"/>
                              <a:gd name="T95" fmla="*/ 1574 h 1772"/>
                              <a:gd name="T96" fmla="*/ 52 w 621"/>
                              <a:gd name="T97" fmla="*/ 1620 h 1772"/>
                              <a:gd name="T98" fmla="*/ 77 w 621"/>
                              <a:gd name="T99" fmla="*/ 1574 h 1772"/>
                              <a:gd name="T100" fmla="*/ 31 w 621"/>
                              <a:gd name="T101" fmla="*/ 1706 h 1772"/>
                              <a:gd name="T102" fmla="*/ 40 w 621"/>
                              <a:gd name="T103" fmla="*/ 1653 h 1772"/>
                              <a:gd name="T104" fmla="*/ 20 w 621"/>
                              <a:gd name="T105" fmla="*/ 1739 h 1772"/>
                              <a:gd name="T106" fmla="*/ 0 w 621"/>
                              <a:gd name="T107" fmla="*/ 1769 h 1772"/>
                              <a:gd name="T108" fmla="*/ 20 w 621"/>
                              <a:gd name="T109" fmla="*/ 1739 h 1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21" h="1772">
                                <a:moveTo>
                                  <a:pt x="621" y="3"/>
                                </a:moveTo>
                                <a:lnTo>
                                  <a:pt x="604" y="53"/>
                                </a:lnTo>
                                <a:lnTo>
                                  <a:pt x="596" y="50"/>
                                </a:lnTo>
                                <a:lnTo>
                                  <a:pt x="613" y="0"/>
                                </a:lnTo>
                                <a:lnTo>
                                  <a:pt x="621" y="3"/>
                                </a:lnTo>
                                <a:close/>
                                <a:moveTo>
                                  <a:pt x="593" y="86"/>
                                </a:moveTo>
                                <a:lnTo>
                                  <a:pt x="575" y="135"/>
                                </a:lnTo>
                                <a:lnTo>
                                  <a:pt x="567" y="132"/>
                                </a:lnTo>
                                <a:lnTo>
                                  <a:pt x="584" y="83"/>
                                </a:lnTo>
                                <a:lnTo>
                                  <a:pt x="593" y="86"/>
                                </a:lnTo>
                                <a:close/>
                                <a:moveTo>
                                  <a:pt x="564" y="168"/>
                                </a:moveTo>
                                <a:lnTo>
                                  <a:pt x="547" y="218"/>
                                </a:lnTo>
                                <a:lnTo>
                                  <a:pt x="539" y="215"/>
                                </a:lnTo>
                                <a:lnTo>
                                  <a:pt x="556" y="165"/>
                                </a:lnTo>
                                <a:lnTo>
                                  <a:pt x="564" y="168"/>
                                </a:lnTo>
                                <a:close/>
                                <a:moveTo>
                                  <a:pt x="535" y="251"/>
                                </a:moveTo>
                                <a:lnTo>
                                  <a:pt x="518" y="301"/>
                                </a:lnTo>
                                <a:lnTo>
                                  <a:pt x="510" y="298"/>
                                </a:lnTo>
                                <a:lnTo>
                                  <a:pt x="527" y="248"/>
                                </a:lnTo>
                                <a:lnTo>
                                  <a:pt x="535" y="251"/>
                                </a:lnTo>
                                <a:close/>
                                <a:moveTo>
                                  <a:pt x="507" y="334"/>
                                </a:moveTo>
                                <a:lnTo>
                                  <a:pt x="489" y="383"/>
                                </a:lnTo>
                                <a:lnTo>
                                  <a:pt x="481" y="380"/>
                                </a:lnTo>
                                <a:lnTo>
                                  <a:pt x="499" y="331"/>
                                </a:lnTo>
                                <a:lnTo>
                                  <a:pt x="507" y="334"/>
                                </a:lnTo>
                                <a:close/>
                                <a:moveTo>
                                  <a:pt x="478" y="416"/>
                                </a:moveTo>
                                <a:lnTo>
                                  <a:pt x="461" y="466"/>
                                </a:lnTo>
                                <a:lnTo>
                                  <a:pt x="453" y="463"/>
                                </a:lnTo>
                                <a:lnTo>
                                  <a:pt x="470" y="413"/>
                                </a:lnTo>
                                <a:lnTo>
                                  <a:pt x="478" y="416"/>
                                </a:lnTo>
                                <a:close/>
                                <a:moveTo>
                                  <a:pt x="449" y="499"/>
                                </a:moveTo>
                                <a:lnTo>
                                  <a:pt x="432" y="549"/>
                                </a:lnTo>
                                <a:lnTo>
                                  <a:pt x="424" y="546"/>
                                </a:lnTo>
                                <a:lnTo>
                                  <a:pt x="441" y="496"/>
                                </a:lnTo>
                                <a:lnTo>
                                  <a:pt x="449" y="499"/>
                                </a:lnTo>
                                <a:close/>
                                <a:moveTo>
                                  <a:pt x="421" y="582"/>
                                </a:moveTo>
                                <a:lnTo>
                                  <a:pt x="403" y="631"/>
                                </a:lnTo>
                                <a:lnTo>
                                  <a:pt x="395" y="628"/>
                                </a:lnTo>
                                <a:lnTo>
                                  <a:pt x="413" y="579"/>
                                </a:lnTo>
                                <a:lnTo>
                                  <a:pt x="421" y="582"/>
                                </a:lnTo>
                                <a:close/>
                                <a:moveTo>
                                  <a:pt x="392" y="664"/>
                                </a:moveTo>
                                <a:lnTo>
                                  <a:pt x="375" y="714"/>
                                </a:lnTo>
                                <a:lnTo>
                                  <a:pt x="367" y="711"/>
                                </a:lnTo>
                                <a:lnTo>
                                  <a:pt x="384" y="661"/>
                                </a:lnTo>
                                <a:lnTo>
                                  <a:pt x="392" y="664"/>
                                </a:lnTo>
                                <a:close/>
                                <a:moveTo>
                                  <a:pt x="363" y="747"/>
                                </a:moveTo>
                                <a:lnTo>
                                  <a:pt x="346" y="797"/>
                                </a:lnTo>
                                <a:lnTo>
                                  <a:pt x="338" y="794"/>
                                </a:lnTo>
                                <a:lnTo>
                                  <a:pt x="355" y="744"/>
                                </a:lnTo>
                                <a:lnTo>
                                  <a:pt x="363" y="747"/>
                                </a:lnTo>
                                <a:close/>
                                <a:moveTo>
                                  <a:pt x="335" y="830"/>
                                </a:moveTo>
                                <a:lnTo>
                                  <a:pt x="318" y="879"/>
                                </a:lnTo>
                                <a:lnTo>
                                  <a:pt x="310" y="876"/>
                                </a:lnTo>
                                <a:lnTo>
                                  <a:pt x="327" y="827"/>
                                </a:lnTo>
                                <a:lnTo>
                                  <a:pt x="335" y="830"/>
                                </a:lnTo>
                                <a:close/>
                                <a:moveTo>
                                  <a:pt x="306" y="912"/>
                                </a:moveTo>
                                <a:lnTo>
                                  <a:pt x="289" y="962"/>
                                </a:lnTo>
                                <a:lnTo>
                                  <a:pt x="281" y="959"/>
                                </a:lnTo>
                                <a:lnTo>
                                  <a:pt x="298" y="909"/>
                                </a:lnTo>
                                <a:lnTo>
                                  <a:pt x="306" y="912"/>
                                </a:lnTo>
                                <a:close/>
                                <a:moveTo>
                                  <a:pt x="277" y="995"/>
                                </a:moveTo>
                                <a:lnTo>
                                  <a:pt x="260" y="1045"/>
                                </a:lnTo>
                                <a:lnTo>
                                  <a:pt x="252" y="1042"/>
                                </a:lnTo>
                                <a:lnTo>
                                  <a:pt x="269" y="992"/>
                                </a:lnTo>
                                <a:lnTo>
                                  <a:pt x="277" y="995"/>
                                </a:lnTo>
                                <a:close/>
                                <a:moveTo>
                                  <a:pt x="249" y="1078"/>
                                </a:moveTo>
                                <a:lnTo>
                                  <a:pt x="232" y="1127"/>
                                </a:lnTo>
                                <a:lnTo>
                                  <a:pt x="224" y="1124"/>
                                </a:lnTo>
                                <a:lnTo>
                                  <a:pt x="241" y="1075"/>
                                </a:lnTo>
                                <a:lnTo>
                                  <a:pt x="249" y="1078"/>
                                </a:lnTo>
                                <a:close/>
                                <a:moveTo>
                                  <a:pt x="220" y="1160"/>
                                </a:moveTo>
                                <a:lnTo>
                                  <a:pt x="203" y="1210"/>
                                </a:lnTo>
                                <a:lnTo>
                                  <a:pt x="195" y="1207"/>
                                </a:lnTo>
                                <a:lnTo>
                                  <a:pt x="212" y="1157"/>
                                </a:lnTo>
                                <a:lnTo>
                                  <a:pt x="220" y="1160"/>
                                </a:lnTo>
                                <a:close/>
                                <a:moveTo>
                                  <a:pt x="191" y="1243"/>
                                </a:moveTo>
                                <a:lnTo>
                                  <a:pt x="174" y="1293"/>
                                </a:lnTo>
                                <a:lnTo>
                                  <a:pt x="166" y="1290"/>
                                </a:lnTo>
                                <a:lnTo>
                                  <a:pt x="183" y="1240"/>
                                </a:lnTo>
                                <a:lnTo>
                                  <a:pt x="191" y="1243"/>
                                </a:lnTo>
                                <a:close/>
                                <a:moveTo>
                                  <a:pt x="163" y="1326"/>
                                </a:moveTo>
                                <a:lnTo>
                                  <a:pt x="146" y="1375"/>
                                </a:lnTo>
                                <a:lnTo>
                                  <a:pt x="138" y="1372"/>
                                </a:lnTo>
                                <a:lnTo>
                                  <a:pt x="155" y="1323"/>
                                </a:lnTo>
                                <a:lnTo>
                                  <a:pt x="163" y="1326"/>
                                </a:lnTo>
                                <a:close/>
                                <a:moveTo>
                                  <a:pt x="134" y="1408"/>
                                </a:moveTo>
                                <a:lnTo>
                                  <a:pt x="117" y="1458"/>
                                </a:lnTo>
                                <a:lnTo>
                                  <a:pt x="109" y="1455"/>
                                </a:lnTo>
                                <a:lnTo>
                                  <a:pt x="126" y="1405"/>
                                </a:lnTo>
                                <a:lnTo>
                                  <a:pt x="134" y="1408"/>
                                </a:lnTo>
                                <a:close/>
                                <a:moveTo>
                                  <a:pt x="106" y="1491"/>
                                </a:moveTo>
                                <a:lnTo>
                                  <a:pt x="88" y="1541"/>
                                </a:lnTo>
                                <a:lnTo>
                                  <a:pt x="80" y="1538"/>
                                </a:lnTo>
                                <a:lnTo>
                                  <a:pt x="98" y="1488"/>
                                </a:lnTo>
                                <a:lnTo>
                                  <a:pt x="106" y="1491"/>
                                </a:lnTo>
                                <a:close/>
                                <a:moveTo>
                                  <a:pt x="77" y="1574"/>
                                </a:moveTo>
                                <a:lnTo>
                                  <a:pt x="60" y="1623"/>
                                </a:lnTo>
                                <a:lnTo>
                                  <a:pt x="52" y="1620"/>
                                </a:lnTo>
                                <a:lnTo>
                                  <a:pt x="69" y="1571"/>
                                </a:lnTo>
                                <a:lnTo>
                                  <a:pt x="77" y="1574"/>
                                </a:lnTo>
                                <a:close/>
                                <a:moveTo>
                                  <a:pt x="48" y="1656"/>
                                </a:moveTo>
                                <a:lnTo>
                                  <a:pt x="31" y="1706"/>
                                </a:lnTo>
                                <a:lnTo>
                                  <a:pt x="23" y="1703"/>
                                </a:lnTo>
                                <a:lnTo>
                                  <a:pt x="40" y="1653"/>
                                </a:lnTo>
                                <a:lnTo>
                                  <a:pt x="48" y="1656"/>
                                </a:lnTo>
                                <a:close/>
                                <a:moveTo>
                                  <a:pt x="20" y="1739"/>
                                </a:moveTo>
                                <a:lnTo>
                                  <a:pt x="8" y="1772"/>
                                </a:lnTo>
                                <a:lnTo>
                                  <a:pt x="0" y="1769"/>
                                </a:lnTo>
                                <a:lnTo>
                                  <a:pt x="12" y="1736"/>
                                </a:lnTo>
                                <a:lnTo>
                                  <a:pt x="20" y="17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Line 276"/>
                        <wps:cNvCnPr/>
                        <wps:spPr bwMode="auto">
                          <a:xfrm flipH="1">
                            <a:off x="97155" y="186690"/>
                            <a:ext cx="918845" cy="1502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Freeform 277"/>
                        <wps:cNvSpPr>
                          <a:spLocks noEditPoints="1"/>
                        </wps:cNvSpPr>
                        <wps:spPr bwMode="auto">
                          <a:xfrm>
                            <a:off x="1013460" y="186690"/>
                            <a:ext cx="5080" cy="1313180"/>
                          </a:xfrm>
                          <a:custGeom>
                            <a:avLst/>
                            <a:gdLst>
                              <a:gd name="T0" fmla="*/ 8 w 8"/>
                              <a:gd name="T1" fmla="*/ 53 h 2068"/>
                              <a:gd name="T2" fmla="*/ 0 w 8"/>
                              <a:gd name="T3" fmla="*/ 0 h 2068"/>
                              <a:gd name="T4" fmla="*/ 8 w 8"/>
                              <a:gd name="T5" fmla="*/ 88 h 2068"/>
                              <a:gd name="T6" fmla="*/ 0 w 8"/>
                              <a:gd name="T7" fmla="*/ 141 h 2068"/>
                              <a:gd name="T8" fmla="*/ 8 w 8"/>
                              <a:gd name="T9" fmla="*/ 88 h 2068"/>
                              <a:gd name="T10" fmla="*/ 8 w 8"/>
                              <a:gd name="T11" fmla="*/ 229 h 2068"/>
                              <a:gd name="T12" fmla="*/ 0 w 8"/>
                              <a:gd name="T13" fmla="*/ 176 h 2068"/>
                              <a:gd name="T14" fmla="*/ 8 w 8"/>
                              <a:gd name="T15" fmla="*/ 264 h 2068"/>
                              <a:gd name="T16" fmla="*/ 0 w 8"/>
                              <a:gd name="T17" fmla="*/ 316 h 2068"/>
                              <a:gd name="T18" fmla="*/ 8 w 8"/>
                              <a:gd name="T19" fmla="*/ 264 h 2068"/>
                              <a:gd name="T20" fmla="*/ 8 w 8"/>
                              <a:gd name="T21" fmla="*/ 404 h 2068"/>
                              <a:gd name="T22" fmla="*/ 0 w 8"/>
                              <a:gd name="T23" fmla="*/ 352 h 2068"/>
                              <a:gd name="T24" fmla="*/ 8 w 8"/>
                              <a:gd name="T25" fmla="*/ 439 h 2068"/>
                              <a:gd name="T26" fmla="*/ 0 w 8"/>
                              <a:gd name="T27" fmla="*/ 492 h 2068"/>
                              <a:gd name="T28" fmla="*/ 8 w 8"/>
                              <a:gd name="T29" fmla="*/ 439 h 2068"/>
                              <a:gd name="T30" fmla="*/ 8 w 8"/>
                              <a:gd name="T31" fmla="*/ 580 h 2068"/>
                              <a:gd name="T32" fmla="*/ 0 w 8"/>
                              <a:gd name="T33" fmla="*/ 527 h 2068"/>
                              <a:gd name="T34" fmla="*/ 8 w 8"/>
                              <a:gd name="T35" fmla="*/ 615 h 2068"/>
                              <a:gd name="T36" fmla="*/ 0 w 8"/>
                              <a:gd name="T37" fmla="*/ 668 h 2068"/>
                              <a:gd name="T38" fmla="*/ 8 w 8"/>
                              <a:gd name="T39" fmla="*/ 615 h 2068"/>
                              <a:gd name="T40" fmla="*/ 8 w 8"/>
                              <a:gd name="T41" fmla="*/ 755 h 2068"/>
                              <a:gd name="T42" fmla="*/ 0 w 8"/>
                              <a:gd name="T43" fmla="*/ 703 h 2068"/>
                              <a:gd name="T44" fmla="*/ 8 w 8"/>
                              <a:gd name="T45" fmla="*/ 791 h 2068"/>
                              <a:gd name="T46" fmla="*/ 0 w 8"/>
                              <a:gd name="T47" fmla="*/ 843 h 2068"/>
                              <a:gd name="T48" fmla="*/ 8 w 8"/>
                              <a:gd name="T49" fmla="*/ 791 h 2068"/>
                              <a:gd name="T50" fmla="*/ 8 w 8"/>
                              <a:gd name="T51" fmla="*/ 931 h 2068"/>
                              <a:gd name="T52" fmla="*/ 0 w 8"/>
                              <a:gd name="T53" fmla="*/ 878 h 2068"/>
                              <a:gd name="T54" fmla="*/ 8 w 8"/>
                              <a:gd name="T55" fmla="*/ 966 h 2068"/>
                              <a:gd name="T56" fmla="*/ 0 w 8"/>
                              <a:gd name="T57" fmla="*/ 1019 h 2068"/>
                              <a:gd name="T58" fmla="*/ 8 w 8"/>
                              <a:gd name="T59" fmla="*/ 966 h 2068"/>
                              <a:gd name="T60" fmla="*/ 8 w 8"/>
                              <a:gd name="T61" fmla="*/ 1107 h 2068"/>
                              <a:gd name="T62" fmla="*/ 0 w 8"/>
                              <a:gd name="T63" fmla="*/ 1054 h 2068"/>
                              <a:gd name="T64" fmla="*/ 8 w 8"/>
                              <a:gd name="T65" fmla="*/ 1142 h 2068"/>
                              <a:gd name="T66" fmla="*/ 0 w 8"/>
                              <a:gd name="T67" fmla="*/ 1194 h 2068"/>
                              <a:gd name="T68" fmla="*/ 8 w 8"/>
                              <a:gd name="T69" fmla="*/ 1142 h 2068"/>
                              <a:gd name="T70" fmla="*/ 8 w 8"/>
                              <a:gd name="T71" fmla="*/ 1282 h 2068"/>
                              <a:gd name="T72" fmla="*/ 0 w 8"/>
                              <a:gd name="T73" fmla="*/ 1229 h 2068"/>
                              <a:gd name="T74" fmla="*/ 8 w 8"/>
                              <a:gd name="T75" fmla="*/ 1317 h 2068"/>
                              <a:gd name="T76" fmla="*/ 0 w 8"/>
                              <a:gd name="T77" fmla="*/ 1370 h 2068"/>
                              <a:gd name="T78" fmla="*/ 8 w 8"/>
                              <a:gd name="T79" fmla="*/ 1317 h 2068"/>
                              <a:gd name="T80" fmla="*/ 8 w 8"/>
                              <a:gd name="T81" fmla="*/ 1458 h 2068"/>
                              <a:gd name="T82" fmla="*/ 0 w 8"/>
                              <a:gd name="T83" fmla="*/ 1405 h 2068"/>
                              <a:gd name="T84" fmla="*/ 8 w 8"/>
                              <a:gd name="T85" fmla="*/ 1493 h 2068"/>
                              <a:gd name="T86" fmla="*/ 0 w 8"/>
                              <a:gd name="T87" fmla="*/ 1546 h 2068"/>
                              <a:gd name="T88" fmla="*/ 8 w 8"/>
                              <a:gd name="T89" fmla="*/ 1493 h 2068"/>
                              <a:gd name="T90" fmla="*/ 8 w 8"/>
                              <a:gd name="T91" fmla="*/ 1633 h 2068"/>
                              <a:gd name="T92" fmla="*/ 0 w 8"/>
                              <a:gd name="T93" fmla="*/ 1581 h 2068"/>
                              <a:gd name="T94" fmla="*/ 8 w 8"/>
                              <a:gd name="T95" fmla="*/ 1668 h 2068"/>
                              <a:gd name="T96" fmla="*/ 0 w 8"/>
                              <a:gd name="T97" fmla="*/ 1721 h 2068"/>
                              <a:gd name="T98" fmla="*/ 8 w 8"/>
                              <a:gd name="T99" fmla="*/ 1668 h 2068"/>
                              <a:gd name="T100" fmla="*/ 8 w 8"/>
                              <a:gd name="T101" fmla="*/ 1809 h 2068"/>
                              <a:gd name="T102" fmla="*/ 0 w 8"/>
                              <a:gd name="T103" fmla="*/ 1756 h 2068"/>
                              <a:gd name="T104" fmla="*/ 8 w 8"/>
                              <a:gd name="T105" fmla="*/ 1844 h 2068"/>
                              <a:gd name="T106" fmla="*/ 0 w 8"/>
                              <a:gd name="T107" fmla="*/ 1897 h 2068"/>
                              <a:gd name="T108" fmla="*/ 8 w 8"/>
                              <a:gd name="T109" fmla="*/ 1844 h 2068"/>
                              <a:gd name="T110" fmla="*/ 8 w 8"/>
                              <a:gd name="T111" fmla="*/ 1984 h 2068"/>
                              <a:gd name="T112" fmla="*/ 0 w 8"/>
                              <a:gd name="T113" fmla="*/ 1932 h 2068"/>
                              <a:gd name="T114" fmla="*/ 8 w 8"/>
                              <a:gd name="T115" fmla="*/ 2020 h 2068"/>
                              <a:gd name="T116" fmla="*/ 0 w 8"/>
                              <a:gd name="T117" fmla="*/ 2068 h 2068"/>
                              <a:gd name="T118" fmla="*/ 8 w 8"/>
                              <a:gd name="T119" fmla="*/ 2020 h 20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" h="2068">
                                <a:moveTo>
                                  <a:pt x="8" y="0"/>
                                </a:moveTo>
                                <a:lnTo>
                                  <a:pt x="8" y="53"/>
                                </a:lnTo>
                                <a:lnTo>
                                  <a:pt x="0" y="53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8"/>
                                </a:moveTo>
                                <a:lnTo>
                                  <a:pt x="8" y="141"/>
                                </a:lnTo>
                                <a:lnTo>
                                  <a:pt x="0" y="141"/>
                                </a:lnTo>
                                <a:lnTo>
                                  <a:pt x="0" y="88"/>
                                </a:lnTo>
                                <a:lnTo>
                                  <a:pt x="8" y="88"/>
                                </a:lnTo>
                                <a:close/>
                                <a:moveTo>
                                  <a:pt x="8" y="176"/>
                                </a:moveTo>
                                <a:lnTo>
                                  <a:pt x="8" y="229"/>
                                </a:lnTo>
                                <a:lnTo>
                                  <a:pt x="0" y="229"/>
                                </a:lnTo>
                                <a:lnTo>
                                  <a:pt x="0" y="176"/>
                                </a:lnTo>
                                <a:lnTo>
                                  <a:pt x="8" y="176"/>
                                </a:lnTo>
                                <a:close/>
                                <a:moveTo>
                                  <a:pt x="8" y="264"/>
                                </a:moveTo>
                                <a:lnTo>
                                  <a:pt x="8" y="316"/>
                                </a:lnTo>
                                <a:lnTo>
                                  <a:pt x="0" y="316"/>
                                </a:lnTo>
                                <a:lnTo>
                                  <a:pt x="0" y="264"/>
                                </a:lnTo>
                                <a:lnTo>
                                  <a:pt x="8" y="264"/>
                                </a:lnTo>
                                <a:close/>
                                <a:moveTo>
                                  <a:pt x="8" y="352"/>
                                </a:moveTo>
                                <a:lnTo>
                                  <a:pt x="8" y="404"/>
                                </a:lnTo>
                                <a:lnTo>
                                  <a:pt x="0" y="404"/>
                                </a:lnTo>
                                <a:lnTo>
                                  <a:pt x="0" y="352"/>
                                </a:lnTo>
                                <a:lnTo>
                                  <a:pt x="8" y="352"/>
                                </a:lnTo>
                                <a:close/>
                                <a:moveTo>
                                  <a:pt x="8" y="439"/>
                                </a:moveTo>
                                <a:lnTo>
                                  <a:pt x="8" y="492"/>
                                </a:lnTo>
                                <a:lnTo>
                                  <a:pt x="0" y="492"/>
                                </a:lnTo>
                                <a:lnTo>
                                  <a:pt x="0" y="439"/>
                                </a:lnTo>
                                <a:lnTo>
                                  <a:pt x="8" y="439"/>
                                </a:lnTo>
                                <a:close/>
                                <a:moveTo>
                                  <a:pt x="8" y="527"/>
                                </a:moveTo>
                                <a:lnTo>
                                  <a:pt x="8" y="580"/>
                                </a:lnTo>
                                <a:lnTo>
                                  <a:pt x="0" y="580"/>
                                </a:lnTo>
                                <a:lnTo>
                                  <a:pt x="0" y="527"/>
                                </a:lnTo>
                                <a:lnTo>
                                  <a:pt x="8" y="527"/>
                                </a:lnTo>
                                <a:close/>
                                <a:moveTo>
                                  <a:pt x="8" y="615"/>
                                </a:moveTo>
                                <a:lnTo>
                                  <a:pt x="8" y="668"/>
                                </a:lnTo>
                                <a:lnTo>
                                  <a:pt x="0" y="668"/>
                                </a:lnTo>
                                <a:lnTo>
                                  <a:pt x="0" y="615"/>
                                </a:lnTo>
                                <a:lnTo>
                                  <a:pt x="8" y="615"/>
                                </a:lnTo>
                                <a:close/>
                                <a:moveTo>
                                  <a:pt x="8" y="703"/>
                                </a:moveTo>
                                <a:lnTo>
                                  <a:pt x="8" y="755"/>
                                </a:lnTo>
                                <a:lnTo>
                                  <a:pt x="0" y="755"/>
                                </a:lnTo>
                                <a:lnTo>
                                  <a:pt x="0" y="703"/>
                                </a:lnTo>
                                <a:lnTo>
                                  <a:pt x="8" y="703"/>
                                </a:lnTo>
                                <a:close/>
                                <a:moveTo>
                                  <a:pt x="8" y="791"/>
                                </a:moveTo>
                                <a:lnTo>
                                  <a:pt x="8" y="843"/>
                                </a:lnTo>
                                <a:lnTo>
                                  <a:pt x="0" y="843"/>
                                </a:lnTo>
                                <a:lnTo>
                                  <a:pt x="0" y="791"/>
                                </a:lnTo>
                                <a:lnTo>
                                  <a:pt x="8" y="791"/>
                                </a:lnTo>
                                <a:close/>
                                <a:moveTo>
                                  <a:pt x="8" y="878"/>
                                </a:moveTo>
                                <a:lnTo>
                                  <a:pt x="8" y="931"/>
                                </a:lnTo>
                                <a:lnTo>
                                  <a:pt x="0" y="931"/>
                                </a:lnTo>
                                <a:lnTo>
                                  <a:pt x="0" y="878"/>
                                </a:lnTo>
                                <a:lnTo>
                                  <a:pt x="8" y="878"/>
                                </a:lnTo>
                                <a:close/>
                                <a:moveTo>
                                  <a:pt x="8" y="966"/>
                                </a:moveTo>
                                <a:lnTo>
                                  <a:pt x="8" y="1019"/>
                                </a:lnTo>
                                <a:lnTo>
                                  <a:pt x="0" y="1019"/>
                                </a:lnTo>
                                <a:lnTo>
                                  <a:pt x="0" y="966"/>
                                </a:lnTo>
                                <a:lnTo>
                                  <a:pt x="8" y="966"/>
                                </a:lnTo>
                                <a:close/>
                                <a:moveTo>
                                  <a:pt x="8" y="1054"/>
                                </a:moveTo>
                                <a:lnTo>
                                  <a:pt x="8" y="1107"/>
                                </a:lnTo>
                                <a:lnTo>
                                  <a:pt x="0" y="1107"/>
                                </a:lnTo>
                                <a:lnTo>
                                  <a:pt x="0" y="1054"/>
                                </a:lnTo>
                                <a:lnTo>
                                  <a:pt x="8" y="1054"/>
                                </a:lnTo>
                                <a:close/>
                                <a:moveTo>
                                  <a:pt x="8" y="1142"/>
                                </a:moveTo>
                                <a:lnTo>
                                  <a:pt x="8" y="1194"/>
                                </a:lnTo>
                                <a:lnTo>
                                  <a:pt x="0" y="1194"/>
                                </a:lnTo>
                                <a:lnTo>
                                  <a:pt x="0" y="1142"/>
                                </a:lnTo>
                                <a:lnTo>
                                  <a:pt x="8" y="1142"/>
                                </a:lnTo>
                                <a:close/>
                                <a:moveTo>
                                  <a:pt x="8" y="1229"/>
                                </a:moveTo>
                                <a:lnTo>
                                  <a:pt x="8" y="1282"/>
                                </a:lnTo>
                                <a:lnTo>
                                  <a:pt x="0" y="1282"/>
                                </a:lnTo>
                                <a:lnTo>
                                  <a:pt x="0" y="1229"/>
                                </a:lnTo>
                                <a:lnTo>
                                  <a:pt x="8" y="1229"/>
                                </a:lnTo>
                                <a:close/>
                                <a:moveTo>
                                  <a:pt x="8" y="1317"/>
                                </a:moveTo>
                                <a:lnTo>
                                  <a:pt x="8" y="1370"/>
                                </a:lnTo>
                                <a:lnTo>
                                  <a:pt x="0" y="1370"/>
                                </a:lnTo>
                                <a:lnTo>
                                  <a:pt x="0" y="1317"/>
                                </a:lnTo>
                                <a:lnTo>
                                  <a:pt x="8" y="1317"/>
                                </a:lnTo>
                                <a:close/>
                                <a:moveTo>
                                  <a:pt x="8" y="1405"/>
                                </a:moveTo>
                                <a:lnTo>
                                  <a:pt x="8" y="1458"/>
                                </a:lnTo>
                                <a:lnTo>
                                  <a:pt x="0" y="1458"/>
                                </a:lnTo>
                                <a:lnTo>
                                  <a:pt x="0" y="1405"/>
                                </a:lnTo>
                                <a:lnTo>
                                  <a:pt x="8" y="1405"/>
                                </a:lnTo>
                                <a:close/>
                                <a:moveTo>
                                  <a:pt x="8" y="1493"/>
                                </a:moveTo>
                                <a:lnTo>
                                  <a:pt x="8" y="1546"/>
                                </a:lnTo>
                                <a:lnTo>
                                  <a:pt x="0" y="1546"/>
                                </a:lnTo>
                                <a:lnTo>
                                  <a:pt x="0" y="1493"/>
                                </a:lnTo>
                                <a:lnTo>
                                  <a:pt x="8" y="1493"/>
                                </a:lnTo>
                                <a:close/>
                                <a:moveTo>
                                  <a:pt x="8" y="1581"/>
                                </a:moveTo>
                                <a:lnTo>
                                  <a:pt x="8" y="1633"/>
                                </a:lnTo>
                                <a:lnTo>
                                  <a:pt x="0" y="1633"/>
                                </a:lnTo>
                                <a:lnTo>
                                  <a:pt x="0" y="1581"/>
                                </a:lnTo>
                                <a:lnTo>
                                  <a:pt x="8" y="1581"/>
                                </a:lnTo>
                                <a:close/>
                                <a:moveTo>
                                  <a:pt x="8" y="1668"/>
                                </a:moveTo>
                                <a:lnTo>
                                  <a:pt x="8" y="1721"/>
                                </a:lnTo>
                                <a:lnTo>
                                  <a:pt x="0" y="1721"/>
                                </a:lnTo>
                                <a:lnTo>
                                  <a:pt x="0" y="1668"/>
                                </a:lnTo>
                                <a:lnTo>
                                  <a:pt x="8" y="1668"/>
                                </a:lnTo>
                                <a:close/>
                                <a:moveTo>
                                  <a:pt x="8" y="1756"/>
                                </a:moveTo>
                                <a:lnTo>
                                  <a:pt x="8" y="1809"/>
                                </a:lnTo>
                                <a:lnTo>
                                  <a:pt x="0" y="1809"/>
                                </a:lnTo>
                                <a:lnTo>
                                  <a:pt x="0" y="1756"/>
                                </a:lnTo>
                                <a:lnTo>
                                  <a:pt x="8" y="1756"/>
                                </a:lnTo>
                                <a:close/>
                                <a:moveTo>
                                  <a:pt x="8" y="1844"/>
                                </a:moveTo>
                                <a:lnTo>
                                  <a:pt x="8" y="1897"/>
                                </a:lnTo>
                                <a:lnTo>
                                  <a:pt x="0" y="1897"/>
                                </a:lnTo>
                                <a:lnTo>
                                  <a:pt x="0" y="1844"/>
                                </a:lnTo>
                                <a:lnTo>
                                  <a:pt x="8" y="1844"/>
                                </a:lnTo>
                                <a:close/>
                                <a:moveTo>
                                  <a:pt x="8" y="1932"/>
                                </a:moveTo>
                                <a:lnTo>
                                  <a:pt x="8" y="1984"/>
                                </a:lnTo>
                                <a:lnTo>
                                  <a:pt x="0" y="1984"/>
                                </a:lnTo>
                                <a:lnTo>
                                  <a:pt x="0" y="1932"/>
                                </a:lnTo>
                                <a:lnTo>
                                  <a:pt x="8" y="1932"/>
                                </a:lnTo>
                                <a:close/>
                                <a:moveTo>
                                  <a:pt x="8" y="2020"/>
                                </a:moveTo>
                                <a:lnTo>
                                  <a:pt x="8" y="2068"/>
                                </a:lnTo>
                                <a:lnTo>
                                  <a:pt x="0" y="2068"/>
                                </a:lnTo>
                                <a:lnTo>
                                  <a:pt x="0" y="2020"/>
                                </a:lnTo>
                                <a:lnTo>
                                  <a:pt x="8" y="2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Line 278"/>
                        <wps:cNvCnPr/>
                        <wps:spPr bwMode="auto">
                          <a:xfrm flipH="1">
                            <a:off x="883920" y="1468755"/>
                            <a:ext cx="68580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279"/>
                        <wps:cNvCnPr/>
                        <wps:spPr bwMode="auto">
                          <a:xfrm>
                            <a:off x="883920" y="1482725"/>
                            <a:ext cx="63500" cy="311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280"/>
                        <wps:cNvCnPr/>
                        <wps:spPr bwMode="auto">
                          <a:xfrm flipV="1">
                            <a:off x="1085215" y="1412875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281"/>
                        <wps:cNvCnPr/>
                        <wps:spPr bwMode="auto">
                          <a:xfrm flipH="1">
                            <a:off x="1016000" y="1412875"/>
                            <a:ext cx="69215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Freeform 282"/>
                        <wps:cNvSpPr>
                          <a:spLocks noEditPoints="1"/>
                        </wps:cNvSpPr>
                        <wps:spPr bwMode="auto">
                          <a:xfrm>
                            <a:off x="1014095" y="746125"/>
                            <a:ext cx="462915" cy="404495"/>
                          </a:xfrm>
                          <a:custGeom>
                            <a:avLst/>
                            <a:gdLst>
                              <a:gd name="T0" fmla="*/ 0 w 729"/>
                              <a:gd name="T1" fmla="*/ 630 h 637"/>
                              <a:gd name="T2" fmla="*/ 39 w 729"/>
                              <a:gd name="T3" fmla="*/ 596 h 637"/>
                              <a:gd name="T4" fmla="*/ 45 w 729"/>
                              <a:gd name="T5" fmla="*/ 603 h 637"/>
                              <a:gd name="T6" fmla="*/ 6 w 729"/>
                              <a:gd name="T7" fmla="*/ 637 h 637"/>
                              <a:gd name="T8" fmla="*/ 0 w 729"/>
                              <a:gd name="T9" fmla="*/ 630 h 637"/>
                              <a:gd name="T10" fmla="*/ 65 w 729"/>
                              <a:gd name="T11" fmla="*/ 574 h 637"/>
                              <a:gd name="T12" fmla="*/ 104 w 729"/>
                              <a:gd name="T13" fmla="*/ 540 h 637"/>
                              <a:gd name="T14" fmla="*/ 110 w 729"/>
                              <a:gd name="T15" fmla="*/ 546 h 637"/>
                              <a:gd name="T16" fmla="*/ 71 w 729"/>
                              <a:gd name="T17" fmla="*/ 580 h 637"/>
                              <a:gd name="T18" fmla="*/ 65 w 729"/>
                              <a:gd name="T19" fmla="*/ 574 h 637"/>
                              <a:gd name="T20" fmla="*/ 131 w 729"/>
                              <a:gd name="T21" fmla="*/ 517 h 637"/>
                              <a:gd name="T22" fmla="*/ 169 w 729"/>
                              <a:gd name="T23" fmla="*/ 483 h 637"/>
                              <a:gd name="T24" fmla="*/ 175 w 729"/>
                              <a:gd name="T25" fmla="*/ 490 h 637"/>
                              <a:gd name="T26" fmla="*/ 136 w 729"/>
                              <a:gd name="T27" fmla="*/ 524 h 637"/>
                              <a:gd name="T28" fmla="*/ 131 w 729"/>
                              <a:gd name="T29" fmla="*/ 517 h 637"/>
                              <a:gd name="T30" fmla="*/ 196 w 729"/>
                              <a:gd name="T31" fmla="*/ 460 h 637"/>
                              <a:gd name="T32" fmla="*/ 235 w 729"/>
                              <a:gd name="T33" fmla="*/ 426 h 637"/>
                              <a:gd name="T34" fmla="*/ 240 w 729"/>
                              <a:gd name="T35" fmla="*/ 433 h 637"/>
                              <a:gd name="T36" fmla="*/ 201 w 729"/>
                              <a:gd name="T37" fmla="*/ 467 h 637"/>
                              <a:gd name="T38" fmla="*/ 196 w 729"/>
                              <a:gd name="T39" fmla="*/ 460 h 637"/>
                              <a:gd name="T40" fmla="*/ 261 w 729"/>
                              <a:gd name="T41" fmla="*/ 404 h 637"/>
                              <a:gd name="T42" fmla="*/ 300 w 729"/>
                              <a:gd name="T43" fmla="*/ 370 h 637"/>
                              <a:gd name="T44" fmla="*/ 305 w 729"/>
                              <a:gd name="T45" fmla="*/ 376 h 637"/>
                              <a:gd name="T46" fmla="*/ 266 w 729"/>
                              <a:gd name="T47" fmla="*/ 410 h 637"/>
                              <a:gd name="T48" fmla="*/ 261 w 729"/>
                              <a:gd name="T49" fmla="*/ 404 h 637"/>
                              <a:gd name="T50" fmla="*/ 326 w 729"/>
                              <a:gd name="T51" fmla="*/ 347 h 637"/>
                              <a:gd name="T52" fmla="*/ 365 w 729"/>
                              <a:gd name="T53" fmla="*/ 313 h 637"/>
                              <a:gd name="T54" fmla="*/ 370 w 729"/>
                              <a:gd name="T55" fmla="*/ 320 h 637"/>
                              <a:gd name="T56" fmla="*/ 331 w 729"/>
                              <a:gd name="T57" fmla="*/ 354 h 637"/>
                              <a:gd name="T58" fmla="*/ 326 w 729"/>
                              <a:gd name="T59" fmla="*/ 347 h 637"/>
                              <a:gd name="T60" fmla="*/ 391 w 729"/>
                              <a:gd name="T61" fmla="*/ 290 h 637"/>
                              <a:gd name="T62" fmla="*/ 430 w 729"/>
                              <a:gd name="T63" fmla="*/ 256 h 637"/>
                              <a:gd name="T64" fmla="*/ 435 w 729"/>
                              <a:gd name="T65" fmla="*/ 263 h 637"/>
                              <a:gd name="T66" fmla="*/ 396 w 729"/>
                              <a:gd name="T67" fmla="*/ 297 h 637"/>
                              <a:gd name="T68" fmla="*/ 391 w 729"/>
                              <a:gd name="T69" fmla="*/ 290 h 637"/>
                              <a:gd name="T70" fmla="*/ 456 w 729"/>
                              <a:gd name="T71" fmla="*/ 234 h 637"/>
                              <a:gd name="T72" fmla="*/ 495 w 729"/>
                              <a:gd name="T73" fmla="*/ 200 h 637"/>
                              <a:gd name="T74" fmla="*/ 500 w 729"/>
                              <a:gd name="T75" fmla="*/ 207 h 637"/>
                              <a:gd name="T76" fmla="*/ 461 w 729"/>
                              <a:gd name="T77" fmla="*/ 241 h 637"/>
                              <a:gd name="T78" fmla="*/ 456 w 729"/>
                              <a:gd name="T79" fmla="*/ 234 h 637"/>
                              <a:gd name="T80" fmla="*/ 521 w 729"/>
                              <a:gd name="T81" fmla="*/ 177 h 637"/>
                              <a:gd name="T82" fmla="*/ 560 w 729"/>
                              <a:gd name="T83" fmla="*/ 143 h 637"/>
                              <a:gd name="T84" fmla="*/ 565 w 729"/>
                              <a:gd name="T85" fmla="*/ 150 h 637"/>
                              <a:gd name="T86" fmla="*/ 526 w 729"/>
                              <a:gd name="T87" fmla="*/ 184 h 637"/>
                              <a:gd name="T88" fmla="*/ 521 w 729"/>
                              <a:gd name="T89" fmla="*/ 177 h 637"/>
                              <a:gd name="T90" fmla="*/ 586 w 729"/>
                              <a:gd name="T91" fmla="*/ 121 h 637"/>
                              <a:gd name="T92" fmla="*/ 625 w 729"/>
                              <a:gd name="T93" fmla="*/ 87 h 637"/>
                              <a:gd name="T94" fmla="*/ 630 w 729"/>
                              <a:gd name="T95" fmla="*/ 93 h 637"/>
                              <a:gd name="T96" fmla="*/ 591 w 729"/>
                              <a:gd name="T97" fmla="*/ 127 h 637"/>
                              <a:gd name="T98" fmla="*/ 586 w 729"/>
                              <a:gd name="T99" fmla="*/ 121 h 637"/>
                              <a:gd name="T100" fmla="*/ 651 w 729"/>
                              <a:gd name="T101" fmla="*/ 64 h 637"/>
                              <a:gd name="T102" fmla="*/ 690 w 729"/>
                              <a:gd name="T103" fmla="*/ 30 h 637"/>
                              <a:gd name="T104" fmla="*/ 695 w 729"/>
                              <a:gd name="T105" fmla="*/ 37 h 637"/>
                              <a:gd name="T106" fmla="*/ 656 w 729"/>
                              <a:gd name="T107" fmla="*/ 71 h 637"/>
                              <a:gd name="T108" fmla="*/ 651 w 729"/>
                              <a:gd name="T109" fmla="*/ 64 h 637"/>
                              <a:gd name="T110" fmla="*/ 716 w 729"/>
                              <a:gd name="T111" fmla="*/ 7 h 637"/>
                              <a:gd name="T112" fmla="*/ 724 w 729"/>
                              <a:gd name="T113" fmla="*/ 0 h 637"/>
                              <a:gd name="T114" fmla="*/ 729 w 729"/>
                              <a:gd name="T115" fmla="*/ 7 h 637"/>
                              <a:gd name="T116" fmla="*/ 721 w 729"/>
                              <a:gd name="T117" fmla="*/ 14 h 637"/>
                              <a:gd name="T118" fmla="*/ 716 w 729"/>
                              <a:gd name="T119" fmla="*/ 7 h 6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729" h="637">
                                <a:moveTo>
                                  <a:pt x="0" y="630"/>
                                </a:moveTo>
                                <a:lnTo>
                                  <a:pt x="39" y="596"/>
                                </a:lnTo>
                                <a:lnTo>
                                  <a:pt x="45" y="603"/>
                                </a:lnTo>
                                <a:lnTo>
                                  <a:pt x="6" y="637"/>
                                </a:lnTo>
                                <a:lnTo>
                                  <a:pt x="0" y="630"/>
                                </a:lnTo>
                                <a:close/>
                                <a:moveTo>
                                  <a:pt x="65" y="574"/>
                                </a:moveTo>
                                <a:lnTo>
                                  <a:pt x="104" y="540"/>
                                </a:lnTo>
                                <a:lnTo>
                                  <a:pt x="110" y="546"/>
                                </a:lnTo>
                                <a:lnTo>
                                  <a:pt x="71" y="580"/>
                                </a:lnTo>
                                <a:lnTo>
                                  <a:pt x="65" y="574"/>
                                </a:lnTo>
                                <a:close/>
                                <a:moveTo>
                                  <a:pt x="131" y="517"/>
                                </a:moveTo>
                                <a:lnTo>
                                  <a:pt x="169" y="483"/>
                                </a:lnTo>
                                <a:lnTo>
                                  <a:pt x="175" y="490"/>
                                </a:lnTo>
                                <a:lnTo>
                                  <a:pt x="136" y="524"/>
                                </a:lnTo>
                                <a:lnTo>
                                  <a:pt x="131" y="517"/>
                                </a:lnTo>
                                <a:close/>
                                <a:moveTo>
                                  <a:pt x="196" y="460"/>
                                </a:moveTo>
                                <a:lnTo>
                                  <a:pt x="235" y="426"/>
                                </a:lnTo>
                                <a:lnTo>
                                  <a:pt x="240" y="433"/>
                                </a:lnTo>
                                <a:lnTo>
                                  <a:pt x="201" y="467"/>
                                </a:lnTo>
                                <a:lnTo>
                                  <a:pt x="196" y="460"/>
                                </a:lnTo>
                                <a:close/>
                                <a:moveTo>
                                  <a:pt x="261" y="404"/>
                                </a:moveTo>
                                <a:lnTo>
                                  <a:pt x="300" y="370"/>
                                </a:lnTo>
                                <a:lnTo>
                                  <a:pt x="305" y="376"/>
                                </a:lnTo>
                                <a:lnTo>
                                  <a:pt x="266" y="410"/>
                                </a:lnTo>
                                <a:lnTo>
                                  <a:pt x="261" y="404"/>
                                </a:lnTo>
                                <a:close/>
                                <a:moveTo>
                                  <a:pt x="326" y="347"/>
                                </a:moveTo>
                                <a:lnTo>
                                  <a:pt x="365" y="313"/>
                                </a:lnTo>
                                <a:lnTo>
                                  <a:pt x="370" y="320"/>
                                </a:lnTo>
                                <a:lnTo>
                                  <a:pt x="331" y="354"/>
                                </a:lnTo>
                                <a:lnTo>
                                  <a:pt x="326" y="347"/>
                                </a:lnTo>
                                <a:close/>
                                <a:moveTo>
                                  <a:pt x="391" y="290"/>
                                </a:moveTo>
                                <a:lnTo>
                                  <a:pt x="430" y="256"/>
                                </a:lnTo>
                                <a:lnTo>
                                  <a:pt x="435" y="263"/>
                                </a:lnTo>
                                <a:lnTo>
                                  <a:pt x="396" y="297"/>
                                </a:lnTo>
                                <a:lnTo>
                                  <a:pt x="391" y="290"/>
                                </a:lnTo>
                                <a:close/>
                                <a:moveTo>
                                  <a:pt x="456" y="234"/>
                                </a:moveTo>
                                <a:lnTo>
                                  <a:pt x="495" y="200"/>
                                </a:lnTo>
                                <a:lnTo>
                                  <a:pt x="500" y="207"/>
                                </a:lnTo>
                                <a:lnTo>
                                  <a:pt x="461" y="241"/>
                                </a:lnTo>
                                <a:lnTo>
                                  <a:pt x="456" y="234"/>
                                </a:lnTo>
                                <a:close/>
                                <a:moveTo>
                                  <a:pt x="521" y="177"/>
                                </a:moveTo>
                                <a:lnTo>
                                  <a:pt x="560" y="143"/>
                                </a:lnTo>
                                <a:lnTo>
                                  <a:pt x="565" y="150"/>
                                </a:lnTo>
                                <a:lnTo>
                                  <a:pt x="526" y="184"/>
                                </a:lnTo>
                                <a:lnTo>
                                  <a:pt x="521" y="177"/>
                                </a:lnTo>
                                <a:close/>
                                <a:moveTo>
                                  <a:pt x="586" y="121"/>
                                </a:moveTo>
                                <a:lnTo>
                                  <a:pt x="625" y="87"/>
                                </a:lnTo>
                                <a:lnTo>
                                  <a:pt x="630" y="93"/>
                                </a:lnTo>
                                <a:lnTo>
                                  <a:pt x="591" y="127"/>
                                </a:lnTo>
                                <a:lnTo>
                                  <a:pt x="586" y="121"/>
                                </a:lnTo>
                                <a:close/>
                                <a:moveTo>
                                  <a:pt x="651" y="64"/>
                                </a:moveTo>
                                <a:lnTo>
                                  <a:pt x="690" y="30"/>
                                </a:lnTo>
                                <a:lnTo>
                                  <a:pt x="695" y="37"/>
                                </a:lnTo>
                                <a:lnTo>
                                  <a:pt x="656" y="71"/>
                                </a:lnTo>
                                <a:lnTo>
                                  <a:pt x="651" y="64"/>
                                </a:lnTo>
                                <a:close/>
                                <a:moveTo>
                                  <a:pt x="716" y="7"/>
                                </a:moveTo>
                                <a:lnTo>
                                  <a:pt x="724" y="0"/>
                                </a:lnTo>
                                <a:lnTo>
                                  <a:pt x="729" y="7"/>
                                </a:lnTo>
                                <a:lnTo>
                                  <a:pt x="721" y="14"/>
                                </a:lnTo>
                                <a:lnTo>
                                  <a:pt x="716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Line 283"/>
                        <wps:cNvCnPr/>
                        <wps:spPr bwMode="auto">
                          <a:xfrm flipH="1">
                            <a:off x="1466850" y="803910"/>
                            <a:ext cx="53975" cy="469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284"/>
                        <wps:cNvCnPr/>
                        <wps:spPr bwMode="auto">
                          <a:xfrm flipH="1" flipV="1">
                            <a:off x="1421765" y="795020"/>
                            <a:ext cx="45085" cy="558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Freeform 285"/>
                        <wps:cNvSpPr>
                          <a:spLocks noEditPoints="1"/>
                        </wps:cNvSpPr>
                        <wps:spPr bwMode="auto">
                          <a:xfrm>
                            <a:off x="1473835" y="652780"/>
                            <a:ext cx="110490" cy="97790"/>
                          </a:xfrm>
                          <a:custGeom>
                            <a:avLst/>
                            <a:gdLst>
                              <a:gd name="T0" fmla="*/ 0 w 174"/>
                              <a:gd name="T1" fmla="*/ 147 h 154"/>
                              <a:gd name="T2" fmla="*/ 39 w 174"/>
                              <a:gd name="T3" fmla="*/ 113 h 154"/>
                              <a:gd name="T4" fmla="*/ 44 w 174"/>
                              <a:gd name="T5" fmla="*/ 120 h 154"/>
                              <a:gd name="T6" fmla="*/ 5 w 174"/>
                              <a:gd name="T7" fmla="*/ 154 h 154"/>
                              <a:gd name="T8" fmla="*/ 0 w 174"/>
                              <a:gd name="T9" fmla="*/ 147 h 154"/>
                              <a:gd name="T10" fmla="*/ 65 w 174"/>
                              <a:gd name="T11" fmla="*/ 91 h 154"/>
                              <a:gd name="T12" fmla="*/ 104 w 174"/>
                              <a:gd name="T13" fmla="*/ 57 h 154"/>
                              <a:gd name="T14" fmla="*/ 109 w 174"/>
                              <a:gd name="T15" fmla="*/ 64 h 154"/>
                              <a:gd name="T16" fmla="*/ 70 w 174"/>
                              <a:gd name="T17" fmla="*/ 98 h 154"/>
                              <a:gd name="T18" fmla="*/ 65 w 174"/>
                              <a:gd name="T19" fmla="*/ 91 h 154"/>
                              <a:gd name="T20" fmla="*/ 130 w 174"/>
                              <a:gd name="T21" fmla="*/ 34 h 154"/>
                              <a:gd name="T22" fmla="*/ 169 w 174"/>
                              <a:gd name="T23" fmla="*/ 0 h 154"/>
                              <a:gd name="T24" fmla="*/ 174 w 174"/>
                              <a:gd name="T25" fmla="*/ 7 h 154"/>
                              <a:gd name="T26" fmla="*/ 135 w 174"/>
                              <a:gd name="T27" fmla="*/ 41 h 154"/>
                              <a:gd name="T28" fmla="*/ 130 w 174"/>
                              <a:gd name="T29" fmla="*/ 34 h 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74" h="154">
                                <a:moveTo>
                                  <a:pt x="0" y="147"/>
                                </a:moveTo>
                                <a:lnTo>
                                  <a:pt x="39" y="113"/>
                                </a:lnTo>
                                <a:lnTo>
                                  <a:pt x="44" y="120"/>
                                </a:lnTo>
                                <a:lnTo>
                                  <a:pt x="5" y="154"/>
                                </a:lnTo>
                                <a:lnTo>
                                  <a:pt x="0" y="147"/>
                                </a:lnTo>
                                <a:close/>
                                <a:moveTo>
                                  <a:pt x="65" y="91"/>
                                </a:moveTo>
                                <a:lnTo>
                                  <a:pt x="104" y="57"/>
                                </a:lnTo>
                                <a:lnTo>
                                  <a:pt x="109" y="64"/>
                                </a:lnTo>
                                <a:lnTo>
                                  <a:pt x="70" y="98"/>
                                </a:lnTo>
                                <a:lnTo>
                                  <a:pt x="65" y="91"/>
                                </a:lnTo>
                                <a:close/>
                                <a:moveTo>
                                  <a:pt x="130" y="34"/>
                                </a:moveTo>
                                <a:lnTo>
                                  <a:pt x="169" y="0"/>
                                </a:lnTo>
                                <a:lnTo>
                                  <a:pt x="174" y="7"/>
                                </a:lnTo>
                                <a:lnTo>
                                  <a:pt x="135" y="41"/>
                                </a:lnTo>
                                <a:lnTo>
                                  <a:pt x="130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76200" y="170116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0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941070" y="104902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942340" y="150939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2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1974850" y="11760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3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1354455" y="17024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691515" y="114998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5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984250" y="3746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1517015" y="505460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57" name="Group 294"/>
                        <wpg:cNvGrpSpPr>
                          <a:grpSpLocks/>
                        </wpg:cNvGrpSpPr>
                        <wpg:grpSpPr bwMode="auto">
                          <a:xfrm>
                            <a:off x="1005205" y="1137285"/>
                            <a:ext cx="21590" cy="22225"/>
                            <a:chOff x="1583" y="1791"/>
                            <a:chExt cx="34" cy="35"/>
                          </a:xfrm>
                        </wpg:grpSpPr>
                        <wps:wsp>
                          <wps:cNvPr id="458" name="Oval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1791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" name="Oval 2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1791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0" name="Group 297"/>
                        <wpg:cNvGrpSpPr>
                          <a:grpSpLocks/>
                        </wpg:cNvGrpSpPr>
                        <wpg:grpSpPr bwMode="auto">
                          <a:xfrm>
                            <a:off x="1464945" y="737235"/>
                            <a:ext cx="21590" cy="22225"/>
                            <a:chOff x="2307" y="1161"/>
                            <a:chExt cx="34" cy="35"/>
                          </a:xfrm>
                        </wpg:grpSpPr>
                        <wps:wsp>
                          <wps:cNvPr id="461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7" y="1161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7" y="1161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3" name="Group 300"/>
                        <wpg:cNvGrpSpPr>
                          <a:grpSpLocks/>
                        </wpg:cNvGrpSpPr>
                        <wpg:grpSpPr bwMode="auto">
                          <a:xfrm>
                            <a:off x="1005205" y="1488440"/>
                            <a:ext cx="21590" cy="22225"/>
                            <a:chOff x="1583" y="2344"/>
                            <a:chExt cx="34" cy="35"/>
                          </a:xfrm>
                        </wpg:grpSpPr>
                        <wps:wsp>
                          <wps:cNvPr id="464" name="Oval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344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Oval 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344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6" name="Group 303"/>
                        <wpg:cNvGrpSpPr>
                          <a:grpSpLocks/>
                        </wpg:cNvGrpSpPr>
                        <wpg:grpSpPr bwMode="auto">
                          <a:xfrm>
                            <a:off x="1394460" y="1677670"/>
                            <a:ext cx="21590" cy="22860"/>
                            <a:chOff x="2196" y="2642"/>
                            <a:chExt cx="34" cy="36"/>
                          </a:xfrm>
                        </wpg:grpSpPr>
                        <wps:wsp>
                          <wps:cNvPr id="467" name="Oval 30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6" y="2642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8" name="Oval 3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6" y="2642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9" name="Group 306"/>
                        <wpg:cNvGrpSpPr>
                          <a:grpSpLocks/>
                        </wpg:cNvGrpSpPr>
                        <wpg:grpSpPr bwMode="auto">
                          <a:xfrm>
                            <a:off x="1924050" y="1298575"/>
                            <a:ext cx="21590" cy="22860"/>
                            <a:chOff x="3030" y="2045"/>
                            <a:chExt cx="34" cy="36"/>
                          </a:xfrm>
                        </wpg:grpSpPr>
                        <wps:wsp>
                          <wps:cNvPr id="470" name="Oval 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2046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" name="Oval 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2045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2" name="Group 309"/>
                        <wpg:cNvGrpSpPr>
                          <a:grpSpLocks/>
                        </wpg:cNvGrpSpPr>
                        <wpg:grpSpPr bwMode="auto">
                          <a:xfrm>
                            <a:off x="86360" y="1677670"/>
                            <a:ext cx="21590" cy="22860"/>
                            <a:chOff x="136" y="2642"/>
                            <a:chExt cx="34" cy="36"/>
                          </a:xfrm>
                        </wpg:grpSpPr>
                        <wps:wsp>
                          <wps:cNvPr id="473" name="Oval 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" y="2642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Oval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" y="2642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5" name="Group 312"/>
                        <wpg:cNvGrpSpPr>
                          <a:grpSpLocks/>
                        </wpg:cNvGrpSpPr>
                        <wpg:grpSpPr bwMode="auto">
                          <a:xfrm>
                            <a:off x="615950" y="1298575"/>
                            <a:ext cx="21590" cy="22860"/>
                            <a:chOff x="970" y="2045"/>
                            <a:chExt cx="34" cy="36"/>
                          </a:xfrm>
                        </wpg:grpSpPr>
                        <wps:wsp>
                          <wps:cNvPr id="476" name="Oval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970" y="2046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Oval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970" y="2045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8" name="Group 315"/>
                        <wpg:cNvGrpSpPr>
                          <a:grpSpLocks/>
                        </wpg:cNvGrpSpPr>
                        <wpg:grpSpPr bwMode="auto">
                          <a:xfrm>
                            <a:off x="1005205" y="175895"/>
                            <a:ext cx="21590" cy="22225"/>
                            <a:chOff x="1583" y="277"/>
                            <a:chExt cx="34" cy="35"/>
                          </a:xfrm>
                        </wpg:grpSpPr>
                        <wps:wsp>
                          <wps:cNvPr id="479" name="Oval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77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" name="Oval 3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77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1" o:spid="_x0000_s1289" editas="canvas" style="position:absolute;left:0;text-align:left;margin-left:234pt;margin-top:15.2pt;width:167.25pt;height:156.45pt;z-index:-251649024" coordsize="21240,1986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DtqmKzwAAFnUAQAOAAAAZHJzL2Uyb0RvYy54bWzsfW1vHEmO5vcD7j8U9PEAjyvf6kUYz2LW bu8tMLvTuPHt97JUtoSVVdoqdduzi/3v95ARjAxWBiPC7bauZ5QNzIS6k8UkGcx440PG7//hy6e7 xc/74+n2cP/qovnd8mKxv786XN/ef3x18X/fvX2xuVicHnf317u7w/3+1cVf96eLf/jD//wfv//8 cLlvDzeHu+v9cQEm96fLzw+vLm4eHx8uX748Xd3sP+1Ovzs87O/x8MPh+Gn3iH89fnx5fdx9BvdP dy/b5XL18vPheP1wPFztTyf81zfu4cUfmP+HD/urxz9/+HDaPy7uXl1Atkf+/yP//3v6/5d/+P3u 8uNx93Bze+XF2P0CKT7tbu/x0sDqze5xt/jpeDth9en26ng4HT48/u7q8Onl4cOH26s96wBtmuWZ Nq939z/vTqzMFawjAuKvX5Hv+48k9/3h7e3dHazxEtwv6b9R+xn9s6fHd/eayP0XpvU0nx/QgaeH 0JWnbxPxLze7hz1rfrq8+teffzwubq9fXfQd+vB+9wmO9Pa435NbLNrVmnqR3g/Cvzz8eCRRTw9/ Olz9+2lxf/jh+vbxx8Pt/SMkaogSUkek9C8n/Gjx/vO/HK7BePfT44G78suH4ydihU5afHl1scKL +uFi8Vew6ZbrfjU459l/eVxc4Tn+46ZZQr4rUAzLDfvWy92lsLn66fT4T/sDs9z9/KfTo3O9a/xF b/l47RV7BxYfPt3BC//Xy8XQLD4v2uVKHDUQNRHRcnGz2HhPDgStIkgz6SKaTYpJHxMMhiiwSZA3 KcoqImi6lcFmHVElhcFIEt6zsYTZRkRJYZrYvG3bGtI0RQM3sYWbtdlRRSM3sZXbwbJPU7RzExsa LmqpVrR0E5s6I1HR2G1s7G5rGbstGruNjd31lrHborHb2Nh9axm7LRq7jY3dry1jt0Vjt7GxMxIV jU1jY/hAhpVl7K5o7C429tBYxu6Kxu5iYw9by9hd0dhdbOxVbxm7Kxq7i42dkaho7D429rqzjN0X jd3Hxl5tLGP3RWP3sbHXK8vYNIUFL0mOkH1s7E1jGbsvGruPjZ2RqGjsITb2dmkZeygae4iNvTEn 16Fo7CE29razbDQUjT3Ext5uNsaYPRSNPcTGzkhUNDbWGqODNMt1Z4i0Klp7FVu7WZpz7apo7lVs 7gZCWTIV7b2K7d00g2VwLCpHKySXI6vY4DmZihZfK4u3vWXxddHia2Xxxpxw10WLr5XFW3N+Wxct vlYW71rL4uuixdfK4hmZihbH4nzs3aZvLItvihbfKIt35qy7KVp8oyzem5PcpmjxjbJ4v7Usvila fKMsnpGpaPGtsviwsSy+LVp8qyw+mFPvtmjxrbL4ypzptkWLb5XFVyvL4tuixbfK4hmZihbnvWiY 6Zv10BuDZrMs2hyDd/zBrJdW9zXLotWbpTL72pzzmmXR7s1SGX7TbU0di5Zvlsr0ObnKtle7TIzD pu0r9pl6o7kxJ+SmKdte7TWbrTn9YWaMOjy5TGzUdhNncabtm7Lt1Y4zK1fZ9mrTSWcnlk+Ut52N 2ne2S3NqbtI7Txz/fJQDnt2NnPlcfbn3hz74a7Gjk9Ilnzg9HE500kQnQDhDeudOq3aXoKITIoMY XyYRd3y0VSLGp0fEfHQF4fKc8W0RMR+vFYnx8RDxtkoM+jyIGt5PB3IlQegLYPI6JcnJmbxOTfJj Jq9TlFyVyetUJW8kcjhbjarkcExepyodZzB5nap0aMHkdarS0QST16lKBxBEjhOGGlXpmIHJ61Sl wwQmr1OVjgyYvE5VOhhg8jpVaftP5Njf16hKm3wmr1OVtvJMXqcqbdiZvE5V2pYzeZ2qtPkmcuyu a1SlLTaT16lKG2kmr1OVtstMXqcqbYqZvE5V2voSOba2NarS/pbJ61SlTSyT16lKO1Umr1OVtqNM Xqcq7TmJHHvKGlVpY8nkdarS7pHJ61SlLSKT16lK+0Amr1OVNntEjs1cjaq0o2PyOlVp28bkdarS 3ozJ61SlDRiT16lKuywixy6qRlXaSjF5naq0X2LyOlVpU8TkdarSzofJ61Tl7Q3R0/alRlnew7gf 1KnLGxX3gzqFeTfiflCnMm853A8qlR4XTpVKh6UTNgdVVgqLJ+wA6n7gu7nBMr/uB76jm6ZSaVlC NZVrKF61s1mxKo9EcutMv/Q+AhpwDgo4XiwACnhPv9ldPuweacUufy4+v7rgQOzi5tXFhpfrnw4/ 798dmOCR1u3u45O47/j07j6molNqCCdk8lDaB2bliTiqC7HlobSOyL2vhub8ZVd3h9OetRyldDzp dCmSbnysX40wrqKTp9I6ZkKVF9G/soqoXhFEZJWEliYIASs60UBap4lQ5YWUd9ZR1euCEKyS0dIF MV9FJzpI63QRqryU8s46qnpdELxVMpq6+MnpnPOZLp4qL6W8s47q/I32x4JobZUuCA8rOtFBWtcv QpWXUt5ZR1WvC+K8SkarXxBYVnSig7ROF6HKSynvrKP6Cl380kN+YemCSHKFLkJVkNK/s45KJBOr 2T6GkLCS0dIFMWhFJ5yldf0iVHkp5Z11VPW6IAasZLR0QdBZ0YkO0jpdhCovpbyzjqpeF0SPlYyW LghXKzrRQVqni1DlpZR31lHV64JwsZLR1MVvR845n+niqfJSyjvrqM7faH8vFGeuUoZC24pQtJDW 9UwgywsaXltJ9hUKQQIlp9U7FM1WhKKItF4hIStIKq+tJPsahc6mdlMhhMJrFBKykqRVawXsSrT/ iPUyLodQtJLTVAjRb0UovKX1PSRkBYXktZVkX9FDiGMrOU2FEDpXhKKItF4hIStIKq+tJPsKhRC6 VnLaCvljiHPe5wp5soKk8tpKsvOXZlwOce86hRBqV4SiiLS+h4SsIKm8tpLsKxRCqFvJafYQouuK UBSR1iskZAVJ5bWVZF+hEILkSk5TIUTmFaEoIq1XSMgKksprK8m+RqGz2d9UCGH4GoWErCRp1XKi Qbw++dLMN4RQuvqJqRDi94pQekZa30NCVlBIXltJ9hU9hHi+ktNSiIL1ilAUkdYpFMgKksprK8nq FaKAu5LTVsiHbs55nyvkyfKShtdWkp2/VFwOB3d0iMgB7nCaSIeQUSbI6XB3e02pN3SMeDp+fP/6 7rj4eUfZSvyPP79UZHf3dBi5Itj01Q45Ux/udo98IKmoKpk9HE+Pb3anG/dS5uDOP9/vf95TQtDu 8ma/u/7h/pr/ftzd3rm/+VjSZ9NQAo1LwXl/uP4rkmmOB5dphcww/HFzOP7nxeIzsqxeXZz+46fd cX+xuPvneyTkbJueQqmP/C/9sKaj3mP85H38ZHd/BVavLh4vgJqgP18/ulSunx6Otx9v8KaG7XB/ +COSeD7cUooNZ/s4qfy/IEvJyfoE6UrYI07SldirVA7S90hXAiK19+GgZLrS0Gwa+hooW6lbd92v k68EnkDb4P+dD41JTTBEwKIRnHbAcM0ONZJgQRNI1mtCTCX4YDwIRJ3BCIN1oFmvCJaUYBTjmzoC OCUkwmlFYLThPIgEIyxbApHBB6NyIAGHtEAxsMlQTKHKkIGWZqQgZUB4JVVToLL10rC2RpRZrGJ7 r7aGvRWgDGkOaalii685zSdhcYUnGwybK0SZbavY6pataFAK/bdaG2ZXaDJE9tIaKkDZqjPsrtBk jeXnKpdp1RqGV6lMTWdYXqUzrTibLWF5lc2EwKuhY+zvtr1i05v2UklNq6Vhe5XTRKD+pHfpvKaV YXuV1tQAnZrmFTv9MBi2V5lNGHANXrHXr2DV5IClkpsa5K6k5VK2N+2lbG/ZS+U4DZy4mfAJleLU Wn6v0pz6rWF7leXUWn6vMp36jWF7lejUWn6vkp0GUCVtr3KdkKidtr3Kd7LtFdvetJdKeeo5myth ezqDDiNTa/WjynrqW8P2KumptfxeJT71jWF7lffUWn6vcp/6lWF7lfrUWn6v0p9seynbW/aiZVGw asdpiwnbq/wn5H6nfULlQHWMwU/xUssay+9VFlTXG7ZHXnokveX3Kg+q2xq2V1lQneX3KhPKtlds e9NeKheq4/zchL1UJlRn9aPKhmo3ht+rXKjO8nuVD9WuDdurbKjO8nuVEdW1hu1VPlRn+b3KibLt pWxv2UtlRbm074TtVU5Ub/m9yotqG8P2Kiuqt/xeZUa1DeH5U3LFft9bfq9yo2g0SfOKF/W95fd0 4hTGCdtese1Ne+n8qI2xzlHZUb3VjxTACHJhg53WUeVH9Zbf6xyp3rC9ypDqLb/XWVIbSuNN9KPK keotv9d5Uqa9lO0te51lSlkbNJ0nhQof6RFf50qtqVBFQkudKDVYrq+TpdaG+XWmFK1ikmvDs2yp xugADvwF/xks7z/Ll7KtFveBbTW1t+Xkx5TV9N7W7FC1u7V6QG1usfs3jKZSpqwOULvbwfoAdMpU b9lf72+tL6BRO1zbYsr8scVwgDcnJyWyr0aMrT98zWdJBYStwppySlMqtyvgayvhtQ4x8w4+QYeZ xUwpTEmMfK2D1tLJBpFXAmvn5CQrCW9OTrIsMycnWZaZk5Msy8zJSZZl5uQkyzJzclJhmUKlEnhp ADhh1VKC6iG4H9QtJhBx9D+oTesOS6fffHKSW3h9Q+oQbWYoc4iijBRTH5EMDmvBz2FtgRyMzzWE AYFRNjLylV0nymNpHTuEPR3ZOTZBkyGoyWQlKuc6568UnMNUG8TbmC+mOCelqQ4VAyG1hVDkk9ap g6iiI5OsN3ksrdfa55bg8DxrnHPphIutEKJYLABtevMaIabnKAs9hHidp8vrhFicf3OJ7lzCCq38 mECI4LxWg09eRjwsa1pEwpy0IdlWpJDWdyjVnEG/I46V5YeIn6c7f6/dV4i88G8QWylohTiUoyz0 FWJMni4vLU5e/JtLdOcSinVsrRDTcLyLfYUIj6Ms9BWiN54uLy0iM/7NJbpzCctaIVrAvBEPKPQV YieOstBXiIt4ury0iHn4N5foziWs0MrnhSEyUdAKUQknRaGvEHHwdAVpCYWA7wrxgux3hUiBpxMJ y1pJRiDOsEta+UMOnOhnpcBZPkuB0/o8nc+1wUl8gc5pNUpY1qrxGfk4TS9ohZN0J22hrxpfHATn 4FlpG7+Yxxl3gc5rFSSs0MoXtcF5a0ErClnBYXACnRXCb8lohMtNrY1f0uHUuEDndBrlK+vkIfxD MIO1qPAaFbrJuR7OarOC+sotQ6GPJrKdq4MF5IwFfd5YUETlHBb0T7f3e5St512Vx4G+vv/xiO+q uhj9dt0QxoJWUKvNlgJY+PXuMlmLnoDC7puVUvSE+aVS9Av649XFHeThTYmUpSdn9STENdwNQIUI CHo84O38g18COP50+4gbH+5uP2HVHyDOBZAxa+Z3X6Qj36zwX9vl9ofND5v+BXKif3jRL9+8efHH t6/7F6u3qHb4pnvz+vWb5r9Jzqa/vLm9vt7fE9Babnlo+robCvx9E+5+hnDPQ7DJS82dz+ghorQs NGOQzzHS1CXU308JRwbMJHZBDOre6XBzQpULLj7c3T78m+Cs/c0ImPCGVtyxgzOicKNyx6HdDhTg dlhjdNvskLNDXtN1HlhRnePjXUWq746Px3UecmCVxMevV/1ACznns6sB/q0H0TiLQwbOKKI64trB JETTGbTVIMHEfSAjEZbtgajtKBQNfAZ/RCNNDOugQHSKTwwk44j2lA1sHl61sfjEYBoHTpgywhIu MEIBTEOiGEqDwrhJzWIgjSkSdkDhdZZICkXQcpnalJUUjAD1kZNCKRBBM1j6KRgB6hqnecVGbxn2 nZQrNjvquRrMYsO7MthJZrHlG5QuTUsW2z4jWWx9UzKFlO8GKtOekkxD5VHQNimZgsq760ySzGKX 99jvqa8qrDyh/AzJVAc4TEiCWdwBBDUzmMUd0DaGm1FKeOTXpmSqAyzJFFzeXd2RspnCy7fAjiQ7 QOHlHT43ySzugLYzepOG+qDmwNiXJLO4A9qVxSzugIGRnUlmqgO2FrO4AzKSxR1gSqYw86sVYY9S kinQfGcN+Ao0v2pMZnEHeGTt1GkVan7FqOakZHEHdLjZIukaCja/xmhsqBl3QGeN/go3n5Es7gBT MgWc3zBAPaUmnSgFd+ysKUAh510qWZKZ6gBrDlDQ+Q3yltI2U9j5HiC9ZAco7PyGL3pIShZ3QG/N AThRGY2RkSzuAFMyhZ7fcrXylGQKPt+vDTUVfH5rrjHUDSIeFzv9AhR+HtsUAsYmRYs/gX5jfAIK QQ+cJkF2k9ziLkDWZbo/FYY+J5vqA0s2haLHmZw1ESsc/WDNAwpHD3SoyS3+DAZrIlBIen8DS8pu CktP11klvwOFpQcb66tSaHqsrQ1u8YeQky3uBSUbjk5mUOUMqsTB3AyqnNxr4GvWvEOKpdtL5yEr M6jSAjvNoErLMrSUoY8POIQaF/P1QOaK75Nv9W+g4vs3g7J42cGoLCwWU6gsLGjgTIImsuKNHnEQ ik1L7E9aB3nx32whgOqikvlYrJZK3mJDR3wB/BDhtfRoPCgAH4X7doS1tE4RvusGZsGSNUfmEVNQ O0d1Lpu8ytamoYRgvB7rQ8fYUgfHf0yIVLGcBFgzMhllR+XocALIdMhZzJOdiVfWCKduToIAgzRV 8uZqQkhPuEvrukgqA+LULyts669sGSurCx9pPb+JhPLc7qfOYwubgMaztMJBodMfqbg50woECIUU 8nS+YOYIaxNppXVaTSWU5xmtgCrgsGtAF1hacXADfkogl5xWBH4hjjggzNJ1HirUADKV44fDzTMJ y1rRZeYsA4qFON6WVlKyGYeGWSkG3wcUF8xJG8BlYU0o0krr+moqoTy3+wpneU4rHA8UtPI2a1GL PictjhodR3e4gAlIpJDWSUtoGrani7DadBMJhY+t1crD9joX9Advq69w/MhS4Hwxq9XKA/w6jAY5 7XEC6fgFUJFIK63TfiqhPM9oJUBAlDnJ99Xa26wrTFM4lXTSFuapla/32qFgSFb7iYRlrda+wmBX nKxwUumkLcxWG98HCLlnpQ0A8MJ0NZWwrBVOCFlWHAEW+mrjbdYX5iscYDqOhflq4xdRPQJNub6a SljWakvFjTAO98X5CoeajhJr5JwUWw/C7zFrZ+mo3BO/OT8DTCUsa0VHiY45bnt1QljDBbLIXb8O hRmLDjuZJ04zs4oRFMS9PCA+RGJp3YiRkFII7CEDWHw3cwJ8UlINR6BO4sK0hbNS1xdjvF8EkVYk 9jWfcc5ZsMFESuGUUY2WLuQSdI9CodcITMCkhbmLDkcdYWHywrmn51iYvULB8VHKc9UwO82wx+cN e8SaYQLxYaf+7hCfCCSJqCjGGPqUIpDkBlM+TacM8dlgdyHDtOAkfxHEh2vKoH4WH0BRNMCr/y6O OA6ogHazWE1xQDHGx12SneCEISrELgfUIkpywjcciDYUOk7JBO0D0cDRpIRMcbC95TofKVYYYEdW XLQiwQqjWiBquKpZipWOrlA1kwQrBfWh2lRpDRXUh6L7aWax3TuErgxmyvIIq6WZxabvOsv25HrB GFQuLs0stn6/othbymSqZkiPIpxpZrH9e3fhecK/aC06SoaCS0lmCuwzDFTNJCWZAvv0qDSWZhZ3 gEN0JJnFHdCjuE6aWdwBg+n8qjJmDxRJmlncAWvTZqo0Zt9TmDfhtArsszJ7k3IDQwe4eHaCmQL7 bJZWByiwT48r0pOSKbAPRkajN1V1TKolmGYWd8CGK0emelOVx+w749ukdL5gjC1AJGk/U/UxqQpd WrL4C9giGm8wUx2AMppJZgrsg+WzNWxotI81zCq0Dxa3VheoIpkdIycSzqHgPuBG8IRUH6gyma5k XYpb3Ac4LbTsRnkwoa86lB5L2y3uBBRFMrnFvdANxtdOu5bwTmB5rV7QkB9rvFWQn8YevVW5zK41 xkiF+QE3qxcU6KdDKd+k3RTop+lNu+mSmQx2SPSpQv00vdmnlNIb7EvmTcqmYD9ITrF6QeF+qChj mls8HWAzZM2hCviDlBqDWzwcgZs1iarSmQSsTcumvoU1Q8xSX5YqntmimHWam/oWVlyuPMkt7gVX BjXRpxr4s2GIU4qbAv44zGaKm+oFexxXJTRbTJFJTTXwZwNoYXpEUsCfFiVA09xUL+CoxeIWj0jN 1vhOVRnNZmv2KaXhhm+B0EZJ2ShKE1Fx1ddUL9DJQKBz5aETvaBLadojuSqm2QB6mpYt/haQIm+N vXQr6ygbyvGnucW90Lam3XD4FHFj9H5K0/hbwE7D6lNKxx9ls9ZaqqQmIl3WGKKKajbW2KuKauKL sUZyHK5EsqHwadJuqqwmuFm9oApr4l5jg5vqhZ7LRKb8TZXWxIogLZrqBJy0Gh8WleQInWAtt2jT PVIhGGR1gi6uaQ29urYmCl5bY4gur8ngwYS/6eqaYGd1gy6wier4Scvp+potLjMxTKcrbGKtbbBT PbEyu7Wh23xCV/TGh8/ZToGq3ZjfQ6O2zNb4y5neETtzOEeySCSdtZlsVJnNFndDWbZT22YMOMF2 OGucoZcz9BKn5jP0cgLnmqGXFmLQV/V4F8K/eVCqD329C4GkAjnGcPJIYMRcHCdP7iNw70K5iQI5 FujEHZvRKu5Y+zG5xMsK3LGsYHKJHBbIvaoz9JIggxRpeDicFl/QPbQrI0O61GbMU3lD/g1AL83y xh6g9i5AtPKqzvUsrWFprmeZ9xxebNNHRYvpmsGPSvfxV0jL5aofUISJ34AFcd0P/HBMS966H/gB GZH0+AduhPiGapO8+SNgM216UsBmp9kQoIQWJkQQIQVsAR2twlKIano1BAcgrQdNMJXfiEFJeSqt ozqXTZ7acAk6+aDX43TGmd1SByewjrKACSN8reMoviVCSOtEpUMSenHA1shjaT3ZuXzy2FYJwVEv qfiepRPOSRxlWDMId2mdEIQvZWELuDkcxzu6EvpjIqG8z9aqFX/CoivfU4RuZGmBPHaUwl1apxUC v44O0ZMcHU5MHV1YKgkfab2VJhLKc1srxIsdb8QAC1qJp4Zy/sJdWq+VOFZANslzaT2d+CliZDnt pxIKH1srhIedVgENZnkgotJMibBzVgoELBzHAn4UoQj/5jy8bCphWavB+1UfQFCWVoP3hB5rlJxt Efn22suXKlJI6/pqWDq6Umm8qYTCx+4rwSUjIl7wQClPS3jqnFZ8uzCGth6n9jk6hGac9kBG5+nc VDdKWNYK8XHHG5Eqx9vqK4TlHSVKCeSkQLDGc8x/LwjDODpIkOM3lbCs1dqPRD2iwnmtNn5sK5XH ROjfSYt713PSrsVTw2ZUpJXWeepUQnlueyAQA04GFFopaOUx9H1YJAl3aZ0UGynMiTowOa0QlvLa l+jOJZT32VoBIOB4h9wgywOBS2BKKmibkzZgggv4bYSg3JvDylCkldZZaSqhPLe1wqG8mww7B1LD SsxSCwffnjSsrYS/tE4OQj84AxTWQni5Jywg3RNSyitzqnnvAi6i4IdYpLuhqwsYW+EvrVet8R7W lVZEiM15G8inLZykFWNNpBSCjGqyMAMQoqSarPWAwMh6IyJKbpnVFZZFAGk4f+xCLo1ILK0YSz6E IKUQZFST1RkCYSXVZMHXhcWW8JfWCwKkguuMwtqoacVzC6mKIPTfQpBSXplRDQgSJ0ZIWTC/tc7P pSihmO+1TvwMg0RusCHAiX95kfBcygrVZJ1Gls6P+YRVYUHasOwS/tL6XkPw0klcKiBMKSC0QehC EopwklY4+jF8lFIIMr0mi7UWli6oJuu/Fgmv2c4AJsbZoLBUQsKkJyxlTUylrFHNe5kvQJsb/GUR iMhoXrUVge/QGW1hvUTYG0eI7Im8sSZSVqgmyzb6UAu9JitB4HLygiCK6yTGdiArMeKz3gYlQj+U jlJWqCZrN8oVLqgmy8E2LMWEv7T+ywA8yElcSmFZ+4SQtpCehbK7biU6SimvzHxrsoADcKiomh/4 2nDmJ/ylFdXEzwrLpwYwJGcD5L5nu3cqpbwyo5qs4ij1ptBrsjAERCkvCLIaWOKmtH7a+rsAxnsw RGJpvbGmUgqBrRo0coMULFhQrZWlYRPWZMJfWicICJ1DlhK88XJPCOxOrtcSUsorc6p5LwOGqqSa LA2pGndWkMZnozYoQpYlBCLLdW9h441edXP7KGWFarKMa8JG2VqNEJjLCTJZ7ch7fK+B0hEW1k/4 vj0h8KlZG0yllFdmek2WcU2osGGqJkvDctkD7NJoXgMqLC9xK55b2IK3UykrVJNlHIFknOFs1cQr wppM+Evrey2UCSisnwic5m0gOyrhJK1w9IvNUUohyPSaLOPCttnUTFaGUDDrPKglyPIWFk9tL25b 2ImD0E3sQcQKtWQJF3bNplqyKsSiIKsWJaSSKxYWTjhhd3ShPoVIK63vrYmE8jzTWbJ6CxtmUytZ EGI9kNVq5Z2rEJMgaJ7TvjDeTySs0EoWbgEAYmola8GwBhPu0nrbrv1FuYXlElbL/khYplDhI63n N5FQnmf6KqzZZOluaiXLwLD8Eu7SeimAGOQ+KKyU2rX31MK+G3R++SkSyvsyWslyLeyQba38CjC/ mnKBUnxWha8PeETWvbDhBm7RLSeDfOc6Ybs1J0Q/74RoLNvUJRz88ftk6KpLOCigL1dvLJuVFFnA TVYrt3kYc5xxPLyhDC9KcabaBl3YD0mOs1z0Mt8F8/j4cPny5enqZv9pd/rdp9ur4+F0+PD4u6vD p5cw9+3V/uXf010wGKiUG/LS8ju5IQINfEEMuyFOrfowPs5u+MyvJMK6blIegvfS3708xIpW9m5J g6Fz6Xbw49DZbXs+u/dD50ChEreWFZ/9ReUhgH5CZsMKmw8wM8tDUJJls3bnJTER1osh52KF+0GS nHAwE4goQy3FCEuvQEPlsJOMYJxAxOlCKU6YzgLRwBntCeUw2ASihhO9U6zgC4HKFAoLsUBkCoXx ZaSiwuZJ/XSiC5dmT4mlLoIZBsr8Sqio01w4/S7JTFmei0OkmMWmx0Gx0YsE/QrGQNkmQ7LY+i3f dZCUTJnflCy2vy0Z7ZmDZLg/Ny0ZbcEDVccXJ6QkUzfBUHGLZAdQ5aaRGW5lSXu+ugmmX1PKV6ID dG0IFD0xmMUd0HPSc4pZ3AE9X2qSVDPuAFuyuAN6UzJVHIJqKyTVVLUhBtxOlVZTFYcAcMVgFndA zymBKTUJKRL6CacwBrP4Cxg2lPmYZBZ3QLel9MJEB6jaEKuWinMkmakOMCWLO8CWTBWHQAHAtGSq NMSa00VTkqnaEKgEajCLOwBVHQ01VWkIBPQNZnEHrPluiKRkqgM4kTXRAaouxJqLHyWZxR1gSxZ3 gC0Z4feCn3Vc3iAhGcX0A9WGiymlJKPAViAD9iBtM4rwBqoNqNJ+RgcfgaxDdZGk09IxSqDa8kUw ScniDmg3xuekSkLgNkZLMtUBpmRxB9iSqZIQ7cqYnVRBCGTkUvpqSk91FQyVekgaTRWE2OJeHINZ 3AMt38qX8A1VDwJ5Bta4oa6CQdjVEC2eBbAZp7TfpKJxH9iyxX2QkY2i0sGL3I14CU1VPQiERaxl Ix1Yjtzgk8lOUPUgkNtgfQe6IgRKQ6W5xd8BzGatjfVVMFxcLKWp6oWWC0KkeuG8IoQhm+oFWzZV EQJomDQ3XQ+C5oy0h6iKEAg9GtziwQiLbstuhEULfdpw5aeE3QiPMVLhhnVLtng4QqqNIZvqhZ5L +6R6gY79x7easqlesGVTFSE42T+hqC4HMXDdlpRoqiAEFtVJ39XVIHq+ti/JLO4DvmApJZnqgoFr ciSZxV3AddlSzFQPrLiAUZJZ3AOmZKoDbMl0OQi+ODEhmq4F0ay5/FZKNl0OojcmGF0LAuFy60M4 KwdhslPdsOaCamnp4n4wual+oDvm0t88p6+FT4FLSyRNp3pCC4fYw1wgYS6QgFDAXCBhLpCAmgQS ds5n2s4FEqwcbarHR19TwDPlDelres93U00+Pg+dnQskTCwzF0iwPr65QEJ+tPnVCiRg2Yg3fUM1 AlqnUjECXiSnqhEwAQZSmY8sUA9VDqABt5CsRGUNmEwCdgLCkdYBmhA/Y7IClYcJimzCwwYpIXLF fANQ0VJnoEqXUKd0mxeiap4uj6aTLOCAyBZZpXV6T+STxxmV6OpkkhRpPC4GaupEJ72gLN1mNXhA VRsAKSKFtF5YP8dOUc5ndBMJ5XlGK5+aNSZimFqFHKI8/pBuTmHtC9j8wV9H0gYYtkgrrdd+IqE8 z2jlb97qAkrR0gphOZYWgbcsSrP3N5h0hXtsKP+ftAfKKMtP7gYbJSxrhXAY80bAq+CBcqNYj1PZ HPYU0TrHsZDRKLjjUr7yVMIKrfzVkWPlBLOvfAE3xOjyWlF4E30wFMD4lH1OdAjT5flNJKzQyg+Z iI2V+sonkawKHoPAHkuL0F1eWj+kj5VgRFpp3Xcl2O9RQnluf1edv6NqFTI4rL6i277ItgjnZaXt /Li+DvWFRAppnbRy8x/d05bz6KmEwiejFQVMSNZQz87Uyle+W6OKbFYKD+lGlC9PJ4D2Qo4yZRxr CSu08uPmJtxoZ2rlR3ZE/vLS+pF9U8jypLRkkhbBvzy/iYQVWqEKAfFGxM3ztrRq/ci+DUh94S6t 8yyECx3HULNPnkvr6TCf8ZtD6Sx5Lq331ImE8tz2QLmrdBsSNkytKKAI/SlImDVu69MQQSiWEjmk 9Xr5VEwECvMM/WVfo4zCJ6OXHzkpNlfqLj+4IyiY9xpK6WQLIAyWF9gP73h5wVRTKStU8xkxqAog i2ezzyRNsHQNauOHeFxTVrABwbHIC+gi4NxAJLUNIinLqqH2u+M+5rpaqjUUviRBikntvlIWCMVc Ioi0zh0pl9JxDFdRCYG0nnAqpRDYDtn4gRShQJnzTdX8WN+MF1cKf2m9IJIcNtbbEAJpPaEf7SkO me21hJTCKaMaYYqoKxD7K3xrjS8V1OBanbwgVFWbeTpkKLbBIoi0XjV/bTZenv/WEFs9l1I4ZVTz Q2qDq5MKqknmKGKWWc18jU5caJ23gB/0kSuap5OThkjEsl5+RMVHLCOZ5Ywy6q8KniODPmKZWfX9 mI835800lbCsFfZz7DMrbFvd2GRpRcg78i5EN7PSEqrR0eW/G4KbER3Cm1l+UwnLWslwj3BiQSuv vkcum5+Ml5Uuqc2N4DLSr0upZMIvyHeuEySZ066ed9oVRnOV78Kf3dfkuyw+3N0+/G98YlxR1Sdg RXdMltKv5rwXnP02/eXN7fX1/v7t8857oeF6kvfC69nvnvcCeE3Xy6SacNphSQsETnvpUEwhHPp9 U9oL4aN4FRFns2AKDIgWRuW0S3fAHBPFiEMC0Uy4YIIMXAi3mGKChVegSYoSY3oYpZXico7nmYii sDyMHEuxwSSZFwZD1UhAQLsUF5XiktRJp7fwxUZJRkUL69SWNSVDJBkVrYzD/lGzdkUI2CSjoqFp ER9M1HESRJJR0dRU5CQwsiVS6SxJY9OZZ2DUI8krrZpKZUm6My34AqMO8D2DUdHYOoWFYWopG9Hu JbwvLVFs7J4x1UlGRWPra01NiVTqStLYOm1lY331Km0lqZq6zhRRGcPYKmUlLVHs2auGkLspG1GJ lLyxdaoKrng0GBWNTQG28CpbIpWmklRNp6gwVDelmkpRSRpbXVy65oskk4yKnk0Z7UG1NV8pnGRU NLZKS9kwsjzJqGhsOkWrkEilpCSNrdJRtpzElpJIpaMkja1TUTh1IcmoaGydhgJYfdoh1d2kaYni YQSLEEK6JkUqWlvdSLo1RaI1TuiUpLV17gkOSw2RVO5JUjk6WwvvQjFca/ynMHWgS8sUOzdqKVkT gEo6ScukDN5w1lXK4FSbsyBT7N4ZmVSySVK7s0QTzutLyaQSTZLa6SST1lzeqCSTtEzK4h3fX5qU qTie0JFRsCQOT62JSSWXpGVSFrdloqV6eGOSk04qcZeJp7RTSSVJi9PpdHgXnXYaX4tKKEnLpCyO WvwWp6LFqcrPKBOi3hanoo+fXSpqyqSTSFIbEp1Bsuos7VQGSdLiOn1kQHJfesgkLFywQtLiFF0J FLhcxFpXEHQq0KVlUhZfI0vWkKlocXWDaEYmnTWSVO8sZWSDvKO0VDplJKngWb7IGgn/Fq+i2fXF oc2Gb0RPfX367lBDLmX5zdaarXSqiGEvNb5k5KrZZsZbH5QlteY+fWVoWke91dxyqYikvdR9oWkd 9W5zySlOaV5Fp+eoUfguiInlE4QnCISGXLHtWy0XDqrnHJ05RweRnDlHZwKG9zCJd6FedR4B7cOt 7wC1cVGmAjlGAbI7duBV5PjQmVxiWHnuPj73LsRmC+QO5DDn6EycwFeNfBei8nlDzjk6VgKFv5Lh XQjC5g055+hYhpxzdCzLzDk6+W9KkDN/j5eYmlcEA4/nZk5aVNfMtI3H6L5rQvldNivWymi/ITEJ MzjSknhLkEpLchO8gIksII+jKqBucEqDtUIVkbxPICzSOrCZlkme2fAxRx8AXHklmrA4EcbSupc7 LeqowiuFhbSxHhOikiJNgF/nNcFxYBZZ5DSpoxrfKSpIG6sypSrpgmijlzGvC8KbFbrUUY3vFB2k jXWZUpV0QZyyShcERit0qaMa3yk6SBvrMqUq6dIHFFm+XxAJrdGljiq8U3SQNtZllEyelnShRDM3 xOZ1GQLKQzhL697vx686qvBO4SFtrMsomTwt6YIYZpUuONys6JdKqvBOkVLaWJdRMnla0gXRzypd qJa+6z/hLG3cL5VU4Z3CQ9pYl1EyeVrUpQxM5tkP8dUKXeqoEPTN8nLT3pSqpMummKvhOCMym32/ +17qqMZ3isWljftlSlXSBYFRL2P+26dQbIUylWTjW0ULaWNtplQlbSimWqcOwrg16lSSja8VPaSN 9Ymkk8dFhRDarVSokEnnl2UI8FbpHV4rkkqrFBqlk8dFhcblVMHh2pAYKryldSJ4hWrJCms998Xi qtNzLy8qhLBrXQ+Vbob1CtWShdeKWaRVPTRKJ4+LCo0ZKoUeKiXHeIVqyQqJMb6HRunqFQr3iRYU KuVDe4Uqycbb40VSaVUPTcmKPYQYb53LIaxc87VXko2vFUWkVQpNyYoKjeusQg8hklyjUCXZ+FpR RFql0JSsqBDiwXU9hCB0jUKVZONrRRFplUJTsqJCCP5WKlTI/PbfEALTVXqH14oi0iqFRunkcVEh RI3rFEKoukbSWrLwWpFUWqXQKJ08LilEIeIqhSS4Xci7qiYLrxVJpY0ViqSTx6LQnHW1+Hn/rLOu CDussq54a/7NWVcb3McmSYm4Wtzvf8e7W1YbOtDwOSxbRK7cHloyWOY7r06XyMR6dXHzvO68Ioi6 8kaeoL/GGylM4DP/lA+i3AfSLeBlkQ92A259Zh/sGhQrmH1wTvxDvSVKgoh90B2pfo0Pch7qv53l oQLzN1AtNc4B75sWY+LEHZ0zrtsulKGYB8RnnoUKAKtyRt6CfbUznidF46hwvJUy6Yy4mx6+6nJM 5/l5Tope3F7T2AifcO749rjffzgcPy38GaB3yb88/HikOfb08KfD1b+fFveHH65vH3883N4/nmhA pGWeIqV/OeFHi/ef/+VwvX91sfvp8cD5+zL0jRep9ktfgmiNEoLns3m/arfisghP9qFYlfD5RZcB EgZ67c4l45TnGE+96iiJhO7T5tXFx2tvoXdx1i5SKZOM4oQNVEVNM4pB7Lh9J8kozh5YceZeQqIY RU03nCQ0ixHs4JAWCMeBAUFtWChGUJsWUtB1XMiXlEglSbubKxKqqSsAUVbM4KXsjfsokh2nkOsN X9qXsBQ5W7CCy2tJyRXbfE0X6KRYxVbHxsgQKza7aa3Y8Ka1VLY0SgikxVIZ0wNnXSU0VAnTDV/7 lFBRJU33fJFgilfs6g1fyZbiFVu+5wuCUrxiyzed4e8IhUe92FJmRIpXbHrbXsr2lr1U8nSDbz7p EiqBGsUg0nKp/OmWb4RM2EvlUPetMcqoFOqW72pJ8VK258yphL1UFnW7NPxLZVL3uJk0aXsqYBa+ M9tese1Ne6lc6hb37yVtr/KpXaWAhI60Vw1ydUtjHFQp1S7fMMUr9vsOeXtpuWLbd1zlIcUr9vuW b9lK9KNKrMZtz2nbUy2qoKNtL2V7rqyQkEulVqPCXVpHlV7d8aWGKV7K9tZYqDKsUSklraO+6w8Z oUnbqyTrjjOVUnLFtkeVZYNXPOZ0nImc4hXb3rZXbHvTXirRuuN73BI+oZKt3cVrCblUqnWPxU/S XirduuUMvRSv2O97a/xSt/y1fDtripeyvTWuUkXf0aM5Qy/FS9netFdse9NeKuW658uJE7ZXadct 7lFLjoUq6RpL3LTtVeJ1i5EpzSu2PU7CDF7xmIPKnwav2PZYnBu8lO25+k7C9ir12raXsr1lLzpj Dr2N45e0XDoBG1eoJe2l0q8Hviwz0Y9nKdjGmKMSsAdr/NI3+g1GP+IWg1hHY1zVadicAZqwPeC+ MS/LXrHtcWdE2l4qDXvAReDJcUKnYnOuckIulYi9ag2/V8nYG0us2O1pZ5IWK3Z7zjRPSaUsb40S CLaONkX9YMNayvKmtZTlLWvpdOwVLidP6qhTsrnWU0JJnY+9wmrbYBZvrawtsb7Ab2UNYDop29qF 6oxsFPS0JIs7AFuw5NetU7IzNot7wLSZ2tiuUf0qbTO1tTUcQ+dkr7FDMXjF9jeGChQGiXwRo5fF K/Z+U67Y+6nKgCFXbH2+PjvlZCopO2Ow2PqRYHNS9pf7xZyUPSdlp5xgTsq2sh/nixMty8xJ2ZZl 5qRsyzK02aIROABk86m1c1K2Zcg5KTvvOXNStkPLFaz0vZKy6dSD0rJpHZ/KynbDALbWHlBlwcqp /inlXJcuOMNmBGQIanp+AmKV1mFdsRshqlAbRp5K66jOZZOnAojdXY7Ser7u9eVbMHhvS/ogyOD6 R5hL6xgioOj0LlwARyeCxM7hj0zEMB2OElm4pUPeZquEAJb7TUhjGZWWX3tZ/VUcCNjldfIXqiEY l6ejwBBJW7gdaSqhyJXRyl8qSpXTnf0trRAoYykQCstKiyCYoytkciDA5ehwuJzt+YmEZa0QdHG8 Q162pRVCUExZymFCeMnTFbT3lyIhOJTVaiphWSu64Ij8AAGLQl913r8RvslKQVozxwIknq6+ZLqQ rCjSSus8fyqhPLc9EIEV5j3eImX1FcImjjKkqgh3aZ0UCIk4OoRTcp7Vec9qC5kdUwnlfbZWOIJ3 MiBAnP+uCHNDtkXIISstw26ZTnpfpJDWa+99vy1UvZhKKHxsrRAMYFlxfF3QCkf9jrKQHY1jfEeH QGeurwa5jaqQ2zKVsEIrCgbAsk1I1bI8EIfoTIm4QE5YmsWJYcjiExmkdT01eM8vXY+HMMCZfMLH 7imcxfJvisU4cDbNhGHhIbyldbLi1NmRFTT3bl+4g2oinbzMVgjHmyyAvN/qIpz1Ml3enXg1hh4S bvJ+aZ3SlJTHjiHfsDyW1pOdiSZPRZk5X+jZ5wvBdxUgmSembwck4zLoDSFE4MmbJaYpdvoxVwO3 kdMSk/DI/WobVpmC7ZzzhZ5pvhCCS8obeXj7Zd6YztrARdRrP7Gvt7gg7Mwve9zF5P1yGDZhqzb7 5TNP20A0f4KT53wfBX7/Ljj5ft1t/LZhhRpOzifHkRTHD7RL56F0u15PhtJfDJOn23axlLRg8g1j +Rq37YqJFJSPItIJRnFsu2EgX4JRHNtGGfckI3yrAQ+Ei4yBBUgwwhQXiAhqkhBIBbUZwZfgE0M6 CDaR4BPHs00LKTQBg4USnBSWgG/cSUiUQMmnWMXmHijMnmIVm7tBOf+kfgokz3CJFKvY4AzATAkV m3xL1d1TnGKTm5aKjW5Z6gwhb3SfQsgzCC0hVAIgn9BPAeQNx6QNQfBM8EjbXF0rZvSeulOsYeBl SqbY5ozXS6kX27xhQFWKVWz02FIzdGOGbrh1/99RPX049bcVvqUviGIs9L3ZMRbMGIXDKx9jwZyZ PebxQAjMiFkyd3DixwAzIuF6c5Tt/BDBjLGEkoHWiUgIsYjawlpad4qB2Yg3kuHESB5L6w87nKC4 RD17AuaUDrIJDzkSmWqDMZBfXzwvRbIUE+aNzq5QPODBGM68CkelE9nO1ZlPeJ79CQ+c0u1d/s/+ 6hGgwrs9knw5VmRuXl7fgG7/x+Px8Plmv7v+xlTf9YoiCHxcuV6iGPlZoYTNdiBnp7OgFsWnSpvu I7TgMXT3MyqRu09dzotoaL0/0E3XvHO5u1f/gUc4+i/7L4++iDn+Wvx0vH118V/b5faHzQ+b/gWi iD+86Jdv3rz449vX/YvVW+QtvunevH79pvlveu93yB0/He5ur0lqEu50/Pj+9d1x8fPu7tXFW/7H D2gR2UstBrKwWSuvnKjUIOL5j+32xVtU7HnRv+2HF0j937xA+dF/3K6wbezfvNUq/en2fr/48unu /puOnxafEWAYsGxldUzdlvzPVDeMwLeP++Pi7vYTHR7SP0S0uyRX/OH+mv9+3N3eub8jU5D4oymc SbijOUed0tL/8Hvy+ccv77+4BPhQfuH94fqvyFo/Hh5fXcBXp1Wk7g/3+4vF3T/f42MAwaP8cZQ/ 3ssfu/urm8Px1cXjBdCb9OfrR/wbfvPTw/H24w1e4C60Pz38Ebnxb2/Zh0ksJ4PPqP98enDC4g/f JaCpqyD0+XC8foko9vIl/fVwPFztT6fb+49/udk97NEr/ruHvlwFgM5ppyMEz8me8i+TMgC/7gix RVDaB3z5OMOtW8ZDDndGPA8R8xAho+TTDRFc2nD8PJ/pEIFw43SIiGvLff8hAlmUGKiwSmiG5bZz 9UDGIWJeRUTLg3kVgeXC0w0RIWb6rFcROPifDhFxwb/vPUQ023UvQWdcdbSaRPc27UBrnXmnMe80 /Erq6caIEMl+1mMEIlGTMcKFLJ9op4FzNVQ9c2drzXrZEiKTN5R0EnD1BRvOeYwwd+zzacT3PY0I iIJnPUYgUjIdI8JBzdW//vy91xErFB6kQDdtNZp+uwUiSA8RyxUVTpyXEfMy4smXEeHc/lkPEfj6 pkNEOKh5giECN1S0Ht7aoXrp2QCxXjFiax4g5gHiyQeIcGz/rAeIgGqPYp4u5+Wp9hmor7r0i4gB V9q5JMbxuHKFVcV8FDEHPce479MdRYRj+9/qEPHx8vPHMej58duCnv90PPz0wEHPj5dYGYSgZ0g1 YIJF6y5z/PzAVP90fJBdxkf6k6ufYxOAQLJ+Tv/OFFUlz5dD67N1geBat+cbC9ToFyh3i3/8quLq 5s8fPixwNNEMVI2QdiX+nlWg0m5+8OcWVO6XFhzuPAOxb5ezwAJ7AZ8snhzQ8n8GiAGWDfvaJ1iZ JYwkRzuGiXaXAh9Z0B+vLvZ3d7cPJwqU7y4NkIkda+ETAkGAKbK7ewJGLJmteqAQH/bv4cce/GAB IS4J8HKGdSh+46f/+Gl33Au0Ydv0FGVz8IZ+WCMSv3AQB//EwRz8k1qow/2BoA4ffgNQhwCG8q4Z 9lN/N66p8E/kccMa65AnguKwB/Iq5+8VYGWjiv5WvjSeEjDB0nTwFDMt5du73brMtH6PomdS5BD9 ejNtvwK6zR3hrTHRnh/yFybatsON1u74DyUL+OzvNznRUj0FZ1k/moWV3ROMZgkjzRNtDkH4rCZa qiqvXPMpgQBP45rzRAtIqYOZftrd3heWGF8dO5wnWkbvpnC8xpaW7miIJ1qqIIXJ63zL+qtOtMto S9tvAN/3WG2ZCgozbditAdzn041/mzNtCEryTNuhQhhb9kRHCnJSMF6S9uuioxNGEvPOW9oUVv95 zbQhGOZd8ynjYE/jmvNMO8+02cOjJ9/ShviS29J2rpjpd51pu21PUSTelq7W6xXyZXhnKlOBmmk3 Em8Kh8ctrlrjH7cr3HRm7WmlhOT/v8NjutAp2jh0rk7mE0XtEkYS84aZVptoPjx+PofHVCpeueZT xjWexjXnmXaeaX9bM20I2MhM6yM23/HweIu0aQ/ualrgNFCp8GtmWiwG3DTdLnEE/dudaSnhVg1n ATr0BHva2EjcoyM0Jsy0bLwQyZ5n2ucz01KtfOWaTxnYiF3z7MsPrvnti8B5pp1n2t/UTEt30bpv TmZaH7L5fjPtZtV9w44Wd8D/LWxo6fbeeCxzpZCfaEM7tdG8n51jtL7uC9WkU575pEGNydf7HTxz nmTnSfa3NcmGYI2fZFHBFzvE73lwvAKo+Bt2s6gY5mbZ3/hmNpzIuyiYK5D5RLNsZKN5Lyt1zDKF kp5VfBYXEulZNlSCeIJjlsgz563s32hJxxkI9bVAqHUI1Mgsy87/PWfZJgZCrQdUI8ucGWdSe1p3 f9lvNLNnHU7j/SzrD+OfGAYlNprsGNjo84nx5+Pu4dXFs5plUTVYz7JPGcwYUVDf0TPnvey8l63c ywIOdXWJ/3Et5I8YDG5ur97sHnfxv3Oi4OW+Pdwc7q73xz/8PwEAAAD//wMAUEsDBBQABgAIAAAA IQBaC1Y94QAAAAoBAAAPAAAAZHJzL2Rvd25yZXYueG1sTI/BTsMwEETvSPyDtUjcqE0ToiiNU1Wo 0AMH1FLBdZu4SWi8jmKnDX/PcirHnR3NvMmXk+3E2Qy+daThcaZAGCpd1VKtYf/x8pCC8AGpws6R 0fBjPCyL25scs8pdaGvOu1ALDiGfoYYmhD6T0peNsehnrjfEv6MbLAY+h1pWA1443HZyrlQiLbbE DQ325rkx5Wk3Wi7ZhvdSvX7K72Sz+Rr3q/Ua305a399NqwWIYKZwNcMfPqNDwUwHN1LlRachTlLe EjREKgbBhlTNn0AcWIijCGSRy/8Til8AAAD//wMAUEsBAi0AFAAGAAgAAAAhALaDOJL+AAAA4QEA ABMAAAAAAAAAAAAAAAAAAAAAAFtDb250ZW50X1R5cGVzXS54bWxQSwECLQAUAAYACAAAACEAOP0h /9YAAACUAQAACwAAAAAAAAAAAAAAAAAvAQAAX3JlbHMvLnJlbHNQSwECLQAUAAYACAAAACEAWw7a pis8AABZ1AEADgAAAAAAAAAAAAAAAAAuAgAAZHJzL2Uyb0RvYy54bWxQSwECLQAUAAYACAAAACEA WgtWPeEAAAAKAQAADwAAAAAAAAAAAAAAAACFPgAAZHJzL2Rvd25yZXYueG1sUEsFBgAAAAAEAAQA 8wAAAJM/AAAAAA== ">
                <v:shape id="_x0000_s1290" type="#_x0000_t75" style="position:absolute;width:21240;height:19869;visibility:visible;mso-wrap-style:square">
                  <v:fill o:detectmouseclick="t"/>
                  <v:path o:connecttype="none"/>
                </v:shape>
                <v:shape id="Freeform 267" o:spid="_x0000_s1291" style="position:absolute;left:6267;top:13074;width:13081;height:51;visibility:visible;mso-wrap-style:square;v-text-anchor:top" coordsize="2060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cECHsEA AADcAAAADwAAAGRycy9kb3ducmV2LnhtbERPz2vCMBS+D/Y/hDfwNtOpSOmMImMTT4pVkN0ezVtT 1ryUJNX635uD4PHj+71YDbYVF/KhcazgY5yBIK6cbrhWcDr+vOcgQkTW2DomBTcKsFq+viyw0O7K B7qUsRYphEOBCkyMXSFlqAxZDGPXESfuz3mLMUFfS+3xmsJtKydZNpcWG04NBjv6MlT9l71VsM57 s9/l1fB9xl/XyFs/2XhSavQ2rD9BRBriU/xwb7WC2TTNT2fSEZDLO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HBAh7BAAAA3AAAAA8AAAAAAAAAAAAAAAAAmAIAAGRycy9kb3du cmV2LnhtbFBLBQYAAAAABAAEAPUAAACGAwAAAAA= " path="m,l51,r,8l,8,,xm85,r51,l136,8,85,8,85,xm171,r51,l222,8r-51,l171,xm256,r51,l307,8r-51,l256,xm341,r51,l392,8r-51,l341,xm426,r51,l477,8r-51,l426,xm511,r51,l562,8r-51,l511,xm596,r51,l647,8r-51,l596,xm681,r51,l732,8r-51,l681,xm766,r51,l817,8r-51,l766,xm851,r51,l902,8r-51,l851,xm937,r51,l988,8r-51,l937,xm1022,r51,l1073,8r-51,l1022,xm1107,r51,l1158,8r-51,l1107,xm1192,r51,l1243,8r-51,l1192,xm1277,r51,l1328,8r-51,l1277,xm1362,r51,l1413,8r-51,l1362,xm1447,r51,l1498,8r-51,l1447,xm1532,r51,l1583,8r-51,l1532,xm1617,r51,l1668,8r-51,l1617,xm1703,r51,l1754,8r-51,l1703,xm1788,r51,l1839,8r-51,l1788,xm1873,r51,l1924,8r-51,l1873,xm1958,r51,l2009,8r-51,l1958,xm2043,r17,l2060,8r-17,l2043,xe" fillcolor="black" strokeweight=".05pt">
                  <v:stroke joinstyle="bevel"/>
                  <v:path arrowok="t" o:connecttype="custom" o:connectlocs="32385,0;0,5080;53975,0;86360,5080;53975,0;140970,0;108585,5080;162560,0;194945,5080;162560,0;248920,0;216535,5080;270510,0;302895,5080;270510,0;356870,0;324485,5080;378460,0;410845,5080;378460,0;464820,0;432435,5080;486410,0;518795,5080;486410,0;572770,0;540385,5080;594995,0;627380,5080;594995,0;681355,0;648970,5080;702945,0;735330,5080;702945,0;789305,0;756920,5080;810895,0;843280,5080;810895,0;897255,0;864870,5080;918845,0;951230,5080;918845,0;1005205,0;972820,5080;1026795,0;1059180,5080;1026795,0;1113790,0;1081405,5080;1135380,0;1167765,5080;1135380,0;1221740,0;1189355,5080;1243330,0;1275715,5080;1243330,0;1308100,0;1297305,5080" o:connectangles="0,0,0,0,0,0,0,0,0,0,0,0,0,0,0,0,0,0,0,0,0,0,0,0,0,0,0,0,0,0,0,0,0,0,0,0,0,0,0,0,0,0,0,0,0,0,0,0,0,0,0,0,0,0,0,0,0,0,0,0,0,0"/>
                  <o:lock v:ext="edit" verticies="t"/>
                </v:shape>
                <v:shape id="Freeform 268" o:spid="_x0000_s1292" style="position:absolute;left:1104;top:13074;width:5182;height:3734;visibility:visible;mso-wrap-style:square;v-text-anchor:top" coordsize="816,5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H4KEcQA AADcAAAADwAAAGRycy9kb3ducmV2LnhtbESP0WrCQBRE3wX/YbmCL1I3pioaXUWkpT4IUtsPuGSv STB7N+yuJv37riD4OMzMGWa97Uwt7uR8ZVnBZJyAIM6trrhQ8Pvz+bYA4QOyxtoyKfgjD9tNv7fG TNuWv+l+DoWIEPYZKihDaDIpfV6SQT+2DXH0LtYZDFG6QmqHbYSbWqZJMpcGK44LJTa0Lym/nm9G wfGw/3Cn0ddypGcNzVudanNMlRoOut0KRKAuvMLP9kErmL5P4HEmHgG5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h+ChHEAAAA3AAAAA8AAAAAAAAAAAAAAAAAmAIAAGRycy9k b3ducmV2LnhtbFBLBQYAAAAABAAEAPUAAACJAwAAAAA= " path="m816,8l774,38r-5,-8l811,r5,8xm746,58l704,88r-5,-7l741,50r5,8xm676,108r-42,30l629,131r42,-30l676,108xm606,158r-42,30l559,181r42,-30l606,158xm536,208r-42,30l489,231r42,-30l536,208xm466,258r-42,30l419,281r42,-30l466,258xm396,308r-42,30l349,331r42,-30l396,308xm326,358r-42,30l279,381r42,-30l326,358xm256,408r-42,30l210,431r41,-30l256,408xm186,458r-42,30l140,481r42,-30l186,458xm116,508l75,538r-5,-7l112,501r4,7xm47,558l5,588,,581,42,551r5,7xe" fillcolor="black" strokeweight=".05pt">
                  <v:stroke joinstyle="bevel"/>
                  <v:path arrowok="t" o:connecttype="custom" o:connectlocs="518160,5080;491490,24130;488315,19050;514985,0;518160,5080;473710,36830;447040,55880;443865,51435;470535,31750;473710,36830;429260,68580;402590,87630;399415,83185;426085,64135;429260,68580;384810,100330;358140,119380;354965,114935;381635,95885;384810,100330;340360,132080;313690,151130;310515,146685;337185,127635;340360,132080;295910,163830;269240,182880;266065,178435;292735,159385;295910,163830;251460,195580;224790,214630;221615,210185;248285,191135;251460,195580;207010,227330;180340,246380;177165,241935;203835,222885;207010,227330;162560,259080;135890,278130;133350,273685;159385,254635;162560,259080;118110,290830;91440,309880;88900,305435;115570,286385;118110,290830;73660,322580;47625,341630;44450,337185;71120,318135;73660,322580;29845,354330;3175,373380;0,368935;26670,349885;29845,354330" o:connectangles="0,0,0,0,0,0,0,0,0,0,0,0,0,0,0,0,0,0,0,0,0,0,0,0,0,0,0,0,0,0,0,0,0,0,0,0,0,0,0,0,0,0,0,0,0,0,0,0,0,0,0,0,0,0,0,0,0,0,0,0"/>
                  <o:lock v:ext="edit" verticies="t"/>
                </v:shape>
                <v:line id="Line 269" o:spid="_x0000_s1293" style="position:absolute;visibility:visible;mso-wrap-style:square" from="971,16891" to="14052,168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N3ZqMcAAADcAAAADwAAAGRycy9kb3ducmV2LnhtbESPQWvCQBSE74X+h+UVvJS6aRQp0VVK iyAi1NoYPD6yzySYfRuyq0Z/vVsQPA4z8w0zmXWmFidqXWVZwXs/AkGcW11xoSD9m799gHAeWWNt mRRcyMFs+vw0wUTbM//SaeMLESDsElRQet8kUrq8JIOubxvi4O1ta9AH2RZSt3gOcFPLOIpG0mDF YaHEhr5Kyg+bo1GQZYfsZ7n7fpWD7XWXxqPVepuulOq9dJ9jEJ46/wjf2wutYDiI4f9MOAJye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I3dmoxwAAANwAAAAPAAAAAAAA AAAAAAAAAKECAABkcnMvZG93bnJldi54bWxQSwUGAAAAAAQABAD5AAAAlQMAAAAA " strokeweight=".45pt">
                  <v:stroke joinstyle="miter"/>
                </v:line>
                <v:line id="Line 270" o:spid="_x0000_s1294" style="position:absolute;flip:y;visibility:visible;mso-wrap-style:square" from="14052,13100" to="19348,168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lMpf8UAAADcAAAADwAAAGRycy9kb3ducmV2LnhtbESPX2vCQBDE3wv9DscKvpR6qal/SD2l FARt6YNW8HXJbZNgdi/cnZp++55Q6OMwM79hFqueW3UhHxonBp5GGSiS0tlGKgOHr/XjHFSIKBZb J2TghwKslvd3Cyysu8qOLvtYqQSRUKCBOsau0DqUNTGGketIkvftPGNM0lfaerwmOLd6nGVTzdhI Wqixo7eaytP+zAaqo5/kPX98TvEhZ7Z2tt6+e2OGg/71BVSkPv6H/9oba+A5z+F2Jh0Bvfw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lMpf8UAAADcAAAADwAAAAAAAAAA AAAAAAChAgAAZHJzL2Rvd25yZXYueG1sUEsFBgAAAAAEAAQA+QAAAJMDAAAAAA== " strokeweight=".45pt">
                  <v:stroke joinstyle="miter"/>
                </v:line>
                <v:shape id="Freeform 271" o:spid="_x0000_s1295" style="position:absolute;left:6261;top:13074;width:7645;height:3766;visibility:visible;mso-wrap-style:square;v-text-anchor:top" coordsize="1204,59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nXMMcUA AADcAAAADwAAAGRycy9kb3ducmV2LnhtbESPQWvCQBSE7wX/w/IEb3UTTUubugYRhYK91Ba8PrKv STD7NuyuSfTXd4VCj8PMfMOsitG0oifnG8sK0nkCgri0uuFKwffX/vEFhA/IGlvLpOBKHor15GGF ubYDf1J/DJWIEPY5KqhD6HIpfVmTQT+3HXH0fqwzGKJ0ldQOhwg3rVwkybM02HBcqLGjbU3l+Xgx kZLenvRtuzi9bj5cdqj258tp3Ck1m46bNxCBxvAf/mu/awXZMoP7mXgE5PoXAAD//wMAUEsBAi0A FAAGAAgAAAAhAPD3irv9AAAA4gEAABMAAAAAAAAAAAAAAAAAAAAAAFtDb250ZW50X1R5cGVzXS54 bWxQSwECLQAUAAYACAAAACEAMd1fYdIAAACPAQAACwAAAAAAAAAAAAAAAAAuAQAAX3JlbHMvLnJl bHNQSwECLQAUAAYACAAAACEAMy8FnkEAAAA5AAAAEAAAAAAAAAAAAAAAAAApAgAAZHJzL3NoYXBl eG1sLnhtbFBLAQItABQABgAIAAAAIQDudcwxxQAAANwAAAAPAAAAAAAAAAAAAAAAAJgCAABkcnMv ZG93bnJldi54bWxQSwUGAAAAAAQABAD1AAAAigMAAAAA " path="m3,l49,23r-3,8l,8,3,xm80,38r46,22l123,68,76,46r4,-8xm157,75r46,23l200,106,153,83r4,-8xm234,113r46,22l277,143,230,121r4,-8xm311,150r46,23l354,181,307,158r4,-8xm388,188r46,22l431,218,384,196r4,-8xm465,225r46,22l507,255,461,233r4,-8xm542,263r46,22l584,293,538,270r4,-7xm619,300r46,23l661,330,615,308r4,-8xm696,337r46,23l738,368,692,345r4,-8xm773,375r46,23l815,405,769,383r4,-8xm850,412r46,23l892,443,846,420r4,-8xm927,450r46,22l969,480,923,458r4,-8xm1004,487r46,23l1046,518r-46,-23l1004,487xm1081,525r46,22l1123,555r-46,-22l1081,525xm1158,562r46,23l1200,593r-46,-23l1158,562xe" fillcolor="black" strokeweight=".05pt">
                  <v:stroke joinstyle="bevel"/>
                  <v:path arrowok="t" o:connecttype="custom" o:connectlocs="31115,14605;0,5080;50800,24130;78105,43180;50800,24130;128905,62230;97155,52705;148590,71755;175895,90805;148590,71755;226695,109855;194945,100330;246380,119380;273685,138430;246380,119380;324485,156845;292735,147955;344170,167005;370840,186055;344170,167005;422275,205105;390525,195580;441960,213995;468630,233680;441960,213995;520065,252730;488315,243205;539750,261620;566420,281305;539750,261620;617855,299720;586105,290830;637540,309245;664210,328930;637540,309245;715645,347345;683895,338455;735330,356870;762000,376555;735330,356870" o:connectangles="0,0,0,0,0,0,0,0,0,0,0,0,0,0,0,0,0,0,0,0,0,0,0,0,0,0,0,0,0,0,0,0,0,0,0,0,0,0,0,0"/>
                  <o:lock v:ext="edit" verticies="t"/>
                </v:shape>
                <v:shape id="Freeform 272" o:spid="_x0000_s1296" style="position:absolute;left:971;top:13081;width:18345;height:3835;visibility:visible;mso-wrap-style:square;v-text-anchor:top" coordsize="2889,6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gMhN8UA AADcAAAADwAAAGRycy9kb3ducmV2LnhtbESPzWrDMBCE74G8g9hAb42c1C3BjRJCShtTKOSv98Xa 2qLWyliq7bx9FCjkOMzMN8xyPdhadNR641jBbJqAIC6cNlwqOJ/eHxcgfEDWWDsmBRfysF6NR0vM tOv5QN0xlCJC2GeooAqhyaT0RUUW/dQ1xNH7ca3FEGVbSt1iH+G2lvMkeZEWDceFChvaVlT8Hv+s AvO12X98zt2++c53J+8XJn0LRqmHybB5BRFoCPfwfzvXCtKnZ7idiUdArq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+AyE3xQAAANwAAAAPAAAAAAAAAAAAAAAAAJgCAABkcnMv ZG93bnJldi54bWxQSwUGAAAAAAQABAD1AAAAigMAAAAA " path="m,596l50,585r1,9l1,604,,596xm83,579r50,-11l135,577,85,587r-2,-8xm166,561r50,-10l218,560r-50,10l166,561xm250,544r50,-10l301,542r-50,11l250,544xm333,527r50,-10l385,525r-50,11l333,527xm417,510r50,-11l468,508r-50,10l417,510xm500,493r50,-11l552,491r-50,10l500,493xm584,475r50,-10l635,474r-50,10l584,475xm667,458r50,-10l719,456r-50,11l667,458xm751,441r50,-10l802,439r-50,10l751,441xm834,424r50,-11l886,422r-50,10l834,424xm918,406r50,-10l969,405r-50,10l918,406xm1001,389r50,-10l1053,387r-50,11l1001,389xm1084,372r51,-10l1136,370r-50,11l1084,372xm1168,355r50,-11l1220,353r-51,10l1168,355xm1251,338r50,-11l1303,336r-50,10l1251,338xm1335,320r50,-10l1386,319r-50,10l1335,320xm1418,303r50,-10l1470,301r-50,11l1418,303xm1502,286r50,-10l1553,284r-50,11l1502,286xm1585,269r50,-11l1637,267r-50,10l1585,269xm1669,251r50,-10l1720,250r-50,10l1669,251xm1752,234r50,-10l1804,233r-50,10l1752,234xm1836,217r50,-10l1887,215r-50,11l1836,217xm1919,200r50,-10l1971,198r-50,10l1919,200xm2003,183r50,-11l2054,181r-50,10l2003,183xm2086,165r50,-10l2138,164r-50,10l2086,165xm2169,148r50,-10l2221,146r-50,11l2169,148xm2253,131r50,-10l2305,129r-51,10l2253,131xm2336,114r50,-11l2388,112r-50,10l2336,114xm2420,96r50,-10l2472,95r-51,10l2420,96xm2503,79r50,-10l2555,77r-50,11l2503,79xm2587,62r50,-10l2638,60r-50,11l2587,62xm2670,45r50,-11l2722,43r-50,10l2670,45xm2754,28r50,-11l2805,26r-50,10l2754,28xm2837,10l2887,r2,9l2839,19r-2,-9xe" fillcolor="black" strokeweight=".05pt">
                  <v:stroke joinstyle="bevel"/>
                  <v:path arrowok="t" o:connecttype="custom" o:connectlocs="32385,377190;52705,367665;53975,372745;137160,349885;105410,356235;191135,344170;211455,334645;212725,340360;296545,316865;264795,323850;350520,311785;370840,301625;371475,307340;455295,284480;423545,290830;509270,278765;529590,269240;530860,274320;614680,251460;582930,257810;668655,245745;688340,236220;689610,241935;773430,218440;741680,225425;827405,213360;847725,203200;848360,208915;932180,186055;900430,192405;986155,180340;1006475,170815;1007745,175895;1091565,153035;1059815,159385;1145540,147955;1165860,137795;1166495,143510;1250315,120650;1218565,127000;1304290,114935;1324610,104775;1325880,110490;1409065,87630;1377315,93980;1463675,81915;1483360,72390;1484630,77470;1568450,54610;1536700,60960;1622425,48895;1642745,39370;1643380,45085;1727200,21590;1695450,28575;1781175,16510;1801495,6350;1802765,12065" o:connectangles="0,0,0,0,0,0,0,0,0,0,0,0,0,0,0,0,0,0,0,0,0,0,0,0,0,0,0,0,0,0,0,0,0,0,0,0,0,0,0,0,0,0,0,0,0,0,0,0,0,0,0,0,0,0,0,0,0,0"/>
                  <o:lock v:ext="edit" verticies="t"/>
                </v:shape>
                <v:line id="Line 273" o:spid="_x0000_s1297" style="position:absolute;visibility:visible;mso-wrap-style:square" from="10160,1866" to="19348,131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+bfq8gAAADcAAAADwAAAGRycy9kb3ducmV2LnhtbESP3WrCQBSE7wt9h+UUvCl14w+hRFcp FUGKUGtj8PKQPSbB7NmQXTX16d2C4OUwM98w03lnanGm1lWWFQz6EQji3OqKCwXp7/LtHYTzyBpr y6TgjxzMZ89PU0y0vfAPnbe+EAHCLkEFpfdNIqXLSzLo+rYhDt7BtgZ9kG0hdYuXADe1HEZRLA1W HBZKbOizpPy4PRkFWXbMvr/2i1c52l336TBeb3bpWqneS/cxAeGp84/wvb3SCsajGP7PhCMgZz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d+bfq8gAAADcAAAADwAAAAAA AAAAAAAAAAChAgAAZHJzL2Rvd25yZXYueG1sUEsFBgAAAAAEAAQA+QAAAJYDAAAAAA== " strokeweight=".45pt">
                  <v:stroke joinstyle="miter"/>
                </v:line>
                <v:line id="Line 274" o:spid="_x0000_s1298" style="position:absolute;visibility:visible;mso-wrap-style:square" from="10160,1866" to="14052,168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Kp6MMgAAADcAAAADwAAAGRycy9kb3ducmV2LnhtbESP3WrCQBSE7wu+w3KE3hTdqEVL6ipi EUoR/IvBy0P2mASzZ0N21bRP3y0IvRxm5htmOm9NJW7UuNKygkE/AkGcWV1yriA5rHpvIJxH1lhZ JgXf5GA+6zxNMdb2zju67X0uAoRdjAoK7+tYSpcVZND1bU0cvLNtDPogm1zqBu8Bbio5jKKxNFhy WCiwpmVB2WV/NQrS9JJuvk4fL3J0/Dklw/F6e0zWSj1328U7CE+t/w8/2p9awetoAn9nwhGQs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GKp6MMgAAADcAAAADwAAAAAA AAAAAAAAAAChAgAAZHJzL2Rvd25yZXYueG1sUEsFBgAAAAAEAAQA+QAAAJYDAAAAAA== " strokeweight=".45pt">
                  <v:stroke joinstyle="miter"/>
                </v:line>
                <v:shape id="Freeform 275" o:spid="_x0000_s1299" style="position:absolute;left:6242;top:1860;width:3943;height:11252;visibility:visible;mso-wrap-style:square;v-text-anchor:top" coordsize="621,177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qaGlsAA AADcAAAADwAAAGRycy9kb3ducmV2LnhtbERPS4vCMBC+C/sfwix409TXItUoIit4EnzA4m1oxra7 zUxpstr+e3MQPH587+W6dZW6U+NLYQOjYQKKOBNbcm7gct4N5qB8QLZYCZOBjjysVx+9JaZWHnyk +ynkKoawT9FAEUKdau2zghz6odTEkbtJ4zBE2OTaNviI4a7S4yT50g5Ljg0F1rQtKPs7/TsDx260 T66ds+PDz+9ss/0WETs1pv/ZbhagArXhLX6599bAdBLXxjPxCOjVEwAA//8DAFBLAQItABQABgAI AAAAIQDw94q7/QAAAOIBAAATAAAAAAAAAAAAAAAAAAAAAABbQ29udGVudF9UeXBlc10ueG1sUEsB Ai0AFAAGAAgAAAAhADHdX2HSAAAAjwEAAAsAAAAAAAAAAAAAAAAALgEAAF9yZWxzLy5yZWxzUEsB Ai0AFAAGAAgAAAAhADMvBZ5BAAAAOQAAABAAAAAAAAAAAAAAAAAAKQIAAGRycy9zaGFwZXhtbC54 bWxQSwECLQAUAAYACAAAACEAwqaGlsAAAADcAAAADwAAAAAAAAAAAAAAAACYAgAAZHJzL2Rvd25y ZXYueG1sUEsFBgAAAAAEAAQA9QAAAIUDAAAAAA== " path="m621,3l604,53r-8,-3l613,r8,3xm593,86r-18,49l567,132,584,83r9,3xm564,168r-17,50l539,215r17,-50l564,168xm535,251r-17,50l510,298r17,-50l535,251xm507,334r-18,49l481,380r18,-49l507,334xm478,416r-17,50l453,463r17,-50l478,416xm449,499r-17,50l424,546r17,-50l449,499xm421,582r-18,49l395,628r18,-49l421,582xm392,664r-17,50l367,711r17,-50l392,664xm363,747r-17,50l338,794r17,-50l363,747xm335,830r-17,49l310,876r17,-49l335,830xm306,912r-17,50l281,959r17,-50l306,912xm277,995r-17,50l252,1042r17,-50l277,995xm249,1078r-17,49l224,1124r17,-49l249,1078xm220,1160r-17,50l195,1207r17,-50l220,1160xm191,1243r-17,50l166,1290r17,-50l191,1243xm163,1326r-17,49l138,1372r17,-49l163,1326xm134,1408r-17,50l109,1455r17,-50l134,1408xm106,1491r-18,50l80,1538r18,-50l106,1491xm77,1574r-17,49l52,1620r17,-49l77,1574xm48,1656r-17,50l23,1703r17,-50l48,1656xm20,1739l8,1772,,1769r12,-33l20,1739xe" fillcolor="black" strokeweight=".05pt">
                  <v:stroke joinstyle="bevel"/>
                  <v:path arrowok="t" o:connecttype="custom" o:connectlocs="383540,33655;389255,0;376555,54610;360045,83820;376555,54610;347345,138430;353060,104775;339725,159385;323850,189230;339725,159385;310515,243205;316865,210185;303530,264160;287655,294005;303530,264160;274320,348615;280035,314960;267335,369570;250825,398780;267335,369570;238125,453390;243840,419735;230505,474345;214630,504190;230505,474345;201930,558165;207645,525145;194310,579120;178435,608965;194310,579120;165100,663575;170815,629920;158115,684530;142240,713740;158115,684530;128905,768350;134620,734695;121285,789305;105410,819150;121285,789305;92710,873125;98425,840105;85090,894080;69215,923925;85090,894080;55880,978535;62230,944880;48895,999490;33020,1028700;48895,999490;19685,1083310;25400,1049655;12700,1104265;0,1123315;12700,1104265" o:connectangles="0,0,0,0,0,0,0,0,0,0,0,0,0,0,0,0,0,0,0,0,0,0,0,0,0,0,0,0,0,0,0,0,0,0,0,0,0,0,0,0,0,0,0,0,0,0,0,0,0,0,0,0,0,0,0"/>
                  <o:lock v:ext="edit" verticies="t"/>
                </v:shape>
                <v:line id="Line 276" o:spid="_x0000_s1300" style="position:absolute;flip:x;visibility:visible;mso-wrap-style:square" from="971,1866" to="10160,168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7selcYAAADcAAAADwAAAGRycy9kb3ducmV2LnhtbESPX0vDQBDE3wW/w7FCX8Re2thaY6+l CIX+wQer0NcltybB7F64O9v02/cEwcdhZn7DzJc9t+pEPjRODIyGGSiS0tlGKgOfH+uHGagQUSy2 TsjAhQIsF7c3cyysO8s7nQ6xUgkioUADdYxdoXUoa2IMQ9eRJO/LecaYpK+09XhOcG71OMummrGR tFBjR681ld+HHzZQHf0k73n/NsX7nNnap/V2540Z3PWrF1CR+vgf/mtvrIHH/Bl+z6QjoBd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e7HpXGAAAA3AAAAA8AAAAAAAAA AAAAAAAAoQIAAGRycy9kb3ducmV2LnhtbFBLBQYAAAAABAAEAPkAAACUAwAAAAA= " strokeweight=".45pt">
                  <v:stroke joinstyle="miter"/>
                </v:line>
                <v:shape id="Freeform 277" o:spid="_x0000_s1301" style="position:absolute;left:10134;top:1866;width:51;height:13132;visibility:visible;mso-wrap-style:square;v-text-anchor:top" coordsize="8,206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Fy6dsEA AADcAAAADwAAAGRycy9kb3ducmV2LnhtbERPz2vCMBS+D/wfwhO8zVQR0WoUlQkONso6Dx4fzbMp Ni8lybT7781hsOPH93u97W0r7uRD41jBZJyBIK6cbrhWcP4+vi5AhIissXVMCn4pwHYzeFljrt2D v+hexlqkEA45KjAxdrmUoTJkMYxdR5y4q/MWY4K+ltrjI4XbVk6zbC4tNpwaDHZ0MFTdyh+roPn4 XE6oLfeXgCfj3xbF9H1ZKDUa9rsViEh9/Bf/uU9awWyW5qc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BcunbBAAAA3AAAAA8AAAAAAAAAAAAAAAAAmAIAAGRycy9kb3du cmV2LnhtbFBLBQYAAAAABAAEAPUAAACGAwAAAAA= " path="m8,r,53l,53,,,8,xm8,88r,53l,141,,88r8,xm8,176r,53l,229,,176r8,xm8,264r,52l,316,,264r8,xm8,352r,52l,404,,352r8,xm8,439r,53l,492,,439r8,xm8,527r,53l,580,,527r8,xm8,615r,53l,668,,615r8,xm8,703r,52l,755,,703r8,xm8,791r,52l,843,,791r8,xm8,878r,53l,931,,878r8,xm8,966r,53l,1019,,966r8,xm8,1054r,53l,1107r,-53l8,1054xm8,1142r,52l,1194r,-52l8,1142xm8,1229r,53l,1282r,-53l8,1229xm8,1317r,53l,1370r,-53l8,1317xm8,1405r,53l,1458r,-53l8,1405xm8,1493r,53l,1546r,-53l8,1493xm8,1581r,52l,1633r,-52l8,1581xm8,1668r,53l,1721r,-53l8,1668xm8,1756r,53l,1809r,-53l8,1756xm8,1844r,53l,1897r,-53l8,1844xm8,1932r,52l,1984r,-52l8,1932xm8,2020r,48l,2068r,-48l8,2020xe" fillcolor="black" strokeweight=".05pt">
                  <v:stroke joinstyle="bevel"/>
                  <v:path arrowok="t" o:connecttype="custom" o:connectlocs="5080,33655;0,0;5080,55880;0,89535;5080,55880;5080,145415;0,111760;5080,167640;0,200660;5080,167640;5080,256540;0,223520;5080,278765;0,312420;5080,278765;5080,368300;0,334645;5080,390525;0,424180;5080,390525;5080,479425;0,446405;5080,502285;0,535305;5080,502285;5080,591185;0,557530;5080,613410;0,647065;5080,613410;5080,702945;0,669290;5080,725170;0,758190;5080,725170;5080,814070;0,780415;5080,836295;0,869950;5080,836295;5080,925830;0,892175;5080,948055;0,981710;5080,948055;5080,1036955;0,1003935;5080,1059180;0,1092835;5080,1059180;5080,1148715;0,1115060;5080,1170940;0,1204595;5080,1170940;5080,1259840;0,1226820;5080,1282700;0,1313180;5080,1282700" o:connectangles="0,0,0,0,0,0,0,0,0,0,0,0,0,0,0,0,0,0,0,0,0,0,0,0,0,0,0,0,0,0,0,0,0,0,0,0,0,0,0,0,0,0,0,0,0,0,0,0,0,0,0,0,0,0,0,0,0,0,0,0"/>
                  <o:lock v:ext="edit" verticies="t"/>
                </v:shape>
                <v:line id="Line 278" o:spid="_x0000_s1302" style="position:absolute;flip:x;visibility:visible;mso-wrap-style:square" from="8839,14687" to="9525,148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cth7sUAAADcAAAADwAAAGRycy9kb3ducmV2LnhtbESPzWoCQRCE74G8w9CCF4mzxl82jhIC gknIQSN4bXY6u4vbPcvMqOvbZwJCjkVVfUUt1x036kI+1E4MjIYZKJLC2VpKA4fvzdMCVIgoFhsn ZOBGAdarx4cl5tZdZUeXfSxVgkjI0UAVY5trHYqKGMPQtSTJ+3GeMSbpS209XhOcG/2cZTPNWEta qLClt4qK0/7MBsqjn447/vya4WDMbO188/7hjen3utcXUJG6+B++t7fWwGQygr8z6Qjo1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cth7sUAAADcAAAADwAAAAAAAAAA AAAAAAChAgAAZHJzL2Rvd25yZXYueG1sUEsFBgAAAAAEAAQA+QAAAJMDAAAAAA== " strokeweight=".45pt">
                  <v:stroke joinstyle="miter"/>
                </v:line>
                <v:line id="Line 279" o:spid="_x0000_s1303" style="position:absolute;visibility:visible;mso-wrap-style:square" from="8839,14827" to="9474,151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Nuq1ccAAADcAAAADwAAAGRycy9kb3ducmV2LnhtbESPQWvCQBSE74X+h+UVvJS6aRQp0VXE IogIbW0MHh/ZZxLMvg3ZVaO/3hUKPQ4z8w0zmXWmFmdqXWVZwXs/AkGcW11xoSD9Xb59gHAeWWNt mRRcycFs+vw0wUTbC//QeesLESDsElRQet8kUrq8JIOubxvi4B1sa9AH2RZSt3gJcFPLOIpG0mDF YaHEhhYl5cftySjIsmP2td5/vsrB7rZP49Hme5dulOq9dPMxCE+d/w//tVdawXAYw+NMOAJyeg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Q26rVxwAAANwAAAAPAAAAAAAA AAAAAAAAAKECAABkcnMvZG93bnJldi54bWxQSwUGAAAAAAQABAD5AAAAlQMAAAAA " strokeweight=".45pt">
                  <v:stroke joinstyle="miter"/>
                </v:line>
                <v:line id="Line 280" o:spid="_x0000_s1304" style="position:absolute;flip:y;visibility:visible;mso-wrap-style:square" from="10852,14128" to="10858,148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lVaAsUAAADcAAAADwAAAGRycy9kb3ducmV2LnhtbESPQWvCQBSE7wX/w/IEL6Vu2liV6Cql INhKD7UFr4/sMwnmvQ27q8Z/3y0Uehxm5htmue65VRfyoXFi4HGcgSIpnW2kMvD9tXmYgwoRxWLr hAzcKMB6NbhbYmHdVT7pso+VShAJBRqoY+wKrUNZE2MYu44keUfnGWOSvtLW4zXBudVPWTbVjI2k hRo7eq2pPO3PbKA6+Oe8593HFO9zZmtnm7d3b8xo2L8sQEXq43/4r721BiaTHH7PpCOgV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lVaAsUAAADcAAAADwAAAAAAAAAA AAAAAAChAgAAZHJzL2Rvd25yZXYueG1sUEsFBgAAAAAEAAQA+QAAAJMDAAAAAA== " strokeweight=".45pt">
                  <v:stroke joinstyle="miter"/>
                </v:line>
                <v:line id="Line 281" o:spid="_x0000_s1305" style="position:absolute;flip:x;visibility:visible;mso-wrap-style:square" from="10160,14128" to="10852,14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bzCdsUAAADcAAAADwAAAGRycy9kb3ducmV2LnhtbESPQWvCQBSE7wX/w/IEL6VuWlOV6Cql INhKD7UFr4/sMwnmvQ27q8Z/3y0Uehxm5htmue65VRfyoXFi4HGcgSIpnW2kMvD9tXmYgwoRxWLr hAzcKMB6NbhbYmHdVT7pso+VShAJBRqoY+wKrUNZE2MYu44keUfnGWOSvtLW4zXBudVPWTbVjI2k hRo7eq2pPO3PbKA6+OdJz7uPKd5PmK2dbd7evTGjYf+yABWpj//hv/bWGsjzHH7PpCOgV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bzCdsUAAADcAAAADwAAAAAAAAAA AAAAAAChAgAAZHJzL2Rvd25yZXYueG1sUEsFBgAAAAAEAAQA+QAAAJMDAAAAAA== " strokeweight=".45pt">
                  <v:stroke joinstyle="miter"/>
                </v:line>
                <v:shape id="Freeform 282" o:spid="_x0000_s1306" style="position:absolute;left:10140;top:7461;width:4630;height:4045;visibility:visible;mso-wrap-style:square;v-text-anchor:top" coordsize="729,63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6ANacYA AADcAAAADwAAAGRycy9kb3ducmV2LnhtbESPQWvCQBSE70L/w/IK3ppNRYOmriKCqEWxTXvp7TX7 moRm34bsRuO/7woFj8PMfMPMl72pxZlaV1lW8BzFIIhzqysuFHx+bJ6mIJxH1lhbJgVXcrBcPAzm mGp74Xc6Z74QAcIuRQWl900qpctLMugi2xAH78e2Bn2QbSF1i5cAN7UcxXEiDVYcFkpsaF1S/pt1 RsGxO1CWTK5v+6/Z97bLzOz1lGilho/96gWEp97fw//tnVYwHk/gdiYcAbn4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A6ANacYAAADcAAAADwAAAAAAAAAAAAAAAACYAgAAZHJz L2Rvd25yZXYueG1sUEsFBgAAAAAEAAQA9QAAAIsDAAAAAA== " path="m,630l39,596r6,7l6,637,,630xm65,574r39,-34l110,546,71,580r-6,-6xm131,517r38,-34l175,490r-39,34l131,517xm196,460r39,-34l240,433r-39,34l196,460xm261,404r39,-34l305,376r-39,34l261,404xm326,347r39,-34l370,320r-39,34l326,347xm391,290r39,-34l435,263r-39,34l391,290xm456,234r39,-34l500,207r-39,34l456,234xm521,177r39,-34l565,150r-39,34l521,177xm586,121l625,87r5,6l591,127r-5,-6xm651,64l690,30r5,7l656,71r-5,-7xm716,7l724,r5,7l721,14,716,7xe" fillcolor="black" strokeweight=".05pt">
                  <v:stroke joinstyle="bevel"/>
                  <v:path arrowok="t" o:connecttype="custom" o:connectlocs="0,400050;24765,378460;28575,382905;3810,404495;0,400050;41275,364490;66040,342900;69850,346710;45085,368300;41275,364490;83185,328295;107315,306705;111125,311150;86360,332740;83185,328295;124460,292100;149225,270510;152400,274955;127635,296545;124460,292100;165735,256540;190500,234950;193675,238760;168910,260350;165735,256540;207010,220345;231775,198755;234950,203200;210185,224790;207010,220345;248285,184150;273050,162560;276225,167005;251460,188595;248285,184150;289560,148590;314325,127000;317500,131445;292735,153035;289560,148590;330835,112395;355600,90805;358775,95250;334010,116840;330835,112395;372110,76835;396875,55245;400050,59055;375285,80645;372110,76835;413385,40640;438150,19050;441325,23495;416560,45085;413385,40640;454660,4445;459740,0;462915,4445;457835,8890;454660,4445" o:connectangles="0,0,0,0,0,0,0,0,0,0,0,0,0,0,0,0,0,0,0,0,0,0,0,0,0,0,0,0,0,0,0,0,0,0,0,0,0,0,0,0,0,0,0,0,0,0,0,0,0,0,0,0,0,0,0,0,0,0,0,0"/>
                  <o:lock v:ext="edit" verticies="t"/>
                </v:shape>
                <v:line id="Line 283" o:spid="_x0000_s1307" style="position:absolute;flip:x;visibility:visible;mso-wrap-style:square" from="14668,8039" to="15208,85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iL5msUAAADcAAAADwAAAGRycy9kb3ducmV2LnhtbESPQWvCQBSE7wX/w/IEL0U3rTaV6Cql INhKD9pCr4/sMwnmvQ27q8Z/3y0Uehxm5htmue65VRfyoXFi4GGSgSIpnW2kMvD1uRnPQYWIYrF1 QgZuFGC9GtwtsbDuKnu6HGKlEkRCgQbqGLtC61DWxBgmriNJ3tF5xpikr7T1eE1wbvVjluWasZG0 UGNHrzWVp8OZDVTf/mna8+4jx/sps7XPm7d3b8xo2L8sQEXq43/4r721BmazHH7PpCOgV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iL5msUAAADcAAAADwAAAAAAAAAA AAAAAAChAgAAZHJzL2Rvd25yZXYueG1sUEsFBgAAAAAEAAQA+QAAAJMDAAAAAA== " strokeweight=".45pt">
                  <v:stroke joinstyle="miter"/>
                </v:line>
                <v:line id="Line 284" o:spid="_x0000_s1308" style="position:absolute;flip:x y;visibility:visible;mso-wrap-style:square" from="14217,7950" to="14668,85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tBGWsUAAADcAAAADwAAAGRycy9kb3ducmV2LnhtbESPQUvDQBSE74L/YXmCN7uxBCtpt6UW hOJFGrW9PrKvm9DseyG7TaO/3i0IHoeZ+YZZrEbfqoH60AgbeJxkoIgrsQ07A58frw/PoEJEttgK k4FvCrBa3t4ssLBy4R0NZXQqQTgUaKCOsSu0DlVNHsNEOuLkHaX3GJPsnbY9XhLct3qaZU/aY8Np ocaONjVVp/LsDby8ZWcZnHRf7/ufQ5PPStm60pj7u3E9BxVpjP/hv/bWGsjzGVzPpCOgl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tBGWsUAAADcAAAADwAAAAAAAAAA AAAAAAChAgAAZHJzL2Rvd25yZXYueG1sUEsFBgAAAAAEAAQA+QAAAJMDAAAAAA== " strokeweight=".45pt">
                  <v:stroke joinstyle="miter"/>
                </v:line>
                <v:shape id="Freeform 285" o:spid="_x0000_s1309" style="position:absolute;left:14738;top:6527;width:1105;height:978;visibility:visible;mso-wrap-style:square;v-text-anchor:top" coordsize="174,1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npFssEA AADcAAAADwAAAGRycy9kb3ducmV2LnhtbERPy4rCMBTdC/5DuII7TZVSpGMUn+BCBlp1MbtLc6ct 09yUJtbO308WAy4P573eDqYRPXWutqxgMY9AEBdW11wquN/OsxUI55E1NpZJwS852G7GozWm2r44 oz73pQgh7FJUUHnfplK6oiKDbm5b4sB9286gD7Arpe7wFcJNI5dRlEiDNYeGCls6VFT85E+j4HqK k8eiz5bt9bKn5Jh/fsUZKTWdDLsPEJ4G/xb/uy9aQRyHteFMOAJy8wcAAP//AwBQSwECLQAUAAYA CAAAACEA8PeKu/0AAADiAQAAEwAAAAAAAAAAAAAAAAAAAAAAW0NvbnRlbnRfVHlwZXNdLnhtbFBL AQItABQABgAIAAAAIQAx3V9h0gAAAI8BAAALAAAAAAAAAAAAAAAAAC4BAABfcmVscy8ucmVsc1BL AQItABQABgAIAAAAIQAzLwWeQQAAADkAAAAQAAAAAAAAAAAAAAAAACkCAABkcnMvc2hhcGV4bWwu eG1sUEsBAi0AFAAGAAgAAAAhAL56RbLBAAAA3AAAAA8AAAAAAAAAAAAAAAAAmAIAAGRycy9kb3du cmV2LnhtbFBLBQYAAAAABAAEAPUAAACGAwAAAAA= " path="m,147l39,113r5,7l5,154,,147xm65,91l104,57r5,7l70,98,65,91xm130,34l169,r5,7l135,41r-5,-7xe" fillcolor="black" strokeweight=".05pt">
                  <v:stroke joinstyle="bevel"/>
                  <v:path arrowok="t" o:connecttype="custom" o:connectlocs="0,93345;24765,71755;27940,76200;3175,97790;0,93345;41275,57785;66040,36195;69215,40640;44450,62230;41275,57785;82550,21590;107315,0;110490,4445;85725,26035;82550,21590" o:connectangles="0,0,0,0,0,0,0,0,0,0,0,0,0,0,0"/>
                  <o:lock v:ext="edit" verticies="t"/>
                </v:shape>
                <v:rect id="Rectangle 286" o:spid="_x0000_s1310" style="position:absolute;left:762;top:17011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iUMN8IA AADcAAAADwAAAGRycy9kb3ducmV2LnhtbESPzYoCMRCE7wu+Q2jB25pRZHFHo4ggqOzFcR+gmfT8 YNIZkuiMb2+EhT0WVfUVtd4O1ogH+dA6VjCbZiCIS6dbrhX8Xg+fSxAhIms0jknBkwJsN6OPNeba 9XyhRxFrkSAcclTQxNjlUoayIYth6jri5FXOW4xJ+lpqj32CWyPnWfYlLbacFhrsaN9QeSvuVoG8 Fod+WRifufO8+jGn46Uip9RkPOxWICIN8T/81z5qBYvFN7zPpCMgN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JQw3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287" o:spid="_x0000_s1311" style="position:absolute;left:9410;top:10490;width:47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Yzd78A AADcAAAADwAAAGRycy9kb3ducmV2LnhtbERPy4rCMBTdC/MP4Q7MTtMRFalGkQFBBze2fsCluX1g clOSaOvfTxYDLg/nvd2P1ogn+dA5VvA9y0AQV0533Ci4lcfpGkSIyBqNY1LwogD73cdki7l2A1/p WcRGpBAOOSpoY+xzKUPVksUwcz1x4mrnLcYEfSO1xyGFWyPnWbaSFjtODS329NNSdS8eVoEsi+Ow LozP3O+8vpjz6VqTU+rrczxsQEQa41v87z5pBYtlmp/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WxjN3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88" o:spid="_x0000_s1312" style="position:absolute;left:9423;top:15093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qW7MIA AADcAAAADwAAAGRycy9kb3ducmV2LnhtbESPzYoCMRCE74LvEFrwphlFFxmNIoLgLl4cfYBm0vOD SWdIojP79puFhT0WVfUVtTsM1og3+dA6VrCYZyCIS6dbrhU87ufZBkSIyBqNY1LwTQEO+/Foh7l2 Pd/oXcRaJAiHHBU0MXa5lKFsyGKYu444eZXzFmOSvpbaY5/g1shlln1Iiy2nhQY7OjVUPouXVSDv xbnfFMZn7mtZXc3n5VaRU2o6GY5bEJGG+B/+a1+0gtV6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5ipbs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289" o:spid="_x0000_s1313" style="position:absolute;left:19748;top:11760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VgIm8IA AADcAAAADwAAAGRycy9kb3ducmV2LnhtbESP3WoCMRSE7wXfIRzBO8262CKrUUQQbOmNqw9w2Jz9 weRkSaK7ffumUOjlMDPfMLvDaI14kQ+dYwWrZQaCuHK640bB/XZebECEiKzROCYF3xTgsJ9Odlho N/CVXmVsRIJwKFBBG2NfSBmqliyGpeuJk1c7bzEm6RupPQ4Jbo3Ms+xdWuw4LbTY06ml6lE+rQJ5 K8/DpjQ+c595/WU+LteanFLz2Xjcgog0xv/wX/uiFazfcv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WAib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90" o:spid="_x0000_s1314" style="position:absolute;left:13544;top:17024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hStAMIA AADcAAAADwAAAGRycy9kb3ducmV2LnhtbESP3WoCMRSE7wu+QziCdzWrVpHVKFIQbPHG1Qc4bM7+ YHKyJKm7ffumIHg5zMw3zHY/WCMe5EPrWMFsmoEgLp1uuVZwux7f1yBCRNZoHJOCXwqw343etphr 1/OFHkWsRYJwyFFBE2OXSxnKhiyGqeuIk1c5bzEm6WupPfYJbo2cZ9lKWmw5LTTY0WdD5b34sQrk tTj268L4zH3Pq7P5Ol0qckpNxsNhAyLSEF/hZ/ukFXwsF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FK0A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91" o:spid="_x0000_s1315" style="position:absolute;left:6915;top:11499;width:80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f01dMIA AADcAAAADwAAAGRycy9kb3ducmV2LnhtbESPzYoCMRCE74LvEFrwphlFRWaNIoKgixfHfYBm0vOD SWdIss7s228WFjwWVfUVtTsM1ogX+dA6VrCYZyCIS6dbrhV8Pc6zLYgQkTUax6TghwIc9uPRDnPt er7Tq4i1SBAOOSpoYuxyKUPZkMUwdx1x8irnLcYkfS21xz7BrZHLLNtIiy2nhQY7OjVUPotvq0A+ inO/LYzP3Oeyupnr5V6RU2o6GY4fICIN8R3+b1+0gtV6BX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/TV0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92" o:spid="_x0000_s1316" style="position:absolute;left:9842;top:374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GQ78IA AADcAAAADwAAAGRycy9kb3ducmV2LnhtbESPzYoCMRCE74LvEFrYm2YUXWTWKCIIKl4c9wGaSc8P Jp0hyTqzb78RhD0WVfUVtdkN1ogn+dA6VjCfZSCIS6dbrhV834/TNYgQkTUax6TglwLstuPRBnPt er7Rs4i1SBAOOSpoYuxyKUPZkMUwcx1x8irnLcYkfS21xz7BrZGLLPuUFltOCw12dGiofBQ/VoG8 F8d+XRifucuiuprz6VaRU+pjMuy/QEQa4n/43T5pBcvVC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sZDv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293" o:spid="_x0000_s1317" style="position:absolute;left:15170;top:5054;width:69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mMOmMIA AADcAAAADwAAAGRycy9kb3ducmV2LnhtbESPzYoCMRCE74LvEFrwphnFFZk1igiCLl4c9wGaSc8P Jp0hyTqzb28WhD0WVfUVtd0P1ogn+dA6VrCYZyCIS6dbrhV830+zDYgQkTUax6TglwLsd+PRFnPt er7Rs4i1SBAOOSpoYuxyKUPZkMUwdx1x8irnLcYkfS21xz7BrZHLLFtLiy2nhQY7OjZUPoofq0De i1O/KYzP3NeyuprL+VaRU2o6GQ6fICIN8T/8bp+1gtXHG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2Yw6Y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group id="Group 294" o:spid="_x0000_s1318" style="position:absolute;left:10052;top:11372;width:215;height:223" coordorigin="1583,1791" coordsize="34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vCOscYAAADcAAAADwAAAGRycy9kb3ducmV2LnhtbESPQWvCQBSE7wX/w/IE b3UTNVqiq4jY0kMoVAult0f2mQSzb0N2TeK/dwuFHoeZ+YbZ7AZTi45aV1lWEE8jEMS51RUXCr7O r88vIJxH1lhbJgV3crDbjp42mGrb8yd1J1+IAGGXooLS+yaV0uUlGXRT2xAH72Jbgz7ItpC6xT7A TS1nUbSUBisOCyU2dCgpv55uRsFbj/1+Hh+77Ho53H/Oycd3FpNSk/GwX4PwNPj/8F/7XStYJCv4 PROOgNw+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68I6xxgAAANwA AAAPAAAAAAAAAAAAAAAAAKoCAABkcnMvZG93bnJldi54bWxQSwUGAAAAAAQABAD6AAAAnQMAAAAA ">
                  <v:oval id="Oval 295" o:spid="_x0000_s1319" style="position:absolute;left:1583;top:1791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BF+JMAA AADcAAAADwAAAGRycy9kb3ducmV2LnhtbERPTWsCMRC9F/wPYYTeatZSRbZGEaGweLIqeB2S6Wbb zWRN4rrtr28OgsfH+16uB9eKnkJsPCuYTgoQxNqbhmsFp+PHywJETMgGW8+k4JcirFejpyWWxt/4 k/pDqkUO4ViiAptSV0oZtSWHceI74sx9+eAwZRhqaQLecrhr5WtRzKXDhnODxY62lvTP4eoU7Fy/ 11VnA+rNfH/+tpfqT16Ueh4Pm3cQiYb0EN/dlVHwNstr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XBF+JMAAAADcAAAADwAAAAAAAAAAAAAAAACYAgAAZHJzL2Rvd25y ZXYueG1sUEsFBgAAAAAEAAQA9QAAAIUDAAAAAA== " fillcolor="black" strokeweight="0"/>
                  <v:oval id="Oval 296" o:spid="_x0000_s1320" style="position:absolute;left:1583;top:1791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k1p8UA AADcAAAADwAAAGRycy9kb3ducmV2LnhtbESPT08CMRTE7yZ8h+aReJOuRkUWCjESIzfCn4PHx/ax 3bh9XdsnLN/emphwnMzMbzKzRe9bdaKYmsAG7kcFKOIq2IZrA/vd+90LqCTIFtvAZOBCCRbzwc0M SxvOvKHTVmqVIZxKNOBEulLrVDnymEahI87eMUSPkmWstY14znDf6oeieNYeG84LDjt6c1R9bX+8 gWrpVuPjZfIZl2vZ9RtZHz6+tTG3w/51Ckqol2v4v72yBh6fJvB3Jh8BPf8FAAD//wMAUEsBAi0A FAAGAAgAAAAhAPD3irv9AAAA4gEAABMAAAAAAAAAAAAAAAAAAAAAAFtDb250ZW50X1R5cGVzXS54 bWxQSwECLQAUAAYACAAAACEAMd1fYdIAAACPAQAACwAAAAAAAAAAAAAAAAAuAQAAX3JlbHMvLnJl bHNQSwECLQAUAAYACAAAACEAMy8FnkEAAAA5AAAAEAAAAAAAAAAAAAAAAAApAgAAZHJzL3NoYXBl eG1sLnhtbFBLAQItABQABgAIAAAAIQCGmTWnxQAAANwAAAAPAAAAAAAAAAAAAAAAAJgCAABkcnMv ZG93bnJldi54bWxQSwUGAAAAAAQABAD1AAAAigMAAAAA " filled="f" strokeweight=".45pt">
                    <v:stroke joinstyle="miter"/>
                  </v:oval>
                </v:group>
                <v:group id="Group 297" o:spid="_x0000_s1321" style="position:absolute;left:14649;top:7372;width:216;height:222" coordorigin="2307,1161" coordsize="34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+3XceMIAAADcAAAADwAAAGRycy9kb3ducmV2LnhtbERPy4rCMBTdC/MP4Q64 07SjlqEaRWRGXIjgAwZ3l+baFpub0mTa+vdmIbg8nPdi1ZtKtNS40rKCeByBIM6sLjlXcDn/jr5B OI+ssbJMCh7kYLX8GCww1bbjI7Unn4sQwi5FBYX3dSqlywoy6Ma2Jg7czTYGfYBNLnWDXQg3lfyK okQaLDk0FFjTpqDsfvo3CrYddutJ/NPu77fN43qeHf72MSk1/OzXcxCeev8Wv9w7rWCahPnhTDgC cvkE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Pt13HjCAAAA3AAAAA8A AAAAAAAAAAAAAAAAqgIAAGRycy9kb3ducmV2LnhtbFBLBQYAAAAABAAEAPoAAACZAwAAAAA= ">
                  <v:oval id="Oval 298" o:spid="_x0000_s1322" style="position:absolute;left:2307;top:1161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0cdBMMA AADcAAAADwAAAGRycy9kb3ducmV2LnhtbESPQWsCMRSE74X+h/AK3mrWIktZjSJCYfFkbcHrI3nd bN28rElcV399Uyj0OMzMN8xyPbpODBRi61nBbFqAINbetNwo+Px4e34FEROywc4zKbhRhPXq8WGJ lfFXfqfhkBqRIRwrVGBT6ispo7bkME59T5y9Lx8cpixDI03Aa4a7Tr4URSkdtpwXLPa0taRPh4tT sHPDXte9Dag35f74bc/1XZ6VmjyNmwWIRGP6D/+1a6NgXs7g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A0cdBMMAAADcAAAADwAAAAAAAAAAAAAAAACYAgAAZHJzL2Rv d25yZXYueG1sUEsFBgAAAAAEAAQA9QAAAIgDAAAAAA== " fillcolor="black" strokeweight="0"/>
                  <v:oval id="Oval 299" o:spid="_x0000_s1323" style="position:absolute;left:2307;top:1161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lFta8UA AADcAAAADwAAAGRycy9kb3ducmV2LnhtbESPT2sCMRTE74V+h/AKvdVspVi7GkUqpd7EP4cen5vn ZunmZU1edf32TaHgcZiZ3zDTee9bdaaYmsAGngcFKOIq2IZrA/vdx9MYVBJki21gMnClBPPZ/d0U SxsuvKHzVmqVIZxKNOBEulLrVDnymAahI87eMUSPkmWstY14yXDf6mFRjLTHhvOCw47eHVXf2x9v oFq61evx+vYVl2vZ9RtZHz5P2pjHh34xASXUyy38315ZAy+jIfydyUdAz3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GUW1rxQAAANwAAAAPAAAAAAAAAAAAAAAAAJgCAABkcnMv ZG93bnJldi54bWxQSwUGAAAAAAQABAD1AAAAigMAAAAA " filled="f" strokeweight=".45pt">
                    <v:stroke joinstyle="miter"/>
                  </v:oval>
                </v:group>
                <v:group id="Group 300" o:spid="_x0000_s1324" style="position:absolute;left:10052;top:14884;width:215;height:222" coordorigin="1583,2344" coordsize="34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6dCD8YAAADcAAAADwAAAGRycy9kb3ducmV2LnhtbESPQWvCQBSE7wX/w/IK 3ppNtA2SZhWRKh5CoSqU3h7ZZxLMvg3ZbRL/fbdQ6HGYmW+YfDOZVgzUu8aygiSKQRCXVjdcKbic 908rEM4ja2wtk4I7OdisZw85ZtqO/EHDyVciQNhlqKD2vsukdGVNBl1kO+LgXW1v0AfZV1L3OAa4 aeUijlNpsOGwUGNHu5rK2+nbKDiMOG6XydtQ3K67+9f55f2zSEip+eO0fQXhafL/4b/2USt4Tpf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Lp0IPxgAAANwA AAAPAAAAAAAAAAAAAAAAAKoCAABkcnMvZG93bnJldi54bWxQSwUGAAAAAAQABAD6AAAAnQMAAAAA ">
                  <v:oval id="Oval 301" o:spid="_x0000_s1325" style="position:absolute;left:1583;top:2344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zC+nMMA AADcAAAADwAAAGRycy9kb3ducmV2LnhtbESPQWsCMRSE74X+h/CE3mrWIkvZGkWEwtKTtYVeH8lz s7p5WZN0Xf31jSD0OMzMN8xiNbpODBRi61nBbFqAINbetNwo+P56f34FEROywc4zKbhQhNXy8WGB lfFn/qRhlxqRIRwrVGBT6ispo7bkME59T5y9vQ8OU5ahkSbgOcNdJ1+KopQOW84LFnvaWNLH3a9T 8OGGra57G1Cvy+3PwZ7qqzwp9TQZ128gEo3pP3xv10bBvJzD7Uw+AnL5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EzC+nMMAAADcAAAADwAAAAAAAAAAAAAAAACYAgAAZHJzL2Rv d25yZXYueG1sUEsFBgAAAAAEAAQA9QAAAIgDAAAAAA== " fillcolor="black" strokeweight="0"/>
                  <v:oval id="Oval 302" o:spid="_x0000_s1326" style="position:absolute;left:1583;top:2344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bj1H8UA AADcAAAADwAAAGRycy9kb3ducmV2LnhtbESPT08CMRTE7yZ+h+aZeJOuRkEWCjESIzfCn4PHx/ax 3bB9XdsnLN/emphwnMzMbzLTee9bdaKYmsAGHgcFKOIq2IZrA7vtx8MrqCTIFtvAZOBCCeaz25sp ljaceU2njdQqQziVaMCJdKXWqXLkMQ1CR5y9Q4geJctYaxvxnOG+1U9FMdQeG84LDjt6d1QdNz/e QLVwy9HhMv6Ki5Vs+7Ws9p/f2pj7u/5tAkqol2v4v720Bp6HL/B3Jh8BPfsFAAD//wMAUEsBAi0A FAAGAAgAAAAhAPD3irv9AAAA4gEAABMAAAAAAAAAAAAAAAAAAAAAAFtDb250ZW50X1R5cGVzXS54 bWxQSwECLQAUAAYACAAAACEAMd1fYdIAAACPAQAACwAAAAAAAAAAAAAAAAAuAQAAX3JlbHMvLnJl bHNQSwECLQAUAAYACAAAACEAMy8FnkEAAAA5AAAAEAAAAAAAAAAAAAAAAAApAgAAZHJzL3NoYXBl eG1sLnhtbFBLAQItABQABgAIAAAAIQDJuPUfxQAAANwAAAAPAAAAAAAAAAAAAAAAAJgCAABkcnMv ZG93bnJldi54bWxQSwUGAAAAAAQABAD1AAAAigMAAAAA " filled="f" strokeweight=".45pt">
                    <v:stroke joinstyle="miter"/>
                  </v:oval>
                </v:group>
                <v:group id="Group 303" o:spid="_x0000_s1327" style="position:absolute;left:13944;top:16776;width:216;height:229" coordorigin="2196,2642" coordsize="34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9Dhl8UAAADcAAAADwAAAGRycy9kb3ducmV2LnhtbESPT2vCQBTE7wW/w/KE 3uomtg0SXUVExYMU/APi7ZF9JsHs25Bdk/jtu4WCx2FmfsPMFr2pREuNKy0riEcRCOLM6pJzBefT 5mMCwnlkjZVlUvAkB4v54G2GqbYdH6g9+lwECLsUFRTe16mULivIoBvZmjh4N9sY9EE2udQNdgFu KjmOokQaLDksFFjTqqDsfnwYBdsOu+VnvG7399vqeT19/1z2MSn1PuyXUxCeev8K/7d3WsFXksDf mXAE5PwX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BvQ4ZfFAAAA3AAA AA8AAAAAAAAAAAAAAAAAqgIAAGRycy9kb3ducmV2LnhtbFBLBQYAAAAABAAEAPoAAACcAwAAAAA= ">
                  <v:oval id="Oval 304" o:spid="_x0000_s1328" style="position:absolute;left:2196;top:2642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+Ig68QA AADcAAAADwAAAGRycy9kb3ducmV2LnhtbESPUUvDMBSF3wf+h3AF37ZUkU7qslIEofg0N8HXS3LX dDY3XRK76q83guDj4ZzzHc6mnt0gJgqx96zgdlWAINbe9NwpeDs8Lx9AxIRscPBMCr4oQr29Wmyw Mv7CrzTtUycyhGOFCmxKYyVl1JYcxpUfibN39MFhyjJ00gS8ZLgb5F1RlNJhz3nB4khPlvTH/tMp eHHTTrejDaibcvd+suf2W56Vurmem0cQieb0H/5rt0bBfbmG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PiIOvEAAAA3AAAAA8AAAAAAAAAAAAAAAAAmAIAAGRycy9k b3ducmV2LnhtbFBLBQYAAAAABAAEAPUAAACJAwAAAAA= " fillcolor="black" strokeweight="0"/>
                  <v:oval id="Oval 305" o:spid="_x0000_s1329" style="position:absolute;left:2196;top:2642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7lagcEA AADcAAAADwAAAGRycy9kb3ducmV2LnhtbERPTU8CMRC9k/gfmjHxBl2NAVwpxECM3AjgweO4HbYb t9OlHWH59/RAwvHlfc8WvW/ViWJqAht4HhWgiKtgG64NfO8/h1NQSZAttoHJwIUSLOYPgxmWNpx5 S6ed1CqHcCrRgBPpSq1T5chjGoWOOHOHED1KhrHWNuI5h/tWvxTFWHtsODc47GjpqPrb/XsD1cqt J4fL209cbWTfb2Xz+3XUxjw99h/voIR6uYtv7rU18DrOa/OZfAT0/AoAAP//AwBQSwECLQAUAAYA CAAAACEA8PeKu/0AAADiAQAAEwAAAAAAAAAAAAAAAAAAAAAAW0NvbnRlbnRfVHlwZXNdLnhtbFBL AQItABQABgAIAAAAIQAx3V9h0gAAAI8BAAALAAAAAAAAAAAAAAAAAC4BAABfcmVscy8ucmVsc1BL AQItABQABgAIAAAAIQAzLwWeQQAAADkAAAAQAAAAAAAAAAAAAAAAACkCAABkcnMvc2hhcGV4bWwu eG1sUEsBAi0AFAAGAAgAAAAhACe5WoHBAAAA3AAAAA8AAAAAAAAAAAAAAAAAmAIAAGRycy9kb3du cmV2LnhtbFBLBQYAAAAABAAEAPUAAACGAwAAAAA= " filled="f" strokeweight=".45pt">
                    <v:stroke joinstyle="miter"/>
                  </v:oval>
                </v:group>
                <v:group id="Group 306" o:spid="_x0000_s1330" style="position:absolute;left:19240;top:12985;width:216;height:229" coordorigin="3030,2045" coordsize="34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k915cYAAADcAAAADwAAAGRycy9kb3ducmV2LnhtbESPQWvCQBSE74L/YXlC b3UTa6WNWUVEpQcpVAvF2yP7TEKyb0N2TeK/7xYKHoeZ+YZJ14OpRUetKy0riKcRCOLM6pJzBd/n /fMbCOeRNdaWScGdHKxX41GKibY9f1F38rkIEHYJKii8bxIpXVaQQTe1DXHwrrY16INsc6lb7APc 1HIWRQtpsOSwUGBD24Ky6nQzCg499puXeNcdq+v2fjm/fv4cY1LqaTJsliA8Df4R/m9/aAXzxTv8 nQlHQK5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qT3XlxgAAANwA AAAPAAAAAAAAAAAAAAAAAKoCAABkcnMvZG93bnJldi54bWxQSwUGAAAAAAQABAD6AAAAnQMAAAAA ">
                  <v:oval id="Oval 307" o:spid="_x0000_s1331" style="position:absolute;left:3030;top:2046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dIuQsAA AADcAAAADwAAAGRycy9kb3ducmV2LnhtbERPTWsCMRC9F/wPYYTealYpVrZGEUFYPFkreB2S6Wbb zWRN4rrtr28OgsfH+16uB9eKnkJsPCuYTgoQxNqbhmsFp8/dywJETMgGW8+k4JcirFejpyWWxt/4 g/pjqkUO4ViiAptSV0oZtSWHceI74sx9+eAwZRhqaQLecrhr5awo5tJhw7nBYkdbS/rneHUK9q4/ 6KqzAfVmfjh/20v1Jy9KPY+HzTuIREN6iO/uyih4fcvz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6dIuQsAAAADcAAAADwAAAAAAAAAAAAAAAACYAgAAZHJzL2Rvd25y ZXYueG1sUEsFBgAAAAAEAAQA9QAAAIUDAAAAAA== " fillcolor="black" strokeweight="0"/>
                  <v:oval id="Oval 308" o:spid="_x0000_s1332" style="position:absolute;left:3030;top:2045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1plwcUA AADcAAAADwAAAGRycy9kb3ducmV2LnhtbESPT2sCMRTE7wW/Q3iF3mrWUqpdjSKVUm/in0OPz81z s3Tzsk1edf32TaHgcZiZ3zCzRe9bdaaYmsAGRsMCFHEVbMO1gcP+/XECKgmyxTYwGbhSgsV8cDfD 0oYLb+m8k1plCKcSDTiRrtQ6VY48pmHoiLN3CtGjZBlrbSNeMty3+qkoXrTHhvOCw47eHFVfux9v oFq59fh0ff2Mq43s+61sjh/f2piH+345BSXUyy38315bA8/jEfydyUd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WmXBxQAAANwAAAAPAAAAAAAAAAAAAAAAAJgCAABkcnMv ZG93bnJldi54bWxQSwUGAAAAAAQABAD1AAAAigMAAAAA " filled="f" strokeweight=".45pt">
                    <v:stroke joinstyle="miter"/>
                  </v:oval>
                </v:group>
                <v:group id="Group 309" o:spid="_x0000_s1333" style="position:absolute;left:863;top:16776;width:216;height:229" coordorigin="136,2642" coordsize="34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4TJxScUAAADcAAAADwAAAGRycy9kb3ducmV2LnhtbESPT2vCQBTE74LfYXmC t7qJf0t0FRGVHqRQLZTeHtlnEsy+Ddk1id++KxQ8DjPzG2a16UwpGqpdYVlBPIpAEKdWF5wp+L4c 3t5BOI+ssbRMCh7kYLPu91aYaNvyFzVnn4kAYZeggtz7KpHSpTkZdCNbEQfvamuDPsg6k7rGNsBN KcdRNJcGCw4LOVa0yym9ne9GwbHFdjuJ983pdt09fi+zz59TTEoNB912CcJT51/h//aHVjBdjOF5 JhwBuf4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EycUnFAAAA3AAA AA8AAAAAAAAAAAAAAAAAqgIAAGRycy9kb3ducmV2LnhtbFBLBQYAAAAABAAEAPoAAACcAwAAAAA= ">
                  <v:oval id="Oval 310" o:spid="_x0000_s1334" style="position:absolute;left:136;top:2642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QCwNcQA AADcAAAADwAAAGRycy9kb3ducmV2LnhtbESPQWsCMRSE74X+h/AK3jTbWrSsRpFCYfFkVej1kTw3 225e1iSu2/76piD0OMzMN8xyPbhW9BRi41nB46QAQay9abhWcDy8jV9AxIRssPVMCr4pwnp1f7fE 0vgrv1O/T7XIEI4lKrApdaWUUVtyGCe+I87eyQeHKctQSxPwmuGulU9FMZMOG84LFjt6taS/9hen YOv6na46G1BvZruPT3uufuRZqdHDsFmASDSk//CtXRkFz/Mp/J3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BkAsDXEAAAA3AAAAA8AAAAAAAAAAAAAAAAAmAIAAGRycy9k b3ducmV2LnhtbFBLBQYAAAAABAAEAPUAAACJAwAAAAA= " fillcolor="black" strokeweight="0"/>
                  <v:oval id="Oval 311" o:spid="_x0000_s1335" style="position:absolute;left:136;top:2642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y3GWcQA AADcAAAADwAAAGRycy9kb3ducmV2LnhtbESPQWsCMRSE7wX/Q3hCbzXbIrVdjSKVUm+i9tDjc/Pc LN28rMmrrv++KRQ8DjPzDTNb9L5VZ4qpCWzgcVSAIq6Cbbg28Ll/f3gBlQTZYhuYDFwpwWI+uJth acOFt3TeSa0yhFOJBpxIV2qdKkce0yh0xNk7huhRsoy1thEvGe5b/VQUz9pjw3nBYUdvjqrv3Y83 UK3cenK8vn7F1Ub2/VY2h4+TNuZ+2C+noIR6uYX/22trYDwZw9+ZfAT0/BcAAP//AwBQSwECLQAU AAYACAAAACEA8PeKu/0AAADiAQAAEwAAAAAAAAAAAAAAAAAAAAAAW0NvbnRlbnRfVHlwZXNdLnht bFBLAQItABQABgAIAAAAIQAx3V9h0gAAAI8BAAALAAAAAAAAAAAAAAAAAC4BAABfcmVscy8ucmVs c1BLAQItABQABgAIAAAAIQAzLwWeQQAAADkAAAAQAAAAAAAAAAAAAAAAACkCAABkcnMvc2hhcGV4 bWwueG1sUEsBAi0AFAAGAAgAAAAhACMtxlnEAAAA3AAAAA8AAAAAAAAAAAAAAAAAmAIAAGRycy9k b3ducmV2LnhtbFBLBQYAAAAABAAEAPUAAACJAwAAAAA= " filled="f" strokeweight=".45pt">
                    <v:stroke joinstyle="miter"/>
                  </v:oval>
                </v:group>
                <v:group id="Group 312" o:spid="_x0000_s1336" style="position:absolute;left:6159;top:12985;width:216;height:229" coordorigin="970,2045" coordsize="34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tvpPcYAAADcAAAADwAAAGRycy9kb3ducmV2LnhtbESPQWvCQBSE7wX/w/IE b3UTNVqiq4jY0kMoVAult0f2mQSzb0N2TeK/dwuFHoeZ+YbZ7AZTi45aV1lWEE8jEMS51RUXCr7O r88vIJxH1lhbJgV3crDbjp42mGrb8yd1J1+IAGGXooLS+yaV0uUlGXRT2xAH72Jbgz7ItpC6xT7A TS1nUbSUBisOCyU2dCgpv55uRsFbj/1+Hh+77Ho53H/Oycd3FpNSk/GwX4PwNPj/8F/7XStYrBL4 PROOgNw+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u2+k9xgAAANwA AAAPAAAAAAAAAAAAAAAAAKoCAABkcnMvZG93bnJldi54bWxQSwUGAAAAAAQABAD6AAAAnQMAAAAA ">
                  <v:oval id="Oval 313" o:spid="_x0000_s1337" style="position:absolute;left:970;top:2046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XcTrcQA AADcAAAADwAAAGRycy9kb3ducmV2LnhtbESPUUvDMBSF3wf+h3AF37ZUkU7qslIEofg0N8HXS3LX dDY3XRK76q83guDj4ZzzHc6mnt0gJgqx96zgdlWAINbe9NwpeDs8Lx9AxIRscPBMCr4oQr29Wmyw Mv7CrzTtUycyhGOFCmxKYyVl1JYcxpUfibN39MFhyjJ00gS8ZLgb5F1RlNJhz3nB4khPlvTH/tMp eHHTTrejDaibcvd+suf2W56Vurmem0cQieb0H/5rt0bB/bqE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l3E63EAAAA3AAAAA8AAAAAAAAAAAAAAAAAmAIAAGRycy9k b3ducmV2LnhtbFBLBQYAAAAABAAEAPUAAACJAwAAAAA= " fillcolor="black" strokeweight="0"/>
                  <v:oval id="Oval 314" o:spid="_x0000_s1338" style="position:absolute;left:970;top:2045;width:34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/9YLsUA AADcAAAADwAAAGRycy9kb3ducmV2LnhtbESPQU8CMRSE7yb+h+aZeJOuhriyUoiRELkRwIPHx/ax 3bh9XdsnLP/ekpB4nMzMN5npfPCdOlJMbWADj6MCFHEdbMuNgc/d8uEFVBJki11gMnCmBPPZ7c0U KxtOvKHjVhqVIZwqNOBE+krrVDvymEahJ87eIUSPkmVstI14ynDf6aeieNYeW84LDnt6d1R/b3+9 gXrhVuXhPPmKi7Xsho2s9x8/2pj7u+HtFZTQIP/ha3tlDYzLEi5n8hHQs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/1guxQAAANwAAAAPAAAAAAAAAAAAAAAAAJgCAABkcnMv ZG93bnJldi54bWxQSwUGAAAAAAQABAD1AAAAigMAAAAA " filled="f" strokeweight=".45pt">
                    <v:stroke joinstyle="miter"/>
                  </v:oval>
                </v:group>
                <v:group id="Group 315" o:spid="_x0000_s1339" style="position:absolute;left:10052;top:1758;width:215;height:223" coordorigin="1583,277" coordsize="34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NpGo8IAAADcAAAADwAAAGRycy9kb3ducmV2LnhtbERPy4rCMBTdC/MP4Q7M TtOOTzpGEVGZhQg+QNxdmmtbbG5Kk2nr35vFgMvDec+XnSlFQ7UrLCuIBxEI4tTqgjMFl/O2PwPh PLLG0jIpeJKD5eKjN8dE25aP1Jx8JkIIuwQV5N5XiZQuzcmgG9iKOHB3Wxv0AdaZ1DW2IdyU8juK JtJgwaEhx4rWOaWP059RsGuxXQ3jTbN/3NfP23l8uO5jUurrs1v9gPDU+bf43/2rFYymYW04E46A XLw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DaRqPCAAAA3AAAAA8A AAAAAAAAAAAAAAAAqgIAAGRycy9kb3ducmV2LnhtbFBLBQYAAAAABAAEAPoAAACZAwAAAAA= ">
                  <v:oval id="Oval 316" o:spid="_x0000_s1340" style="position:absolute;left:1583;top:277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OiH38QA AADcAAAADwAAAGRycy9kb3ducmV2LnhtbESPT0sDMRTE74LfITyhN5tVSq3bpqUIwtJT/4HXR/K6 Wd28bJN0u/rpG0HwOMzMb5jFanCt6CnExrOCp3EBglh703Ct4Hh4f5yBiAnZYOuZFHxThNXy/m6B pfFX3lG/T7XIEI4lKrApdaWUUVtyGMe+I87eyQeHKctQSxPwmuGulc9FMZUOG84LFjt6s6S/9hen YOP6ra46G1Cvp9uPT3uufuRZqdHDsJ6DSDSk//BfuzIKJi+v8HsmHwG5v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Hjoh9/EAAAA3AAAAA8AAAAAAAAAAAAAAAAAmAIAAGRycy9k b3ducmV2LnhtbFBLBQYAAAAABAAEAPUAAACJAwAAAAA= " fillcolor="black" strokeweight="0"/>
                  <v:oval id="Oval 317" o:spid="_x0000_s1341" style="position:absolute;left:1583;top:277;width:34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cOwfcIA AADcAAAADwAAAGRycy9kb3ducmV2LnhtbERPS08CMRC+m/gfmjHxJl2MAVwoxEgM3AiPg8dhO2w3 bKdrO8Ly7+3BhOOX7z1b9L5VF4qpCWxgOChAEVfBNlwbOOy/XiagkiBbbAOTgRslWMwfH2ZY2nDl LV12UqscwqlEA06kK7VOlSOPaRA64sydQvQoGcZa24jXHO5b/VoUI+2x4dzgsKNPR9V59+sNVEu3 Hp9u799xuZF9v5XNcfWjjXl+6j+moIR6uYv/3Wtr4G2S5+cz+Qjo+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w7B9wgAAANwAAAAPAAAAAAAAAAAAAAAAAJgCAABkcnMvZG93 bnJldi54bWxQSwUGAAAAAAQABAD1AAAAhwMAAAAA 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360" w:dyaOrig="700">
          <v:shape id="_x0000_i1565" type="#_x0000_t75" style="width:168pt;height:35.25pt" o:ole="">
            <v:imagedata r:id="rId1105" o:title=""/>
          </v:shape>
          <o:OLEObject Type="Embed" ProgID="Equation.DSMT4" ShapeID="_x0000_i1565" DrawAspect="Content" ObjectID="_1625140518" r:id="rId11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840" w:dyaOrig="680">
          <v:shape id="_x0000_i1566" type="#_x0000_t75" style="width:42pt;height:33.75pt" o:ole="">
            <v:imagedata r:id="rId1107" o:title=""/>
          </v:shape>
          <o:OLEObject Type="Embed" ProgID="Equation.DSMT4" ShapeID="_x0000_i1566" DrawAspect="Content" ObjectID="_1625140519" r:id="rId11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âu 15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540" w:dyaOrig="279">
          <v:shape id="_x0000_i1567" type="#_x0000_t75" style="width:77.25pt;height:14.25pt" o:ole="">
            <v:imagedata r:id="rId1109" o:title=""/>
          </v:shape>
          <o:OLEObject Type="Embed" ProgID="Equation.DSMT4" ShapeID="_x0000_i1567" DrawAspect="Content" ObjectID="_1625140520" r:id="rId111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579" w:dyaOrig="400">
          <v:shape id="_x0000_i1568" type="#_x0000_t75" style="width:78.75pt;height:20.25pt" o:ole="">
            <v:imagedata r:id="rId1111" o:title=""/>
          </v:shape>
          <o:OLEObject Type="Embed" ProgID="Equation.DSMT4" ShapeID="_x0000_i1568" DrawAspect="Content" ObjectID="_1625140521" r:id="rId111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3700" w:dyaOrig="480">
          <v:shape id="_x0000_i1569" type="#_x0000_t75" style="width:185.25pt;height:24pt" o:ole="">
            <v:imagedata r:id="rId1113" o:title=""/>
          </v:shape>
          <o:OLEObject Type="Embed" ProgID="Equation.DSMT4" ShapeID="_x0000_i1569" DrawAspect="Content" ObjectID="_1625140522" r:id="rId111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300">
          <v:shape id="_x0000_i1570" type="#_x0000_t75" style="width:38.25pt;height:15pt" o:ole="">
            <v:imagedata r:id="rId1115" o:title=""/>
          </v:shape>
          <o:OLEObject Type="Embed" ProgID="Equation.DSMT4" ShapeID="_x0000_i1570" DrawAspect="Content" ObjectID="_1625140523" r:id="rId111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780" w:dyaOrig="720">
          <v:shape id="_x0000_i1571" type="#_x0000_t75" style="width:138.75pt;height:36pt" o:ole="">
            <v:imagedata r:id="rId1117" o:title=""/>
          </v:shape>
          <o:OLEObject Type="Embed" ProgID="Equation.DSMT4" ShapeID="_x0000_i1571" DrawAspect="Content" ObjectID="_1625140524" r:id="rId111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72" type="#_x0000_t75" style="width:20.25pt;height:14.25pt" o:ole="">
            <v:imagedata r:id="rId1119" o:title=""/>
          </v:shape>
          <o:OLEObject Type="Embed" ProgID="Equation.DSMT4" ShapeID="_x0000_i1572" DrawAspect="Content" ObjectID="_1625140525" r:id="rId112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ục của hình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80" w:dyaOrig="279">
          <v:shape id="_x0000_i1573" type="#_x0000_t75" style="width:39pt;height:14.25pt" o:ole="">
            <v:imagedata r:id="rId1121" o:title=""/>
          </v:shape>
          <o:OLEObject Type="Embed" ProgID="Equation.DSMT4" ShapeID="_x0000_i1573" DrawAspect="Content" ObjectID="_1625140526" r:id="rId112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01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74" type="#_x0000_t75" style="width:27.75pt;height:14.25pt" o:ole="">
            <v:imagedata r:id="rId1123" o:title=""/>
          </v:shape>
          <o:OLEObject Type="Embed" ProgID="Equation.DSMT4" ShapeID="_x0000_i1574" DrawAspect="Content" ObjectID="_1625140527" r:id="rId11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đường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75" type="#_x0000_t75" style="width:12pt;height:15pt" o:ole="">
            <v:imagedata r:id="rId1125" o:title=""/>
          </v:shape>
          <o:OLEObject Type="Embed" ProgID="Equation.DSMT4" ShapeID="_x0000_i1575" DrawAspect="Content" ObjectID="_1625140528" r:id="rId11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576" type="#_x0000_t75" style="width:18.75pt;height:14.25pt" o:ole="">
            <v:imagedata r:id="rId1127" o:title=""/>
          </v:shape>
          <o:OLEObject Type="Embed" ProgID="Equation.DSMT4" ShapeID="_x0000_i1576" DrawAspect="Content" ObjectID="_1625140529" r:id="rId11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900" w:dyaOrig="800">
          <v:shape id="_x0000_i1577" type="#_x0000_t75" style="width:245.25pt;height:39.75pt" o:ole="">
            <v:imagedata r:id="rId1129" o:title=""/>
          </v:shape>
          <o:OLEObject Type="Embed" ProgID="Equation.DSMT4" ShapeID="_x0000_i1577" DrawAspect="Content" ObjectID="_1625140530" r:id="rId1130"/>
        </w:objec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400" w:dyaOrig="279">
          <v:shape id="_x0000_i1578" type="#_x0000_t75" style="width:170.25pt;height:14.25pt" o:ole="">
            <v:imagedata r:id="rId1131" o:title=""/>
          </v:shape>
          <o:OLEObject Type="Embed" ProgID="Equation.DSMT4" ShapeID="_x0000_i1578" DrawAspect="Content" ObjectID="_1625140531" r:id="rId113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Xé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79" type="#_x0000_t75" style="width:38.25pt;height:15pt" o:ole="">
            <v:imagedata r:id="rId1133" o:title=""/>
          </v:shape>
          <o:OLEObject Type="Embed" ProgID="Equation.DSMT4" ShapeID="_x0000_i1579" DrawAspect="Content" ObjectID="_1625140532" r:id="rId11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position w:val="-36"/>
          <w:sz w:val="26"/>
          <w:szCs w:val="26"/>
        </w:rPr>
        <w:object w:dxaOrig="2439" w:dyaOrig="859">
          <v:shape id="_x0000_i1580" type="#_x0000_t75" style="width:122.25pt;height:42.75pt" o:ole="">
            <v:imagedata r:id="rId1135" o:title=""/>
          </v:shape>
          <o:OLEObject Type="Embed" ProgID="Equation.DSMT4" ShapeID="_x0000_i1580" DrawAspect="Content" ObjectID="_1625140533" r:id="rId11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1" type="#_x0000_t75" style="width:38.25pt;height:15pt" o:ole="">
            <v:imagedata r:id="rId1137" o:title=""/>
          </v:shape>
          <o:OLEObject Type="Embed" ProgID="Equation.DSMT4" ShapeID="_x0000_i1581" DrawAspect="Content" ObjectID="_1625140534" r:id="rId11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ều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82" type="#_x0000_t75" style="width:12pt;height:15pt" o:ole="">
            <v:imagedata r:id="rId1139" o:title=""/>
          </v:shape>
          <o:OLEObject Type="Embed" ProgID="Equation.DSMT4" ShapeID="_x0000_i1582" DrawAspect="Content" ObjectID="_1625140535" r:id="rId11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ũng là đường trung tuyế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3" type="#_x0000_t75" style="width:38.25pt;height:15pt" o:ole="">
            <v:imagedata r:id="rId1141" o:title=""/>
          </v:shape>
          <o:OLEObject Type="Embed" ProgID="Equation.DSMT4" ShapeID="_x0000_i1583" DrawAspect="Content" ObjectID="_1625140536" r:id="rId11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84" type="#_x0000_t75" style="width:9.75pt;height:12.75pt" o:ole="">
            <v:imagedata r:id="rId1143" o:title=""/>
          </v:shape>
          <o:OLEObject Type="Embed" ProgID="Equation.DSMT4" ShapeID="_x0000_i1584" DrawAspect="Content" ObjectID="_1625140537" r:id="rId11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5" type="#_x0000_t75" style="width:38.25pt;height:15pt" o:ole="">
            <v:imagedata r:id="rId1145" o:title=""/>
          </v:shape>
          <o:OLEObject Type="Embed" ProgID="Equation.DSMT4" ShapeID="_x0000_i1585" DrawAspect="Content" ObjectID="_1625140538" r:id="rId114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Bán kính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ầu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39" w:dyaOrig="720">
          <v:shape id="_x0000_i1586" type="#_x0000_t75" style="width:122.25pt;height:36pt" o:ole="">
            <v:imagedata r:id="rId1147" o:title=""/>
          </v:shape>
          <o:OLEObject Type="Embed" ProgID="Equation.DSMT4" ShapeID="_x0000_i1586" DrawAspect="Content" ObjectID="_1625140539" r:id="rId11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20" w:dyaOrig="720">
          <v:shape id="_x0000_i1587" type="#_x0000_t75" style="width:120.75pt;height:36pt" o:ole="">
            <v:imagedata r:id="rId1149" o:title=""/>
          </v:shape>
          <o:OLEObject Type="Embed" ProgID="Equation.DSMT4" ShapeID="_x0000_i1587" DrawAspect="Content" ObjectID="_1625140540" r:id="rId11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1552" behindDoc="1" locked="0" layoutInCell="1" allowOverlap="1" wp14:anchorId="34599FB2" wp14:editId="6D503E56">
            <wp:simplePos x="0" y="0"/>
            <wp:positionH relativeFrom="column">
              <wp:posOffset>3432810</wp:posOffset>
            </wp:positionH>
            <wp:positionV relativeFrom="paragraph">
              <wp:posOffset>7620</wp:posOffset>
            </wp:positionV>
            <wp:extent cx="1550670" cy="1676400"/>
            <wp:effectExtent l="0" t="0" r="0" b="0"/>
            <wp:wrapNone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588" type="#_x0000_t75" style="width:51.75pt;height:14.25pt" o:ole="">
            <v:imagedata r:id="rId1152" o:title=""/>
          </v:shape>
          <o:OLEObject Type="Embed" ProgID="Equation.DSMT4" ShapeID="_x0000_i1588" DrawAspect="Content" ObjectID="_1625140541" r:id="rId11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40" w:dyaOrig="380">
          <v:shape id="_x0000_i1589" type="#_x0000_t75" style="width:62.25pt;height:18.75pt" o:ole="">
            <v:imagedata r:id="rId1154" o:title=""/>
          </v:shape>
          <o:OLEObject Type="Embed" ProgID="Equation.DSMT4" ShapeID="_x0000_i1589" DrawAspect="Content" ObjectID="_1625140542" r:id="rId11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90" type="#_x0000_t75" style="width:12.75pt;height:12.75pt" o:ole="">
            <v:imagedata r:id="rId1156" o:title=""/>
          </v:shape>
          <o:OLEObject Type="Embed" ProgID="Equation.DSMT4" ShapeID="_x0000_i1590" DrawAspect="Content" ObjectID="_1625140543" r:id="rId11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591" type="#_x0000_t75" style="width:21.75pt;height:12.75pt" o:ole="">
            <v:imagedata r:id="rId1158" o:title=""/>
          </v:shape>
          <o:OLEObject Type="Embed" ProgID="Equation.DSMT4" ShapeID="_x0000_i1591" DrawAspect="Content" ObjectID="_1625140544" r:id="rId115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592" type="#_x0000_t75" style="width:84.75pt;height:14.25pt" o:ole="">
            <v:imagedata r:id="rId1160" o:title=""/>
          </v:shape>
          <o:OLEObject Type="Embed" ProgID="Equation.DSMT4" ShapeID="_x0000_i1592" DrawAspect="Content" ObjectID="_1625140545" r:id="rId11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593" type="#_x0000_t75" style="width:38.25pt;height:14.25pt" o:ole="">
            <v:imagedata r:id="rId1162" o:title=""/>
          </v:shape>
          <o:OLEObject Type="Embed" ProgID="Equation.DSMT4" ShapeID="_x0000_i1593" DrawAspect="Content" ObjectID="_1625140546" r:id="rId11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thoi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920" w:dyaOrig="680">
          <v:shape id="_x0000_i1594" type="#_x0000_t75" style="width:96pt;height:33.75pt" o:ole="">
            <v:imagedata r:id="rId1164" o:title=""/>
          </v:shape>
          <o:OLEObject Type="Embed" ProgID="Equation.DSMT4" ShapeID="_x0000_i1594" DrawAspect="Content" ObjectID="_1625140547" r:id="rId11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595" type="#_x0000_t75" style="width:30.75pt;height:14.25pt" o:ole="">
            <v:imagedata r:id="rId1166" o:title=""/>
          </v:shape>
          <o:OLEObject Type="Embed" ProgID="Equation.DSMT4" ShapeID="_x0000_i1595" DrawAspect="Content" ObjectID="_1625140548" r:id="rId11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96" type="#_x0000_t75" style="width:12.75pt;height:14.25pt" o:ole="">
            <v:imagedata r:id="rId1168" o:title=""/>
          </v:shape>
          <o:OLEObject Type="Embed" ProgID="Equation.DSMT4" ShapeID="_x0000_i1596" DrawAspect="Content" ObjectID="_1625140549" r:id="rId1169"/>
        </w:object>
      </w:r>
      <w:r w:rsidRPr="002042BA">
        <w:rPr>
          <w:rFonts w:ascii="Times New Roman" w:hAnsi="Times New Roman" w:cs="Times New Roman"/>
          <w:sz w:val="26"/>
          <w:szCs w:val="26"/>
        </w:rPr>
        <w:t>. Ta có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340" w:dyaOrig="800">
          <v:shape id="_x0000_i1597" type="#_x0000_t75" style="width:216.75pt;height:39.75pt" o:ole="">
            <v:imagedata r:id="rId1170" o:title=""/>
          </v:shape>
          <o:OLEObject Type="Embed" ProgID="Equation.DSMT4" ShapeID="_x0000_i1597" DrawAspect="Content" ObjectID="_1625140550" r:id="rId11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60" w:dyaOrig="380">
          <v:shape id="_x0000_i1598" type="#_x0000_t75" style="width:63pt;height:18.75pt" o:ole="">
            <v:imagedata r:id="rId1172" o:title=""/>
          </v:shape>
          <o:OLEObject Type="Embed" ProgID="Equation.DSMT4" ShapeID="_x0000_i1598" DrawAspect="Content" ObjectID="_1625140551" r:id="rId117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ương tự, ta cũng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599" type="#_x0000_t75" style="width:51.75pt;height:14.25pt" o:ole="">
            <v:imagedata r:id="rId1174" o:title=""/>
          </v:shape>
          <o:OLEObject Type="Embed" ProgID="Equation.DSMT4" ShapeID="_x0000_i1599" DrawAspect="Content" ObjectID="_1625140552" r:id="rId11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40" w:dyaOrig="380">
          <v:shape id="_x0000_i1600" type="#_x0000_t75" style="width:62.25pt;height:18.75pt" o:ole="">
            <v:imagedata r:id="rId1176" o:title=""/>
          </v:shape>
          <o:OLEObject Type="Embed" ProgID="Equation.DSMT4" ShapeID="_x0000_i1600" DrawAspect="Content" ObjectID="_1625140553" r:id="rId117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799" w:dyaOrig="380">
          <v:shape id="_x0000_i1601" type="#_x0000_t75" style="width:140.25pt;height:18.75pt" o:ole="">
            <v:imagedata r:id="rId1178" o:title=""/>
          </v:shape>
          <o:OLEObject Type="Embed" ProgID="Equation.DSMT4" ShapeID="_x0000_i1601" DrawAspect="Content" ObjectID="_1625140554" r:id="rId117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nên khối chóp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980" w:dyaOrig="279">
          <v:shape id="_x0000_i1602" type="#_x0000_t75" style="width:48.75pt;height:14.25pt" o:ole="">
            <v:imagedata r:id="rId1180" o:title=""/>
          </v:shape>
          <o:OLEObject Type="Embed" ProgID="Equation.DSMT4" ShapeID="_x0000_i1602" DrawAspect="Content" ObjectID="_1625140555" r:id="rId1181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nhận trung điểm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60">
          <v:shape id="_x0000_i1603" type="#_x0000_t75" style="width:9.75pt;height:12.75pt" o:ole="">
            <v:imagedata r:id="rId1182" o:title=""/>
          </v:shape>
          <o:OLEObject Type="Embed" ProgID="Equation.DSMT4" ShapeID="_x0000_i1603" DrawAspect="Content" ObjectID="_1625140556" r:id="rId1183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ủa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400" w:dyaOrig="279">
          <v:shape id="_x0000_i1604" type="#_x0000_t75" style="width:20.25pt;height:14.25pt" o:ole="">
            <v:imagedata r:id="rId1184" o:title=""/>
          </v:shape>
          <o:OLEObject Type="Embed" ProgID="Equation.DSMT4" ShapeID="_x0000_i1604" DrawAspect="Content" ObjectID="_1625140557" r:id="rId1185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làm tâm mặt cầu ngoại tiếp, bán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kính </w:t>
      </w:r>
      <w:proofErr w:type="gramEnd"/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3400" w:dyaOrig="760">
          <v:shape id="_x0000_i1605" type="#_x0000_t75" style="width:170.25pt;height:38.25pt" o:ole="">
            <v:imagedata r:id="rId1186" o:title=""/>
          </v:shape>
          <o:OLEObject Type="Embed" ProgID="Equation.DSMT4" ShapeID="_x0000_i1605" DrawAspect="Content" ObjectID="_1625140558" r:id="rId1187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960" w:dyaOrig="680">
          <v:shape id="_x0000_i1606" type="#_x0000_t75" style="width:48pt;height:33.75pt" o:ole="">
            <v:imagedata r:id="rId1188" o:title=""/>
          </v:shape>
          <o:OLEObject Type="Embed" ProgID="Equation.DSMT4" ShapeID="_x0000_i1606" DrawAspect="Content" ObjectID="_1625140559" r:id="rId118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pacing w:val="-6"/>
          <w:sz w:val="26"/>
          <w:szCs w:val="26"/>
        </w:rPr>
        <w:t>Chọn D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1" locked="0" layoutInCell="1" allowOverlap="1" wp14:anchorId="3A745ECE" wp14:editId="1D65DE87">
            <wp:simplePos x="0" y="0"/>
            <wp:positionH relativeFrom="column">
              <wp:posOffset>3067050</wp:posOffset>
            </wp:positionH>
            <wp:positionV relativeFrom="paragraph">
              <wp:posOffset>59055</wp:posOffset>
            </wp:positionV>
            <wp:extent cx="1990725" cy="1419225"/>
            <wp:effectExtent l="0" t="0" r="9525" b="9525"/>
            <wp:wrapNone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7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900" w:dyaOrig="480">
          <v:shape id="_x0000_i1607" type="#_x0000_t75" style="width:195pt;height:24pt" o:ole="">
            <v:imagedata r:id="rId1191" o:title=""/>
          </v:shape>
          <o:OLEObject Type="Embed" ProgID="Equation.DSMT4" ShapeID="_x0000_i1607" DrawAspect="Content" ObjectID="_1625140560" r:id="rId119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608" type="#_x0000_t75" style="width:38.25pt;height:15pt" o:ole="">
            <v:imagedata r:id="rId1193" o:title=""/>
          </v:shape>
          <o:OLEObject Type="Embed" ProgID="Equation.DSMT4" ShapeID="_x0000_i1608" DrawAspect="Content" ObjectID="_1625140561" r:id="rId11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600" w:dyaOrig="380">
          <v:shape id="_x0000_i1609" type="#_x0000_t75" style="width:80.25pt;height:18.75pt" o:ole="">
            <v:imagedata r:id="rId1195" o:title=""/>
          </v:shape>
          <o:OLEObject Type="Embed" ProgID="Equation.DSMT4" ShapeID="_x0000_i1609" DrawAspect="Content" ObjectID="_1625140562" r:id="rId119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60" w:dyaOrig="800">
          <v:shape id="_x0000_i1610" type="#_x0000_t75" style="width:213pt;height:39.75pt" o:ole="">
            <v:imagedata r:id="rId1197" o:title=""/>
          </v:shape>
          <o:OLEObject Type="Embed" ProgID="Equation.DSMT4" ShapeID="_x0000_i1610" DrawAspect="Content" ObjectID="_1625140563" r:id="rId119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18"/>
        <w:ind w:right="311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Lạ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611" type="#_x0000_t75" style="width:54.75pt;height:14.25pt" o:ole="">
            <v:imagedata r:id="rId1199" o:title=""/>
          </v:shape>
          <o:OLEObject Type="Embed" ProgID="Equation.DSMT4" ShapeID="_x0000_i1611" DrawAspect="Content" ObjectID="_1625140564" r:id="rId12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Do đó hai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612" type="#_x0000_t75" style="width:29.25pt;height:15.75pt" o:ole="">
            <v:imagedata r:id="rId1201" o:title=""/>
          </v:shape>
          <o:OLEObject Type="Embed" ProgID="Equation.DSMT4" ShapeID="_x0000_i1612" DrawAspect="Content" ObjectID="_1625140565" r:id="rId12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ùng nhìn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613" type="#_x0000_t75" style="width:23.25pt;height:14.25pt" o:ole="">
            <v:imagedata r:id="rId1203" o:title=""/>
          </v:shape>
          <o:OLEObject Type="Embed" ProgID="Equation.DSMT4" ShapeID="_x0000_i1613" DrawAspect="Content" ObjectID="_1625140566" r:id="rId120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ưới một góc vuông nên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614" type="#_x0000_t75" style="width:42.75pt;height:14.25pt" o:ole="">
            <v:imagedata r:id="rId1205" o:title=""/>
          </v:shape>
          <o:OLEObject Type="Embed" ProgID="Equation.DSMT4" ShapeID="_x0000_i1614" DrawAspect="Content" ObjectID="_1625140567" r:id="rId12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ội tiếp mặt cầu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15" type="#_x0000_t75" style="width:12pt;height:14.25pt" o:ole="">
            <v:imagedata r:id="rId1207" o:title=""/>
          </v:shape>
          <o:OLEObject Type="Embed" ProgID="Equation.DSMT4" ShapeID="_x0000_i1615" DrawAspect="Content" ObjectID="_1625140568" r:id="rId12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616" type="#_x0000_t75" style="width:23.25pt;height:14.25pt" o:ole="">
            <v:imagedata r:id="rId1209" o:title=""/>
          </v:shape>
          <o:OLEObject Type="Embed" ProgID="Equation.DSMT4" ShapeID="_x0000_i1616" DrawAspect="Content" ObjectID="_1625140569" r:id="rId121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32"/>
          <w:sz w:val="26"/>
          <w:szCs w:val="26"/>
        </w:rPr>
        <w:object w:dxaOrig="4380" w:dyaOrig="859">
          <v:shape id="_x0000_i1617" type="#_x0000_t75" style="width:219pt;height:42.75pt" o:ole="">
            <v:imagedata r:id="rId1211" o:title=""/>
          </v:shape>
          <o:OLEObject Type="Embed" ProgID="Equation.DSMT4" ShapeID="_x0000_i1617" DrawAspect="Content" ObjectID="_1625140570" r:id="rId121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9504" behindDoc="1" locked="0" layoutInCell="1" allowOverlap="1" wp14:anchorId="6816A4C7" wp14:editId="47BC47ED">
                <wp:simplePos x="0" y="0"/>
                <wp:positionH relativeFrom="column">
                  <wp:posOffset>3017520</wp:posOffset>
                </wp:positionH>
                <wp:positionV relativeFrom="paragraph">
                  <wp:posOffset>196850</wp:posOffset>
                </wp:positionV>
                <wp:extent cx="2070100" cy="1948815"/>
                <wp:effectExtent l="0" t="0" r="6350" b="13335"/>
                <wp:wrapNone/>
                <wp:docPr id="427" name="Canvas 4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9" name="Freeform 321"/>
                        <wps:cNvSpPr>
                          <a:spLocks noEditPoints="1"/>
                        </wps:cNvSpPr>
                        <wps:spPr bwMode="auto">
                          <a:xfrm>
                            <a:off x="707390" y="1277620"/>
                            <a:ext cx="1174115" cy="5080"/>
                          </a:xfrm>
                          <a:custGeom>
                            <a:avLst/>
                            <a:gdLst>
                              <a:gd name="T0" fmla="*/ 50 w 1849"/>
                              <a:gd name="T1" fmla="*/ 0 h 8"/>
                              <a:gd name="T2" fmla="*/ 0 w 1849"/>
                              <a:gd name="T3" fmla="*/ 8 h 8"/>
                              <a:gd name="T4" fmla="*/ 83 w 1849"/>
                              <a:gd name="T5" fmla="*/ 0 h 8"/>
                              <a:gd name="T6" fmla="*/ 132 w 1849"/>
                              <a:gd name="T7" fmla="*/ 8 h 8"/>
                              <a:gd name="T8" fmla="*/ 83 w 1849"/>
                              <a:gd name="T9" fmla="*/ 0 h 8"/>
                              <a:gd name="T10" fmla="*/ 215 w 1849"/>
                              <a:gd name="T11" fmla="*/ 0 h 8"/>
                              <a:gd name="T12" fmla="*/ 165 w 1849"/>
                              <a:gd name="T13" fmla="*/ 8 h 8"/>
                              <a:gd name="T14" fmla="*/ 248 w 1849"/>
                              <a:gd name="T15" fmla="*/ 0 h 8"/>
                              <a:gd name="T16" fmla="*/ 297 w 1849"/>
                              <a:gd name="T17" fmla="*/ 8 h 8"/>
                              <a:gd name="T18" fmla="*/ 248 w 1849"/>
                              <a:gd name="T19" fmla="*/ 0 h 8"/>
                              <a:gd name="T20" fmla="*/ 380 w 1849"/>
                              <a:gd name="T21" fmla="*/ 0 h 8"/>
                              <a:gd name="T22" fmla="*/ 330 w 1849"/>
                              <a:gd name="T23" fmla="*/ 8 h 8"/>
                              <a:gd name="T24" fmla="*/ 413 w 1849"/>
                              <a:gd name="T25" fmla="*/ 0 h 8"/>
                              <a:gd name="T26" fmla="*/ 462 w 1849"/>
                              <a:gd name="T27" fmla="*/ 8 h 8"/>
                              <a:gd name="T28" fmla="*/ 413 w 1849"/>
                              <a:gd name="T29" fmla="*/ 0 h 8"/>
                              <a:gd name="T30" fmla="*/ 545 w 1849"/>
                              <a:gd name="T31" fmla="*/ 0 h 8"/>
                              <a:gd name="T32" fmla="*/ 495 w 1849"/>
                              <a:gd name="T33" fmla="*/ 8 h 8"/>
                              <a:gd name="T34" fmla="*/ 578 w 1849"/>
                              <a:gd name="T35" fmla="*/ 0 h 8"/>
                              <a:gd name="T36" fmla="*/ 627 w 1849"/>
                              <a:gd name="T37" fmla="*/ 8 h 8"/>
                              <a:gd name="T38" fmla="*/ 578 w 1849"/>
                              <a:gd name="T39" fmla="*/ 0 h 8"/>
                              <a:gd name="T40" fmla="*/ 710 w 1849"/>
                              <a:gd name="T41" fmla="*/ 0 h 8"/>
                              <a:gd name="T42" fmla="*/ 660 w 1849"/>
                              <a:gd name="T43" fmla="*/ 8 h 8"/>
                              <a:gd name="T44" fmla="*/ 743 w 1849"/>
                              <a:gd name="T45" fmla="*/ 0 h 8"/>
                              <a:gd name="T46" fmla="*/ 792 w 1849"/>
                              <a:gd name="T47" fmla="*/ 8 h 8"/>
                              <a:gd name="T48" fmla="*/ 743 w 1849"/>
                              <a:gd name="T49" fmla="*/ 0 h 8"/>
                              <a:gd name="T50" fmla="*/ 875 w 1849"/>
                              <a:gd name="T51" fmla="*/ 0 h 8"/>
                              <a:gd name="T52" fmla="*/ 825 w 1849"/>
                              <a:gd name="T53" fmla="*/ 8 h 8"/>
                              <a:gd name="T54" fmla="*/ 908 w 1849"/>
                              <a:gd name="T55" fmla="*/ 0 h 8"/>
                              <a:gd name="T56" fmla="*/ 957 w 1849"/>
                              <a:gd name="T57" fmla="*/ 8 h 8"/>
                              <a:gd name="T58" fmla="*/ 908 w 1849"/>
                              <a:gd name="T59" fmla="*/ 0 h 8"/>
                              <a:gd name="T60" fmla="*/ 1040 w 1849"/>
                              <a:gd name="T61" fmla="*/ 0 h 8"/>
                              <a:gd name="T62" fmla="*/ 990 w 1849"/>
                              <a:gd name="T63" fmla="*/ 8 h 8"/>
                              <a:gd name="T64" fmla="*/ 1073 w 1849"/>
                              <a:gd name="T65" fmla="*/ 0 h 8"/>
                              <a:gd name="T66" fmla="*/ 1123 w 1849"/>
                              <a:gd name="T67" fmla="*/ 8 h 8"/>
                              <a:gd name="T68" fmla="*/ 1073 w 1849"/>
                              <a:gd name="T69" fmla="*/ 0 h 8"/>
                              <a:gd name="T70" fmla="*/ 1205 w 1849"/>
                              <a:gd name="T71" fmla="*/ 0 h 8"/>
                              <a:gd name="T72" fmla="*/ 1156 w 1849"/>
                              <a:gd name="T73" fmla="*/ 8 h 8"/>
                              <a:gd name="T74" fmla="*/ 1238 w 1849"/>
                              <a:gd name="T75" fmla="*/ 0 h 8"/>
                              <a:gd name="T76" fmla="*/ 1288 w 1849"/>
                              <a:gd name="T77" fmla="*/ 8 h 8"/>
                              <a:gd name="T78" fmla="*/ 1238 w 1849"/>
                              <a:gd name="T79" fmla="*/ 0 h 8"/>
                              <a:gd name="T80" fmla="*/ 1370 w 1849"/>
                              <a:gd name="T81" fmla="*/ 0 h 8"/>
                              <a:gd name="T82" fmla="*/ 1321 w 1849"/>
                              <a:gd name="T83" fmla="*/ 8 h 8"/>
                              <a:gd name="T84" fmla="*/ 1403 w 1849"/>
                              <a:gd name="T85" fmla="*/ 0 h 8"/>
                              <a:gd name="T86" fmla="*/ 1453 w 1849"/>
                              <a:gd name="T87" fmla="*/ 8 h 8"/>
                              <a:gd name="T88" fmla="*/ 1403 w 1849"/>
                              <a:gd name="T89" fmla="*/ 0 h 8"/>
                              <a:gd name="T90" fmla="*/ 1535 w 1849"/>
                              <a:gd name="T91" fmla="*/ 0 h 8"/>
                              <a:gd name="T92" fmla="*/ 1486 w 1849"/>
                              <a:gd name="T93" fmla="*/ 8 h 8"/>
                              <a:gd name="T94" fmla="*/ 1568 w 1849"/>
                              <a:gd name="T95" fmla="*/ 0 h 8"/>
                              <a:gd name="T96" fmla="*/ 1618 w 1849"/>
                              <a:gd name="T97" fmla="*/ 8 h 8"/>
                              <a:gd name="T98" fmla="*/ 1568 w 1849"/>
                              <a:gd name="T99" fmla="*/ 0 h 8"/>
                              <a:gd name="T100" fmla="*/ 1700 w 1849"/>
                              <a:gd name="T101" fmla="*/ 0 h 8"/>
                              <a:gd name="T102" fmla="*/ 1651 w 1849"/>
                              <a:gd name="T103" fmla="*/ 8 h 8"/>
                              <a:gd name="T104" fmla="*/ 1733 w 1849"/>
                              <a:gd name="T105" fmla="*/ 0 h 8"/>
                              <a:gd name="T106" fmla="*/ 1783 w 1849"/>
                              <a:gd name="T107" fmla="*/ 8 h 8"/>
                              <a:gd name="T108" fmla="*/ 1733 w 1849"/>
                              <a:gd name="T109" fmla="*/ 0 h 8"/>
                              <a:gd name="T110" fmla="*/ 1849 w 1849"/>
                              <a:gd name="T111" fmla="*/ 0 h 8"/>
                              <a:gd name="T112" fmla="*/ 1816 w 1849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9" h="8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2" y="0"/>
                                </a:lnTo>
                                <a:lnTo>
                                  <a:pt x="132" y="8"/>
                                </a:lnTo>
                                <a:lnTo>
                                  <a:pt x="83" y="8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5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8"/>
                                </a:lnTo>
                                <a:lnTo>
                                  <a:pt x="165" y="8"/>
                                </a:lnTo>
                                <a:lnTo>
                                  <a:pt x="165" y="0"/>
                                </a:lnTo>
                                <a:close/>
                                <a:moveTo>
                                  <a:pt x="248" y="0"/>
                                </a:moveTo>
                                <a:lnTo>
                                  <a:pt x="297" y="0"/>
                                </a:lnTo>
                                <a:lnTo>
                                  <a:pt x="297" y="8"/>
                                </a:lnTo>
                                <a:lnTo>
                                  <a:pt x="248" y="8"/>
                                </a:lnTo>
                                <a:lnTo>
                                  <a:pt x="248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8"/>
                                </a:lnTo>
                                <a:lnTo>
                                  <a:pt x="330" y="8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13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8"/>
                                </a:lnTo>
                                <a:lnTo>
                                  <a:pt x="413" y="8"/>
                                </a:lnTo>
                                <a:lnTo>
                                  <a:pt x="413" y="0"/>
                                </a:lnTo>
                                <a:close/>
                                <a:moveTo>
                                  <a:pt x="495" y="0"/>
                                </a:moveTo>
                                <a:lnTo>
                                  <a:pt x="545" y="0"/>
                                </a:lnTo>
                                <a:lnTo>
                                  <a:pt x="545" y="8"/>
                                </a:lnTo>
                                <a:lnTo>
                                  <a:pt x="495" y="8"/>
                                </a:lnTo>
                                <a:lnTo>
                                  <a:pt x="495" y="0"/>
                                </a:lnTo>
                                <a:close/>
                                <a:moveTo>
                                  <a:pt x="578" y="0"/>
                                </a:moveTo>
                                <a:lnTo>
                                  <a:pt x="627" y="0"/>
                                </a:lnTo>
                                <a:lnTo>
                                  <a:pt x="627" y="8"/>
                                </a:lnTo>
                                <a:lnTo>
                                  <a:pt x="578" y="8"/>
                                </a:lnTo>
                                <a:lnTo>
                                  <a:pt x="578" y="0"/>
                                </a:lnTo>
                                <a:close/>
                                <a:moveTo>
                                  <a:pt x="660" y="0"/>
                                </a:moveTo>
                                <a:lnTo>
                                  <a:pt x="710" y="0"/>
                                </a:lnTo>
                                <a:lnTo>
                                  <a:pt x="710" y="8"/>
                                </a:lnTo>
                                <a:lnTo>
                                  <a:pt x="660" y="8"/>
                                </a:lnTo>
                                <a:lnTo>
                                  <a:pt x="660" y="0"/>
                                </a:lnTo>
                                <a:close/>
                                <a:moveTo>
                                  <a:pt x="743" y="0"/>
                                </a:moveTo>
                                <a:lnTo>
                                  <a:pt x="792" y="0"/>
                                </a:lnTo>
                                <a:lnTo>
                                  <a:pt x="792" y="8"/>
                                </a:lnTo>
                                <a:lnTo>
                                  <a:pt x="743" y="8"/>
                                </a:lnTo>
                                <a:lnTo>
                                  <a:pt x="743" y="0"/>
                                </a:lnTo>
                                <a:close/>
                                <a:moveTo>
                                  <a:pt x="825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8"/>
                                </a:lnTo>
                                <a:lnTo>
                                  <a:pt x="825" y="8"/>
                                </a:lnTo>
                                <a:lnTo>
                                  <a:pt x="825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57" y="0"/>
                                </a:lnTo>
                                <a:lnTo>
                                  <a:pt x="957" y="8"/>
                                </a:lnTo>
                                <a:lnTo>
                                  <a:pt x="908" y="8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0" y="0"/>
                                </a:moveTo>
                                <a:lnTo>
                                  <a:pt x="1040" y="0"/>
                                </a:lnTo>
                                <a:lnTo>
                                  <a:pt x="1040" y="8"/>
                                </a:lnTo>
                                <a:lnTo>
                                  <a:pt x="990" y="8"/>
                                </a:lnTo>
                                <a:lnTo>
                                  <a:pt x="990" y="0"/>
                                </a:lnTo>
                                <a:close/>
                                <a:moveTo>
                                  <a:pt x="1073" y="0"/>
                                </a:moveTo>
                                <a:lnTo>
                                  <a:pt x="1123" y="0"/>
                                </a:lnTo>
                                <a:lnTo>
                                  <a:pt x="1123" y="8"/>
                                </a:lnTo>
                                <a:lnTo>
                                  <a:pt x="1073" y="8"/>
                                </a:lnTo>
                                <a:lnTo>
                                  <a:pt x="1073" y="0"/>
                                </a:lnTo>
                                <a:close/>
                                <a:moveTo>
                                  <a:pt x="1156" y="0"/>
                                </a:moveTo>
                                <a:lnTo>
                                  <a:pt x="1205" y="0"/>
                                </a:lnTo>
                                <a:lnTo>
                                  <a:pt x="1205" y="8"/>
                                </a:lnTo>
                                <a:lnTo>
                                  <a:pt x="1156" y="8"/>
                                </a:lnTo>
                                <a:lnTo>
                                  <a:pt x="1156" y="0"/>
                                </a:lnTo>
                                <a:close/>
                                <a:moveTo>
                                  <a:pt x="1238" y="0"/>
                                </a:moveTo>
                                <a:lnTo>
                                  <a:pt x="1288" y="0"/>
                                </a:lnTo>
                                <a:lnTo>
                                  <a:pt x="1288" y="8"/>
                                </a:lnTo>
                                <a:lnTo>
                                  <a:pt x="1238" y="8"/>
                                </a:lnTo>
                                <a:lnTo>
                                  <a:pt x="1238" y="0"/>
                                </a:lnTo>
                                <a:close/>
                                <a:moveTo>
                                  <a:pt x="1321" y="0"/>
                                </a:moveTo>
                                <a:lnTo>
                                  <a:pt x="1370" y="0"/>
                                </a:lnTo>
                                <a:lnTo>
                                  <a:pt x="1370" y="8"/>
                                </a:lnTo>
                                <a:lnTo>
                                  <a:pt x="1321" y="8"/>
                                </a:lnTo>
                                <a:lnTo>
                                  <a:pt x="1321" y="0"/>
                                </a:lnTo>
                                <a:close/>
                                <a:moveTo>
                                  <a:pt x="1403" y="0"/>
                                </a:moveTo>
                                <a:lnTo>
                                  <a:pt x="1453" y="0"/>
                                </a:lnTo>
                                <a:lnTo>
                                  <a:pt x="1453" y="8"/>
                                </a:lnTo>
                                <a:lnTo>
                                  <a:pt x="1403" y="8"/>
                                </a:lnTo>
                                <a:lnTo>
                                  <a:pt x="1403" y="0"/>
                                </a:lnTo>
                                <a:close/>
                                <a:moveTo>
                                  <a:pt x="1486" y="0"/>
                                </a:moveTo>
                                <a:lnTo>
                                  <a:pt x="1535" y="0"/>
                                </a:lnTo>
                                <a:lnTo>
                                  <a:pt x="1535" y="8"/>
                                </a:lnTo>
                                <a:lnTo>
                                  <a:pt x="1486" y="8"/>
                                </a:lnTo>
                                <a:lnTo>
                                  <a:pt x="1486" y="0"/>
                                </a:lnTo>
                                <a:close/>
                                <a:moveTo>
                                  <a:pt x="1568" y="0"/>
                                </a:moveTo>
                                <a:lnTo>
                                  <a:pt x="1618" y="0"/>
                                </a:lnTo>
                                <a:lnTo>
                                  <a:pt x="1618" y="8"/>
                                </a:lnTo>
                                <a:lnTo>
                                  <a:pt x="1568" y="8"/>
                                </a:lnTo>
                                <a:lnTo>
                                  <a:pt x="1568" y="0"/>
                                </a:lnTo>
                                <a:close/>
                                <a:moveTo>
                                  <a:pt x="1651" y="0"/>
                                </a:moveTo>
                                <a:lnTo>
                                  <a:pt x="1700" y="0"/>
                                </a:lnTo>
                                <a:lnTo>
                                  <a:pt x="1700" y="8"/>
                                </a:lnTo>
                                <a:lnTo>
                                  <a:pt x="1651" y="8"/>
                                </a:lnTo>
                                <a:lnTo>
                                  <a:pt x="1651" y="0"/>
                                </a:lnTo>
                                <a:close/>
                                <a:moveTo>
                                  <a:pt x="1733" y="0"/>
                                </a:moveTo>
                                <a:lnTo>
                                  <a:pt x="1783" y="0"/>
                                </a:lnTo>
                                <a:lnTo>
                                  <a:pt x="1783" y="8"/>
                                </a:lnTo>
                                <a:lnTo>
                                  <a:pt x="1733" y="8"/>
                                </a:lnTo>
                                <a:lnTo>
                                  <a:pt x="1733" y="0"/>
                                </a:lnTo>
                                <a:close/>
                                <a:moveTo>
                                  <a:pt x="1816" y="0"/>
                                </a:moveTo>
                                <a:lnTo>
                                  <a:pt x="1849" y="0"/>
                                </a:lnTo>
                                <a:lnTo>
                                  <a:pt x="1849" y="8"/>
                                </a:lnTo>
                                <a:lnTo>
                                  <a:pt x="1816" y="8"/>
                                </a:lnTo>
                                <a:lnTo>
                                  <a:pt x="18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Freeform 322"/>
                        <wps:cNvSpPr>
                          <a:spLocks noEditPoints="1"/>
                        </wps:cNvSpPr>
                        <wps:spPr bwMode="auto">
                          <a:xfrm>
                            <a:off x="108585" y="1278255"/>
                            <a:ext cx="600075" cy="384810"/>
                          </a:xfrm>
                          <a:custGeom>
                            <a:avLst/>
                            <a:gdLst>
                              <a:gd name="T0" fmla="*/ 904 w 945"/>
                              <a:gd name="T1" fmla="*/ 33 h 606"/>
                              <a:gd name="T2" fmla="*/ 941 w 945"/>
                              <a:gd name="T3" fmla="*/ 0 h 606"/>
                              <a:gd name="T4" fmla="*/ 876 w 945"/>
                              <a:gd name="T5" fmla="*/ 51 h 606"/>
                              <a:gd name="T6" fmla="*/ 830 w 945"/>
                              <a:gd name="T7" fmla="*/ 70 h 606"/>
                              <a:gd name="T8" fmla="*/ 876 w 945"/>
                              <a:gd name="T9" fmla="*/ 51 h 606"/>
                              <a:gd name="T10" fmla="*/ 765 w 945"/>
                              <a:gd name="T11" fmla="*/ 121 h 606"/>
                              <a:gd name="T12" fmla="*/ 803 w 945"/>
                              <a:gd name="T13" fmla="*/ 88 h 606"/>
                              <a:gd name="T14" fmla="*/ 738 w 945"/>
                              <a:gd name="T15" fmla="*/ 139 h 606"/>
                              <a:gd name="T16" fmla="*/ 692 w 945"/>
                              <a:gd name="T17" fmla="*/ 159 h 606"/>
                              <a:gd name="T18" fmla="*/ 738 w 945"/>
                              <a:gd name="T19" fmla="*/ 139 h 606"/>
                              <a:gd name="T20" fmla="*/ 627 w 945"/>
                              <a:gd name="T21" fmla="*/ 209 h 606"/>
                              <a:gd name="T22" fmla="*/ 664 w 945"/>
                              <a:gd name="T23" fmla="*/ 176 h 606"/>
                              <a:gd name="T24" fmla="*/ 599 w 945"/>
                              <a:gd name="T25" fmla="*/ 227 h 606"/>
                              <a:gd name="T26" fmla="*/ 553 w 945"/>
                              <a:gd name="T27" fmla="*/ 247 h 606"/>
                              <a:gd name="T28" fmla="*/ 599 w 945"/>
                              <a:gd name="T29" fmla="*/ 227 h 606"/>
                              <a:gd name="T30" fmla="*/ 489 w 945"/>
                              <a:gd name="T31" fmla="*/ 298 h 606"/>
                              <a:gd name="T32" fmla="*/ 526 w 945"/>
                              <a:gd name="T33" fmla="*/ 264 h 606"/>
                              <a:gd name="T34" fmla="*/ 461 w 945"/>
                              <a:gd name="T35" fmla="*/ 315 h 606"/>
                              <a:gd name="T36" fmla="*/ 415 w 945"/>
                              <a:gd name="T37" fmla="*/ 335 h 606"/>
                              <a:gd name="T38" fmla="*/ 461 w 945"/>
                              <a:gd name="T39" fmla="*/ 315 h 606"/>
                              <a:gd name="T40" fmla="*/ 350 w 945"/>
                              <a:gd name="T41" fmla="*/ 386 h 606"/>
                              <a:gd name="T42" fmla="*/ 387 w 945"/>
                              <a:gd name="T43" fmla="*/ 352 h 606"/>
                              <a:gd name="T44" fmla="*/ 322 w 945"/>
                              <a:gd name="T45" fmla="*/ 403 h 606"/>
                              <a:gd name="T46" fmla="*/ 276 w 945"/>
                              <a:gd name="T47" fmla="*/ 423 h 606"/>
                              <a:gd name="T48" fmla="*/ 322 w 945"/>
                              <a:gd name="T49" fmla="*/ 403 h 606"/>
                              <a:gd name="T50" fmla="*/ 212 w 945"/>
                              <a:gd name="T51" fmla="*/ 474 h 606"/>
                              <a:gd name="T52" fmla="*/ 249 w 945"/>
                              <a:gd name="T53" fmla="*/ 441 h 606"/>
                              <a:gd name="T54" fmla="*/ 184 w 945"/>
                              <a:gd name="T55" fmla="*/ 492 h 606"/>
                              <a:gd name="T56" fmla="*/ 138 w 945"/>
                              <a:gd name="T57" fmla="*/ 511 h 606"/>
                              <a:gd name="T58" fmla="*/ 184 w 945"/>
                              <a:gd name="T59" fmla="*/ 492 h 606"/>
                              <a:gd name="T60" fmla="*/ 73 w 945"/>
                              <a:gd name="T61" fmla="*/ 562 h 606"/>
                              <a:gd name="T62" fmla="*/ 110 w 945"/>
                              <a:gd name="T63" fmla="*/ 529 h 606"/>
                              <a:gd name="T64" fmla="*/ 46 w 945"/>
                              <a:gd name="T65" fmla="*/ 580 h 606"/>
                              <a:gd name="T66" fmla="*/ 0 w 945"/>
                              <a:gd name="T67" fmla="*/ 599 h 606"/>
                              <a:gd name="T68" fmla="*/ 46 w 945"/>
                              <a:gd name="T69" fmla="*/ 580 h 6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45" h="606">
                                <a:moveTo>
                                  <a:pt x="945" y="7"/>
                                </a:moveTo>
                                <a:lnTo>
                                  <a:pt x="904" y="33"/>
                                </a:lnTo>
                                <a:lnTo>
                                  <a:pt x="899" y="26"/>
                                </a:lnTo>
                                <a:lnTo>
                                  <a:pt x="941" y="0"/>
                                </a:lnTo>
                                <a:lnTo>
                                  <a:pt x="945" y="7"/>
                                </a:lnTo>
                                <a:close/>
                                <a:moveTo>
                                  <a:pt x="876" y="51"/>
                                </a:moveTo>
                                <a:lnTo>
                                  <a:pt x="835" y="77"/>
                                </a:lnTo>
                                <a:lnTo>
                                  <a:pt x="830" y="70"/>
                                </a:lnTo>
                                <a:lnTo>
                                  <a:pt x="872" y="44"/>
                                </a:lnTo>
                                <a:lnTo>
                                  <a:pt x="876" y="51"/>
                                </a:lnTo>
                                <a:close/>
                                <a:moveTo>
                                  <a:pt x="807" y="95"/>
                                </a:moveTo>
                                <a:lnTo>
                                  <a:pt x="765" y="121"/>
                                </a:lnTo>
                                <a:lnTo>
                                  <a:pt x="761" y="114"/>
                                </a:lnTo>
                                <a:lnTo>
                                  <a:pt x="803" y="88"/>
                                </a:lnTo>
                                <a:lnTo>
                                  <a:pt x="807" y="95"/>
                                </a:lnTo>
                                <a:close/>
                                <a:moveTo>
                                  <a:pt x="738" y="139"/>
                                </a:moveTo>
                                <a:lnTo>
                                  <a:pt x="696" y="165"/>
                                </a:lnTo>
                                <a:lnTo>
                                  <a:pt x="692" y="159"/>
                                </a:lnTo>
                                <a:lnTo>
                                  <a:pt x="733" y="132"/>
                                </a:lnTo>
                                <a:lnTo>
                                  <a:pt x="738" y="139"/>
                                </a:lnTo>
                                <a:close/>
                                <a:moveTo>
                                  <a:pt x="669" y="183"/>
                                </a:moveTo>
                                <a:lnTo>
                                  <a:pt x="627" y="209"/>
                                </a:lnTo>
                                <a:lnTo>
                                  <a:pt x="623" y="203"/>
                                </a:lnTo>
                                <a:lnTo>
                                  <a:pt x="664" y="176"/>
                                </a:lnTo>
                                <a:lnTo>
                                  <a:pt x="669" y="183"/>
                                </a:lnTo>
                                <a:close/>
                                <a:moveTo>
                                  <a:pt x="599" y="227"/>
                                </a:moveTo>
                                <a:lnTo>
                                  <a:pt x="558" y="253"/>
                                </a:lnTo>
                                <a:lnTo>
                                  <a:pt x="553" y="247"/>
                                </a:lnTo>
                                <a:lnTo>
                                  <a:pt x="595" y="220"/>
                                </a:lnTo>
                                <a:lnTo>
                                  <a:pt x="599" y="227"/>
                                </a:lnTo>
                                <a:close/>
                                <a:moveTo>
                                  <a:pt x="530" y="271"/>
                                </a:moveTo>
                                <a:lnTo>
                                  <a:pt x="489" y="298"/>
                                </a:lnTo>
                                <a:lnTo>
                                  <a:pt x="484" y="291"/>
                                </a:lnTo>
                                <a:lnTo>
                                  <a:pt x="526" y="264"/>
                                </a:lnTo>
                                <a:lnTo>
                                  <a:pt x="530" y="271"/>
                                </a:lnTo>
                                <a:close/>
                                <a:moveTo>
                                  <a:pt x="461" y="315"/>
                                </a:moveTo>
                                <a:lnTo>
                                  <a:pt x="419" y="342"/>
                                </a:lnTo>
                                <a:lnTo>
                                  <a:pt x="415" y="335"/>
                                </a:lnTo>
                                <a:lnTo>
                                  <a:pt x="456" y="308"/>
                                </a:lnTo>
                                <a:lnTo>
                                  <a:pt x="461" y="315"/>
                                </a:lnTo>
                                <a:close/>
                                <a:moveTo>
                                  <a:pt x="392" y="359"/>
                                </a:moveTo>
                                <a:lnTo>
                                  <a:pt x="350" y="386"/>
                                </a:lnTo>
                                <a:lnTo>
                                  <a:pt x="346" y="379"/>
                                </a:lnTo>
                                <a:lnTo>
                                  <a:pt x="387" y="352"/>
                                </a:lnTo>
                                <a:lnTo>
                                  <a:pt x="392" y="359"/>
                                </a:lnTo>
                                <a:close/>
                                <a:moveTo>
                                  <a:pt x="322" y="403"/>
                                </a:moveTo>
                                <a:lnTo>
                                  <a:pt x="281" y="430"/>
                                </a:lnTo>
                                <a:lnTo>
                                  <a:pt x="276" y="423"/>
                                </a:lnTo>
                                <a:lnTo>
                                  <a:pt x="318" y="397"/>
                                </a:lnTo>
                                <a:lnTo>
                                  <a:pt x="322" y="403"/>
                                </a:lnTo>
                                <a:close/>
                                <a:moveTo>
                                  <a:pt x="253" y="447"/>
                                </a:moveTo>
                                <a:lnTo>
                                  <a:pt x="212" y="474"/>
                                </a:lnTo>
                                <a:lnTo>
                                  <a:pt x="207" y="467"/>
                                </a:lnTo>
                                <a:lnTo>
                                  <a:pt x="249" y="441"/>
                                </a:lnTo>
                                <a:lnTo>
                                  <a:pt x="253" y="447"/>
                                </a:lnTo>
                                <a:close/>
                                <a:moveTo>
                                  <a:pt x="184" y="492"/>
                                </a:moveTo>
                                <a:lnTo>
                                  <a:pt x="142" y="518"/>
                                </a:lnTo>
                                <a:lnTo>
                                  <a:pt x="138" y="511"/>
                                </a:lnTo>
                                <a:lnTo>
                                  <a:pt x="179" y="485"/>
                                </a:lnTo>
                                <a:lnTo>
                                  <a:pt x="184" y="492"/>
                                </a:lnTo>
                                <a:close/>
                                <a:moveTo>
                                  <a:pt x="115" y="536"/>
                                </a:moveTo>
                                <a:lnTo>
                                  <a:pt x="73" y="562"/>
                                </a:lnTo>
                                <a:lnTo>
                                  <a:pt x="69" y="555"/>
                                </a:lnTo>
                                <a:lnTo>
                                  <a:pt x="110" y="529"/>
                                </a:lnTo>
                                <a:lnTo>
                                  <a:pt x="115" y="536"/>
                                </a:lnTo>
                                <a:close/>
                                <a:moveTo>
                                  <a:pt x="46" y="580"/>
                                </a:moveTo>
                                <a:lnTo>
                                  <a:pt x="5" y="606"/>
                                </a:lnTo>
                                <a:lnTo>
                                  <a:pt x="0" y="599"/>
                                </a:lnTo>
                                <a:lnTo>
                                  <a:pt x="41" y="573"/>
                                </a:lnTo>
                                <a:lnTo>
                                  <a:pt x="46" y="5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Line 323"/>
                        <wps:cNvCnPr/>
                        <wps:spPr bwMode="auto">
                          <a:xfrm>
                            <a:off x="109855" y="1660525"/>
                            <a:ext cx="117411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324"/>
                        <wps:cNvCnPr/>
                        <wps:spPr bwMode="auto">
                          <a:xfrm flipV="1">
                            <a:off x="1283970" y="1280160"/>
                            <a:ext cx="597535" cy="3803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325"/>
                        <wps:cNvCnPr/>
                        <wps:spPr bwMode="auto">
                          <a:xfrm>
                            <a:off x="707390" y="190500"/>
                            <a:ext cx="1174115" cy="1089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326"/>
                        <wps:cNvCnPr/>
                        <wps:spPr bwMode="auto">
                          <a:xfrm>
                            <a:off x="707390" y="190500"/>
                            <a:ext cx="576580" cy="1470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327"/>
                        <wps:cNvCnPr/>
                        <wps:spPr bwMode="auto">
                          <a:xfrm flipH="1">
                            <a:off x="109855" y="190500"/>
                            <a:ext cx="597535" cy="1470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Freeform 328"/>
                        <wps:cNvSpPr>
                          <a:spLocks noEditPoints="1"/>
                        </wps:cNvSpPr>
                        <wps:spPr bwMode="auto">
                          <a:xfrm>
                            <a:off x="704850" y="190500"/>
                            <a:ext cx="5080" cy="1089660"/>
                          </a:xfrm>
                          <a:custGeom>
                            <a:avLst/>
                            <a:gdLst>
                              <a:gd name="T0" fmla="*/ 8 w 8"/>
                              <a:gd name="T1" fmla="*/ 48 h 1716"/>
                              <a:gd name="T2" fmla="*/ 0 w 8"/>
                              <a:gd name="T3" fmla="*/ 0 h 1716"/>
                              <a:gd name="T4" fmla="*/ 8 w 8"/>
                              <a:gd name="T5" fmla="*/ 81 h 1716"/>
                              <a:gd name="T6" fmla="*/ 0 w 8"/>
                              <a:gd name="T7" fmla="*/ 129 h 1716"/>
                              <a:gd name="T8" fmla="*/ 8 w 8"/>
                              <a:gd name="T9" fmla="*/ 81 h 1716"/>
                              <a:gd name="T10" fmla="*/ 8 w 8"/>
                              <a:gd name="T11" fmla="*/ 210 h 1716"/>
                              <a:gd name="T12" fmla="*/ 0 w 8"/>
                              <a:gd name="T13" fmla="*/ 162 h 1716"/>
                              <a:gd name="T14" fmla="*/ 8 w 8"/>
                              <a:gd name="T15" fmla="*/ 242 h 1716"/>
                              <a:gd name="T16" fmla="*/ 0 w 8"/>
                              <a:gd name="T17" fmla="*/ 291 h 1716"/>
                              <a:gd name="T18" fmla="*/ 8 w 8"/>
                              <a:gd name="T19" fmla="*/ 242 h 1716"/>
                              <a:gd name="T20" fmla="*/ 8 w 8"/>
                              <a:gd name="T21" fmla="*/ 372 h 1716"/>
                              <a:gd name="T22" fmla="*/ 0 w 8"/>
                              <a:gd name="T23" fmla="*/ 323 h 1716"/>
                              <a:gd name="T24" fmla="*/ 8 w 8"/>
                              <a:gd name="T25" fmla="*/ 404 h 1716"/>
                              <a:gd name="T26" fmla="*/ 0 w 8"/>
                              <a:gd name="T27" fmla="*/ 453 h 1716"/>
                              <a:gd name="T28" fmla="*/ 8 w 8"/>
                              <a:gd name="T29" fmla="*/ 404 h 1716"/>
                              <a:gd name="T30" fmla="*/ 8 w 8"/>
                              <a:gd name="T31" fmla="*/ 534 h 1716"/>
                              <a:gd name="T32" fmla="*/ 0 w 8"/>
                              <a:gd name="T33" fmla="*/ 485 h 1716"/>
                              <a:gd name="T34" fmla="*/ 8 w 8"/>
                              <a:gd name="T35" fmla="*/ 566 h 1716"/>
                              <a:gd name="T36" fmla="*/ 0 w 8"/>
                              <a:gd name="T37" fmla="*/ 615 h 1716"/>
                              <a:gd name="T38" fmla="*/ 8 w 8"/>
                              <a:gd name="T39" fmla="*/ 566 h 1716"/>
                              <a:gd name="T40" fmla="*/ 8 w 8"/>
                              <a:gd name="T41" fmla="*/ 696 h 1716"/>
                              <a:gd name="T42" fmla="*/ 0 w 8"/>
                              <a:gd name="T43" fmla="*/ 647 h 1716"/>
                              <a:gd name="T44" fmla="*/ 8 w 8"/>
                              <a:gd name="T45" fmla="*/ 728 h 1716"/>
                              <a:gd name="T46" fmla="*/ 0 w 8"/>
                              <a:gd name="T47" fmla="*/ 777 h 1716"/>
                              <a:gd name="T48" fmla="*/ 8 w 8"/>
                              <a:gd name="T49" fmla="*/ 728 h 1716"/>
                              <a:gd name="T50" fmla="*/ 8 w 8"/>
                              <a:gd name="T51" fmla="*/ 858 h 1716"/>
                              <a:gd name="T52" fmla="*/ 0 w 8"/>
                              <a:gd name="T53" fmla="*/ 809 h 1716"/>
                              <a:gd name="T54" fmla="*/ 8 w 8"/>
                              <a:gd name="T55" fmla="*/ 890 h 1716"/>
                              <a:gd name="T56" fmla="*/ 0 w 8"/>
                              <a:gd name="T57" fmla="*/ 939 h 1716"/>
                              <a:gd name="T58" fmla="*/ 8 w 8"/>
                              <a:gd name="T59" fmla="*/ 890 h 1716"/>
                              <a:gd name="T60" fmla="*/ 8 w 8"/>
                              <a:gd name="T61" fmla="*/ 1020 h 1716"/>
                              <a:gd name="T62" fmla="*/ 0 w 8"/>
                              <a:gd name="T63" fmla="*/ 971 h 1716"/>
                              <a:gd name="T64" fmla="*/ 8 w 8"/>
                              <a:gd name="T65" fmla="*/ 1052 h 1716"/>
                              <a:gd name="T66" fmla="*/ 0 w 8"/>
                              <a:gd name="T67" fmla="*/ 1101 h 1716"/>
                              <a:gd name="T68" fmla="*/ 8 w 8"/>
                              <a:gd name="T69" fmla="*/ 1052 h 1716"/>
                              <a:gd name="T70" fmla="*/ 8 w 8"/>
                              <a:gd name="T71" fmla="*/ 1182 h 1716"/>
                              <a:gd name="T72" fmla="*/ 0 w 8"/>
                              <a:gd name="T73" fmla="*/ 1133 h 1716"/>
                              <a:gd name="T74" fmla="*/ 8 w 8"/>
                              <a:gd name="T75" fmla="*/ 1214 h 1716"/>
                              <a:gd name="T76" fmla="*/ 0 w 8"/>
                              <a:gd name="T77" fmla="*/ 1263 h 1716"/>
                              <a:gd name="T78" fmla="*/ 8 w 8"/>
                              <a:gd name="T79" fmla="*/ 1214 h 1716"/>
                              <a:gd name="T80" fmla="*/ 8 w 8"/>
                              <a:gd name="T81" fmla="*/ 1344 h 1716"/>
                              <a:gd name="T82" fmla="*/ 0 w 8"/>
                              <a:gd name="T83" fmla="*/ 1295 h 1716"/>
                              <a:gd name="T84" fmla="*/ 8 w 8"/>
                              <a:gd name="T85" fmla="*/ 1376 h 1716"/>
                              <a:gd name="T86" fmla="*/ 0 w 8"/>
                              <a:gd name="T87" fmla="*/ 1425 h 1716"/>
                              <a:gd name="T88" fmla="*/ 8 w 8"/>
                              <a:gd name="T89" fmla="*/ 1376 h 1716"/>
                              <a:gd name="T90" fmla="*/ 8 w 8"/>
                              <a:gd name="T91" fmla="*/ 1506 h 1716"/>
                              <a:gd name="T92" fmla="*/ 0 w 8"/>
                              <a:gd name="T93" fmla="*/ 1457 h 1716"/>
                              <a:gd name="T94" fmla="*/ 8 w 8"/>
                              <a:gd name="T95" fmla="*/ 1538 h 1716"/>
                              <a:gd name="T96" fmla="*/ 0 w 8"/>
                              <a:gd name="T97" fmla="*/ 1587 h 1716"/>
                              <a:gd name="T98" fmla="*/ 8 w 8"/>
                              <a:gd name="T99" fmla="*/ 1538 h 1716"/>
                              <a:gd name="T100" fmla="*/ 8 w 8"/>
                              <a:gd name="T101" fmla="*/ 1668 h 1716"/>
                              <a:gd name="T102" fmla="*/ 0 w 8"/>
                              <a:gd name="T103" fmla="*/ 1619 h 1716"/>
                              <a:gd name="T104" fmla="*/ 8 w 8"/>
                              <a:gd name="T105" fmla="*/ 1700 h 1716"/>
                              <a:gd name="T106" fmla="*/ 0 w 8"/>
                              <a:gd name="T107" fmla="*/ 1716 h 1716"/>
                              <a:gd name="T108" fmla="*/ 8 w 8"/>
                              <a:gd name="T109" fmla="*/ 1700 h 1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8" h="1716">
                                <a:moveTo>
                                  <a:pt x="8" y="0"/>
                                </a:moveTo>
                                <a:lnTo>
                                  <a:pt x="8" y="48"/>
                                </a:lnTo>
                                <a:lnTo>
                                  <a:pt x="0" y="4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1"/>
                                </a:moveTo>
                                <a:lnTo>
                                  <a:pt x="8" y="129"/>
                                </a:lnTo>
                                <a:lnTo>
                                  <a:pt x="0" y="129"/>
                                </a:lnTo>
                                <a:lnTo>
                                  <a:pt x="0" y="81"/>
                                </a:lnTo>
                                <a:lnTo>
                                  <a:pt x="8" y="81"/>
                                </a:lnTo>
                                <a:close/>
                                <a:moveTo>
                                  <a:pt x="8" y="162"/>
                                </a:moveTo>
                                <a:lnTo>
                                  <a:pt x="8" y="210"/>
                                </a:lnTo>
                                <a:lnTo>
                                  <a:pt x="0" y="210"/>
                                </a:lnTo>
                                <a:lnTo>
                                  <a:pt x="0" y="162"/>
                                </a:lnTo>
                                <a:lnTo>
                                  <a:pt x="8" y="162"/>
                                </a:lnTo>
                                <a:close/>
                                <a:moveTo>
                                  <a:pt x="8" y="242"/>
                                </a:moveTo>
                                <a:lnTo>
                                  <a:pt x="8" y="291"/>
                                </a:lnTo>
                                <a:lnTo>
                                  <a:pt x="0" y="291"/>
                                </a:lnTo>
                                <a:lnTo>
                                  <a:pt x="0" y="242"/>
                                </a:lnTo>
                                <a:lnTo>
                                  <a:pt x="8" y="242"/>
                                </a:lnTo>
                                <a:close/>
                                <a:moveTo>
                                  <a:pt x="8" y="323"/>
                                </a:moveTo>
                                <a:lnTo>
                                  <a:pt x="8" y="372"/>
                                </a:lnTo>
                                <a:lnTo>
                                  <a:pt x="0" y="372"/>
                                </a:lnTo>
                                <a:lnTo>
                                  <a:pt x="0" y="323"/>
                                </a:lnTo>
                                <a:lnTo>
                                  <a:pt x="8" y="323"/>
                                </a:lnTo>
                                <a:close/>
                                <a:moveTo>
                                  <a:pt x="8" y="404"/>
                                </a:move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lnTo>
                                  <a:pt x="0" y="404"/>
                                </a:lnTo>
                                <a:lnTo>
                                  <a:pt x="8" y="404"/>
                                </a:lnTo>
                                <a:close/>
                                <a:moveTo>
                                  <a:pt x="8" y="485"/>
                                </a:moveTo>
                                <a:lnTo>
                                  <a:pt x="8" y="534"/>
                                </a:lnTo>
                                <a:lnTo>
                                  <a:pt x="0" y="534"/>
                                </a:lnTo>
                                <a:lnTo>
                                  <a:pt x="0" y="485"/>
                                </a:lnTo>
                                <a:lnTo>
                                  <a:pt x="8" y="485"/>
                                </a:lnTo>
                                <a:close/>
                                <a:moveTo>
                                  <a:pt x="8" y="566"/>
                                </a:moveTo>
                                <a:lnTo>
                                  <a:pt x="8" y="615"/>
                                </a:lnTo>
                                <a:lnTo>
                                  <a:pt x="0" y="615"/>
                                </a:lnTo>
                                <a:lnTo>
                                  <a:pt x="0" y="566"/>
                                </a:lnTo>
                                <a:lnTo>
                                  <a:pt x="8" y="566"/>
                                </a:lnTo>
                                <a:close/>
                                <a:moveTo>
                                  <a:pt x="8" y="647"/>
                                </a:moveTo>
                                <a:lnTo>
                                  <a:pt x="8" y="696"/>
                                </a:lnTo>
                                <a:lnTo>
                                  <a:pt x="0" y="696"/>
                                </a:lnTo>
                                <a:lnTo>
                                  <a:pt x="0" y="647"/>
                                </a:lnTo>
                                <a:lnTo>
                                  <a:pt x="8" y="647"/>
                                </a:lnTo>
                                <a:close/>
                                <a:moveTo>
                                  <a:pt x="8" y="728"/>
                                </a:moveTo>
                                <a:lnTo>
                                  <a:pt x="8" y="777"/>
                                </a:lnTo>
                                <a:lnTo>
                                  <a:pt x="0" y="777"/>
                                </a:lnTo>
                                <a:lnTo>
                                  <a:pt x="0" y="728"/>
                                </a:lnTo>
                                <a:lnTo>
                                  <a:pt x="8" y="728"/>
                                </a:lnTo>
                                <a:close/>
                                <a:moveTo>
                                  <a:pt x="8" y="809"/>
                                </a:moveTo>
                                <a:lnTo>
                                  <a:pt x="8" y="858"/>
                                </a:lnTo>
                                <a:lnTo>
                                  <a:pt x="0" y="858"/>
                                </a:lnTo>
                                <a:lnTo>
                                  <a:pt x="0" y="809"/>
                                </a:lnTo>
                                <a:lnTo>
                                  <a:pt x="8" y="809"/>
                                </a:lnTo>
                                <a:close/>
                                <a:moveTo>
                                  <a:pt x="8" y="890"/>
                                </a:moveTo>
                                <a:lnTo>
                                  <a:pt x="8" y="939"/>
                                </a:lnTo>
                                <a:lnTo>
                                  <a:pt x="0" y="939"/>
                                </a:lnTo>
                                <a:lnTo>
                                  <a:pt x="0" y="890"/>
                                </a:lnTo>
                                <a:lnTo>
                                  <a:pt x="8" y="890"/>
                                </a:lnTo>
                                <a:close/>
                                <a:moveTo>
                                  <a:pt x="8" y="971"/>
                                </a:moveTo>
                                <a:lnTo>
                                  <a:pt x="8" y="1020"/>
                                </a:lnTo>
                                <a:lnTo>
                                  <a:pt x="0" y="1020"/>
                                </a:lnTo>
                                <a:lnTo>
                                  <a:pt x="0" y="971"/>
                                </a:lnTo>
                                <a:lnTo>
                                  <a:pt x="8" y="971"/>
                                </a:lnTo>
                                <a:close/>
                                <a:moveTo>
                                  <a:pt x="8" y="1052"/>
                                </a:moveTo>
                                <a:lnTo>
                                  <a:pt x="8" y="1101"/>
                                </a:lnTo>
                                <a:lnTo>
                                  <a:pt x="0" y="1101"/>
                                </a:lnTo>
                                <a:lnTo>
                                  <a:pt x="0" y="1052"/>
                                </a:lnTo>
                                <a:lnTo>
                                  <a:pt x="8" y="1052"/>
                                </a:lnTo>
                                <a:close/>
                                <a:moveTo>
                                  <a:pt x="8" y="1133"/>
                                </a:moveTo>
                                <a:lnTo>
                                  <a:pt x="8" y="1182"/>
                                </a:lnTo>
                                <a:lnTo>
                                  <a:pt x="0" y="1182"/>
                                </a:lnTo>
                                <a:lnTo>
                                  <a:pt x="0" y="1133"/>
                                </a:lnTo>
                                <a:lnTo>
                                  <a:pt x="8" y="1133"/>
                                </a:lnTo>
                                <a:close/>
                                <a:moveTo>
                                  <a:pt x="8" y="1214"/>
                                </a:moveTo>
                                <a:lnTo>
                                  <a:pt x="8" y="1263"/>
                                </a:lnTo>
                                <a:lnTo>
                                  <a:pt x="0" y="1263"/>
                                </a:lnTo>
                                <a:lnTo>
                                  <a:pt x="0" y="1214"/>
                                </a:lnTo>
                                <a:lnTo>
                                  <a:pt x="8" y="1214"/>
                                </a:lnTo>
                                <a:close/>
                                <a:moveTo>
                                  <a:pt x="8" y="1295"/>
                                </a:moveTo>
                                <a:lnTo>
                                  <a:pt x="8" y="1344"/>
                                </a:lnTo>
                                <a:lnTo>
                                  <a:pt x="0" y="1344"/>
                                </a:lnTo>
                                <a:lnTo>
                                  <a:pt x="0" y="1295"/>
                                </a:lnTo>
                                <a:lnTo>
                                  <a:pt x="8" y="1295"/>
                                </a:lnTo>
                                <a:close/>
                                <a:moveTo>
                                  <a:pt x="8" y="1376"/>
                                </a:moveTo>
                                <a:lnTo>
                                  <a:pt x="8" y="1425"/>
                                </a:lnTo>
                                <a:lnTo>
                                  <a:pt x="0" y="1425"/>
                                </a:lnTo>
                                <a:lnTo>
                                  <a:pt x="0" y="1376"/>
                                </a:lnTo>
                                <a:lnTo>
                                  <a:pt x="8" y="1376"/>
                                </a:lnTo>
                                <a:close/>
                                <a:moveTo>
                                  <a:pt x="8" y="1457"/>
                                </a:moveTo>
                                <a:lnTo>
                                  <a:pt x="8" y="1506"/>
                                </a:lnTo>
                                <a:lnTo>
                                  <a:pt x="0" y="1506"/>
                                </a:lnTo>
                                <a:lnTo>
                                  <a:pt x="0" y="1457"/>
                                </a:lnTo>
                                <a:lnTo>
                                  <a:pt x="8" y="1457"/>
                                </a:lnTo>
                                <a:close/>
                                <a:moveTo>
                                  <a:pt x="8" y="1538"/>
                                </a:moveTo>
                                <a:lnTo>
                                  <a:pt x="8" y="1587"/>
                                </a:lnTo>
                                <a:lnTo>
                                  <a:pt x="0" y="1587"/>
                                </a:lnTo>
                                <a:lnTo>
                                  <a:pt x="0" y="1538"/>
                                </a:lnTo>
                                <a:lnTo>
                                  <a:pt x="8" y="1538"/>
                                </a:lnTo>
                                <a:close/>
                                <a:moveTo>
                                  <a:pt x="8" y="1619"/>
                                </a:moveTo>
                                <a:lnTo>
                                  <a:pt x="8" y="1668"/>
                                </a:lnTo>
                                <a:lnTo>
                                  <a:pt x="0" y="1668"/>
                                </a:lnTo>
                                <a:lnTo>
                                  <a:pt x="0" y="1619"/>
                                </a:lnTo>
                                <a:lnTo>
                                  <a:pt x="8" y="1619"/>
                                </a:lnTo>
                                <a:close/>
                                <a:moveTo>
                                  <a:pt x="8" y="1700"/>
                                </a:moveTo>
                                <a:lnTo>
                                  <a:pt x="8" y="1716"/>
                                </a:lnTo>
                                <a:lnTo>
                                  <a:pt x="0" y="1716"/>
                                </a:lnTo>
                                <a:lnTo>
                                  <a:pt x="0" y="1700"/>
                                </a:lnTo>
                                <a:lnTo>
                                  <a:pt x="8" y="17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Freeform 329"/>
                        <wps:cNvSpPr>
                          <a:spLocks noEditPoints="1"/>
                        </wps:cNvSpPr>
                        <wps:spPr bwMode="auto">
                          <a:xfrm>
                            <a:off x="706120" y="1278255"/>
                            <a:ext cx="579120" cy="384810"/>
                          </a:xfrm>
                          <a:custGeom>
                            <a:avLst/>
                            <a:gdLst>
                              <a:gd name="T0" fmla="*/ 46 w 912"/>
                              <a:gd name="T1" fmla="*/ 27 h 606"/>
                              <a:gd name="T2" fmla="*/ 0 w 912"/>
                              <a:gd name="T3" fmla="*/ 7 h 606"/>
                              <a:gd name="T4" fmla="*/ 73 w 912"/>
                              <a:gd name="T5" fmla="*/ 45 h 606"/>
                              <a:gd name="T6" fmla="*/ 109 w 912"/>
                              <a:gd name="T7" fmla="*/ 79 h 606"/>
                              <a:gd name="T8" fmla="*/ 73 w 912"/>
                              <a:gd name="T9" fmla="*/ 45 h 606"/>
                              <a:gd name="T10" fmla="*/ 183 w 912"/>
                              <a:gd name="T11" fmla="*/ 117 h 606"/>
                              <a:gd name="T12" fmla="*/ 137 w 912"/>
                              <a:gd name="T13" fmla="*/ 97 h 606"/>
                              <a:gd name="T14" fmla="*/ 210 w 912"/>
                              <a:gd name="T15" fmla="*/ 135 h 606"/>
                              <a:gd name="T16" fmla="*/ 246 w 912"/>
                              <a:gd name="T17" fmla="*/ 169 h 606"/>
                              <a:gd name="T18" fmla="*/ 210 w 912"/>
                              <a:gd name="T19" fmla="*/ 135 h 606"/>
                              <a:gd name="T20" fmla="*/ 319 w 912"/>
                              <a:gd name="T21" fmla="*/ 208 h 606"/>
                              <a:gd name="T22" fmla="*/ 274 w 912"/>
                              <a:gd name="T23" fmla="*/ 187 h 606"/>
                              <a:gd name="T24" fmla="*/ 347 w 912"/>
                              <a:gd name="T25" fmla="*/ 226 h 606"/>
                              <a:gd name="T26" fmla="*/ 383 w 912"/>
                              <a:gd name="T27" fmla="*/ 260 h 606"/>
                              <a:gd name="T28" fmla="*/ 347 w 912"/>
                              <a:gd name="T29" fmla="*/ 226 h 606"/>
                              <a:gd name="T30" fmla="*/ 456 w 912"/>
                              <a:gd name="T31" fmla="*/ 298 h 606"/>
                              <a:gd name="T32" fmla="*/ 411 w 912"/>
                              <a:gd name="T33" fmla="*/ 278 h 606"/>
                              <a:gd name="T34" fmla="*/ 484 w 912"/>
                              <a:gd name="T35" fmla="*/ 316 h 606"/>
                              <a:gd name="T36" fmla="*/ 520 w 912"/>
                              <a:gd name="T37" fmla="*/ 350 h 606"/>
                              <a:gd name="T38" fmla="*/ 484 w 912"/>
                              <a:gd name="T39" fmla="*/ 316 h 606"/>
                              <a:gd name="T40" fmla="*/ 593 w 912"/>
                              <a:gd name="T41" fmla="*/ 388 h 606"/>
                              <a:gd name="T42" fmla="*/ 548 w 912"/>
                              <a:gd name="T43" fmla="*/ 368 h 606"/>
                              <a:gd name="T44" fmla="*/ 621 w 912"/>
                              <a:gd name="T45" fmla="*/ 407 h 606"/>
                              <a:gd name="T46" fmla="*/ 657 w 912"/>
                              <a:gd name="T47" fmla="*/ 440 h 606"/>
                              <a:gd name="T48" fmla="*/ 621 w 912"/>
                              <a:gd name="T49" fmla="*/ 407 h 606"/>
                              <a:gd name="T50" fmla="*/ 730 w 912"/>
                              <a:gd name="T51" fmla="*/ 479 h 606"/>
                              <a:gd name="T52" fmla="*/ 685 w 912"/>
                              <a:gd name="T53" fmla="*/ 459 h 606"/>
                              <a:gd name="T54" fmla="*/ 758 w 912"/>
                              <a:gd name="T55" fmla="*/ 497 h 606"/>
                              <a:gd name="T56" fmla="*/ 794 w 912"/>
                              <a:gd name="T57" fmla="*/ 531 h 606"/>
                              <a:gd name="T58" fmla="*/ 758 w 912"/>
                              <a:gd name="T59" fmla="*/ 497 h 606"/>
                              <a:gd name="T60" fmla="*/ 867 w 912"/>
                              <a:gd name="T61" fmla="*/ 569 h 606"/>
                              <a:gd name="T62" fmla="*/ 822 w 912"/>
                              <a:gd name="T63" fmla="*/ 549 h 606"/>
                              <a:gd name="T64" fmla="*/ 895 w 912"/>
                              <a:gd name="T65" fmla="*/ 587 h 606"/>
                              <a:gd name="T66" fmla="*/ 908 w 912"/>
                              <a:gd name="T67" fmla="*/ 606 h 606"/>
                              <a:gd name="T68" fmla="*/ 895 w 912"/>
                              <a:gd name="T69" fmla="*/ 587 h 6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12" h="606">
                                <a:moveTo>
                                  <a:pt x="4" y="0"/>
                                </a:moveTo>
                                <a:lnTo>
                                  <a:pt x="46" y="27"/>
                                </a:lnTo>
                                <a:lnTo>
                                  <a:pt x="41" y="34"/>
                                </a:lnTo>
                                <a:lnTo>
                                  <a:pt x="0" y="7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73" y="45"/>
                                </a:moveTo>
                                <a:lnTo>
                                  <a:pt x="114" y="72"/>
                                </a:lnTo>
                                <a:lnTo>
                                  <a:pt x="109" y="79"/>
                                </a:lnTo>
                                <a:lnTo>
                                  <a:pt x="68" y="52"/>
                                </a:lnTo>
                                <a:lnTo>
                                  <a:pt x="73" y="45"/>
                                </a:lnTo>
                                <a:close/>
                                <a:moveTo>
                                  <a:pt x="141" y="90"/>
                                </a:moveTo>
                                <a:lnTo>
                                  <a:pt x="183" y="117"/>
                                </a:lnTo>
                                <a:lnTo>
                                  <a:pt x="178" y="124"/>
                                </a:lnTo>
                                <a:lnTo>
                                  <a:pt x="137" y="97"/>
                                </a:lnTo>
                                <a:lnTo>
                                  <a:pt x="141" y="90"/>
                                </a:lnTo>
                                <a:close/>
                                <a:moveTo>
                                  <a:pt x="210" y="135"/>
                                </a:moveTo>
                                <a:lnTo>
                                  <a:pt x="251" y="162"/>
                                </a:lnTo>
                                <a:lnTo>
                                  <a:pt x="246" y="169"/>
                                </a:lnTo>
                                <a:lnTo>
                                  <a:pt x="205" y="142"/>
                                </a:lnTo>
                                <a:lnTo>
                                  <a:pt x="210" y="135"/>
                                </a:lnTo>
                                <a:close/>
                                <a:moveTo>
                                  <a:pt x="278" y="181"/>
                                </a:moveTo>
                                <a:lnTo>
                                  <a:pt x="319" y="208"/>
                                </a:lnTo>
                                <a:lnTo>
                                  <a:pt x="315" y="214"/>
                                </a:lnTo>
                                <a:lnTo>
                                  <a:pt x="274" y="187"/>
                                </a:lnTo>
                                <a:lnTo>
                                  <a:pt x="278" y="181"/>
                                </a:lnTo>
                                <a:close/>
                                <a:moveTo>
                                  <a:pt x="347" y="226"/>
                                </a:moveTo>
                                <a:lnTo>
                                  <a:pt x="388" y="253"/>
                                </a:lnTo>
                                <a:lnTo>
                                  <a:pt x="383" y="260"/>
                                </a:lnTo>
                                <a:lnTo>
                                  <a:pt x="342" y="233"/>
                                </a:lnTo>
                                <a:lnTo>
                                  <a:pt x="347" y="226"/>
                                </a:lnTo>
                                <a:close/>
                                <a:moveTo>
                                  <a:pt x="415" y="271"/>
                                </a:moveTo>
                                <a:lnTo>
                                  <a:pt x="456" y="298"/>
                                </a:lnTo>
                                <a:lnTo>
                                  <a:pt x="452" y="305"/>
                                </a:lnTo>
                                <a:lnTo>
                                  <a:pt x="411" y="278"/>
                                </a:lnTo>
                                <a:lnTo>
                                  <a:pt x="415" y="271"/>
                                </a:lnTo>
                                <a:close/>
                                <a:moveTo>
                                  <a:pt x="484" y="316"/>
                                </a:moveTo>
                                <a:lnTo>
                                  <a:pt x="525" y="343"/>
                                </a:lnTo>
                                <a:lnTo>
                                  <a:pt x="520" y="350"/>
                                </a:lnTo>
                                <a:lnTo>
                                  <a:pt x="479" y="323"/>
                                </a:lnTo>
                                <a:lnTo>
                                  <a:pt x="484" y="316"/>
                                </a:lnTo>
                                <a:close/>
                                <a:moveTo>
                                  <a:pt x="552" y="361"/>
                                </a:moveTo>
                                <a:lnTo>
                                  <a:pt x="593" y="388"/>
                                </a:lnTo>
                                <a:lnTo>
                                  <a:pt x="589" y="395"/>
                                </a:lnTo>
                                <a:lnTo>
                                  <a:pt x="548" y="368"/>
                                </a:lnTo>
                                <a:lnTo>
                                  <a:pt x="552" y="361"/>
                                </a:lnTo>
                                <a:close/>
                                <a:moveTo>
                                  <a:pt x="621" y="407"/>
                                </a:moveTo>
                                <a:lnTo>
                                  <a:pt x="662" y="434"/>
                                </a:lnTo>
                                <a:lnTo>
                                  <a:pt x="657" y="440"/>
                                </a:lnTo>
                                <a:lnTo>
                                  <a:pt x="616" y="413"/>
                                </a:lnTo>
                                <a:lnTo>
                                  <a:pt x="621" y="407"/>
                                </a:lnTo>
                                <a:close/>
                                <a:moveTo>
                                  <a:pt x="689" y="452"/>
                                </a:moveTo>
                                <a:lnTo>
                                  <a:pt x="730" y="479"/>
                                </a:lnTo>
                                <a:lnTo>
                                  <a:pt x="726" y="486"/>
                                </a:lnTo>
                                <a:lnTo>
                                  <a:pt x="685" y="459"/>
                                </a:lnTo>
                                <a:lnTo>
                                  <a:pt x="689" y="452"/>
                                </a:lnTo>
                                <a:close/>
                                <a:moveTo>
                                  <a:pt x="758" y="497"/>
                                </a:moveTo>
                                <a:lnTo>
                                  <a:pt x="799" y="524"/>
                                </a:lnTo>
                                <a:lnTo>
                                  <a:pt x="794" y="531"/>
                                </a:lnTo>
                                <a:lnTo>
                                  <a:pt x="753" y="504"/>
                                </a:lnTo>
                                <a:lnTo>
                                  <a:pt x="758" y="497"/>
                                </a:lnTo>
                                <a:close/>
                                <a:moveTo>
                                  <a:pt x="826" y="542"/>
                                </a:moveTo>
                                <a:lnTo>
                                  <a:pt x="867" y="569"/>
                                </a:lnTo>
                                <a:lnTo>
                                  <a:pt x="863" y="576"/>
                                </a:lnTo>
                                <a:lnTo>
                                  <a:pt x="822" y="549"/>
                                </a:lnTo>
                                <a:lnTo>
                                  <a:pt x="826" y="542"/>
                                </a:lnTo>
                                <a:close/>
                                <a:moveTo>
                                  <a:pt x="895" y="587"/>
                                </a:moveTo>
                                <a:lnTo>
                                  <a:pt x="912" y="599"/>
                                </a:lnTo>
                                <a:lnTo>
                                  <a:pt x="908" y="606"/>
                                </a:lnTo>
                                <a:lnTo>
                                  <a:pt x="890" y="594"/>
                                </a:lnTo>
                                <a:lnTo>
                                  <a:pt x="895" y="5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Freeform 330"/>
                        <wps:cNvSpPr>
                          <a:spLocks noEditPoints="1"/>
                        </wps:cNvSpPr>
                        <wps:spPr bwMode="auto">
                          <a:xfrm>
                            <a:off x="109220" y="1277620"/>
                            <a:ext cx="1772920" cy="385445"/>
                          </a:xfrm>
                          <a:custGeom>
                            <a:avLst/>
                            <a:gdLst>
                              <a:gd name="T0" fmla="*/ 51 w 2792"/>
                              <a:gd name="T1" fmla="*/ 597 h 607"/>
                              <a:gd name="T2" fmla="*/ 81 w 2792"/>
                              <a:gd name="T3" fmla="*/ 582 h 607"/>
                              <a:gd name="T4" fmla="*/ 83 w 2792"/>
                              <a:gd name="T5" fmla="*/ 590 h 607"/>
                              <a:gd name="T6" fmla="*/ 210 w 2792"/>
                              <a:gd name="T7" fmla="*/ 554 h 607"/>
                              <a:gd name="T8" fmla="*/ 162 w 2792"/>
                              <a:gd name="T9" fmla="*/ 565 h 607"/>
                              <a:gd name="T10" fmla="*/ 292 w 2792"/>
                              <a:gd name="T11" fmla="*/ 545 h 607"/>
                              <a:gd name="T12" fmla="*/ 323 w 2792"/>
                              <a:gd name="T13" fmla="*/ 530 h 607"/>
                              <a:gd name="T14" fmla="*/ 325 w 2792"/>
                              <a:gd name="T15" fmla="*/ 538 h 607"/>
                              <a:gd name="T16" fmla="*/ 452 w 2792"/>
                              <a:gd name="T17" fmla="*/ 502 h 607"/>
                              <a:gd name="T18" fmla="*/ 404 w 2792"/>
                              <a:gd name="T19" fmla="*/ 513 h 607"/>
                              <a:gd name="T20" fmla="*/ 534 w 2792"/>
                              <a:gd name="T21" fmla="*/ 493 h 607"/>
                              <a:gd name="T22" fmla="*/ 565 w 2792"/>
                              <a:gd name="T23" fmla="*/ 478 h 607"/>
                              <a:gd name="T24" fmla="*/ 567 w 2792"/>
                              <a:gd name="T25" fmla="*/ 486 h 607"/>
                              <a:gd name="T26" fmla="*/ 694 w 2792"/>
                              <a:gd name="T27" fmla="*/ 450 h 607"/>
                              <a:gd name="T28" fmla="*/ 646 w 2792"/>
                              <a:gd name="T29" fmla="*/ 461 h 607"/>
                              <a:gd name="T30" fmla="*/ 776 w 2792"/>
                              <a:gd name="T31" fmla="*/ 441 h 607"/>
                              <a:gd name="T32" fmla="*/ 807 w 2792"/>
                              <a:gd name="T33" fmla="*/ 426 h 607"/>
                              <a:gd name="T34" fmla="*/ 808 w 2792"/>
                              <a:gd name="T35" fmla="*/ 434 h 607"/>
                              <a:gd name="T36" fmla="*/ 936 w 2792"/>
                              <a:gd name="T37" fmla="*/ 399 h 607"/>
                              <a:gd name="T38" fmla="*/ 887 w 2792"/>
                              <a:gd name="T39" fmla="*/ 409 h 607"/>
                              <a:gd name="T40" fmla="*/ 1018 w 2792"/>
                              <a:gd name="T41" fmla="*/ 389 h 607"/>
                              <a:gd name="T42" fmla="*/ 1049 w 2792"/>
                              <a:gd name="T43" fmla="*/ 374 h 607"/>
                              <a:gd name="T44" fmla="*/ 1050 w 2792"/>
                              <a:gd name="T45" fmla="*/ 382 h 607"/>
                              <a:gd name="T46" fmla="*/ 1178 w 2792"/>
                              <a:gd name="T47" fmla="*/ 347 h 607"/>
                              <a:gd name="T48" fmla="*/ 1129 w 2792"/>
                              <a:gd name="T49" fmla="*/ 357 h 607"/>
                              <a:gd name="T50" fmla="*/ 1260 w 2792"/>
                              <a:gd name="T51" fmla="*/ 337 h 607"/>
                              <a:gd name="T52" fmla="*/ 1290 w 2792"/>
                              <a:gd name="T53" fmla="*/ 322 h 607"/>
                              <a:gd name="T54" fmla="*/ 1292 w 2792"/>
                              <a:gd name="T55" fmla="*/ 330 h 607"/>
                              <a:gd name="T56" fmla="*/ 1419 w 2792"/>
                              <a:gd name="T57" fmla="*/ 295 h 607"/>
                              <a:gd name="T58" fmla="*/ 1371 w 2792"/>
                              <a:gd name="T59" fmla="*/ 305 h 607"/>
                              <a:gd name="T60" fmla="*/ 1502 w 2792"/>
                              <a:gd name="T61" fmla="*/ 285 h 607"/>
                              <a:gd name="T62" fmla="*/ 1532 w 2792"/>
                              <a:gd name="T63" fmla="*/ 270 h 607"/>
                              <a:gd name="T64" fmla="*/ 1534 w 2792"/>
                              <a:gd name="T65" fmla="*/ 278 h 607"/>
                              <a:gd name="T66" fmla="*/ 1661 w 2792"/>
                              <a:gd name="T67" fmla="*/ 243 h 607"/>
                              <a:gd name="T68" fmla="*/ 1613 w 2792"/>
                              <a:gd name="T69" fmla="*/ 253 h 607"/>
                              <a:gd name="T70" fmla="*/ 1744 w 2792"/>
                              <a:gd name="T71" fmla="*/ 233 h 607"/>
                              <a:gd name="T72" fmla="*/ 1774 w 2792"/>
                              <a:gd name="T73" fmla="*/ 218 h 607"/>
                              <a:gd name="T74" fmla="*/ 1776 w 2792"/>
                              <a:gd name="T75" fmla="*/ 226 h 607"/>
                              <a:gd name="T76" fmla="*/ 1903 w 2792"/>
                              <a:gd name="T77" fmla="*/ 191 h 607"/>
                              <a:gd name="T78" fmla="*/ 1855 w 2792"/>
                              <a:gd name="T79" fmla="*/ 201 h 607"/>
                              <a:gd name="T80" fmla="*/ 1985 w 2792"/>
                              <a:gd name="T81" fmla="*/ 181 h 607"/>
                              <a:gd name="T82" fmla="*/ 2016 w 2792"/>
                              <a:gd name="T83" fmla="*/ 167 h 607"/>
                              <a:gd name="T84" fmla="*/ 2018 w 2792"/>
                              <a:gd name="T85" fmla="*/ 174 h 607"/>
                              <a:gd name="T86" fmla="*/ 2145 w 2792"/>
                              <a:gd name="T87" fmla="*/ 139 h 607"/>
                              <a:gd name="T88" fmla="*/ 2097 w 2792"/>
                              <a:gd name="T89" fmla="*/ 149 h 607"/>
                              <a:gd name="T90" fmla="*/ 2227 w 2792"/>
                              <a:gd name="T91" fmla="*/ 129 h 607"/>
                              <a:gd name="T92" fmla="*/ 2258 w 2792"/>
                              <a:gd name="T93" fmla="*/ 115 h 607"/>
                              <a:gd name="T94" fmla="*/ 2260 w 2792"/>
                              <a:gd name="T95" fmla="*/ 123 h 607"/>
                              <a:gd name="T96" fmla="*/ 2387 w 2792"/>
                              <a:gd name="T97" fmla="*/ 87 h 607"/>
                              <a:gd name="T98" fmla="*/ 2339 w 2792"/>
                              <a:gd name="T99" fmla="*/ 97 h 607"/>
                              <a:gd name="T100" fmla="*/ 2469 w 2792"/>
                              <a:gd name="T101" fmla="*/ 77 h 607"/>
                              <a:gd name="T102" fmla="*/ 2500 w 2792"/>
                              <a:gd name="T103" fmla="*/ 63 h 607"/>
                              <a:gd name="T104" fmla="*/ 2501 w 2792"/>
                              <a:gd name="T105" fmla="*/ 71 h 607"/>
                              <a:gd name="T106" fmla="*/ 2629 w 2792"/>
                              <a:gd name="T107" fmla="*/ 35 h 607"/>
                              <a:gd name="T108" fmla="*/ 2580 w 2792"/>
                              <a:gd name="T109" fmla="*/ 45 h 607"/>
                              <a:gd name="T110" fmla="*/ 2711 w 2792"/>
                              <a:gd name="T111" fmla="*/ 26 h 607"/>
                              <a:gd name="T112" fmla="*/ 2742 w 2792"/>
                              <a:gd name="T113" fmla="*/ 11 h 607"/>
                              <a:gd name="T114" fmla="*/ 2743 w 2792"/>
                              <a:gd name="T115" fmla="*/ 19 h 6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792" h="607">
                                <a:moveTo>
                                  <a:pt x="0" y="599"/>
                                </a:moveTo>
                                <a:lnTo>
                                  <a:pt x="49" y="589"/>
                                </a:lnTo>
                                <a:lnTo>
                                  <a:pt x="51" y="597"/>
                                </a:lnTo>
                                <a:lnTo>
                                  <a:pt x="2" y="607"/>
                                </a:lnTo>
                                <a:lnTo>
                                  <a:pt x="0" y="599"/>
                                </a:lnTo>
                                <a:close/>
                                <a:moveTo>
                                  <a:pt x="81" y="582"/>
                                </a:moveTo>
                                <a:lnTo>
                                  <a:pt x="130" y="572"/>
                                </a:lnTo>
                                <a:lnTo>
                                  <a:pt x="131" y="580"/>
                                </a:lnTo>
                                <a:lnTo>
                                  <a:pt x="83" y="590"/>
                                </a:lnTo>
                                <a:lnTo>
                                  <a:pt x="81" y="582"/>
                                </a:lnTo>
                                <a:close/>
                                <a:moveTo>
                                  <a:pt x="162" y="565"/>
                                </a:moveTo>
                                <a:lnTo>
                                  <a:pt x="210" y="554"/>
                                </a:lnTo>
                                <a:lnTo>
                                  <a:pt x="212" y="562"/>
                                </a:lnTo>
                                <a:lnTo>
                                  <a:pt x="164" y="573"/>
                                </a:lnTo>
                                <a:lnTo>
                                  <a:pt x="162" y="565"/>
                                </a:lnTo>
                                <a:close/>
                                <a:moveTo>
                                  <a:pt x="242" y="547"/>
                                </a:moveTo>
                                <a:lnTo>
                                  <a:pt x="291" y="537"/>
                                </a:lnTo>
                                <a:lnTo>
                                  <a:pt x="292" y="545"/>
                                </a:lnTo>
                                <a:lnTo>
                                  <a:pt x="244" y="555"/>
                                </a:lnTo>
                                <a:lnTo>
                                  <a:pt x="242" y="547"/>
                                </a:lnTo>
                                <a:close/>
                                <a:moveTo>
                                  <a:pt x="323" y="530"/>
                                </a:moveTo>
                                <a:lnTo>
                                  <a:pt x="371" y="520"/>
                                </a:lnTo>
                                <a:lnTo>
                                  <a:pt x="373" y="528"/>
                                </a:lnTo>
                                <a:lnTo>
                                  <a:pt x="325" y="538"/>
                                </a:lnTo>
                                <a:lnTo>
                                  <a:pt x="323" y="530"/>
                                </a:lnTo>
                                <a:close/>
                                <a:moveTo>
                                  <a:pt x="404" y="513"/>
                                </a:moveTo>
                                <a:lnTo>
                                  <a:pt x="452" y="502"/>
                                </a:lnTo>
                                <a:lnTo>
                                  <a:pt x="454" y="510"/>
                                </a:lnTo>
                                <a:lnTo>
                                  <a:pt x="405" y="521"/>
                                </a:lnTo>
                                <a:lnTo>
                                  <a:pt x="404" y="513"/>
                                </a:lnTo>
                                <a:close/>
                                <a:moveTo>
                                  <a:pt x="484" y="495"/>
                                </a:moveTo>
                                <a:lnTo>
                                  <a:pt x="533" y="485"/>
                                </a:lnTo>
                                <a:lnTo>
                                  <a:pt x="534" y="493"/>
                                </a:lnTo>
                                <a:lnTo>
                                  <a:pt x="486" y="503"/>
                                </a:lnTo>
                                <a:lnTo>
                                  <a:pt x="484" y="495"/>
                                </a:lnTo>
                                <a:close/>
                                <a:moveTo>
                                  <a:pt x="565" y="478"/>
                                </a:moveTo>
                                <a:lnTo>
                                  <a:pt x="613" y="468"/>
                                </a:lnTo>
                                <a:lnTo>
                                  <a:pt x="615" y="476"/>
                                </a:lnTo>
                                <a:lnTo>
                                  <a:pt x="567" y="486"/>
                                </a:lnTo>
                                <a:lnTo>
                                  <a:pt x="565" y="478"/>
                                </a:lnTo>
                                <a:close/>
                                <a:moveTo>
                                  <a:pt x="646" y="461"/>
                                </a:moveTo>
                                <a:lnTo>
                                  <a:pt x="694" y="450"/>
                                </a:lnTo>
                                <a:lnTo>
                                  <a:pt x="696" y="458"/>
                                </a:lnTo>
                                <a:lnTo>
                                  <a:pt x="647" y="469"/>
                                </a:lnTo>
                                <a:lnTo>
                                  <a:pt x="646" y="461"/>
                                </a:lnTo>
                                <a:close/>
                                <a:moveTo>
                                  <a:pt x="726" y="444"/>
                                </a:moveTo>
                                <a:lnTo>
                                  <a:pt x="774" y="433"/>
                                </a:lnTo>
                                <a:lnTo>
                                  <a:pt x="776" y="441"/>
                                </a:lnTo>
                                <a:lnTo>
                                  <a:pt x="728" y="451"/>
                                </a:lnTo>
                                <a:lnTo>
                                  <a:pt x="726" y="444"/>
                                </a:lnTo>
                                <a:close/>
                                <a:moveTo>
                                  <a:pt x="807" y="426"/>
                                </a:moveTo>
                                <a:lnTo>
                                  <a:pt x="855" y="416"/>
                                </a:lnTo>
                                <a:lnTo>
                                  <a:pt x="857" y="424"/>
                                </a:lnTo>
                                <a:lnTo>
                                  <a:pt x="808" y="434"/>
                                </a:lnTo>
                                <a:lnTo>
                                  <a:pt x="807" y="426"/>
                                </a:lnTo>
                                <a:close/>
                                <a:moveTo>
                                  <a:pt x="887" y="409"/>
                                </a:moveTo>
                                <a:lnTo>
                                  <a:pt x="936" y="399"/>
                                </a:lnTo>
                                <a:lnTo>
                                  <a:pt x="938" y="406"/>
                                </a:lnTo>
                                <a:lnTo>
                                  <a:pt x="889" y="417"/>
                                </a:lnTo>
                                <a:lnTo>
                                  <a:pt x="887" y="409"/>
                                </a:lnTo>
                                <a:close/>
                                <a:moveTo>
                                  <a:pt x="968" y="392"/>
                                </a:moveTo>
                                <a:lnTo>
                                  <a:pt x="1016" y="381"/>
                                </a:lnTo>
                                <a:lnTo>
                                  <a:pt x="1018" y="389"/>
                                </a:lnTo>
                                <a:lnTo>
                                  <a:pt x="970" y="400"/>
                                </a:lnTo>
                                <a:lnTo>
                                  <a:pt x="968" y="392"/>
                                </a:lnTo>
                                <a:close/>
                                <a:moveTo>
                                  <a:pt x="1049" y="374"/>
                                </a:moveTo>
                                <a:lnTo>
                                  <a:pt x="1097" y="364"/>
                                </a:lnTo>
                                <a:lnTo>
                                  <a:pt x="1099" y="372"/>
                                </a:lnTo>
                                <a:lnTo>
                                  <a:pt x="1050" y="382"/>
                                </a:lnTo>
                                <a:lnTo>
                                  <a:pt x="1049" y="374"/>
                                </a:lnTo>
                                <a:close/>
                                <a:moveTo>
                                  <a:pt x="1129" y="357"/>
                                </a:moveTo>
                                <a:lnTo>
                                  <a:pt x="1178" y="347"/>
                                </a:lnTo>
                                <a:lnTo>
                                  <a:pt x="1179" y="355"/>
                                </a:lnTo>
                                <a:lnTo>
                                  <a:pt x="1131" y="365"/>
                                </a:lnTo>
                                <a:lnTo>
                                  <a:pt x="1129" y="357"/>
                                </a:lnTo>
                                <a:close/>
                                <a:moveTo>
                                  <a:pt x="1210" y="340"/>
                                </a:moveTo>
                                <a:lnTo>
                                  <a:pt x="1258" y="329"/>
                                </a:lnTo>
                                <a:lnTo>
                                  <a:pt x="1260" y="337"/>
                                </a:lnTo>
                                <a:lnTo>
                                  <a:pt x="1212" y="348"/>
                                </a:lnTo>
                                <a:lnTo>
                                  <a:pt x="1210" y="340"/>
                                </a:lnTo>
                                <a:close/>
                                <a:moveTo>
                                  <a:pt x="1290" y="322"/>
                                </a:moveTo>
                                <a:lnTo>
                                  <a:pt x="1339" y="312"/>
                                </a:lnTo>
                                <a:lnTo>
                                  <a:pt x="1341" y="320"/>
                                </a:lnTo>
                                <a:lnTo>
                                  <a:pt x="1292" y="330"/>
                                </a:lnTo>
                                <a:lnTo>
                                  <a:pt x="1290" y="322"/>
                                </a:lnTo>
                                <a:close/>
                                <a:moveTo>
                                  <a:pt x="1371" y="305"/>
                                </a:moveTo>
                                <a:lnTo>
                                  <a:pt x="1419" y="295"/>
                                </a:lnTo>
                                <a:lnTo>
                                  <a:pt x="1421" y="303"/>
                                </a:lnTo>
                                <a:lnTo>
                                  <a:pt x="1373" y="313"/>
                                </a:lnTo>
                                <a:lnTo>
                                  <a:pt x="1371" y="305"/>
                                </a:lnTo>
                                <a:close/>
                                <a:moveTo>
                                  <a:pt x="1452" y="288"/>
                                </a:moveTo>
                                <a:lnTo>
                                  <a:pt x="1500" y="277"/>
                                </a:lnTo>
                                <a:lnTo>
                                  <a:pt x="1502" y="285"/>
                                </a:lnTo>
                                <a:lnTo>
                                  <a:pt x="1453" y="296"/>
                                </a:lnTo>
                                <a:lnTo>
                                  <a:pt x="1452" y="288"/>
                                </a:lnTo>
                                <a:close/>
                                <a:moveTo>
                                  <a:pt x="1532" y="270"/>
                                </a:moveTo>
                                <a:lnTo>
                                  <a:pt x="1581" y="260"/>
                                </a:lnTo>
                                <a:lnTo>
                                  <a:pt x="1582" y="268"/>
                                </a:lnTo>
                                <a:lnTo>
                                  <a:pt x="1534" y="278"/>
                                </a:lnTo>
                                <a:lnTo>
                                  <a:pt x="1532" y="270"/>
                                </a:lnTo>
                                <a:close/>
                                <a:moveTo>
                                  <a:pt x="1613" y="253"/>
                                </a:moveTo>
                                <a:lnTo>
                                  <a:pt x="1661" y="243"/>
                                </a:lnTo>
                                <a:lnTo>
                                  <a:pt x="1663" y="251"/>
                                </a:lnTo>
                                <a:lnTo>
                                  <a:pt x="1615" y="261"/>
                                </a:lnTo>
                                <a:lnTo>
                                  <a:pt x="1613" y="253"/>
                                </a:lnTo>
                                <a:close/>
                                <a:moveTo>
                                  <a:pt x="1693" y="236"/>
                                </a:moveTo>
                                <a:lnTo>
                                  <a:pt x="1742" y="225"/>
                                </a:lnTo>
                                <a:lnTo>
                                  <a:pt x="1744" y="233"/>
                                </a:lnTo>
                                <a:lnTo>
                                  <a:pt x="1695" y="244"/>
                                </a:lnTo>
                                <a:lnTo>
                                  <a:pt x="1693" y="236"/>
                                </a:lnTo>
                                <a:close/>
                                <a:moveTo>
                                  <a:pt x="1774" y="218"/>
                                </a:moveTo>
                                <a:lnTo>
                                  <a:pt x="1823" y="208"/>
                                </a:lnTo>
                                <a:lnTo>
                                  <a:pt x="1824" y="216"/>
                                </a:lnTo>
                                <a:lnTo>
                                  <a:pt x="1776" y="226"/>
                                </a:lnTo>
                                <a:lnTo>
                                  <a:pt x="1774" y="218"/>
                                </a:lnTo>
                                <a:close/>
                                <a:moveTo>
                                  <a:pt x="1855" y="201"/>
                                </a:moveTo>
                                <a:lnTo>
                                  <a:pt x="1903" y="191"/>
                                </a:lnTo>
                                <a:lnTo>
                                  <a:pt x="1905" y="199"/>
                                </a:lnTo>
                                <a:lnTo>
                                  <a:pt x="1857" y="209"/>
                                </a:lnTo>
                                <a:lnTo>
                                  <a:pt x="1855" y="201"/>
                                </a:lnTo>
                                <a:close/>
                                <a:moveTo>
                                  <a:pt x="1935" y="184"/>
                                </a:moveTo>
                                <a:lnTo>
                                  <a:pt x="1984" y="173"/>
                                </a:lnTo>
                                <a:lnTo>
                                  <a:pt x="1985" y="181"/>
                                </a:lnTo>
                                <a:lnTo>
                                  <a:pt x="1937" y="192"/>
                                </a:lnTo>
                                <a:lnTo>
                                  <a:pt x="1935" y="184"/>
                                </a:lnTo>
                                <a:close/>
                                <a:moveTo>
                                  <a:pt x="2016" y="167"/>
                                </a:moveTo>
                                <a:lnTo>
                                  <a:pt x="2064" y="156"/>
                                </a:lnTo>
                                <a:lnTo>
                                  <a:pt x="2066" y="164"/>
                                </a:lnTo>
                                <a:lnTo>
                                  <a:pt x="2018" y="174"/>
                                </a:lnTo>
                                <a:lnTo>
                                  <a:pt x="2016" y="167"/>
                                </a:lnTo>
                                <a:close/>
                                <a:moveTo>
                                  <a:pt x="2097" y="149"/>
                                </a:moveTo>
                                <a:lnTo>
                                  <a:pt x="2145" y="139"/>
                                </a:lnTo>
                                <a:lnTo>
                                  <a:pt x="2147" y="147"/>
                                </a:lnTo>
                                <a:lnTo>
                                  <a:pt x="2098" y="157"/>
                                </a:lnTo>
                                <a:lnTo>
                                  <a:pt x="2097" y="149"/>
                                </a:lnTo>
                                <a:close/>
                                <a:moveTo>
                                  <a:pt x="2177" y="132"/>
                                </a:moveTo>
                                <a:lnTo>
                                  <a:pt x="2226" y="122"/>
                                </a:lnTo>
                                <a:lnTo>
                                  <a:pt x="2227" y="129"/>
                                </a:lnTo>
                                <a:lnTo>
                                  <a:pt x="2179" y="140"/>
                                </a:lnTo>
                                <a:lnTo>
                                  <a:pt x="2177" y="132"/>
                                </a:lnTo>
                                <a:close/>
                                <a:moveTo>
                                  <a:pt x="2258" y="115"/>
                                </a:moveTo>
                                <a:lnTo>
                                  <a:pt x="2306" y="104"/>
                                </a:lnTo>
                                <a:lnTo>
                                  <a:pt x="2308" y="112"/>
                                </a:lnTo>
                                <a:lnTo>
                                  <a:pt x="2260" y="123"/>
                                </a:lnTo>
                                <a:lnTo>
                                  <a:pt x="2258" y="115"/>
                                </a:lnTo>
                                <a:close/>
                                <a:moveTo>
                                  <a:pt x="2339" y="97"/>
                                </a:moveTo>
                                <a:lnTo>
                                  <a:pt x="2387" y="87"/>
                                </a:lnTo>
                                <a:lnTo>
                                  <a:pt x="2389" y="95"/>
                                </a:lnTo>
                                <a:lnTo>
                                  <a:pt x="2340" y="105"/>
                                </a:lnTo>
                                <a:lnTo>
                                  <a:pt x="2339" y="97"/>
                                </a:lnTo>
                                <a:close/>
                                <a:moveTo>
                                  <a:pt x="2419" y="80"/>
                                </a:moveTo>
                                <a:lnTo>
                                  <a:pt x="2467" y="70"/>
                                </a:lnTo>
                                <a:lnTo>
                                  <a:pt x="2469" y="77"/>
                                </a:lnTo>
                                <a:lnTo>
                                  <a:pt x="2421" y="88"/>
                                </a:lnTo>
                                <a:lnTo>
                                  <a:pt x="2419" y="80"/>
                                </a:lnTo>
                                <a:close/>
                                <a:moveTo>
                                  <a:pt x="2500" y="63"/>
                                </a:moveTo>
                                <a:lnTo>
                                  <a:pt x="2548" y="52"/>
                                </a:lnTo>
                                <a:lnTo>
                                  <a:pt x="2550" y="60"/>
                                </a:lnTo>
                                <a:lnTo>
                                  <a:pt x="2501" y="71"/>
                                </a:lnTo>
                                <a:lnTo>
                                  <a:pt x="2500" y="63"/>
                                </a:lnTo>
                                <a:close/>
                                <a:moveTo>
                                  <a:pt x="2580" y="45"/>
                                </a:moveTo>
                                <a:lnTo>
                                  <a:pt x="2629" y="35"/>
                                </a:lnTo>
                                <a:lnTo>
                                  <a:pt x="2630" y="43"/>
                                </a:lnTo>
                                <a:lnTo>
                                  <a:pt x="2582" y="53"/>
                                </a:lnTo>
                                <a:lnTo>
                                  <a:pt x="2580" y="45"/>
                                </a:lnTo>
                                <a:close/>
                                <a:moveTo>
                                  <a:pt x="2661" y="28"/>
                                </a:moveTo>
                                <a:lnTo>
                                  <a:pt x="2709" y="18"/>
                                </a:lnTo>
                                <a:lnTo>
                                  <a:pt x="2711" y="26"/>
                                </a:lnTo>
                                <a:lnTo>
                                  <a:pt x="2663" y="36"/>
                                </a:lnTo>
                                <a:lnTo>
                                  <a:pt x="2661" y="28"/>
                                </a:lnTo>
                                <a:close/>
                                <a:moveTo>
                                  <a:pt x="2742" y="11"/>
                                </a:moveTo>
                                <a:lnTo>
                                  <a:pt x="2790" y="0"/>
                                </a:lnTo>
                                <a:lnTo>
                                  <a:pt x="2792" y="8"/>
                                </a:lnTo>
                                <a:lnTo>
                                  <a:pt x="2743" y="19"/>
                                </a:lnTo>
                                <a:lnTo>
                                  <a:pt x="2742" y="1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Freeform 331"/>
                        <wps:cNvSpPr>
                          <a:spLocks noEditPoints="1"/>
                        </wps:cNvSpPr>
                        <wps:spPr bwMode="auto">
                          <a:xfrm>
                            <a:off x="705485" y="932815"/>
                            <a:ext cx="285115" cy="349250"/>
                          </a:xfrm>
                          <a:custGeom>
                            <a:avLst/>
                            <a:gdLst>
                              <a:gd name="T0" fmla="*/ 0 w 449"/>
                              <a:gd name="T1" fmla="*/ 545 h 550"/>
                              <a:gd name="T2" fmla="*/ 31 w 449"/>
                              <a:gd name="T3" fmla="*/ 507 h 550"/>
                              <a:gd name="T4" fmla="*/ 37 w 449"/>
                              <a:gd name="T5" fmla="*/ 512 h 550"/>
                              <a:gd name="T6" fmla="*/ 6 w 449"/>
                              <a:gd name="T7" fmla="*/ 550 h 550"/>
                              <a:gd name="T8" fmla="*/ 0 w 449"/>
                              <a:gd name="T9" fmla="*/ 545 h 550"/>
                              <a:gd name="T10" fmla="*/ 51 w 449"/>
                              <a:gd name="T11" fmla="*/ 481 h 550"/>
                              <a:gd name="T12" fmla="*/ 82 w 449"/>
                              <a:gd name="T13" fmla="*/ 443 h 550"/>
                              <a:gd name="T14" fmla="*/ 89 w 449"/>
                              <a:gd name="T15" fmla="*/ 448 h 550"/>
                              <a:gd name="T16" fmla="*/ 58 w 449"/>
                              <a:gd name="T17" fmla="*/ 486 h 550"/>
                              <a:gd name="T18" fmla="*/ 51 w 449"/>
                              <a:gd name="T19" fmla="*/ 481 h 550"/>
                              <a:gd name="T20" fmla="*/ 103 w 449"/>
                              <a:gd name="T21" fmla="*/ 418 h 550"/>
                              <a:gd name="T22" fmla="*/ 134 w 449"/>
                              <a:gd name="T23" fmla="*/ 380 h 550"/>
                              <a:gd name="T24" fmla="*/ 140 w 449"/>
                              <a:gd name="T25" fmla="*/ 385 h 550"/>
                              <a:gd name="T26" fmla="*/ 109 w 449"/>
                              <a:gd name="T27" fmla="*/ 423 h 550"/>
                              <a:gd name="T28" fmla="*/ 103 w 449"/>
                              <a:gd name="T29" fmla="*/ 418 h 550"/>
                              <a:gd name="T30" fmla="*/ 154 w 449"/>
                              <a:gd name="T31" fmla="*/ 355 h 550"/>
                              <a:gd name="T32" fmla="*/ 185 w 449"/>
                              <a:gd name="T33" fmla="*/ 317 h 550"/>
                              <a:gd name="T34" fmla="*/ 192 w 449"/>
                              <a:gd name="T35" fmla="*/ 322 h 550"/>
                              <a:gd name="T36" fmla="*/ 161 w 449"/>
                              <a:gd name="T37" fmla="*/ 360 h 550"/>
                              <a:gd name="T38" fmla="*/ 154 w 449"/>
                              <a:gd name="T39" fmla="*/ 355 h 550"/>
                              <a:gd name="T40" fmla="*/ 206 w 449"/>
                              <a:gd name="T41" fmla="*/ 291 h 550"/>
                              <a:gd name="T42" fmla="*/ 237 w 449"/>
                              <a:gd name="T43" fmla="*/ 253 h 550"/>
                              <a:gd name="T44" fmla="*/ 243 w 449"/>
                              <a:gd name="T45" fmla="*/ 258 h 550"/>
                              <a:gd name="T46" fmla="*/ 212 w 449"/>
                              <a:gd name="T47" fmla="*/ 296 h 550"/>
                              <a:gd name="T48" fmla="*/ 206 w 449"/>
                              <a:gd name="T49" fmla="*/ 291 h 550"/>
                              <a:gd name="T50" fmla="*/ 257 w 449"/>
                              <a:gd name="T51" fmla="*/ 228 h 550"/>
                              <a:gd name="T52" fmla="*/ 288 w 449"/>
                              <a:gd name="T53" fmla="*/ 190 h 550"/>
                              <a:gd name="T54" fmla="*/ 294 w 449"/>
                              <a:gd name="T55" fmla="*/ 195 h 550"/>
                              <a:gd name="T56" fmla="*/ 264 w 449"/>
                              <a:gd name="T57" fmla="*/ 233 h 550"/>
                              <a:gd name="T58" fmla="*/ 257 w 449"/>
                              <a:gd name="T59" fmla="*/ 228 h 550"/>
                              <a:gd name="T60" fmla="*/ 309 w 449"/>
                              <a:gd name="T61" fmla="*/ 165 h 550"/>
                              <a:gd name="T62" fmla="*/ 339 w 449"/>
                              <a:gd name="T63" fmla="*/ 127 h 550"/>
                              <a:gd name="T64" fmla="*/ 346 w 449"/>
                              <a:gd name="T65" fmla="*/ 132 h 550"/>
                              <a:gd name="T66" fmla="*/ 315 w 449"/>
                              <a:gd name="T67" fmla="*/ 170 h 550"/>
                              <a:gd name="T68" fmla="*/ 309 w 449"/>
                              <a:gd name="T69" fmla="*/ 165 h 550"/>
                              <a:gd name="T70" fmla="*/ 360 w 449"/>
                              <a:gd name="T71" fmla="*/ 101 h 550"/>
                              <a:gd name="T72" fmla="*/ 391 w 449"/>
                              <a:gd name="T73" fmla="*/ 63 h 550"/>
                              <a:gd name="T74" fmla="*/ 397 w 449"/>
                              <a:gd name="T75" fmla="*/ 69 h 550"/>
                              <a:gd name="T76" fmla="*/ 367 w 449"/>
                              <a:gd name="T77" fmla="*/ 107 h 550"/>
                              <a:gd name="T78" fmla="*/ 360 w 449"/>
                              <a:gd name="T79" fmla="*/ 101 h 550"/>
                              <a:gd name="T80" fmla="*/ 411 w 449"/>
                              <a:gd name="T81" fmla="*/ 38 h 550"/>
                              <a:gd name="T82" fmla="*/ 442 w 449"/>
                              <a:gd name="T83" fmla="*/ 0 h 550"/>
                              <a:gd name="T84" fmla="*/ 449 w 449"/>
                              <a:gd name="T85" fmla="*/ 5 h 550"/>
                              <a:gd name="T86" fmla="*/ 418 w 449"/>
                              <a:gd name="T87" fmla="*/ 43 h 550"/>
                              <a:gd name="T88" fmla="*/ 411 w 449"/>
                              <a:gd name="T89" fmla="*/ 38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449" h="550">
                                <a:moveTo>
                                  <a:pt x="0" y="545"/>
                                </a:moveTo>
                                <a:lnTo>
                                  <a:pt x="31" y="507"/>
                                </a:lnTo>
                                <a:lnTo>
                                  <a:pt x="37" y="512"/>
                                </a:lnTo>
                                <a:lnTo>
                                  <a:pt x="6" y="550"/>
                                </a:lnTo>
                                <a:lnTo>
                                  <a:pt x="0" y="545"/>
                                </a:lnTo>
                                <a:close/>
                                <a:moveTo>
                                  <a:pt x="51" y="481"/>
                                </a:moveTo>
                                <a:lnTo>
                                  <a:pt x="82" y="443"/>
                                </a:lnTo>
                                <a:lnTo>
                                  <a:pt x="89" y="448"/>
                                </a:lnTo>
                                <a:lnTo>
                                  <a:pt x="58" y="486"/>
                                </a:lnTo>
                                <a:lnTo>
                                  <a:pt x="51" y="481"/>
                                </a:lnTo>
                                <a:close/>
                                <a:moveTo>
                                  <a:pt x="103" y="418"/>
                                </a:moveTo>
                                <a:lnTo>
                                  <a:pt x="134" y="380"/>
                                </a:lnTo>
                                <a:lnTo>
                                  <a:pt x="140" y="385"/>
                                </a:lnTo>
                                <a:lnTo>
                                  <a:pt x="109" y="423"/>
                                </a:lnTo>
                                <a:lnTo>
                                  <a:pt x="103" y="418"/>
                                </a:lnTo>
                                <a:close/>
                                <a:moveTo>
                                  <a:pt x="154" y="355"/>
                                </a:moveTo>
                                <a:lnTo>
                                  <a:pt x="185" y="317"/>
                                </a:lnTo>
                                <a:lnTo>
                                  <a:pt x="192" y="322"/>
                                </a:lnTo>
                                <a:lnTo>
                                  <a:pt x="161" y="360"/>
                                </a:lnTo>
                                <a:lnTo>
                                  <a:pt x="154" y="355"/>
                                </a:lnTo>
                                <a:close/>
                                <a:moveTo>
                                  <a:pt x="206" y="291"/>
                                </a:moveTo>
                                <a:lnTo>
                                  <a:pt x="237" y="253"/>
                                </a:lnTo>
                                <a:lnTo>
                                  <a:pt x="243" y="258"/>
                                </a:lnTo>
                                <a:lnTo>
                                  <a:pt x="212" y="296"/>
                                </a:lnTo>
                                <a:lnTo>
                                  <a:pt x="206" y="291"/>
                                </a:lnTo>
                                <a:close/>
                                <a:moveTo>
                                  <a:pt x="257" y="228"/>
                                </a:moveTo>
                                <a:lnTo>
                                  <a:pt x="288" y="190"/>
                                </a:lnTo>
                                <a:lnTo>
                                  <a:pt x="294" y="195"/>
                                </a:lnTo>
                                <a:lnTo>
                                  <a:pt x="264" y="233"/>
                                </a:lnTo>
                                <a:lnTo>
                                  <a:pt x="257" y="228"/>
                                </a:lnTo>
                                <a:close/>
                                <a:moveTo>
                                  <a:pt x="309" y="165"/>
                                </a:moveTo>
                                <a:lnTo>
                                  <a:pt x="339" y="127"/>
                                </a:lnTo>
                                <a:lnTo>
                                  <a:pt x="346" y="132"/>
                                </a:lnTo>
                                <a:lnTo>
                                  <a:pt x="315" y="170"/>
                                </a:lnTo>
                                <a:lnTo>
                                  <a:pt x="309" y="165"/>
                                </a:lnTo>
                                <a:close/>
                                <a:moveTo>
                                  <a:pt x="360" y="101"/>
                                </a:moveTo>
                                <a:lnTo>
                                  <a:pt x="391" y="63"/>
                                </a:lnTo>
                                <a:lnTo>
                                  <a:pt x="397" y="69"/>
                                </a:lnTo>
                                <a:lnTo>
                                  <a:pt x="367" y="107"/>
                                </a:lnTo>
                                <a:lnTo>
                                  <a:pt x="360" y="101"/>
                                </a:lnTo>
                                <a:close/>
                                <a:moveTo>
                                  <a:pt x="411" y="38"/>
                                </a:moveTo>
                                <a:lnTo>
                                  <a:pt x="442" y="0"/>
                                </a:lnTo>
                                <a:lnTo>
                                  <a:pt x="449" y="5"/>
                                </a:lnTo>
                                <a:lnTo>
                                  <a:pt x="418" y="43"/>
                                </a:lnTo>
                                <a:lnTo>
                                  <a:pt x="41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Freeform 332"/>
                        <wps:cNvSpPr>
                          <a:spLocks noEditPoints="1"/>
                        </wps:cNvSpPr>
                        <wps:spPr bwMode="auto">
                          <a:xfrm>
                            <a:off x="704850" y="189865"/>
                            <a:ext cx="293370" cy="1281430"/>
                          </a:xfrm>
                          <a:custGeom>
                            <a:avLst/>
                            <a:gdLst>
                              <a:gd name="T0" fmla="*/ 11 w 462"/>
                              <a:gd name="T1" fmla="*/ 49 h 2018"/>
                              <a:gd name="T2" fmla="*/ 26 w 462"/>
                              <a:gd name="T3" fmla="*/ 79 h 2018"/>
                              <a:gd name="T4" fmla="*/ 18 w 462"/>
                              <a:gd name="T5" fmla="*/ 81 h 2018"/>
                              <a:gd name="T6" fmla="*/ 54 w 462"/>
                              <a:gd name="T7" fmla="*/ 205 h 2018"/>
                              <a:gd name="T8" fmla="*/ 44 w 462"/>
                              <a:gd name="T9" fmla="*/ 158 h 2018"/>
                              <a:gd name="T10" fmla="*/ 64 w 462"/>
                              <a:gd name="T11" fmla="*/ 286 h 2018"/>
                              <a:gd name="T12" fmla="*/ 79 w 462"/>
                              <a:gd name="T13" fmla="*/ 316 h 2018"/>
                              <a:gd name="T14" fmla="*/ 71 w 462"/>
                              <a:gd name="T15" fmla="*/ 318 h 2018"/>
                              <a:gd name="T16" fmla="*/ 108 w 462"/>
                              <a:gd name="T17" fmla="*/ 443 h 2018"/>
                              <a:gd name="T18" fmla="*/ 97 w 462"/>
                              <a:gd name="T19" fmla="*/ 395 h 2018"/>
                              <a:gd name="T20" fmla="*/ 118 w 462"/>
                              <a:gd name="T21" fmla="*/ 523 h 2018"/>
                              <a:gd name="T22" fmla="*/ 133 w 462"/>
                              <a:gd name="T23" fmla="*/ 553 h 2018"/>
                              <a:gd name="T24" fmla="*/ 125 w 462"/>
                              <a:gd name="T25" fmla="*/ 555 h 2018"/>
                              <a:gd name="T26" fmla="*/ 161 w 462"/>
                              <a:gd name="T27" fmla="*/ 680 h 2018"/>
                              <a:gd name="T28" fmla="*/ 151 w 462"/>
                              <a:gd name="T29" fmla="*/ 632 h 2018"/>
                              <a:gd name="T30" fmla="*/ 171 w 462"/>
                              <a:gd name="T31" fmla="*/ 760 h 2018"/>
                              <a:gd name="T32" fmla="*/ 186 w 462"/>
                              <a:gd name="T33" fmla="*/ 790 h 2018"/>
                              <a:gd name="T34" fmla="*/ 178 w 462"/>
                              <a:gd name="T35" fmla="*/ 792 h 2018"/>
                              <a:gd name="T36" fmla="*/ 215 w 462"/>
                              <a:gd name="T37" fmla="*/ 917 h 2018"/>
                              <a:gd name="T38" fmla="*/ 204 w 462"/>
                              <a:gd name="T39" fmla="*/ 869 h 2018"/>
                              <a:gd name="T40" fmla="*/ 224 w 462"/>
                              <a:gd name="T41" fmla="*/ 998 h 2018"/>
                              <a:gd name="T42" fmla="*/ 240 w 462"/>
                              <a:gd name="T43" fmla="*/ 1028 h 2018"/>
                              <a:gd name="T44" fmla="*/ 232 w 462"/>
                              <a:gd name="T45" fmla="*/ 1029 h 2018"/>
                              <a:gd name="T46" fmla="*/ 268 w 462"/>
                              <a:gd name="T47" fmla="*/ 1154 h 2018"/>
                              <a:gd name="T48" fmla="*/ 257 w 462"/>
                              <a:gd name="T49" fmla="*/ 1107 h 2018"/>
                              <a:gd name="T50" fmla="*/ 278 w 462"/>
                              <a:gd name="T51" fmla="*/ 1235 h 2018"/>
                              <a:gd name="T52" fmla="*/ 293 w 462"/>
                              <a:gd name="T53" fmla="*/ 1265 h 2018"/>
                              <a:gd name="T54" fmla="*/ 285 w 462"/>
                              <a:gd name="T55" fmla="*/ 1267 h 2018"/>
                              <a:gd name="T56" fmla="*/ 321 w 462"/>
                              <a:gd name="T57" fmla="*/ 1391 h 2018"/>
                              <a:gd name="T58" fmla="*/ 311 w 462"/>
                              <a:gd name="T59" fmla="*/ 1344 h 2018"/>
                              <a:gd name="T60" fmla="*/ 331 w 462"/>
                              <a:gd name="T61" fmla="*/ 1472 h 2018"/>
                              <a:gd name="T62" fmla="*/ 346 w 462"/>
                              <a:gd name="T63" fmla="*/ 1502 h 2018"/>
                              <a:gd name="T64" fmla="*/ 338 w 462"/>
                              <a:gd name="T65" fmla="*/ 1504 h 2018"/>
                              <a:gd name="T66" fmla="*/ 375 w 462"/>
                              <a:gd name="T67" fmla="*/ 1628 h 2018"/>
                              <a:gd name="T68" fmla="*/ 364 w 462"/>
                              <a:gd name="T69" fmla="*/ 1581 h 2018"/>
                              <a:gd name="T70" fmla="*/ 385 w 462"/>
                              <a:gd name="T71" fmla="*/ 1709 h 2018"/>
                              <a:gd name="T72" fmla="*/ 400 w 462"/>
                              <a:gd name="T73" fmla="*/ 1739 h 2018"/>
                              <a:gd name="T74" fmla="*/ 392 w 462"/>
                              <a:gd name="T75" fmla="*/ 1741 h 2018"/>
                              <a:gd name="T76" fmla="*/ 428 w 462"/>
                              <a:gd name="T77" fmla="*/ 1866 h 2018"/>
                              <a:gd name="T78" fmla="*/ 418 w 462"/>
                              <a:gd name="T79" fmla="*/ 1818 h 2018"/>
                              <a:gd name="T80" fmla="*/ 438 w 462"/>
                              <a:gd name="T81" fmla="*/ 1946 h 2018"/>
                              <a:gd name="T82" fmla="*/ 453 w 462"/>
                              <a:gd name="T83" fmla="*/ 1976 h 2018"/>
                              <a:gd name="T84" fmla="*/ 445 w 462"/>
                              <a:gd name="T85" fmla="*/ 1978 h 20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462" h="2018">
                                <a:moveTo>
                                  <a:pt x="8" y="0"/>
                                </a:moveTo>
                                <a:lnTo>
                                  <a:pt x="19" y="47"/>
                                </a:lnTo>
                                <a:lnTo>
                                  <a:pt x="11" y="49"/>
                                </a:lnTo>
                                <a:lnTo>
                                  <a:pt x="0" y="1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26" y="79"/>
                                </a:moveTo>
                                <a:lnTo>
                                  <a:pt x="37" y="126"/>
                                </a:lnTo>
                                <a:lnTo>
                                  <a:pt x="29" y="128"/>
                                </a:lnTo>
                                <a:lnTo>
                                  <a:pt x="18" y="81"/>
                                </a:lnTo>
                                <a:lnTo>
                                  <a:pt x="26" y="79"/>
                                </a:lnTo>
                                <a:close/>
                                <a:moveTo>
                                  <a:pt x="44" y="158"/>
                                </a:moveTo>
                                <a:lnTo>
                                  <a:pt x="54" y="205"/>
                                </a:lnTo>
                                <a:lnTo>
                                  <a:pt x="46" y="207"/>
                                </a:lnTo>
                                <a:lnTo>
                                  <a:pt x="36" y="160"/>
                                </a:lnTo>
                                <a:lnTo>
                                  <a:pt x="44" y="158"/>
                                </a:lnTo>
                                <a:close/>
                                <a:moveTo>
                                  <a:pt x="62" y="237"/>
                                </a:moveTo>
                                <a:lnTo>
                                  <a:pt x="72" y="284"/>
                                </a:lnTo>
                                <a:lnTo>
                                  <a:pt x="64" y="286"/>
                                </a:lnTo>
                                <a:lnTo>
                                  <a:pt x="54" y="239"/>
                                </a:lnTo>
                                <a:lnTo>
                                  <a:pt x="62" y="237"/>
                                </a:lnTo>
                                <a:close/>
                                <a:moveTo>
                                  <a:pt x="79" y="316"/>
                                </a:moveTo>
                                <a:lnTo>
                                  <a:pt x="90" y="363"/>
                                </a:lnTo>
                                <a:lnTo>
                                  <a:pt x="82" y="365"/>
                                </a:lnTo>
                                <a:lnTo>
                                  <a:pt x="71" y="318"/>
                                </a:lnTo>
                                <a:lnTo>
                                  <a:pt x="79" y="316"/>
                                </a:lnTo>
                                <a:close/>
                                <a:moveTo>
                                  <a:pt x="97" y="395"/>
                                </a:moveTo>
                                <a:lnTo>
                                  <a:pt x="108" y="443"/>
                                </a:lnTo>
                                <a:lnTo>
                                  <a:pt x="100" y="444"/>
                                </a:lnTo>
                                <a:lnTo>
                                  <a:pt x="89" y="397"/>
                                </a:lnTo>
                                <a:lnTo>
                                  <a:pt x="97" y="395"/>
                                </a:lnTo>
                                <a:close/>
                                <a:moveTo>
                                  <a:pt x="115" y="474"/>
                                </a:moveTo>
                                <a:lnTo>
                                  <a:pt x="126" y="522"/>
                                </a:lnTo>
                                <a:lnTo>
                                  <a:pt x="118" y="523"/>
                                </a:lnTo>
                                <a:lnTo>
                                  <a:pt x="107" y="476"/>
                                </a:lnTo>
                                <a:lnTo>
                                  <a:pt x="115" y="474"/>
                                </a:lnTo>
                                <a:close/>
                                <a:moveTo>
                                  <a:pt x="133" y="553"/>
                                </a:moveTo>
                                <a:lnTo>
                                  <a:pt x="143" y="601"/>
                                </a:lnTo>
                                <a:lnTo>
                                  <a:pt x="135" y="602"/>
                                </a:lnTo>
                                <a:lnTo>
                                  <a:pt x="125" y="555"/>
                                </a:lnTo>
                                <a:lnTo>
                                  <a:pt x="133" y="553"/>
                                </a:lnTo>
                                <a:close/>
                                <a:moveTo>
                                  <a:pt x="151" y="632"/>
                                </a:moveTo>
                                <a:lnTo>
                                  <a:pt x="161" y="680"/>
                                </a:lnTo>
                                <a:lnTo>
                                  <a:pt x="153" y="681"/>
                                </a:lnTo>
                                <a:lnTo>
                                  <a:pt x="143" y="634"/>
                                </a:lnTo>
                                <a:lnTo>
                                  <a:pt x="151" y="632"/>
                                </a:lnTo>
                                <a:close/>
                                <a:moveTo>
                                  <a:pt x="168" y="711"/>
                                </a:moveTo>
                                <a:lnTo>
                                  <a:pt x="179" y="759"/>
                                </a:lnTo>
                                <a:lnTo>
                                  <a:pt x="171" y="760"/>
                                </a:lnTo>
                                <a:lnTo>
                                  <a:pt x="160" y="713"/>
                                </a:lnTo>
                                <a:lnTo>
                                  <a:pt x="168" y="711"/>
                                </a:lnTo>
                                <a:close/>
                                <a:moveTo>
                                  <a:pt x="186" y="790"/>
                                </a:moveTo>
                                <a:lnTo>
                                  <a:pt x="197" y="838"/>
                                </a:lnTo>
                                <a:lnTo>
                                  <a:pt x="189" y="840"/>
                                </a:lnTo>
                                <a:lnTo>
                                  <a:pt x="178" y="792"/>
                                </a:lnTo>
                                <a:lnTo>
                                  <a:pt x="186" y="790"/>
                                </a:lnTo>
                                <a:close/>
                                <a:moveTo>
                                  <a:pt x="204" y="869"/>
                                </a:moveTo>
                                <a:lnTo>
                                  <a:pt x="215" y="917"/>
                                </a:lnTo>
                                <a:lnTo>
                                  <a:pt x="207" y="919"/>
                                </a:lnTo>
                                <a:lnTo>
                                  <a:pt x="196" y="871"/>
                                </a:lnTo>
                                <a:lnTo>
                                  <a:pt x="204" y="869"/>
                                </a:lnTo>
                                <a:close/>
                                <a:moveTo>
                                  <a:pt x="222" y="948"/>
                                </a:moveTo>
                                <a:lnTo>
                                  <a:pt x="232" y="996"/>
                                </a:lnTo>
                                <a:lnTo>
                                  <a:pt x="224" y="998"/>
                                </a:lnTo>
                                <a:lnTo>
                                  <a:pt x="214" y="950"/>
                                </a:lnTo>
                                <a:lnTo>
                                  <a:pt x="222" y="948"/>
                                </a:lnTo>
                                <a:close/>
                                <a:moveTo>
                                  <a:pt x="240" y="1028"/>
                                </a:moveTo>
                                <a:lnTo>
                                  <a:pt x="250" y="1075"/>
                                </a:lnTo>
                                <a:lnTo>
                                  <a:pt x="242" y="1077"/>
                                </a:lnTo>
                                <a:lnTo>
                                  <a:pt x="232" y="1029"/>
                                </a:lnTo>
                                <a:lnTo>
                                  <a:pt x="240" y="1028"/>
                                </a:lnTo>
                                <a:close/>
                                <a:moveTo>
                                  <a:pt x="257" y="1107"/>
                                </a:moveTo>
                                <a:lnTo>
                                  <a:pt x="268" y="1154"/>
                                </a:lnTo>
                                <a:lnTo>
                                  <a:pt x="260" y="1156"/>
                                </a:lnTo>
                                <a:lnTo>
                                  <a:pt x="249" y="1108"/>
                                </a:lnTo>
                                <a:lnTo>
                                  <a:pt x="257" y="1107"/>
                                </a:lnTo>
                                <a:close/>
                                <a:moveTo>
                                  <a:pt x="275" y="1186"/>
                                </a:moveTo>
                                <a:lnTo>
                                  <a:pt x="286" y="1233"/>
                                </a:lnTo>
                                <a:lnTo>
                                  <a:pt x="278" y="1235"/>
                                </a:lnTo>
                                <a:lnTo>
                                  <a:pt x="267" y="1187"/>
                                </a:lnTo>
                                <a:lnTo>
                                  <a:pt x="275" y="1186"/>
                                </a:lnTo>
                                <a:close/>
                                <a:moveTo>
                                  <a:pt x="293" y="1265"/>
                                </a:moveTo>
                                <a:lnTo>
                                  <a:pt x="304" y="1312"/>
                                </a:lnTo>
                                <a:lnTo>
                                  <a:pt x="296" y="1314"/>
                                </a:lnTo>
                                <a:lnTo>
                                  <a:pt x="285" y="1267"/>
                                </a:lnTo>
                                <a:lnTo>
                                  <a:pt x="293" y="1265"/>
                                </a:lnTo>
                                <a:close/>
                                <a:moveTo>
                                  <a:pt x="311" y="1344"/>
                                </a:moveTo>
                                <a:lnTo>
                                  <a:pt x="321" y="1391"/>
                                </a:lnTo>
                                <a:lnTo>
                                  <a:pt x="313" y="1393"/>
                                </a:lnTo>
                                <a:lnTo>
                                  <a:pt x="303" y="1346"/>
                                </a:lnTo>
                                <a:lnTo>
                                  <a:pt x="311" y="1344"/>
                                </a:lnTo>
                                <a:close/>
                                <a:moveTo>
                                  <a:pt x="329" y="1423"/>
                                </a:moveTo>
                                <a:lnTo>
                                  <a:pt x="339" y="1470"/>
                                </a:lnTo>
                                <a:lnTo>
                                  <a:pt x="331" y="1472"/>
                                </a:lnTo>
                                <a:lnTo>
                                  <a:pt x="321" y="1425"/>
                                </a:lnTo>
                                <a:lnTo>
                                  <a:pt x="329" y="1423"/>
                                </a:lnTo>
                                <a:close/>
                                <a:moveTo>
                                  <a:pt x="346" y="1502"/>
                                </a:moveTo>
                                <a:lnTo>
                                  <a:pt x="357" y="1549"/>
                                </a:lnTo>
                                <a:lnTo>
                                  <a:pt x="349" y="1551"/>
                                </a:lnTo>
                                <a:lnTo>
                                  <a:pt x="338" y="1504"/>
                                </a:lnTo>
                                <a:lnTo>
                                  <a:pt x="346" y="1502"/>
                                </a:lnTo>
                                <a:close/>
                                <a:moveTo>
                                  <a:pt x="364" y="1581"/>
                                </a:moveTo>
                                <a:lnTo>
                                  <a:pt x="375" y="1628"/>
                                </a:lnTo>
                                <a:lnTo>
                                  <a:pt x="367" y="1630"/>
                                </a:lnTo>
                                <a:lnTo>
                                  <a:pt x="356" y="1583"/>
                                </a:lnTo>
                                <a:lnTo>
                                  <a:pt x="364" y="1581"/>
                                </a:lnTo>
                                <a:close/>
                                <a:moveTo>
                                  <a:pt x="382" y="1660"/>
                                </a:moveTo>
                                <a:lnTo>
                                  <a:pt x="393" y="1708"/>
                                </a:lnTo>
                                <a:lnTo>
                                  <a:pt x="385" y="1709"/>
                                </a:lnTo>
                                <a:lnTo>
                                  <a:pt x="374" y="1662"/>
                                </a:lnTo>
                                <a:lnTo>
                                  <a:pt x="382" y="1660"/>
                                </a:lnTo>
                                <a:close/>
                                <a:moveTo>
                                  <a:pt x="400" y="1739"/>
                                </a:moveTo>
                                <a:lnTo>
                                  <a:pt x="411" y="1787"/>
                                </a:lnTo>
                                <a:lnTo>
                                  <a:pt x="402" y="1788"/>
                                </a:lnTo>
                                <a:lnTo>
                                  <a:pt x="392" y="1741"/>
                                </a:lnTo>
                                <a:lnTo>
                                  <a:pt x="400" y="1739"/>
                                </a:lnTo>
                                <a:close/>
                                <a:moveTo>
                                  <a:pt x="418" y="1818"/>
                                </a:moveTo>
                                <a:lnTo>
                                  <a:pt x="428" y="1866"/>
                                </a:lnTo>
                                <a:lnTo>
                                  <a:pt x="420" y="1867"/>
                                </a:lnTo>
                                <a:lnTo>
                                  <a:pt x="410" y="1820"/>
                                </a:lnTo>
                                <a:lnTo>
                                  <a:pt x="418" y="1818"/>
                                </a:lnTo>
                                <a:close/>
                                <a:moveTo>
                                  <a:pt x="435" y="1897"/>
                                </a:moveTo>
                                <a:lnTo>
                                  <a:pt x="446" y="1945"/>
                                </a:lnTo>
                                <a:lnTo>
                                  <a:pt x="438" y="1946"/>
                                </a:lnTo>
                                <a:lnTo>
                                  <a:pt x="427" y="1899"/>
                                </a:lnTo>
                                <a:lnTo>
                                  <a:pt x="435" y="1897"/>
                                </a:lnTo>
                                <a:close/>
                                <a:moveTo>
                                  <a:pt x="453" y="1976"/>
                                </a:moveTo>
                                <a:lnTo>
                                  <a:pt x="462" y="2016"/>
                                </a:lnTo>
                                <a:lnTo>
                                  <a:pt x="454" y="2018"/>
                                </a:lnTo>
                                <a:lnTo>
                                  <a:pt x="445" y="1978"/>
                                </a:lnTo>
                                <a:lnTo>
                                  <a:pt x="453" y="197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Freeform 333"/>
                        <wps:cNvSpPr>
                          <a:spLocks noEditPoints="1"/>
                        </wps:cNvSpPr>
                        <wps:spPr bwMode="auto">
                          <a:xfrm>
                            <a:off x="323215" y="1172210"/>
                            <a:ext cx="384810" cy="110490"/>
                          </a:xfrm>
                          <a:custGeom>
                            <a:avLst/>
                            <a:gdLst>
                              <a:gd name="T0" fmla="*/ 604 w 606"/>
                              <a:gd name="T1" fmla="*/ 174 h 174"/>
                              <a:gd name="T2" fmla="*/ 556 w 606"/>
                              <a:gd name="T3" fmla="*/ 161 h 174"/>
                              <a:gd name="T4" fmla="*/ 559 w 606"/>
                              <a:gd name="T5" fmla="*/ 153 h 174"/>
                              <a:gd name="T6" fmla="*/ 606 w 606"/>
                              <a:gd name="T7" fmla="*/ 166 h 174"/>
                              <a:gd name="T8" fmla="*/ 604 w 606"/>
                              <a:gd name="T9" fmla="*/ 174 h 174"/>
                              <a:gd name="T10" fmla="*/ 525 w 606"/>
                              <a:gd name="T11" fmla="*/ 152 h 174"/>
                              <a:gd name="T12" fmla="*/ 477 w 606"/>
                              <a:gd name="T13" fmla="*/ 139 h 174"/>
                              <a:gd name="T14" fmla="*/ 479 w 606"/>
                              <a:gd name="T15" fmla="*/ 131 h 174"/>
                              <a:gd name="T16" fmla="*/ 527 w 606"/>
                              <a:gd name="T17" fmla="*/ 144 h 174"/>
                              <a:gd name="T18" fmla="*/ 525 w 606"/>
                              <a:gd name="T19" fmla="*/ 152 h 174"/>
                              <a:gd name="T20" fmla="*/ 445 w 606"/>
                              <a:gd name="T21" fmla="*/ 130 h 174"/>
                              <a:gd name="T22" fmla="*/ 397 w 606"/>
                              <a:gd name="T23" fmla="*/ 117 h 174"/>
                              <a:gd name="T24" fmla="*/ 400 w 606"/>
                              <a:gd name="T25" fmla="*/ 109 h 174"/>
                              <a:gd name="T26" fmla="*/ 447 w 606"/>
                              <a:gd name="T27" fmla="*/ 123 h 174"/>
                              <a:gd name="T28" fmla="*/ 445 w 606"/>
                              <a:gd name="T29" fmla="*/ 130 h 174"/>
                              <a:gd name="T30" fmla="*/ 366 w 606"/>
                              <a:gd name="T31" fmla="*/ 108 h 174"/>
                              <a:gd name="T32" fmla="*/ 318 w 606"/>
                              <a:gd name="T33" fmla="*/ 95 h 174"/>
                              <a:gd name="T34" fmla="*/ 320 w 606"/>
                              <a:gd name="T35" fmla="*/ 87 h 174"/>
                              <a:gd name="T36" fmla="*/ 368 w 606"/>
                              <a:gd name="T37" fmla="*/ 101 h 174"/>
                              <a:gd name="T38" fmla="*/ 366 w 606"/>
                              <a:gd name="T39" fmla="*/ 108 h 174"/>
                              <a:gd name="T40" fmla="*/ 286 w 606"/>
                              <a:gd name="T41" fmla="*/ 87 h 174"/>
                              <a:gd name="T42" fmla="*/ 239 w 606"/>
                              <a:gd name="T43" fmla="*/ 73 h 174"/>
                              <a:gd name="T44" fmla="*/ 241 w 606"/>
                              <a:gd name="T45" fmla="*/ 66 h 174"/>
                              <a:gd name="T46" fmla="*/ 288 w 606"/>
                              <a:gd name="T47" fmla="*/ 79 h 174"/>
                              <a:gd name="T48" fmla="*/ 286 w 606"/>
                              <a:gd name="T49" fmla="*/ 87 h 174"/>
                              <a:gd name="T50" fmla="*/ 207 w 606"/>
                              <a:gd name="T51" fmla="*/ 65 h 174"/>
                              <a:gd name="T52" fmla="*/ 159 w 606"/>
                              <a:gd name="T53" fmla="*/ 52 h 174"/>
                              <a:gd name="T54" fmla="*/ 161 w 606"/>
                              <a:gd name="T55" fmla="*/ 44 h 174"/>
                              <a:gd name="T56" fmla="*/ 209 w 606"/>
                              <a:gd name="T57" fmla="*/ 57 h 174"/>
                              <a:gd name="T58" fmla="*/ 207 w 606"/>
                              <a:gd name="T59" fmla="*/ 65 h 174"/>
                              <a:gd name="T60" fmla="*/ 127 w 606"/>
                              <a:gd name="T61" fmla="*/ 43 h 174"/>
                              <a:gd name="T62" fmla="*/ 80 w 606"/>
                              <a:gd name="T63" fmla="*/ 30 h 174"/>
                              <a:gd name="T64" fmla="*/ 82 w 606"/>
                              <a:gd name="T65" fmla="*/ 22 h 174"/>
                              <a:gd name="T66" fmla="*/ 130 w 606"/>
                              <a:gd name="T67" fmla="*/ 35 h 174"/>
                              <a:gd name="T68" fmla="*/ 127 w 606"/>
                              <a:gd name="T69" fmla="*/ 43 h 174"/>
                              <a:gd name="T70" fmla="*/ 48 w 606"/>
                              <a:gd name="T71" fmla="*/ 21 h 174"/>
                              <a:gd name="T72" fmla="*/ 0 w 606"/>
                              <a:gd name="T73" fmla="*/ 8 h 174"/>
                              <a:gd name="T74" fmla="*/ 2 w 606"/>
                              <a:gd name="T75" fmla="*/ 0 h 174"/>
                              <a:gd name="T76" fmla="*/ 50 w 606"/>
                              <a:gd name="T77" fmla="*/ 13 h 174"/>
                              <a:gd name="T78" fmla="*/ 48 w 606"/>
                              <a:gd name="T79" fmla="*/ 21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06" h="174">
                                <a:moveTo>
                                  <a:pt x="604" y="174"/>
                                </a:moveTo>
                                <a:lnTo>
                                  <a:pt x="556" y="161"/>
                                </a:lnTo>
                                <a:lnTo>
                                  <a:pt x="559" y="153"/>
                                </a:lnTo>
                                <a:lnTo>
                                  <a:pt x="606" y="166"/>
                                </a:lnTo>
                                <a:lnTo>
                                  <a:pt x="604" y="174"/>
                                </a:lnTo>
                                <a:close/>
                                <a:moveTo>
                                  <a:pt x="525" y="152"/>
                                </a:moveTo>
                                <a:lnTo>
                                  <a:pt x="477" y="139"/>
                                </a:lnTo>
                                <a:lnTo>
                                  <a:pt x="479" y="131"/>
                                </a:lnTo>
                                <a:lnTo>
                                  <a:pt x="527" y="144"/>
                                </a:lnTo>
                                <a:lnTo>
                                  <a:pt x="525" y="152"/>
                                </a:lnTo>
                                <a:close/>
                                <a:moveTo>
                                  <a:pt x="445" y="130"/>
                                </a:moveTo>
                                <a:lnTo>
                                  <a:pt x="397" y="117"/>
                                </a:lnTo>
                                <a:lnTo>
                                  <a:pt x="400" y="109"/>
                                </a:lnTo>
                                <a:lnTo>
                                  <a:pt x="447" y="123"/>
                                </a:lnTo>
                                <a:lnTo>
                                  <a:pt x="445" y="130"/>
                                </a:lnTo>
                                <a:close/>
                                <a:moveTo>
                                  <a:pt x="366" y="108"/>
                                </a:moveTo>
                                <a:lnTo>
                                  <a:pt x="318" y="95"/>
                                </a:lnTo>
                                <a:lnTo>
                                  <a:pt x="320" y="87"/>
                                </a:lnTo>
                                <a:lnTo>
                                  <a:pt x="368" y="101"/>
                                </a:lnTo>
                                <a:lnTo>
                                  <a:pt x="366" y="108"/>
                                </a:lnTo>
                                <a:close/>
                                <a:moveTo>
                                  <a:pt x="286" y="87"/>
                                </a:moveTo>
                                <a:lnTo>
                                  <a:pt x="239" y="73"/>
                                </a:lnTo>
                                <a:lnTo>
                                  <a:pt x="241" y="66"/>
                                </a:lnTo>
                                <a:lnTo>
                                  <a:pt x="288" y="79"/>
                                </a:lnTo>
                                <a:lnTo>
                                  <a:pt x="286" y="87"/>
                                </a:lnTo>
                                <a:close/>
                                <a:moveTo>
                                  <a:pt x="207" y="65"/>
                                </a:moveTo>
                                <a:lnTo>
                                  <a:pt x="159" y="52"/>
                                </a:lnTo>
                                <a:lnTo>
                                  <a:pt x="161" y="44"/>
                                </a:lnTo>
                                <a:lnTo>
                                  <a:pt x="209" y="57"/>
                                </a:lnTo>
                                <a:lnTo>
                                  <a:pt x="207" y="65"/>
                                </a:lnTo>
                                <a:close/>
                                <a:moveTo>
                                  <a:pt x="127" y="43"/>
                                </a:moveTo>
                                <a:lnTo>
                                  <a:pt x="80" y="30"/>
                                </a:lnTo>
                                <a:lnTo>
                                  <a:pt x="82" y="22"/>
                                </a:lnTo>
                                <a:lnTo>
                                  <a:pt x="130" y="35"/>
                                </a:lnTo>
                                <a:lnTo>
                                  <a:pt x="127" y="43"/>
                                </a:lnTo>
                                <a:close/>
                                <a:moveTo>
                                  <a:pt x="48" y="21"/>
                                </a:moveTo>
                                <a:lnTo>
                                  <a:pt x="0" y="8"/>
                                </a:lnTo>
                                <a:lnTo>
                                  <a:pt x="2" y="0"/>
                                </a:lnTo>
                                <a:lnTo>
                                  <a:pt x="50" y="13"/>
                                </a:lnTo>
                                <a:lnTo>
                                  <a:pt x="48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Freeform 334"/>
                        <wps:cNvSpPr>
                          <a:spLocks noEditPoints="1"/>
                        </wps:cNvSpPr>
                        <wps:spPr bwMode="auto">
                          <a:xfrm>
                            <a:off x="706120" y="914400"/>
                            <a:ext cx="784860" cy="368300"/>
                          </a:xfrm>
                          <a:custGeom>
                            <a:avLst/>
                            <a:gdLst>
                              <a:gd name="T0" fmla="*/ 45 w 1236"/>
                              <a:gd name="T1" fmla="*/ 552 h 580"/>
                              <a:gd name="T2" fmla="*/ 4 w 1236"/>
                              <a:gd name="T3" fmla="*/ 580 h 580"/>
                              <a:gd name="T4" fmla="*/ 75 w 1236"/>
                              <a:gd name="T5" fmla="*/ 538 h 580"/>
                              <a:gd name="T6" fmla="*/ 123 w 1236"/>
                              <a:gd name="T7" fmla="*/ 524 h 580"/>
                              <a:gd name="T8" fmla="*/ 75 w 1236"/>
                              <a:gd name="T9" fmla="*/ 538 h 580"/>
                              <a:gd name="T10" fmla="*/ 194 w 1236"/>
                              <a:gd name="T11" fmla="*/ 482 h 580"/>
                              <a:gd name="T12" fmla="*/ 153 w 1236"/>
                              <a:gd name="T13" fmla="*/ 511 h 580"/>
                              <a:gd name="T14" fmla="*/ 224 w 1236"/>
                              <a:gd name="T15" fmla="*/ 469 h 580"/>
                              <a:gd name="T16" fmla="*/ 272 w 1236"/>
                              <a:gd name="T17" fmla="*/ 455 h 580"/>
                              <a:gd name="T18" fmla="*/ 224 w 1236"/>
                              <a:gd name="T19" fmla="*/ 469 h 580"/>
                              <a:gd name="T20" fmla="*/ 344 w 1236"/>
                              <a:gd name="T21" fmla="*/ 413 h 580"/>
                              <a:gd name="T22" fmla="*/ 302 w 1236"/>
                              <a:gd name="T23" fmla="*/ 441 h 580"/>
                              <a:gd name="T24" fmla="*/ 373 w 1236"/>
                              <a:gd name="T25" fmla="*/ 399 h 580"/>
                              <a:gd name="T26" fmla="*/ 422 w 1236"/>
                              <a:gd name="T27" fmla="*/ 386 h 580"/>
                              <a:gd name="T28" fmla="*/ 373 w 1236"/>
                              <a:gd name="T29" fmla="*/ 399 h 580"/>
                              <a:gd name="T30" fmla="*/ 493 w 1236"/>
                              <a:gd name="T31" fmla="*/ 344 h 580"/>
                              <a:gd name="T32" fmla="*/ 451 w 1236"/>
                              <a:gd name="T33" fmla="*/ 372 h 580"/>
                              <a:gd name="T34" fmla="*/ 523 w 1236"/>
                              <a:gd name="T35" fmla="*/ 330 h 580"/>
                              <a:gd name="T36" fmla="*/ 571 w 1236"/>
                              <a:gd name="T37" fmla="*/ 317 h 580"/>
                              <a:gd name="T38" fmla="*/ 523 w 1236"/>
                              <a:gd name="T39" fmla="*/ 330 h 580"/>
                              <a:gd name="T40" fmla="*/ 642 w 1236"/>
                              <a:gd name="T41" fmla="*/ 275 h 580"/>
                              <a:gd name="T42" fmla="*/ 601 w 1236"/>
                              <a:gd name="T43" fmla="*/ 303 h 580"/>
                              <a:gd name="T44" fmla="*/ 672 w 1236"/>
                              <a:gd name="T45" fmla="*/ 261 h 580"/>
                              <a:gd name="T46" fmla="*/ 720 w 1236"/>
                              <a:gd name="T47" fmla="*/ 247 h 580"/>
                              <a:gd name="T48" fmla="*/ 672 w 1236"/>
                              <a:gd name="T49" fmla="*/ 261 h 580"/>
                              <a:gd name="T50" fmla="*/ 791 w 1236"/>
                              <a:gd name="T51" fmla="*/ 205 h 580"/>
                              <a:gd name="T52" fmla="*/ 750 w 1236"/>
                              <a:gd name="T53" fmla="*/ 233 h 580"/>
                              <a:gd name="T54" fmla="*/ 821 w 1236"/>
                              <a:gd name="T55" fmla="*/ 192 h 580"/>
                              <a:gd name="T56" fmla="*/ 869 w 1236"/>
                              <a:gd name="T57" fmla="*/ 178 h 580"/>
                              <a:gd name="T58" fmla="*/ 821 w 1236"/>
                              <a:gd name="T59" fmla="*/ 192 h 580"/>
                              <a:gd name="T60" fmla="*/ 940 w 1236"/>
                              <a:gd name="T61" fmla="*/ 136 h 580"/>
                              <a:gd name="T62" fmla="*/ 899 w 1236"/>
                              <a:gd name="T63" fmla="*/ 164 h 580"/>
                              <a:gd name="T64" fmla="*/ 970 w 1236"/>
                              <a:gd name="T65" fmla="*/ 122 h 580"/>
                              <a:gd name="T66" fmla="*/ 1018 w 1236"/>
                              <a:gd name="T67" fmla="*/ 109 h 580"/>
                              <a:gd name="T68" fmla="*/ 970 w 1236"/>
                              <a:gd name="T69" fmla="*/ 122 h 580"/>
                              <a:gd name="T70" fmla="*/ 1090 w 1236"/>
                              <a:gd name="T71" fmla="*/ 67 h 580"/>
                              <a:gd name="T72" fmla="*/ 1048 w 1236"/>
                              <a:gd name="T73" fmla="*/ 95 h 580"/>
                              <a:gd name="T74" fmla="*/ 1119 w 1236"/>
                              <a:gd name="T75" fmla="*/ 53 h 580"/>
                              <a:gd name="T76" fmla="*/ 1168 w 1236"/>
                              <a:gd name="T77" fmla="*/ 40 h 580"/>
                              <a:gd name="T78" fmla="*/ 1119 w 1236"/>
                              <a:gd name="T79" fmla="*/ 53 h 580"/>
                              <a:gd name="T80" fmla="*/ 1233 w 1236"/>
                              <a:gd name="T81" fmla="*/ 0 h 580"/>
                              <a:gd name="T82" fmla="*/ 1197 w 1236"/>
                              <a:gd name="T83" fmla="*/ 26 h 5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6" h="580">
                                <a:moveTo>
                                  <a:pt x="0" y="572"/>
                                </a:moveTo>
                                <a:lnTo>
                                  <a:pt x="45" y="552"/>
                                </a:lnTo>
                                <a:lnTo>
                                  <a:pt x="49" y="559"/>
                                </a:lnTo>
                                <a:lnTo>
                                  <a:pt x="4" y="580"/>
                                </a:lnTo>
                                <a:lnTo>
                                  <a:pt x="0" y="572"/>
                                </a:lnTo>
                                <a:close/>
                                <a:moveTo>
                                  <a:pt x="75" y="538"/>
                                </a:moveTo>
                                <a:lnTo>
                                  <a:pt x="120" y="517"/>
                                </a:lnTo>
                                <a:lnTo>
                                  <a:pt x="123" y="524"/>
                                </a:lnTo>
                                <a:lnTo>
                                  <a:pt x="79" y="545"/>
                                </a:lnTo>
                                <a:lnTo>
                                  <a:pt x="75" y="538"/>
                                </a:lnTo>
                                <a:close/>
                                <a:moveTo>
                                  <a:pt x="150" y="503"/>
                                </a:moveTo>
                                <a:lnTo>
                                  <a:pt x="194" y="482"/>
                                </a:lnTo>
                                <a:lnTo>
                                  <a:pt x="198" y="490"/>
                                </a:lnTo>
                                <a:lnTo>
                                  <a:pt x="153" y="511"/>
                                </a:lnTo>
                                <a:lnTo>
                                  <a:pt x="150" y="503"/>
                                </a:lnTo>
                                <a:close/>
                                <a:moveTo>
                                  <a:pt x="224" y="469"/>
                                </a:moveTo>
                                <a:lnTo>
                                  <a:pt x="269" y="448"/>
                                </a:lnTo>
                                <a:lnTo>
                                  <a:pt x="272" y="455"/>
                                </a:lnTo>
                                <a:lnTo>
                                  <a:pt x="228" y="476"/>
                                </a:lnTo>
                                <a:lnTo>
                                  <a:pt x="224" y="469"/>
                                </a:lnTo>
                                <a:close/>
                                <a:moveTo>
                                  <a:pt x="299" y="434"/>
                                </a:moveTo>
                                <a:lnTo>
                                  <a:pt x="344" y="413"/>
                                </a:lnTo>
                                <a:lnTo>
                                  <a:pt x="347" y="421"/>
                                </a:lnTo>
                                <a:lnTo>
                                  <a:pt x="302" y="441"/>
                                </a:lnTo>
                                <a:lnTo>
                                  <a:pt x="299" y="434"/>
                                </a:lnTo>
                                <a:close/>
                                <a:moveTo>
                                  <a:pt x="373" y="399"/>
                                </a:moveTo>
                                <a:lnTo>
                                  <a:pt x="418" y="379"/>
                                </a:lnTo>
                                <a:lnTo>
                                  <a:pt x="422" y="386"/>
                                </a:lnTo>
                                <a:lnTo>
                                  <a:pt x="377" y="407"/>
                                </a:lnTo>
                                <a:lnTo>
                                  <a:pt x="373" y="399"/>
                                </a:lnTo>
                                <a:close/>
                                <a:moveTo>
                                  <a:pt x="448" y="365"/>
                                </a:moveTo>
                                <a:lnTo>
                                  <a:pt x="493" y="344"/>
                                </a:lnTo>
                                <a:lnTo>
                                  <a:pt x="496" y="351"/>
                                </a:lnTo>
                                <a:lnTo>
                                  <a:pt x="451" y="372"/>
                                </a:lnTo>
                                <a:lnTo>
                                  <a:pt x="448" y="365"/>
                                </a:lnTo>
                                <a:close/>
                                <a:moveTo>
                                  <a:pt x="523" y="330"/>
                                </a:moveTo>
                                <a:lnTo>
                                  <a:pt x="567" y="309"/>
                                </a:lnTo>
                                <a:lnTo>
                                  <a:pt x="571" y="317"/>
                                </a:lnTo>
                                <a:lnTo>
                                  <a:pt x="526" y="337"/>
                                </a:lnTo>
                                <a:lnTo>
                                  <a:pt x="523" y="330"/>
                                </a:lnTo>
                                <a:close/>
                                <a:moveTo>
                                  <a:pt x="597" y="295"/>
                                </a:moveTo>
                                <a:lnTo>
                                  <a:pt x="642" y="275"/>
                                </a:lnTo>
                                <a:lnTo>
                                  <a:pt x="645" y="282"/>
                                </a:lnTo>
                                <a:lnTo>
                                  <a:pt x="601" y="303"/>
                                </a:lnTo>
                                <a:lnTo>
                                  <a:pt x="597" y="295"/>
                                </a:lnTo>
                                <a:close/>
                                <a:moveTo>
                                  <a:pt x="672" y="261"/>
                                </a:moveTo>
                                <a:lnTo>
                                  <a:pt x="717" y="240"/>
                                </a:lnTo>
                                <a:lnTo>
                                  <a:pt x="720" y="247"/>
                                </a:lnTo>
                                <a:lnTo>
                                  <a:pt x="675" y="268"/>
                                </a:lnTo>
                                <a:lnTo>
                                  <a:pt x="672" y="261"/>
                                </a:lnTo>
                                <a:close/>
                                <a:moveTo>
                                  <a:pt x="746" y="226"/>
                                </a:moveTo>
                                <a:lnTo>
                                  <a:pt x="791" y="205"/>
                                </a:lnTo>
                                <a:lnTo>
                                  <a:pt x="795" y="213"/>
                                </a:lnTo>
                                <a:lnTo>
                                  <a:pt x="750" y="233"/>
                                </a:lnTo>
                                <a:lnTo>
                                  <a:pt x="746" y="226"/>
                                </a:lnTo>
                                <a:close/>
                                <a:moveTo>
                                  <a:pt x="821" y="192"/>
                                </a:moveTo>
                                <a:lnTo>
                                  <a:pt x="866" y="171"/>
                                </a:lnTo>
                                <a:lnTo>
                                  <a:pt x="869" y="178"/>
                                </a:lnTo>
                                <a:lnTo>
                                  <a:pt x="825" y="199"/>
                                </a:lnTo>
                                <a:lnTo>
                                  <a:pt x="821" y="192"/>
                                </a:lnTo>
                                <a:close/>
                                <a:moveTo>
                                  <a:pt x="896" y="157"/>
                                </a:moveTo>
                                <a:lnTo>
                                  <a:pt x="940" y="136"/>
                                </a:lnTo>
                                <a:lnTo>
                                  <a:pt x="944" y="143"/>
                                </a:lnTo>
                                <a:lnTo>
                                  <a:pt x="899" y="164"/>
                                </a:lnTo>
                                <a:lnTo>
                                  <a:pt x="896" y="157"/>
                                </a:lnTo>
                                <a:close/>
                                <a:moveTo>
                                  <a:pt x="970" y="122"/>
                                </a:moveTo>
                                <a:lnTo>
                                  <a:pt x="1015" y="101"/>
                                </a:lnTo>
                                <a:lnTo>
                                  <a:pt x="1018" y="109"/>
                                </a:lnTo>
                                <a:lnTo>
                                  <a:pt x="974" y="130"/>
                                </a:lnTo>
                                <a:lnTo>
                                  <a:pt x="970" y="122"/>
                                </a:lnTo>
                                <a:close/>
                                <a:moveTo>
                                  <a:pt x="1045" y="88"/>
                                </a:moveTo>
                                <a:lnTo>
                                  <a:pt x="1090" y="67"/>
                                </a:lnTo>
                                <a:lnTo>
                                  <a:pt x="1093" y="74"/>
                                </a:lnTo>
                                <a:lnTo>
                                  <a:pt x="1048" y="95"/>
                                </a:lnTo>
                                <a:lnTo>
                                  <a:pt x="1045" y="88"/>
                                </a:lnTo>
                                <a:close/>
                                <a:moveTo>
                                  <a:pt x="1119" y="53"/>
                                </a:moveTo>
                                <a:lnTo>
                                  <a:pt x="1164" y="32"/>
                                </a:lnTo>
                                <a:lnTo>
                                  <a:pt x="1168" y="40"/>
                                </a:lnTo>
                                <a:lnTo>
                                  <a:pt x="1123" y="60"/>
                                </a:lnTo>
                                <a:lnTo>
                                  <a:pt x="1119" y="53"/>
                                </a:lnTo>
                                <a:close/>
                                <a:moveTo>
                                  <a:pt x="1194" y="18"/>
                                </a:moveTo>
                                <a:lnTo>
                                  <a:pt x="1233" y="0"/>
                                </a:lnTo>
                                <a:lnTo>
                                  <a:pt x="1236" y="8"/>
                                </a:lnTo>
                                <a:lnTo>
                                  <a:pt x="1197" y="26"/>
                                </a:lnTo>
                                <a:lnTo>
                                  <a:pt x="1194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Freeform 335"/>
                        <wps:cNvSpPr>
                          <a:spLocks noEditPoints="1"/>
                        </wps:cNvSpPr>
                        <wps:spPr bwMode="auto">
                          <a:xfrm>
                            <a:off x="308610" y="914400"/>
                            <a:ext cx="1181735" cy="258445"/>
                          </a:xfrm>
                          <a:custGeom>
                            <a:avLst/>
                            <a:gdLst>
                              <a:gd name="T0" fmla="*/ 48 w 1861"/>
                              <a:gd name="T1" fmla="*/ 389 h 407"/>
                              <a:gd name="T2" fmla="*/ 2 w 1861"/>
                              <a:gd name="T3" fmla="*/ 407 h 407"/>
                              <a:gd name="T4" fmla="*/ 81 w 1861"/>
                              <a:gd name="T5" fmla="*/ 382 h 407"/>
                              <a:gd name="T6" fmla="*/ 131 w 1861"/>
                              <a:gd name="T7" fmla="*/ 380 h 407"/>
                              <a:gd name="T8" fmla="*/ 81 w 1861"/>
                              <a:gd name="T9" fmla="*/ 382 h 407"/>
                              <a:gd name="T10" fmla="*/ 210 w 1861"/>
                              <a:gd name="T11" fmla="*/ 354 h 407"/>
                              <a:gd name="T12" fmla="*/ 163 w 1861"/>
                              <a:gd name="T13" fmla="*/ 373 h 407"/>
                              <a:gd name="T14" fmla="*/ 242 w 1861"/>
                              <a:gd name="T15" fmla="*/ 348 h 407"/>
                              <a:gd name="T16" fmla="*/ 292 w 1861"/>
                              <a:gd name="T17" fmla="*/ 345 h 407"/>
                              <a:gd name="T18" fmla="*/ 242 w 1861"/>
                              <a:gd name="T19" fmla="*/ 348 h 407"/>
                              <a:gd name="T20" fmla="*/ 371 w 1861"/>
                              <a:gd name="T21" fmla="*/ 320 h 407"/>
                              <a:gd name="T22" fmla="*/ 324 w 1861"/>
                              <a:gd name="T23" fmla="*/ 338 h 407"/>
                              <a:gd name="T24" fmla="*/ 403 w 1861"/>
                              <a:gd name="T25" fmla="*/ 313 h 407"/>
                              <a:gd name="T26" fmla="*/ 453 w 1861"/>
                              <a:gd name="T27" fmla="*/ 310 h 407"/>
                              <a:gd name="T28" fmla="*/ 403 w 1861"/>
                              <a:gd name="T29" fmla="*/ 313 h 407"/>
                              <a:gd name="T30" fmla="*/ 532 w 1861"/>
                              <a:gd name="T31" fmla="*/ 285 h 407"/>
                              <a:gd name="T32" fmla="*/ 486 w 1861"/>
                              <a:gd name="T33" fmla="*/ 304 h 407"/>
                              <a:gd name="T34" fmla="*/ 564 w 1861"/>
                              <a:gd name="T35" fmla="*/ 278 h 407"/>
                              <a:gd name="T36" fmla="*/ 615 w 1861"/>
                              <a:gd name="T37" fmla="*/ 276 h 407"/>
                              <a:gd name="T38" fmla="*/ 564 w 1861"/>
                              <a:gd name="T39" fmla="*/ 278 h 407"/>
                              <a:gd name="T40" fmla="*/ 693 w 1861"/>
                              <a:gd name="T41" fmla="*/ 251 h 407"/>
                              <a:gd name="T42" fmla="*/ 647 w 1861"/>
                              <a:gd name="T43" fmla="*/ 269 h 407"/>
                              <a:gd name="T44" fmla="*/ 726 w 1861"/>
                              <a:gd name="T45" fmla="*/ 244 h 407"/>
                              <a:gd name="T46" fmla="*/ 776 w 1861"/>
                              <a:gd name="T47" fmla="*/ 241 h 407"/>
                              <a:gd name="T48" fmla="*/ 726 w 1861"/>
                              <a:gd name="T49" fmla="*/ 244 h 407"/>
                              <a:gd name="T50" fmla="*/ 855 w 1861"/>
                              <a:gd name="T51" fmla="*/ 216 h 407"/>
                              <a:gd name="T52" fmla="*/ 808 w 1861"/>
                              <a:gd name="T53" fmla="*/ 234 h 407"/>
                              <a:gd name="T54" fmla="*/ 887 w 1861"/>
                              <a:gd name="T55" fmla="*/ 209 h 407"/>
                              <a:gd name="T56" fmla="*/ 937 w 1861"/>
                              <a:gd name="T57" fmla="*/ 207 h 407"/>
                              <a:gd name="T58" fmla="*/ 887 w 1861"/>
                              <a:gd name="T59" fmla="*/ 209 h 407"/>
                              <a:gd name="T60" fmla="*/ 1016 w 1861"/>
                              <a:gd name="T61" fmla="*/ 181 h 407"/>
                              <a:gd name="T62" fmla="*/ 969 w 1861"/>
                              <a:gd name="T63" fmla="*/ 200 h 407"/>
                              <a:gd name="T64" fmla="*/ 1048 w 1861"/>
                              <a:gd name="T65" fmla="*/ 174 h 407"/>
                              <a:gd name="T66" fmla="*/ 1098 w 1861"/>
                              <a:gd name="T67" fmla="*/ 172 h 407"/>
                              <a:gd name="T68" fmla="*/ 1048 w 1861"/>
                              <a:gd name="T69" fmla="*/ 174 h 407"/>
                              <a:gd name="T70" fmla="*/ 1177 w 1861"/>
                              <a:gd name="T71" fmla="*/ 147 h 407"/>
                              <a:gd name="T72" fmla="*/ 1130 w 1861"/>
                              <a:gd name="T73" fmla="*/ 165 h 407"/>
                              <a:gd name="T74" fmla="*/ 1209 w 1861"/>
                              <a:gd name="T75" fmla="*/ 140 h 407"/>
                              <a:gd name="T76" fmla="*/ 1259 w 1861"/>
                              <a:gd name="T77" fmla="*/ 137 h 407"/>
                              <a:gd name="T78" fmla="*/ 1209 w 1861"/>
                              <a:gd name="T79" fmla="*/ 140 h 407"/>
                              <a:gd name="T80" fmla="*/ 1338 w 1861"/>
                              <a:gd name="T81" fmla="*/ 112 h 407"/>
                              <a:gd name="T82" fmla="*/ 1292 w 1861"/>
                              <a:gd name="T83" fmla="*/ 130 h 407"/>
                              <a:gd name="T84" fmla="*/ 1371 w 1861"/>
                              <a:gd name="T85" fmla="*/ 105 h 407"/>
                              <a:gd name="T86" fmla="*/ 1421 w 1861"/>
                              <a:gd name="T87" fmla="*/ 103 h 407"/>
                              <a:gd name="T88" fmla="*/ 1371 w 1861"/>
                              <a:gd name="T89" fmla="*/ 105 h 407"/>
                              <a:gd name="T90" fmla="*/ 1500 w 1861"/>
                              <a:gd name="T91" fmla="*/ 77 h 407"/>
                              <a:gd name="T92" fmla="*/ 1453 w 1861"/>
                              <a:gd name="T93" fmla="*/ 96 h 407"/>
                              <a:gd name="T94" fmla="*/ 1532 w 1861"/>
                              <a:gd name="T95" fmla="*/ 70 h 407"/>
                              <a:gd name="T96" fmla="*/ 1582 w 1861"/>
                              <a:gd name="T97" fmla="*/ 68 h 407"/>
                              <a:gd name="T98" fmla="*/ 1532 w 1861"/>
                              <a:gd name="T99" fmla="*/ 70 h 407"/>
                              <a:gd name="T100" fmla="*/ 1661 w 1861"/>
                              <a:gd name="T101" fmla="*/ 43 h 407"/>
                              <a:gd name="T102" fmla="*/ 1614 w 1861"/>
                              <a:gd name="T103" fmla="*/ 61 h 407"/>
                              <a:gd name="T104" fmla="*/ 1693 w 1861"/>
                              <a:gd name="T105" fmla="*/ 36 h 407"/>
                              <a:gd name="T106" fmla="*/ 1743 w 1861"/>
                              <a:gd name="T107" fmla="*/ 33 h 407"/>
                              <a:gd name="T108" fmla="*/ 1693 w 1861"/>
                              <a:gd name="T109" fmla="*/ 36 h 407"/>
                              <a:gd name="T110" fmla="*/ 1822 w 1861"/>
                              <a:gd name="T111" fmla="*/ 8 h 407"/>
                              <a:gd name="T112" fmla="*/ 1775 w 1861"/>
                              <a:gd name="T113" fmla="*/ 26 h 407"/>
                              <a:gd name="T114" fmla="*/ 1854 w 1861"/>
                              <a:gd name="T115" fmla="*/ 1 h 407"/>
                              <a:gd name="T116" fmla="*/ 1861 w 1861"/>
                              <a:gd name="T117" fmla="*/ 8 h 407"/>
                              <a:gd name="T118" fmla="*/ 1854 w 1861"/>
                              <a:gd name="T119" fmla="*/ 1 h 4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861" h="407">
                                <a:moveTo>
                                  <a:pt x="0" y="399"/>
                                </a:moveTo>
                                <a:lnTo>
                                  <a:pt x="48" y="389"/>
                                </a:lnTo>
                                <a:lnTo>
                                  <a:pt x="50" y="397"/>
                                </a:lnTo>
                                <a:lnTo>
                                  <a:pt x="2" y="407"/>
                                </a:lnTo>
                                <a:lnTo>
                                  <a:pt x="0" y="399"/>
                                </a:lnTo>
                                <a:close/>
                                <a:moveTo>
                                  <a:pt x="81" y="382"/>
                                </a:moveTo>
                                <a:lnTo>
                                  <a:pt x="129" y="372"/>
                                </a:lnTo>
                                <a:lnTo>
                                  <a:pt x="131" y="380"/>
                                </a:lnTo>
                                <a:lnTo>
                                  <a:pt x="82" y="390"/>
                                </a:lnTo>
                                <a:lnTo>
                                  <a:pt x="81" y="382"/>
                                </a:lnTo>
                                <a:close/>
                                <a:moveTo>
                                  <a:pt x="161" y="365"/>
                                </a:moveTo>
                                <a:lnTo>
                                  <a:pt x="210" y="354"/>
                                </a:lnTo>
                                <a:lnTo>
                                  <a:pt x="211" y="362"/>
                                </a:lnTo>
                                <a:lnTo>
                                  <a:pt x="163" y="373"/>
                                </a:lnTo>
                                <a:lnTo>
                                  <a:pt x="161" y="365"/>
                                </a:lnTo>
                                <a:close/>
                                <a:moveTo>
                                  <a:pt x="242" y="348"/>
                                </a:moveTo>
                                <a:lnTo>
                                  <a:pt x="290" y="337"/>
                                </a:lnTo>
                                <a:lnTo>
                                  <a:pt x="292" y="345"/>
                                </a:lnTo>
                                <a:lnTo>
                                  <a:pt x="244" y="355"/>
                                </a:lnTo>
                                <a:lnTo>
                                  <a:pt x="242" y="348"/>
                                </a:lnTo>
                                <a:close/>
                                <a:moveTo>
                                  <a:pt x="323" y="330"/>
                                </a:moveTo>
                                <a:lnTo>
                                  <a:pt x="371" y="320"/>
                                </a:lnTo>
                                <a:lnTo>
                                  <a:pt x="373" y="328"/>
                                </a:lnTo>
                                <a:lnTo>
                                  <a:pt x="324" y="338"/>
                                </a:lnTo>
                                <a:lnTo>
                                  <a:pt x="323" y="330"/>
                                </a:lnTo>
                                <a:close/>
                                <a:moveTo>
                                  <a:pt x="403" y="313"/>
                                </a:moveTo>
                                <a:lnTo>
                                  <a:pt x="452" y="303"/>
                                </a:lnTo>
                                <a:lnTo>
                                  <a:pt x="453" y="310"/>
                                </a:lnTo>
                                <a:lnTo>
                                  <a:pt x="405" y="321"/>
                                </a:lnTo>
                                <a:lnTo>
                                  <a:pt x="403" y="313"/>
                                </a:lnTo>
                                <a:close/>
                                <a:moveTo>
                                  <a:pt x="484" y="296"/>
                                </a:moveTo>
                                <a:lnTo>
                                  <a:pt x="532" y="285"/>
                                </a:lnTo>
                                <a:lnTo>
                                  <a:pt x="534" y="293"/>
                                </a:lnTo>
                                <a:lnTo>
                                  <a:pt x="486" y="304"/>
                                </a:lnTo>
                                <a:lnTo>
                                  <a:pt x="484" y="296"/>
                                </a:lnTo>
                                <a:close/>
                                <a:moveTo>
                                  <a:pt x="564" y="278"/>
                                </a:moveTo>
                                <a:lnTo>
                                  <a:pt x="613" y="268"/>
                                </a:lnTo>
                                <a:lnTo>
                                  <a:pt x="615" y="276"/>
                                </a:lnTo>
                                <a:lnTo>
                                  <a:pt x="566" y="286"/>
                                </a:lnTo>
                                <a:lnTo>
                                  <a:pt x="564" y="278"/>
                                </a:lnTo>
                                <a:close/>
                                <a:moveTo>
                                  <a:pt x="645" y="261"/>
                                </a:moveTo>
                                <a:lnTo>
                                  <a:pt x="693" y="251"/>
                                </a:lnTo>
                                <a:lnTo>
                                  <a:pt x="695" y="258"/>
                                </a:lnTo>
                                <a:lnTo>
                                  <a:pt x="647" y="269"/>
                                </a:lnTo>
                                <a:lnTo>
                                  <a:pt x="645" y="261"/>
                                </a:lnTo>
                                <a:close/>
                                <a:moveTo>
                                  <a:pt x="726" y="244"/>
                                </a:moveTo>
                                <a:lnTo>
                                  <a:pt x="774" y="233"/>
                                </a:lnTo>
                                <a:lnTo>
                                  <a:pt x="776" y="241"/>
                                </a:lnTo>
                                <a:lnTo>
                                  <a:pt x="727" y="252"/>
                                </a:lnTo>
                                <a:lnTo>
                                  <a:pt x="726" y="244"/>
                                </a:lnTo>
                                <a:close/>
                                <a:moveTo>
                                  <a:pt x="806" y="226"/>
                                </a:moveTo>
                                <a:lnTo>
                                  <a:pt x="855" y="216"/>
                                </a:lnTo>
                                <a:lnTo>
                                  <a:pt x="856" y="224"/>
                                </a:lnTo>
                                <a:lnTo>
                                  <a:pt x="808" y="234"/>
                                </a:lnTo>
                                <a:lnTo>
                                  <a:pt x="806" y="226"/>
                                </a:lnTo>
                                <a:close/>
                                <a:moveTo>
                                  <a:pt x="887" y="209"/>
                                </a:moveTo>
                                <a:lnTo>
                                  <a:pt x="935" y="199"/>
                                </a:lnTo>
                                <a:lnTo>
                                  <a:pt x="937" y="207"/>
                                </a:lnTo>
                                <a:lnTo>
                                  <a:pt x="889" y="217"/>
                                </a:lnTo>
                                <a:lnTo>
                                  <a:pt x="887" y="209"/>
                                </a:lnTo>
                                <a:close/>
                                <a:moveTo>
                                  <a:pt x="967" y="192"/>
                                </a:moveTo>
                                <a:lnTo>
                                  <a:pt x="1016" y="181"/>
                                </a:lnTo>
                                <a:lnTo>
                                  <a:pt x="1018" y="189"/>
                                </a:lnTo>
                                <a:lnTo>
                                  <a:pt x="969" y="200"/>
                                </a:lnTo>
                                <a:lnTo>
                                  <a:pt x="967" y="192"/>
                                </a:lnTo>
                                <a:close/>
                                <a:moveTo>
                                  <a:pt x="1048" y="174"/>
                                </a:moveTo>
                                <a:lnTo>
                                  <a:pt x="1096" y="164"/>
                                </a:lnTo>
                                <a:lnTo>
                                  <a:pt x="1098" y="172"/>
                                </a:lnTo>
                                <a:lnTo>
                                  <a:pt x="1050" y="182"/>
                                </a:lnTo>
                                <a:lnTo>
                                  <a:pt x="1048" y="174"/>
                                </a:lnTo>
                                <a:close/>
                                <a:moveTo>
                                  <a:pt x="1129" y="157"/>
                                </a:moveTo>
                                <a:lnTo>
                                  <a:pt x="1177" y="147"/>
                                </a:lnTo>
                                <a:lnTo>
                                  <a:pt x="1179" y="155"/>
                                </a:lnTo>
                                <a:lnTo>
                                  <a:pt x="1130" y="165"/>
                                </a:lnTo>
                                <a:lnTo>
                                  <a:pt x="1129" y="157"/>
                                </a:lnTo>
                                <a:close/>
                                <a:moveTo>
                                  <a:pt x="1209" y="140"/>
                                </a:moveTo>
                                <a:lnTo>
                                  <a:pt x="1258" y="129"/>
                                </a:lnTo>
                                <a:lnTo>
                                  <a:pt x="1259" y="137"/>
                                </a:lnTo>
                                <a:lnTo>
                                  <a:pt x="1211" y="148"/>
                                </a:lnTo>
                                <a:lnTo>
                                  <a:pt x="1209" y="140"/>
                                </a:lnTo>
                                <a:close/>
                                <a:moveTo>
                                  <a:pt x="1290" y="122"/>
                                </a:moveTo>
                                <a:lnTo>
                                  <a:pt x="1338" y="112"/>
                                </a:lnTo>
                                <a:lnTo>
                                  <a:pt x="1340" y="120"/>
                                </a:lnTo>
                                <a:lnTo>
                                  <a:pt x="1292" y="130"/>
                                </a:lnTo>
                                <a:lnTo>
                                  <a:pt x="1290" y="122"/>
                                </a:lnTo>
                                <a:close/>
                                <a:moveTo>
                                  <a:pt x="1371" y="105"/>
                                </a:moveTo>
                                <a:lnTo>
                                  <a:pt x="1419" y="95"/>
                                </a:lnTo>
                                <a:lnTo>
                                  <a:pt x="1421" y="103"/>
                                </a:lnTo>
                                <a:lnTo>
                                  <a:pt x="1372" y="113"/>
                                </a:lnTo>
                                <a:lnTo>
                                  <a:pt x="1371" y="105"/>
                                </a:lnTo>
                                <a:close/>
                                <a:moveTo>
                                  <a:pt x="1451" y="88"/>
                                </a:moveTo>
                                <a:lnTo>
                                  <a:pt x="1500" y="77"/>
                                </a:lnTo>
                                <a:lnTo>
                                  <a:pt x="1501" y="85"/>
                                </a:lnTo>
                                <a:lnTo>
                                  <a:pt x="1453" y="96"/>
                                </a:lnTo>
                                <a:lnTo>
                                  <a:pt x="1451" y="88"/>
                                </a:lnTo>
                                <a:close/>
                                <a:moveTo>
                                  <a:pt x="1532" y="70"/>
                                </a:moveTo>
                                <a:lnTo>
                                  <a:pt x="1580" y="60"/>
                                </a:lnTo>
                                <a:lnTo>
                                  <a:pt x="1582" y="68"/>
                                </a:lnTo>
                                <a:lnTo>
                                  <a:pt x="1534" y="78"/>
                                </a:lnTo>
                                <a:lnTo>
                                  <a:pt x="1532" y="70"/>
                                </a:lnTo>
                                <a:close/>
                                <a:moveTo>
                                  <a:pt x="1612" y="53"/>
                                </a:moveTo>
                                <a:lnTo>
                                  <a:pt x="1661" y="43"/>
                                </a:lnTo>
                                <a:lnTo>
                                  <a:pt x="1663" y="51"/>
                                </a:lnTo>
                                <a:lnTo>
                                  <a:pt x="1614" y="61"/>
                                </a:lnTo>
                                <a:lnTo>
                                  <a:pt x="1612" y="53"/>
                                </a:lnTo>
                                <a:close/>
                                <a:moveTo>
                                  <a:pt x="1693" y="36"/>
                                </a:moveTo>
                                <a:lnTo>
                                  <a:pt x="1741" y="25"/>
                                </a:lnTo>
                                <a:lnTo>
                                  <a:pt x="1743" y="33"/>
                                </a:lnTo>
                                <a:lnTo>
                                  <a:pt x="1695" y="44"/>
                                </a:lnTo>
                                <a:lnTo>
                                  <a:pt x="1693" y="36"/>
                                </a:lnTo>
                                <a:close/>
                                <a:moveTo>
                                  <a:pt x="1774" y="19"/>
                                </a:moveTo>
                                <a:lnTo>
                                  <a:pt x="1822" y="8"/>
                                </a:lnTo>
                                <a:lnTo>
                                  <a:pt x="1824" y="16"/>
                                </a:lnTo>
                                <a:lnTo>
                                  <a:pt x="1775" y="26"/>
                                </a:lnTo>
                                <a:lnTo>
                                  <a:pt x="1774" y="19"/>
                                </a:lnTo>
                                <a:close/>
                                <a:moveTo>
                                  <a:pt x="1854" y="1"/>
                                </a:moveTo>
                                <a:lnTo>
                                  <a:pt x="1860" y="0"/>
                                </a:lnTo>
                                <a:lnTo>
                                  <a:pt x="1861" y="8"/>
                                </a:lnTo>
                                <a:lnTo>
                                  <a:pt x="1856" y="9"/>
                                </a:lnTo>
                                <a:lnTo>
                                  <a:pt x="1854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603250" y="62801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5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920750" y="146875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6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1019810" y="76962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7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176530" y="104711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8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58420" y="16643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9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1912620" y="115760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0" name="Rectangle 342"/>
                        <wps:cNvSpPr>
                          <a:spLocks noChangeArrowheads="1"/>
                        </wps:cNvSpPr>
                        <wps:spPr bwMode="auto">
                          <a:xfrm>
                            <a:off x="1232535" y="166370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1" name="Rectangle 343"/>
                        <wps:cNvSpPr>
                          <a:spLocks noChangeArrowheads="1"/>
                        </wps:cNvSpPr>
                        <wps:spPr bwMode="auto">
                          <a:xfrm>
                            <a:off x="605155" y="110934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2" name="Rectangle 344"/>
                        <wps:cNvSpPr>
                          <a:spLocks noChangeArrowheads="1"/>
                        </wps:cNvSpPr>
                        <wps:spPr bwMode="auto">
                          <a:xfrm>
                            <a:off x="671195" y="393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3" name="Rectangle 345"/>
                        <wps:cNvSpPr>
                          <a:spLocks noChangeArrowheads="1"/>
                        </wps:cNvSpPr>
                        <wps:spPr bwMode="auto">
                          <a:xfrm>
                            <a:off x="1529715" y="76200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94" name="Group 346"/>
                        <wpg:cNvGrpSpPr>
                          <a:grpSpLocks/>
                        </wpg:cNvGrpSpPr>
                        <wpg:grpSpPr bwMode="auto">
                          <a:xfrm>
                            <a:off x="889000" y="1033145"/>
                            <a:ext cx="20955" cy="20955"/>
                            <a:chOff x="1400" y="1627"/>
                            <a:chExt cx="33" cy="33"/>
                          </a:xfrm>
                        </wpg:grpSpPr>
                        <wps:wsp>
                          <wps:cNvPr id="395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628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62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97" name="Group 349"/>
                        <wpg:cNvGrpSpPr>
                          <a:grpSpLocks/>
                        </wpg:cNvGrpSpPr>
                        <wpg:grpSpPr bwMode="auto">
                          <a:xfrm>
                            <a:off x="697230" y="725170"/>
                            <a:ext cx="20955" cy="20320"/>
                            <a:chOff x="1098" y="1142"/>
                            <a:chExt cx="33" cy="32"/>
                          </a:xfrm>
                        </wpg:grpSpPr>
                        <wps:wsp>
                          <wps:cNvPr id="398" name="Oval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1142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9" name="Oval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1142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0" name="Group 352"/>
                        <wpg:cNvGrpSpPr>
                          <a:grpSpLocks/>
                        </wpg:cNvGrpSpPr>
                        <wpg:grpSpPr bwMode="auto">
                          <a:xfrm>
                            <a:off x="298450" y="1160145"/>
                            <a:ext cx="20955" cy="20955"/>
                            <a:chOff x="470" y="1827"/>
                            <a:chExt cx="33" cy="33"/>
                          </a:xfrm>
                        </wpg:grpSpPr>
                        <wps:wsp>
                          <wps:cNvPr id="401" name="Oval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" y="1827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2" name="Oval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" y="182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3" name="Group 355"/>
                        <wpg:cNvGrpSpPr>
                          <a:grpSpLocks/>
                        </wpg:cNvGrpSpPr>
                        <wpg:grpSpPr bwMode="auto">
                          <a:xfrm>
                            <a:off x="1479550" y="906780"/>
                            <a:ext cx="20955" cy="20320"/>
                            <a:chOff x="2330" y="1428"/>
                            <a:chExt cx="33" cy="32"/>
                          </a:xfrm>
                        </wpg:grpSpPr>
                        <wps:wsp>
                          <wps:cNvPr id="404" name="Oval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0" y="1428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0" y="1428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6" name="Group 358"/>
                        <wpg:cNvGrpSpPr>
                          <a:grpSpLocks/>
                        </wpg:cNvGrpSpPr>
                        <wpg:grpSpPr bwMode="auto">
                          <a:xfrm>
                            <a:off x="985520" y="1460500"/>
                            <a:ext cx="20955" cy="20320"/>
                            <a:chOff x="1552" y="2300"/>
                            <a:chExt cx="33" cy="32"/>
                          </a:xfrm>
                        </wpg:grpSpPr>
                        <wps:wsp>
                          <wps:cNvPr id="407" name="Oval 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23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Oval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23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9" name="Group 361"/>
                        <wpg:cNvGrpSpPr>
                          <a:grpSpLocks/>
                        </wpg:cNvGrpSpPr>
                        <wpg:grpSpPr bwMode="auto">
                          <a:xfrm>
                            <a:off x="985520" y="915035"/>
                            <a:ext cx="20955" cy="20955"/>
                            <a:chOff x="1552" y="1441"/>
                            <a:chExt cx="33" cy="33"/>
                          </a:xfrm>
                        </wpg:grpSpPr>
                        <wps:wsp>
                          <wps:cNvPr id="41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1441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Oval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1441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2" name="Group 364"/>
                        <wpg:cNvGrpSpPr>
                          <a:grpSpLocks/>
                        </wpg:cNvGrpSpPr>
                        <wpg:grpSpPr bwMode="auto">
                          <a:xfrm>
                            <a:off x="1273175" y="1650365"/>
                            <a:ext cx="20955" cy="20955"/>
                            <a:chOff x="2005" y="2599"/>
                            <a:chExt cx="33" cy="33"/>
                          </a:xfrm>
                        </wpg:grpSpPr>
                        <wps:wsp>
                          <wps:cNvPr id="41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5" y="2599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Oval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5" y="2599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5" name="Group 367"/>
                        <wpg:cNvGrpSpPr>
                          <a:grpSpLocks/>
                        </wpg:cNvGrpSpPr>
                        <wpg:grpSpPr bwMode="auto">
                          <a:xfrm>
                            <a:off x="1870710" y="1270000"/>
                            <a:ext cx="20955" cy="20320"/>
                            <a:chOff x="2946" y="2000"/>
                            <a:chExt cx="33" cy="32"/>
                          </a:xfrm>
                        </wpg:grpSpPr>
                        <wps:wsp>
                          <wps:cNvPr id="416" name="Oval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6" y="20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Oval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6" y="20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8" name="Group 370"/>
                        <wpg:cNvGrpSpPr>
                          <a:grpSpLocks/>
                        </wpg:cNvGrpSpPr>
                        <wpg:grpSpPr bwMode="auto">
                          <a:xfrm>
                            <a:off x="99695" y="1650365"/>
                            <a:ext cx="20955" cy="20955"/>
                            <a:chOff x="157" y="2599"/>
                            <a:chExt cx="33" cy="33"/>
                          </a:xfrm>
                        </wpg:grpSpPr>
                        <wps:wsp>
                          <wps:cNvPr id="419" name="Oval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599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0" name="Oval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599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1" name="Group 373"/>
                        <wpg:cNvGrpSpPr>
                          <a:grpSpLocks/>
                        </wpg:cNvGrpSpPr>
                        <wpg:grpSpPr bwMode="auto">
                          <a:xfrm>
                            <a:off x="697230" y="1270000"/>
                            <a:ext cx="20955" cy="20320"/>
                            <a:chOff x="1098" y="2000"/>
                            <a:chExt cx="33" cy="32"/>
                          </a:xfrm>
                        </wpg:grpSpPr>
                        <wps:wsp>
                          <wps:cNvPr id="422" name="Oval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0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3" name="Oval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0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4" name="Group 376"/>
                        <wpg:cNvGrpSpPr>
                          <a:grpSpLocks/>
                        </wpg:cNvGrpSpPr>
                        <wpg:grpSpPr bwMode="auto">
                          <a:xfrm>
                            <a:off x="697230" y="179705"/>
                            <a:ext cx="20955" cy="20955"/>
                            <a:chOff x="1098" y="283"/>
                            <a:chExt cx="33" cy="33"/>
                          </a:xfrm>
                        </wpg:grpSpPr>
                        <wps:wsp>
                          <wps:cNvPr id="425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83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6" name="Oval 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83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27" o:spid="_x0000_s1342" editas="canvas" style="position:absolute;left:0;text-align:left;margin-left:237.6pt;margin-top:15.5pt;width:163pt;height:153.45pt;z-index:-251646976" coordsize="20701,1948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m/2XuEgAAIcqAgAOAAAAZHJzL2Uyb0RvYy54bWzsfV2PXbmx3XuA/IdGPwYY6+yv8yFYvriY GScBnMTA7eS9R2qNhEjdSnd7NL5B/ntWFau4WWdXkZTlcZCr4wdT9qmuvarIzU1WLRZ//0+/fvxw 9cvd49P7h/tX18PvdtdXd/evH968v//51fV/v/njd8frq6fn2/s3tx8e7u9eXf/17un6n/7w7//d 7z9/enk3Prx7+PDm7vEKSu6fXn7+9Or63fPzp5cvXjy9fnf38fbpdw+f7u7x49uHx4+3z/ifjz+/ ePN4+xnaP354Me52+xefHx7ffHp8eH339IT/94f04/UfWP/bt3evn//b27dPd89XH15dA9sz//cj //dP9N8v/vD725c/P95+evf+tcC4/RtQfLx9f4+HZlU/3D7fXv3l8f1G1cf3rx8fnh7ePv/u9cPH Fw9v375/fcc2wJphd2bN97f3v9w+sTGv4R0FiH/9HfX+9DPhvn/44/sPH+CNF9D+kv4/aj+jf+7o 5w/3Vij9PywrMp8/oQOfPuWufPo6iP/y7vbTHVv+9PL1f/3lz49X79+8up72p+ur+9uPGEh/fLy7 o2FxNY0D9SI9H4L/8unPjwT16dOfHl7/z6er+4cf37x//vPD+/tnIGJJoC5E6X884Y+ufvr8Xx7e QPHtX54fuCt/ffv4kVShk65+fXV92B2mE4bQX6FmPBz2owyeu1+fr17j92E4zMOwXF+9hsSyO/LP L25fqprXf3l6/o93D6zy9pc/PT2nofcG/6Kn/PxGDLvBM95+/IBR+B9eXC27q89Xw3E+yUDNQkMh tLt6d3U8FxiNgK9kKmSOnpK5FJgCKDA543Wh7AuBYRoDNYdCygWDmSQ/5xiBwfjIQi6YoXTvOCwB mqHp4KH08LAPFTWdPJReHudjhKjp56F09Hg6RIqanh5KV1cQNZ2Nd2TtjukYDWa8wauY22tj6exp ChU1nT2Wzp6HaBiNTWePpbPnfTSqx6azx9LZFURNZ0+ls5c5GpBT09lT6ez5FCpqOnsqnb0copE9 NZ09lc7ej9HInprOnkpnVxA1nT2Xzj4M0YCcm86eS2fv96GiprPn0tmHORrZc9PZc+nswyka2XPT 2XPp7AqiprOX0tnHQzQgl6azl9LZxzFU1HT2Ujr7tItG9tJ09lI6+7REI3tpOnspnV1B1HT2vnT2 sJujEblventfevt0ChU1vb0vvT1gHRZ82fZNd+9Ldw/DGGpq+ntf+ruGqenwg3H4uItG5aHp8EPp cKxF94GfDk2PH4zHxyka4Iemxw/G4+Mx1NT0+MF4vIKp6XGszdf1xjAdopF5bHr8aDyOrUjg8WPT 40fj8XkXjcxj0+NH4/F5CTU1PX40Hq9ganqcNk55XT4sUzTGT02Pn4zH52M0xk9Nj5+Mx5d9NDJP TY+fjMf3Q6ip6fGT8XgFU9Pjw864/LCLBvmwa/p82Bmn75domA+7ptfxRSmHwmGKhuewa/p92BnH H8JdIebn4qHu7nLYGdfXcLV9bzaZtH0PpoWhY5tp95nHIRrww+D6HhGInzXGcPtOww6vf72XuAP+ dXVLwbodBz0+PTxRsIOCEAhj3KSAye1LSFGQIhDG6CDhiWIQeF5dGN1PwkuXMPqXhA9dwuhAEuZY SRMGdRFJowd6UFMvsHifkbSnZ/E+M2nnzuJ9htL+nMX7TKVdOImnQFnTM7TXZvE+U2lHzeJ9ptK+ mcX7TKXdMYv3mUp7YBLHJrenV2mny+J9ptJ+lsX7TKVdK4v3mUp7UxbvM5V2oCSOLWaPqbTPZPE+ U2k3yeJ9ptKekcX7TKWdIYv3mUr7PxLHBq/HVNrlsXifqbSXY/E+U2nHxuJ9ptK+jMX7TKXdF4lj d9VjKm2xWLzPVNpIsXifqbRbYvE+U2lLxOJ9ptK+h8Sxr+kxlTY3LN5nKu1gWLzPVNqmsHifqbQX YfE+U2nDQeLYUPSYSrsKFu8zlbYOLN5nKu0PWLzPVNoEsHifqZIiucFKvsdUWs6TdizXu8TFVKzJ u8TF1FOfqbT6ZjB9pvISm+RpCd0Dh9fR6Q/6zOXFcvqDPoN5RZz+oM9kXvamP+g0el04dRqdl05Y oBZeSusQWYU+IlF7nqJ9vL5CivYn+pvbl59un2nxqv+8+oyEG6XFrt69uj7yyvXjwy93Nw8s8ExL 2PTKaRZu/fXDfSklnxYV0x+1/cSqRIhzbICtP2qbhNLzemTOH/b6w8PTHVu5okw6KWyAztE/WH+2 j0ZSzcjpr9omZSpVhyiP7BJSXPqc2BDkxwzCyBIk5IycatY2WaJSdZD6zD6pfluQEDMYQ1sw65S9 pzZoK7aIVB2lPrNPqt8WpNIMxsgW5O6MnNqgbbJFpeoo9Zl9Uv22IHdmMEa2IFln5NQGbZMtKlVH qc/sk/oCWyjo1PHmI81n5NQGbZMtKtVAKc/sk+q3BWk2gzHqF+T1jJzaoG2yRaXqKPWZfVL9tiBB ZzBGtiAjaOTUBm2TLSpVR6nP7JPqtwUZOYMxtEXWaOeaz2wRqTpKfWaf1PkT4+8LcnldtiB5aOTU Bm1Tv6hUHaU+s0+q3xYk7wzGqF+QLTRyaoO2yRaVqqPUZ/ZJfYEtsh3Qv4hsoTxjhzFZrIFTnton pdjUb/EoozSfQRmag8yiEVTd2qa+oQQki9WB5sd2in2BQcgRGpyhQUhLGkE1RFsxSMUaSPWxnWJf YBDSggZnbJDsa891nxskYg2k+thOsfOHVoYc0Rt7VgKUxjSCaoi20kMq1kCqj+0U+wKDkEY0OMMe QubSCKoh2opBKtZAqo/tFPsSgySgon8SGoS0Z49BKtZCKo/tFFN06r3KkEPa0eAMDUKm0wiqbm2l h1SsgVQf2yn2BQYhYWlwhgYhS2oE1RBtxSAVayDVx3aKfYFByE4anLFBZxEENURbNahr1z/oYxsG qdgXGIS0Zp9BHPMpNkZqiLZikIo1kOpjO8UigxATovgUJz9zoIriWwXl++nhw/s3xLGnCNXT488/ ff/h8eqXWzqWwP+R0JgR+3BPca49TRuvb3E44u2H22eOdRmpTmWfHp+ef7h9epceyhpSaO2nu1/u iPl/+/Ld3e2bH+/f8L+fb99/SP/miBcfDEhM+cS1/+nhzV/Bmn98SEcqcAQE/3j38Piv11efcZzi 1fXT//rL7ePd9dWH/3wP5v1pmGmF98z/Y14OlJN8LH/5qfzl9v41VL26fr5Gbpr++f1zOrPxl0+P 739+hycN7If7h38GW//te+LSM60/oZL/geMICetvfy6Bvr2bcwkj+dccNvgtziUggrsQKQgvBc4l YFPCkeLbl3ouYY/hRbseOpYwHecjdqbkra88mHDazeA0nBB+4NGynl4oySTgdry72oOkcSaD+Esm A51mIpM4ijDDZSHihDt6kAzIIscDESMcPTA9C4G44irC5JNljswudxSVFBJQxlxF+B6uiiJEJX8k QkTxg6zpwKcLHEiGPjKAfeaCMgySIzPLPF2lw0HT81WVLj8wLdBTVfp8mE6BrtLre+YZe7pKtw9L pKt0fIyr9HyIi6am7PpENndwmTML4y7AZc4t7PfBO0O7wPzEAcPG9b05urCciFPk4Sp9P46HQFfp +4Upgp6u0vfjHOkqfR/jKn0f4jJnGOZjYKM5wjCegrFqjjEsYzA90Eoq+35ED7m+NycZ5n00ZZW+ n3C2yNdV+n7mE0iO781ZhgmESV9X6fsYV+n7EBd9n7MnJj555uAyJxom0C9dXOZUw3QkWrunq/T9 tIyBrnLOmUY6j+DpKn1PVFUfV+n7MZqgzdGGGSRxX1fp+xhX6fsQlznhMA6BjeaAw3wIxqo55DAy 99DxF22uc2/P+Ai7NppzDki4+r43xxxmzOS+rtL3Q/TtMCcdliHCVfo+xmV8H+EyBx74bIHjLnPa YcFxL9dEc+Jh4FNBnq7S9csYfDrMoYc5mL3MiYcFB+x8WKXniQfsgSrneprFfU2l30NQpdsNKKw6 L2RUh227cipkbV6n0GZGhSFUhPTcCxk1JC7jxcC26AaZx7Qnqvv9QkaNHHkho0aeuZBRI8/8vyCj UlAuH334W0hn9OUkzhlFIyhktkZeU+SRf8eUohPK+ruNUCJ+wlMPth9p5tGftU3qjid8S6EOrPma GIIoLKahHVWirY9Nf41TAQiqsN5MvI7MOUpq46B2q25txRyhGyFcVjPnKFxfkNDrYmfo9GEVg+gg EPyZ+aORQQi5sCCCKlUMB1oYQuGAj2wVq2S9kE6si53ha5uEaEdCMCmBM7JpT+fUCCtsq4FALCbJ LapRUWibelPj/EQsrOnbIlQ9cUftqdILYUVmIukOrRLaEGIwVRR7ybWP6IkaWkRp0pMx9uty5wjb VmFdzboR/2hYtci5gRH7tBoKxG6SRuxZq3JC7hoR3arLnSPssEre6jEz+aO+QkQnoQXTuoZiFkr7 mFnkikLbNAIR1Un60Gc1fcsGoeqJRyCiKawb8RLRHVo1JKsmRD1qKBDrSRoxWVblhJQxgQhUldsg bFs1ybs95Xc7sgoRoIQWeeYaiknO/kyH+vuHKFDShxVRVd8GYYdVcmaNkvxJd2TVSGe6Ma/MGBE1 FIgNJTnMGjW5SVLgUz5ioGi1TSMV8aGkLyPU3+MRSO8+Y83vdmiV7AgRE6qiHeXzN+/rswWiRvLk +tdvi7BtFaI1STf6ud5Xg5xZW+DjWh8glsQaES2qy2GEsj+RLqvq2yDssEre7QWH/upWCYUMMaQq CPn+LSmdxznYdG5BsaRxhSBTsn2sv31cmQzjfsWneuLxJy82IjgNk9K0Jgm6EKoAxSew5nxZyS5w U1VMln4Z27k5gHHJyX/bOXnM9Ckn/6f393eoE8gjSvLx39//+RHjq7v637A7HSnMzcvn/W4B3xh/ vmbZTfU/YmykwavF/4h8QcX/rugfr64/ABBvH7UQII1WESGtuRojHTYiDgjXE6Rf/hbmx8f3z6ix +eH9RxyVylyTBtuDLZMDV8Qk4FqW//u0O/14/PE4fzeP+x+/m3c//PDdP//x+/m7/R+Hw/LD9MP3 3/8w/B8ybJhfvnv/5s3dPTFetK7mMPfVhJQKn6kiZq6smX3ywmpnLgMgasugmQxCZR1Lsgp1CXX4 P5IXgq++GYP8ff6SMXj19sP7T/8DGyEeL1KLchiPWHCkCRX/3g3IYZjhuJwOTCNMpI/dlHd8lwH5 jQ9ILCnNgOSZ6ksGJM1CTknU024BedIMQjMngqZ0opMsl3nxMi9eT3Q63wxDXjX/NsNwQSyPji/S XDjM4O6mbzc+uZfJ8BufDLGgM6OQd8VfMgr56/yfzr/OxVrRmRbLb/NlPF5Wi2t1c4o5pfFYVDfn 2IeMyd+yuvl8lIDf4I1ZqmeeZlD3O14y3XVPU3A9VnowtGTWEZXJY+vK6ufYtGUB1MJ+dzUccDaA 1xWrlpJATHyWjZaSYUOkGE8JPkH5SS4UzA6rABGRPC3osizkQil5NQOTfTw1Ja/GBYPQVX7OMQJj WMOuGsMYHsFQ8q0ylGHXLFNtbmBClGeXKW7uIyrdPM7ErHIVNR09lJ5G5iBS1HQ1hfOzr2NEhifs mmY4wtMhMs2QhF1nG4IwAhmBaYYh7CMqnT2Dw+872xQ39xGVzqYao4GiprMRt1ydHSOiBE7uE9c0 Qwpepsg0wwp2TTOMYMyKgWmGEuwjKp297Ikq641sU9zcR1Q6e8+8YldR09lIEa9ejBEZJrBrmmEB I68cmGZowK5pVIMg9+ueKeaeaaa4uY+odPZhjL4cpri5j6h09uFApHcXUdPZlEPJpsWIDPXXNc3Q fnHYJ0BkeL+uaYbze+QzC55phvTrIyqdfURlb99Hpri5j6h09olPiriIms5GOnN1dozIcH1d0wzR FwW7ItsM1de1bV8O7dMh+h4Znq8PqfQ2yuJG3xFT3NyHVLobqaMQU9PflJ7Kg7uCiYKUWc61zpQ1 H4ZjZJ0pbu5aZ8qaoxxu9FEyxc19TMbj4xB9TGjBnq3zMRmPj/sQU9PjlLzMzwItKcJEC/Us51pn ypoP0xxqai6z6dhwfhYWt9G3khKqWc7HZDw+8RkobyagQ+9Zk+txohlkCaSQQ0xNjxNZZdUUYzLF zV3rTFnzYdlF30uiPuQnutaZsuYDDtIGU68pbu5jMh5fcB7Dn8RNcXMfk/H4gtM+gaamx4kele1H mfgIky1u7ppny5oPe5R391HZ4uaugbas+bAf6HSENzptcfMAl/E71WWPdDWHui1rToBCXU3XI8FZ +t7iQqz0cm7jcm4DAfRLEfFNqXwpvnmTqdz1QySXIuLRgYBLEfHIM5ci4pFnhARxKSK+mZYuRcSj MUNrY/qU5UMg9QlbTk3cZIZvQxxLLdauPMe6+L/lIuJYNsL4ryjxDVfirBWvtIl2stKfE/k1eVo5 JeuvygUtpVC0OVFP9EdtkxA2zei0LiF9nirQtnzauUxMsk025IsB6kZgi91hRZ9UfqTi17a0YyPU MgSZIEFYtwSppw5L+qTWZ6oJ2pambKVatiD102dL45RKGlutsywilZ+pNmhb2rIi019btgj7FW9k vV+Qperol06pxtmJNPRXZL22IEvU1S9UGbLjne+Tys9UlNqW/bIi019b/YL8UpctSGh12NIntT5T UWprbMnI9NeWLUgoddmCDFaHLX1S6zMVpbalLVupli1IRfXZgtVBe4zRycsOqfxMtUHb0pYVmf7a sgW5py5bkOzqQNkplZ+pKLUtbVmR6a8tW5C16rIFabIOWzql8jMVpbalLSsy/bVpCwLHaVTU52Tk xTps6ZNCaqyqS5YjG6mWLchvddlCGbUqgPQZ7BRbn6o+17bsma1UyxpKaPWZs179o0/WNiEQczrF 1seqFm1Lewp0+nPTIGTDOg3CvrE9VVGerkssP1aRamsMWtHpz02DkADrMwg5tx6kvWL5sYpUW2PQ ik5/bhuUt6P12YASdj0GdYohaVfVliYEyu2diTUNQsJM/qRhEHJ0Z7rVaeYd6hRbH6tatDU9tBVr GoRsW59BSPD1GNQptj5WDdHWGLQVaxqEBFunQUiqdkwKSP11ieXHqiHaGoNWdPpz0yBk5voMQjqw B2mvWH6sItXWGLSi05+bBlGl8Z4lgiYjsb9T3domCPIdEi5tUyw/VrVoawxa0enPahAecDl9+22f vgUpYMNl57fzH8Bl3w9EzkVAz62IvRxO/PvftyJ2qoYI4jTe14jQPkYldIvUOzEQgO9cTcm0CbSU JJtUx3KrpiQfzEFR2ZJ3AFqAj6fkfByCapFYO2Q2RwSoZB1EgAytHRWBfESG2o6zh+BCODXDDbMd l6YEukp3nyJVpcOJS+92HBWGyF4YokK+dP9BlhrDsVR6fdgHbqeSJKuuEFfp+RCXIblPIL64Nhqi +7gjqo3jesNzH1G+1tdVun5gMpGnq/T9BN6wr6v0/YgS0D6u0vdTNLyozNTq1T3Rdjxcpe9jXKXv Q1yG8z4vXAJ2+0Yb3ntfMewZZXVdfxnqOy4T8G00zHeUagp0lb6fmJrk+MuQ3xewbX1cpe+pNLXr eyoDk3soxlX6PsRlKPDLKZhyDA1+iormGxb8gkNNro2GCT8xXc3xlyHC71Hx39dV+n7eBfOX4cLv QSX0dZW+xyUevu/pTtTs+xhX6fsQl2HEH9J1DNtxb1jxc/QJMqT4PQ5zuDYaYvwcXTJgePEH8PB9 Xcb30bfDUOMPp+AdssWwJ6JrO2OC2CHZ9zEu4/sIlyXI74MxYUjyS/QdMhT5Yyrcvu1HQ5NfUK7c tdGy5EE0dn1/Vg47GPeGJ4+bDwNd5biH1wNcpe+PIa7S94kgK/2IjdKFWXlhVhJhJFcarRNGpJDc TU6uNsSF7JJjbA1xrIUYjEZyGuIY/iyucZe6uJRhvMGaJUU1GuKgw5P2HERuiIupufpSQ1xMxU0b XWDE1JyMqWu/VMSO6Ff0SaZezXn3uiPpq8viGiRuiEuv5lhtQ1x6NZfDrIvT55HA4APYM2boC8ji moJoaBdTc7WmhriYmos5NsTFVBzdKrDjA4Q/+wqOFsUqahWxk02tMKZwf3NdXA0oapvijlIcsIsL oW+1atBWNHHHKCr9TcOXJUsmyUvVxnTfGXwWpTSoDjR1eYNGw6ctSEz7QhFom54qF3HmZKT+qq2P TX+NrRnEkTnNG5ojF0MinCKDRpVrmyAMcsf7gCPoaXDp79qKHF1rBLszl1J/1lbEzvHpz7FJRBUj zYhkCILIppF2DiSZqWqqXdsEAlEYkat3kt55TOVKa7ZvEerzKlapXzMRL7IKsRlGi+hLFQWVMybr txlKRSPW0ylJ8lIjp4MogcjplKh6YqsQF0kYcln70Cq5frlVBhtRm6QxVxhTFNomq6hEM1uflxT6 u7Yqd45Qf4+t0vLOHWWwpcAzojXVvprlUznh8u3ayEI8J1mFvqjLSd9nskaHVVIMF5ES0R31FdXE JN9OiGTUUCDKk+Swz6/JYU+f5PJKV9Fqm/pKi4WvCPX3uK8W9Wz+kIdW0YlLsqpRuX+R0ubTJlGu aBJaxH+SvkYGcotQ9cRWIe7CuhFZafTVXlYmc+NTiqhQ0ojlbK2v9nJ/74yyMFW5DcIOq8Sz9DYk 3VFfIVaU0DY+qwcpGz83SpsjXpT05dWhotU29el+g1B/j/sKcZqkO38KQ6vk0oCl8W1FFIk1Lnl3 pSi0TWhRGTTJNSitW4SqJ7bqKJ5d8rcwsuqIVSu9V4geVUfMkeJDJJfZJIpC22QV4ktJDmU3aiNw i1D1VKzCO80Y8rcwsooXw4S2UeUaUSfWuEaBFIW2YhVWaPxk9G3Vqg1C1aNWXTLyV9/6HdUYcucZ eUyYGFa/eUYe2x26eIRGMjLyhz3+jccW1bMPh/FEAiklv8x5n6UlOv+mAnO4XPnz1XhIFw1EOXmU Y+TQLn8ySyHMJzmqjoprviZMTllo4dol+/TxLTVhXs5CnF70MGGKyUILl9RxNGFHkoVSxtlThZk1 Sy0LlfdwVGE0ZCFshQL7TOAa11C7qkx+Hh0Z6DIJ+kWS/Ru3UzghA6NaZ77jTf053O8SICtdP6EW SKDMOJ/LTjgeMzl6rEYiZcb9O6pn4ykr/U91zwJkpgMGKh/jKKNXJ/uMap/5ykyafkZS01dWdsDC V497g8zUpJslV7zpTVOSbuF8kqus7AAsywJk5fDfc9LMVVZ2wCzZ4i2ysgP2zLhwlZUdQDcsuz4z qXpMcEEHmFy9Xrq7QWZK1B2RvfV70yTrUZA/QFa+AUdOdnlmImqyjiDsCgJlZQecptDMsgMmuUt2 a2bZAUe+I9pFZjpALlrfKDP5erDtKannaTvL2Kds41Zb+QqgqAvRXlxt5fSPota+10zOHuR9Ijm4 2so+mMKPSdkHiMuFlppOkMvbt5aWnTCA5h1hK3th4rJDzjxkMvfDCJKMb6nJ3U8gYbkvFe3R86wG aKE20wvIM/vayhcB2qLp21xmPUUfFpO/Rzg18pvJ4KcCWZ7fTC9MqBUX+M30wi74HJscPqpNRZaa LP7IhS4dbCaLj5pMobayF8ZD8EE2eXxoiz5VJpOvTKTN6DWZfNR4ivxGe808ksY5+PBRtD1LocpT tPQwte8QmfTHm6l8NxxQZc3vU1P/buSidU4vmOp3w4HJc94cYmrgjZgG3XfBVMCDtmgiP5QzkvLU Nr1gquChenTkNxwvLPzLBXo9S00v4NKdyG/luzByKUNHm6mGN+AOn0Ab4usFNi6w7GkrZyQ8M/Kb rYuHVY/bC6YqHrRFMzlFodZxGX1lTGU8RPdDS00vcMlNz9KyF3C1ZrQIsTXyhL2zGSEUxcgWjLj9 MugFWyePi2U72EyVvHFkIpb3LthaeVw219NWfhcwxqOvDEVYsg0D12D2tJVf5xF3HkaWlr0gJNet 20wnTOgrfwoxZfOi7aytmYfkVqTNVs7jAriOobZs3ojLXwJwtngeF8B01ZluWPA++7Zi/VT0A1dV ddWZftiH6xpbQk/Y2ZuOwOU1xUMx4mJjy1kp3OLaDfOB6bjeCB7Mljla4mPZVqI7oIZ64DuzacZT 3WmJU9h5pIOnHc3nfKdgFuSiiNIVF1bbr/dXF1Ybwn0XVtumMNelXmDEDKONMo2ZHP2tE5ou9QIj R17qBUaeudQLjDxzqRcYeeZSL7A+Dw8od8DzNi2mU5a69QdYTtNETzTIrj8Qct8NLYj7/gBLYn5C JqQ0IAlvE09QrhX/wVfTY3lZn/ixB77CdaUOpBR/SouuhIH1d03hJzm5kp14RskD+rO2SUzIjchq VsWSe9bluirR1semvyqpoOTBpr+gOAr8jlSoPD4yZxCuztJiylLOhDXWGUhCAETmtGr3Bl/bJOKJ MoJMy45sUoYncq5VECNt2MimBgN1oGgpyTUuQ98ibFtFJQRZdy46FlpFURlCkQ9KqHZtU9cjpC4a 9Q3S37UVOVnmta623yJUPfHwo2KCCasOg8gqBNmTZOIi4D1X7domtJMwv5dGQTMkl+XJdQ7mFqE+ L7aKygqyVXkyi6xSxiiC/tUROMupigUTa202mSnaQn2fDycpWm2Tl7YI9feKVcIsnTNjMrJqoVQn ULQKF1L5Q5ZD5K9qFcVKyapdS071nY/o2CokzBOGzMWNrEKCIUk2mKBUCJGtajDgkF1Pcg1W4xZh u6+QHxes+v0NrZLVEvLu1T6gkohsVaNQH5U7ZLkGT3CLsG1V5oFiRkrjJbIKCZeEosEbRyolySHP XBuBVPgwWd+SU32KsG0VGANJd5Ndj+RKkszcbtWubXq7j8oCbjBQQS9I+hqs4i1CfV78XoEgkHTn JWPUV+AlsCSIB9U+OFG9AJpVGtW6jsrubZyB2SJsW3WSEz5T4qjhKxRZhai8mJWPgqh6bVNnEfkh 2d9YKZ5kLzw3ij1tMeoD494izkQCgRen/mphD5B6dsJqp/bOQFB11j9uRLEQD7QENyg7TAN3IGnP RwzDPtNjUXTgpWraoGcd8EbWBWU5POXFqCLWVkbBFqUKVHpNF7BTpvuHpiEJkrzQKElOLJAk2Fg+ 4kqztH6cGlXYISgaM8oe04RJPYEn3hiQSLQlxABU7YxJjqlNjTUksU3EB/WPIgTFtIyywzRdyq7H hMJeA1GFgWzLOepzZPjMclBjaiyRUEEprWKmvDZVTdqKxi1KFagMSF3Pjvn0TWgaMpDJtEYVYyLE JMFNgWsFpD6QgxJjo3ozcu2q8XztXzENTBrBq2MiNk12rfQqVQckbbvpkzY2lpREvJGHnyM+88EW pQpUTNOV7XpqLzQNnJ0EpHFoDOSeNM7o9GbVB7pcHvPRLkWsrXTvFqUK1EyT42AjFhmNaQR52GRa Lr2g+rUVIOAGJcHG4hIFv9J6bczrVdWkrZq2QakCFdN0jQvWUMu0o2yzW4dNUSVYTGusMImDJM5S vypibdVZshJfUapAxTRd6IJk0zIN9CUGMjQudQDPKXXG0FhmDrp6BoumPnK3KDtMOxFzF6/8gN10 Y0CeZMM9tMJJoEmJTnWXAtFWOuMkx7mHvHxVAW2zoGpUlCoQ9xrxqxKMXOAgmkbGnUTKBvAya7MD BFXnORAFlBATHSs9PC9gVUDbLKgaz9d4NdNkzTvk02qhafi6JCC58IgC0FaADLJTprbuAxw75iGT F7CqSVs1bYNSBSqm4VUWvLp6Ck0D2yqJblY7+hwBAsaYCNZfoVHX0cNmaXimcYtSBSqm6Zp3zRGE pk2SE6EbQaudMcmemUg8VUFdR4N61hCUlfmKssM0XfPmtEFsmWzE81lI1a6t9Nkk2+Yc3dPftVU5 ou7TBNY45A5qbFq7ZoiqqNJjut4FDTQ5NzRrlugZNsXVbgBvjuE2VpkIXqeFTV64KlptxfwNQv29 YpUudXNl+9AqPW2ej06rdm0FxSI75sYCEzS/ZNWmgMC5PlmMZ4T6e80q4upSPEa3wKFVoPOxZC71 odq1Fav2eh688cbosjlXJFI92qqXzhHq7xWr8gK3tagCZT5ZlZdfql1bQQG6IFufw3v6u7ZqvayY 80pVf9c2y4k+Rai/V6zStW1Ox4Z9dZAdbeO1okOa1PnnGBSL2k5VMmmyaHwHNvhUj9qESNulQPm3 XaAcb9vmODSvd3/z49CHHebltKo7TeMxMQ7W09A4isPUWj4MPZ8w6con6asOQxNleU7LzfJsMt79 TOFNZ3LpW4BPYCmEdzMLoQqpqwgvZpZZuOSsowi7wSzEtbcdRHBMllkGOs3lKMLCMQvRKQxHD5aM WQQafD1YCWehwEMYJ1kk9JBhdPO5cweRYXPPfMjEMY3CoPmBOAXoGke5wyw084kmT1Xp7yMR/j1U pcNnlCd2HU57sfxAPnLhqSp9no7xeqhKp4e+Kt0e+socfMZJA99Ce+6ZD0U5sKiASLYQt+wEukrH TzgI4HrLHHvGZiTQVXp+4gN4Hq7S80iCBLqM6/l4iqerdH3sL+P7yF/mzPOAMgPu6DJHniec5nL9 ZY48I2IS6DK+5wr/jo0U2lz7kc95OkPVHHhGUiDAZXzP5ws9XaXvJy4N7+Eyvg/9Vfo+9BftmbKN CGr4/jKHnXH/qG8jhSlXXdGsbMqTp0OPjo0UyVx18ckRx18U0VilMJm4Y4IoB6sUPgTu+KKgxyp1 olPwHq7S97G/St+H/qKt0vpELpvu2GiOOI9jYKM54owkh28j5SHyExF49G005clHro7g4Sp9P6Bg tesvc7x53Afvtj3czEdXHd9TOCKjH0N/Gd9H/jJHm6doLjQHmweuWuLgMgeb0+E6x1+0icroUbzG 95c51jxxMQlPl/E9TlK7vjeHmlGu0R8T5kjzwMetPRtL38f+Kn0f+sscaKZZzn0fzXFmcBF8G81x 5gkzk6+r9D2fHHRMpHxA7qCJD6o6rjcnmblgvaeqnHEmLlbiqSpnHFCeAwuN50NvGc9H3jKHmNPl HQ4uShKujggmHEoQZqGZTwp6qkrHB9ONOb0MHX4XmrPLwWRjTi7PfAzaw1S6PVrwUrnQ1Tw+V+mp Kr3O1X5kMCAqcKnGfzm3iADT5dzi5dwiDiJq4Lh+eETy95dzi5sxI4WOb3Kmse5IyVzd5HqrdXFh lv0bqsbPxfi9k+OXc4vR6bz/D84tYlmBgfwVdyzQGobOkNEyhSKza7Yl5UVS4gzByUaWU89S5XN6 mhbRNqkTVgeCr9VcKFbL+FKuSydVoq2PTX/VTMzWGjnChqBfwxzpeoQ/qziVv93glcrk0yoKvUHX NohLoMBVWNs2LELYkZ2KwGLVJOI3kPMRNKzLSU5xbpAGtgg7rJIzRAhStaySZMfUYNATjYitavBB UJsryTXS1QhKJrmMsG0VgkP8Nwj/NKwa5TVZWY6qXVtJWkrOktgjVWoBBf7Rpy266RahPi9+pRB2 SbrzKbZ1CtG/FrS0hQIKhJnqaOWcD0JIdTlhZoG+UZfbIFRcsVUIaCSsmQwfWaXcEQRwqigQukka EZCu9ZXeooHAS11ug7DDKlnWUB2mhCG0Sk5mblgW+hCZzoXG1ThBhYBHsr31ddjg08fFPaU3VOSb 3yOTEJJgEHW38vcQg7Q+9Gi6paHc+DxssJ2bc+EKfOul0ykAt+EK8AzxD+AKgCqQPvbD8XRMM13B FTihfCp+Jq7AACrBjKxcmjS+iiyQImfpeHpJBChDjFzsj3myeGApVIYYUbMMod2tojLAyHe3eorK yG4KC24VlSF1zqh7isq4bkq8bRWV4UVc6YSorqfJxBc5LbLVVEYXB85ueZoMYyBlWLaqDGNg5LrY rq7S5XCn63JDGUgXH7u6Sq9zJVqn++hIco6zTpwhdnWVjkcRvQBY6frEZXCVlb5PcX7HYaXzcRdP 0I2WNxCNLcMbWDin7gE7Iw4wCWGLjI5MZJctXDXWVVa6f+CK9Y7/qdhAoSw00/g/pa8dZKX/90xp cJGV/h8Sb8NRVnbAnnNcnjJLHoiGmSEPHDix7iorh/+At8Qd/1REIPsMtMRgaFj6AJfXdjrA0AdA XoyUlR0wplze1me0kcjITsxrcM0sO2DkKwM8ZGUHHDnV5SmzDIIxmMoMg+B0oqSSq6zsgDHRXbZm 0j4om4n6oaG28hUYueC0Y6chEUAblXJ3sZkuwL3q7uAwNAKw76iUu6vN9EFKZjuWln0wpByhp81S CaKxZqgEoP9Hb7slE/Cd9Y7fLJlg5Oy4i830QqLkbC2lCgJrn45c6tjVVvbCxPfWe9jKF2GgvLDf C4ZSMEWLFUSRC2wTKnD72mg/k22YEr9xa6klFcyH6JXHXxbaEhXA0WbeBarRHmAre2FCrtIdvVRz JFuAA66hpaYXDkwtcLCZXtiH76mpl47T+wE20wtLuEaz9IJovFl6ASjzgd8MwQAVDnxsdHZ59duB i2F7o/eMY8BUpK3fDMcAFd+j0Wvqpc9wr9untlr6cU/MJhdbOSNJ9tzBZnrhGK7YLNUgGm+GajCc MMh9bJZtgDWPa6mtln5CNfpAW/ku4IqoQJt5F058MY367ZLfv9QlTnvpS35/k6u91CWOUoyX/H7k mUt+P/KMFHa6yUH3OpXhkt+PHPl3ye9/fQYeSyrKwPNKwkvBYxWGEKwGX6P0hpTfaZzQlwOeuTaA JiS0TWkdCQpX808Wlf59nKeRA/n5/uTIDq370DqDilVnCkxXUUqeJuf7Fae2kpnE5gXKMjb9NbZG 5m3EYBuJNMkTI+xbxSnJwbGZIEtWN7LTG3Rtg2gQwgWUea5nBmn7Q4K5KIjq1ja5VHOzrYqRWHjz Y+unbjfo9GFxD2nZs1weJhpwWherkeqUyaJVHU1qvyJwXe3vDbq2QZJqXW+BjwziK2Xg1BZ5ha/t Ybl6IQkhuYAAXzVpg69tEp9FJQS5Ekpok0wfS4u/IS88QupVsHw5Dz+5XtVli7DDKgoHQzci8Y13 CTk1ltznfLxq1za9TINU4tk3au8iqC9Prs82wwahPi9+nxCWT1gzfyHsK+HQIN5f7wOKF8JP+8bs nL2E+HmamxSttuKlDUL9vWKVLKao8kF93tP6L4fMIFXt2goKmQGQU6ijFa7DoVXdboNQn1exSqoQ U4WEhlXy1h4zfUK1aytWySRwRHC/2geoTUx9KjdjY3GkerRVffrJPdcXW4W8BOtG5qFhFdIhLImE RxUtfW4J7alR9GGQisJH9G3N+i1CtbpiFeX4CEPmEEbvFfIVSbJRNHCUymhIqtTRysUEJ+QKqlZt EHZYJSxCysWI8tAs5SDsEOWs4hACD+buRreKoyh109AoK90VZYdpQiej5EvLNHl3KetTByKTAQTr 36OR6LoYLXi4+lURa5teMKXlFShVoDIWKc7M2vOyLew1mWKQNNKvnOrXVoDIjEDZpYYP0ss4DK36 T1uU+siKaVK3EEVjFUZk2iTzzDA1WMpEp2R3TXiTqiNXWKp4uA4ZRaytOGuLUgVi05ClEhhY9ycY oWlSOooSYFXEVHM1mQZENdOoimsSxBamKrhF2WGalGMaVpZxaJrU8EKNuvp0hjRcQoxEWx2xOmtu lNmctig7TFM+6HqhQmiazjhLY98+6eywYClU7QwpUE4JvbrgFmWHablkYl7Zhabpu4xcYB2IUkip 8lbVNAkcYmveGLlblB2myTYQRWMVRmiavsuHxlRNTHt+hahMV9U0ShbS9LxPWbhwdYUb3lVQUbZN o2LtCUYuBxmZprxWFCGvz2ezFESGYKN7hZ9Puc2qDxyUHabJrnBAdlK0h6ZhHLIXkBatAyGiF3XG sTGnz1JTHBVrzztDkafJX0nFBUoViCf/WbaGYHBqV4Sm6bt8yqd5VL+2AkRnB6RfGz6QT/axUanW QamPrJgm+8MBedtWr2mAiAq71l4hvZ2mSNsqEG3FB0QCou5FmrehUT6AK0rVpKbhPb1UhPumK8IR q2HD8ubP02/O8satULodHobDSDcc4AVZad7TEafhMJUxzZsu19BJ6qtY3nvmEO7T/SclgxuOKGgx xCbClJ8Q/fxGfHSDr1cWWhYiXTqa8NplIRzb8jWVvI5lIfqyowlv+qqJ6bMOppLfBB2+JktvIraJ owkfmPy40E+GVHMI/GSI3gszeh3zaOGdHzgsxAdzUJnacDPuZnddZZje2EUEukq3z8wa93AZv4Mc 5+MqHb+MES7jeebjeTaWro/9ZXwf+cvwvBNlyLHR8LxxMaFvo6F5p0Izni4z4pnL69ho6sMlepqn y/ieuW6ertL38xz4nipor+OLueyertL3sb+M7yN/GYr3BP6aO1YNxZuOCLjji2JFGT2dN/B1lb5n 7r9jouF34+aWQFXp+iPV+PFUlZ6fmFrs9KJhd6eKSJ6u0vOxt4znI29Zbjfz4R1chtsdmXhWHC6Y mw2z+zD53qJ8Z+7DEexItw8NrZtJj46zaI28quKyaZ6B5ZDnQ0aeqtLvdMLGR1X6PfKVZXOjMJSr yrC5mX3toDJU7iH8JJbjPZoCKbedfUWfYB9VOd6jmZk27VkVrrMIVJVuB0PefXUMgxsR/kBV6fbI VxSVzaioQptroKFvc/kox+20QcmqcBDG11R6PZr8KGyxaiLCsDNADW2bS1B6mEqn08fJV1U6nU8I eKrKsR57qnR65CnD1kbNWBeUIWuD8++OBMPUDqwzPO3gE2E42oHDKY6VeyX4zBt2NsoG+5aV7h6C CY9i6vlpoY9Kb5c+wn70UovsUosM0Y0LV/nCVb7UIrvfDAJh7d3k6i51iu2FqxxRbL95rjK+tV9X oIsWd0QPpkWXxw5GBEnSNprJi+L/iKQlSSxYazFyxMmSXOavaUBb2xQiZ2QpHVXVt0WoejRA7hTq EiYbwlWiO7IKoaqENmetVLu2EtAXyiWy+lW0CDElfTmZrnq0TfoQPhIvKUL9PbYKYQ/BqkHWyCoi W3L6ocFgyumwRuoQwZukr8GL3CJsW4WQQtKd85yhVZKHaxR2oktvyfhGchFhEXluvUe3+No2Ybtu IUQmjUI7aFx8iKAE62skFekyWrJ8w0RXxGnsbdDpz/HQU6pbk/2CkABDyC+e6tY2QdBCaY23hG6m JIPAYKhNORt0+rDYIKq3RZpzCaaoh+jcKeQatAHJmLfoxRR5JGXKIVKc2opzzrHpz7E5YP+RYsSL k58ia+TNqHuTVekUo8/WVqavpKhBPj1HpTrUjktm85uvX4W41iazySuR3zyzedjtB/lSnIaZvoQm sXlAYpMCeHzX1f44pd8xYr8qsclnw8FlZJpBlNhcOGK6JP57KVQGAamogaeojAFCBUJbjqIyBsjF FjxNZUhqScXot5DwncuRJCgJQGGuzVLLSOlIB1QZlApBlUGpEJRJbKIKQIDKZDZnXGjlwjKZTdxP HikzjkflD19Z6XkwrSNlpe9xsWegrHT+iLof/ojAGnD1/pwuOtp2JK2tch9VkJUdECIz2U2qb+Ij M+nNmaOVzriw6U0UJAmUlR0wc40LT1nZARMyQoGysgOmU9ABdKoo+2xGnDxQVnbAxLXSPGRlB1SQ lR0QIjMpzpkr7nivuMlxpjo0DjKT45y5vparrOyAicvQeMrKDqDSZb7PiJeWXTtxMsNTVnbAwsW6 XGSmA9L1XNs3gGhr+ZEVZKYDImQm07nn60w8ZCbVOWLWc2cNk+vEaa/AZybZCWZ1oKzsgH04a5h0 58gEGacDTL7zwDlr18yyA0YwAXwzyw6oICs7IERmcp4HvsjHQ2aSnqm6omOmyXoeOPfiKivfAJxs 8M00ec8jV5xylZVvAApQB8rKN4CKqvmvE1HA89gGnTZQVnZABVnZASEyk/08cek1z0yT/hwmIj05 HWDzn5iPfTPtnVgo/OQrK9+AE26oCpSZDkgX8W1nDXMpFkgUlHF07TQ9wJQZz86yByrQTA9E0Ewq FPczRoaabCgXSnOQmWwoiH6RnSYjmm5x2zrNpESHYYj606RFmVrnIStfgWFgtovXA6ZuFcajOzZM arSGrOyBCBkML946mhD8sUH8zvx2BsAowpBl4DFiE3hWmppVKHKbrbykbS8lplLU5pK23WTs5Mjn TT6NWM/YyWUYNzmQ1xDHDIXo3E2ujtEQx0eAxfU8T11czsre5KMvDXFMJKQ9Rz4b4vhYsrjGLBvi YmouJNMQF1PzybS6uJz1vcnn0xriYmrORDXExdRL2pbqBVG28NPD09WvGCuSornJZ5Xqjvzm07bh bVm0IqC3KZ9srDtS0go3+Swii391UpjXDXxtE/B4WeGEcsknXKN0giQkEbCsZhTkXCllhmtpnPT6 yQoPRmq6QNuUejjHpr9qUmGbDZZDoggXyuMjczQevDTSpvAfdyNCmVWDJGe8Xn+lWLVNFm3w6c+x STh5mxDg/HQ944PwJ0sivlnFOqDcAw3N9QSPotA2gUUEND0Z0dNaZ24Rqp7YKi09gbhiw6oREow2 l71Q7domtIiKJrk8p+vv2oqcnNuc81lB/V1blRNvZoT6e8UqnG5krLkATTT+EIFLko282iTp+Dnn +xSFtgntJOdnEQ2t9tW4Qah6YqsQoWSsCEE2+koPpk6NtDQCqEljrh6hKLQVq4SyMecCGvq7tip3 jlB/j62aJWW51umK+gpB1YS2kcKepcrDlNcsikLbhBZx1aQvT7r6u7Yit0Gov8dWIZiZdOcsdmTV Iufk6QKr2tuNWGvS2JgpFym8hbtg6vo2CDusEpLLmPkgkVWIvzJaBFirKPbyPRsbcyUV3KI3mqpX VL20Qdi2CnHPhDXTrCKrDpTYAQpca1BFgbCsyNX7YC/foRHLt5pVW4Rtqw5yeHzMdRlDq+TqsFbJ wwN6na1vzJWI1ia5vLVTtNqm92qLUH+P3yuESFk3XQ+YPBZZReUACO3QKAFFxamSXL0Pjkofy7Ov otU2WbVFqL9XrNK6NJl1E1mFqG5Cm/LZ4ZLtJN81KsVWG1lUB4CtxyGVupx4MyNsW4VgatKdOTqR VQjipqG13nOn6rVNzqVob9LZmC1PFO+k3s/zryrSNincYtTf495CKDahzSUyYrukVmXexal2bdUs +bQBda0XKAjMZuX5V/Voq/rOEervFasQ4WTdeeseWjVIIRaEcKpoERhmjY3ZctDFfa7Qomi1Fas2 CPX3mlV6N6W+3aFVVBeLhkx9ak8bOYipPsWgrWLVD1G9vAVMkoF6rk9twit+qUXxbdeiwLjcMLZ4 WfWbM7am3XFP1B6Md4+xhcpvw4F4A0TZwp22REZOM8LXUbY404Unk7KSjYVvf07ITEeiiMiOpBTC Yi4LMT/EUQSPZhmo8BXhxcxCuKoGyR9HE4zPQqji5GvCtzMLgc4eqCrTlbj02VeFGTWrCkFhIs9C IShD2UKVkQCVoWxNfBmW43RL2dpz2s3xlqlGQYwbtwepzGXGPyYmh6fM+B7pUV9Z6fwRSX2/Hw1l awJp0FdWur+CzHRAhMxSthKVxjHTULaoSIGLzFK2RuZ/ecrKkU93SPnKyg6YQWvxfUYr4txPKEAY KCs7YE5sPg+ZGf4Yjj6ysgMqyEwHRMgMZWvhy+W8V9xQtkbcRuUis5QtLh7gKjMdwLdzOa+TKUyx 8HVarrKyA0bmmHjKyg7Y88WDrrKyA0a+eclTVnZABVnZASEy2szkAbRPnDlnaFjKFthwbgdYyhbX PvHMNJQtBDUDZeUbcOCba11lpgO4VoLjM0vZgmf914lCjNkbVBTDN7PsgAoy0wERMkPZOoKo6iOz lK2BKA6OmYaydeQbXj2fUTR7NXMixpCnrOyAI8psBMhMBzDHx1NWvgGnKVRmOiBaFphyFRVkpgMi ZIayhd1tNDYsZ4svznPsNJytU6KmOe+T4WyNuBDP7QFTtkLpR562sgtw6DHQVnYBmFHREo+ioXl0 oPxZoK18CWrYyk4IsVnW1sCltLyRa1hbKFvrY6No4mpBqtLhaivfg4ErmjhdanlbqdCKq830AnOt PG2mF0YuJuNqM72AF8YdIZa5VcFmeiHCZqlb6X5LD5uhbiF24GOz5K143WfIW6nel+M33J1S9OkU rtWoMOza93xzuKfN9AJSSsHkhuOUpbZgfUUnENdnVrCZXoiwUcBq1bbwbZleL1DMOMvhjXEHCNWI zUJDvPaj6FeWOwWfFwqUZCHkRKOVPEWpsxyopj4y0wULNm7+94WiOFkZeI6+MtMDFWRlD0TI+JKX /EhUDo5GB8VKV2xcnMcZayipX0jhEGi0MxioLnh+LrPPXXWmF+I124D7k1Z1TDJ21Zl+OMAKvx/4 +peMjnnerjrTEzV0ZVeE6MwWGeWAo1EC1mphbDBKMFUVQvjKRKutweySmVDq2Wp2ycMRO/PAdRRb z64LVpUg8ZZC+MyH2so3IjTV9EMNW9kPBTZEPS8Vjy4VjxBWvFBnL9TZC3X2UvGIOLGaXahTOC/U 2ai4E23YaErNtLC6I/8u1NmYmIuVJIHBninljBpgsEBhcaXUNMTFVFyD1qNd8vQ3+Zaduna5/OIG G5cu7WJqTts3tIup2Hx0aRdTMzGlrl1vkbxZyRatP8DClVxPW4QeQAjI6B/09e1AJbPSE/pM1hsz Aamvf3Grljwhk2gbRtNqnSFltlPrD9RorLe7vERL7vSETqOF+3JDPIjiCVgrA9qfnp4pWfp49/r5 6gOxGK6e+b8fX10/Xl/99Or6J/qbRCYQWeIVXH0GSYaiekROp21GTE7v4J2mkYjUrOBTUoS2iRwh /LDW/aSpA2TrEzKdUr+u2PRRyp/YktMpgAS/0507yYsxJQS7E5JsEESpQlnSWOeOUEyK1OUbGxSr tsk9G3z6c2ySFndqk2jpOgkG0brgjra0BBYx5eQlRaGtEF0omMw+0rlBf9dW5VSfvh36e2wVEqxJ d6acRz01yvzdIr0iDigaz1EomoR2FPrc1CKxbxCqntgq3O+RMGRqWmQVYnlJEpniWh9kYnjrSi65 ZxKx1bq+DcK2VcjFJqx5uoysmilPRCMmf01Uu7apDxAuFI1162eKNJG+BjV/i1CfF/fVTIFf6KaL A+tzBaJ+STIvZ1S7tsmqRQ4yjnnpoL9rK9ZLPTu627DW91uEqie2CmnbhBXrwbpVewpFkf0tgrLw N5E2rqJdZG1O9fBqVm0Rtq3KVPImjRtxwWRV44DAXgnP+dJ4RaFt6qu9HA6hIzI1q7YIVU/cV8jw Jqz50EP0Xh2E8tq63/NAVc2pTxtHVA5SE29sHDXbImxbdZQFX5ucjqR0Qtu4J+wotVLpQFOtD5CX Tvry0SBFq23q0y1C/T3uKySDk+68KI366kSkOfTBkNfsql3bhAK5atGoS0T9XVtBK7c9j43DIVuE qie26iQHVNqUe8pfJ7PyYUtVr22CC8HUC7gEr9pbyGGL/fVvwBajPjC2K5Op5XYErDCj7sIuQwxr 0OQpsZ080Foy7mQRjKxC1QMOyg7TBr3gNNP1Q9OQiEiI8/lx1a+t9Jnepz401kRIX6QlJnLa/5e9 a+1RG4eifwXxnUIgEII6ldqZoVqp+9D2F2QgA9EyhA3MY3e1/33PtX0NJiShs40nKq5UESYmsR3n nvs497p8aPle8i1LnhoXKPU0q7xwaGCkyqFV7CrtIRAuG1bkTHl9pRV7WiPlHvOnmqx8L7lB2dCU FutVJ0yQCicECMzUMnHnDThhpEKHxLOQCkxVxgQaqsere3nG0FiVpbCg7G/hU/NVHoJ2lvDl+VNN MaViiimo0CM9Mt/kXFWYKPlO8i1LHhpnEVYngyCYLvqBF670kQ1VrluFJknxdHE9rZtyb/mTJ0rl Oeoe8vmSUbE6C2pMxeOi5HGa3arkDcTYZTvWObkX/Kl6ywqy1k35PH/qdvJ6uod8vmRUKD8q+lCd 4oKwu2hZkT6F8Lx8BhWaJMXd5ejL04LR7qiH54xKqbM6Jazw1aK9eulZgbhbugIRhxftKhL4PFaQ tW7KveVP9axY4dY95PMlz4rVWe3rKhwV4vKitxULa6ys3wpFkgLzcpLKTRS0k49Ud/CMQSESLq7N q6B4TEQMxJPi14+vzZ9qYoXjDs2qhq6U43JlizgERu/4ZvyUoCG5VKTLTkXCApGpSL/Dzwx+wipu DeRbXZiLdL1Eu/hjlqXPyziab2H1COlj/IC+bDe/Za2755/TeXzVjh53qfBFcyZRen9PhXFGvUFf qc7YgZ7yRiHJ9pvjoo4FqSciHwnpSMAmKej4Kptsu/scpw8tOoBnHKMQd4me4BOXTbkJXXadTpPV StxhtTb+IPzR6s7KnR6/7FqPWXLV/ifshbfj27Hf8fuj247fu7npfJxe+53R1AuGN4Ob6+sb71+6 r+dPlsl8Hq/pNq2Xh9V6O8Efr9rL3W4z6Xa3s2X8EG3fPSSzLN2m97t3s/Shi6lIZnF3nkXPyXrR xdbYve5DlKzFSLbpKpnT5ahz22xxd73KWk8RQgJT8U9NyEGzrtmND+8xNoxFDY6H5CHp/VM/7ExH 46DjT/1hB7mz407PCz+F2DAk9G+m5pC+JOv4/w+J4hMhbd0hhlM4tp74lx8bbLpkF2etVfIAKakb RRNairfruXi0uyhZyeODqaDu76dCTol40F1eqx/e09Hu5e6llcypjAvdnv50l87/wlLOUqwwLMan +FhmrNN13G6tflrjZUCDHR9kfHDHB9F6tkwRwtm1W/Lweodv+M3jJksWS9zAkzOz+YgXZpqINbzv AwZAX563G9kzHKhHgj+ft8qe02wulxgdbbJ0Fm+3WHZfl9Emxr3p+rNfnjBemoQBMWDzEkJovKrl V7zm4mFuvqSzP7atdfp9JUSIvSnYuPaxWKW5uhcR43CoUxadiHAiwqKIwLJ0IgLl2E+JCKHCWhIR 8D+GYxUIDUbhqC+ey15EgG0ckghxaoRTI5QmZU2NkJ4EehEuWo2AUzqvRmgNCwpH3WqEF4yG7Mju +YF3bGmgHpATEc7SODC27IkI4fO/eBGBCEhORMigkCU1AgVPoDmI0MJo5A9kaeq9FuEkxIGTwfki 4I6xJyFEpOviJQSiunkJIbyPliSEF3p9si6EjPCGwUiGPw9khHNGFPr0nL+yVn+lJABfuoygaEFe RmgFy4ah0UdEg/lgiCcHx/tiOj3C6RETYwrs6REivHbxMgKsibyM0CqWBRkBvYFod1KN6IWoT0eO 5AM1oie4xc5f6fyV1v2VgiZz8SICFKS8iBBUdEumxgguSpWvMABt/CiiEWA/bcgPJyCcgLAuIHTw /5IDGsTRzAsIrV5Z0CG8YT8MVJ5WAKfEsZnhRIShYzvqlEV3pQ7+N1VELCbPiz11ChV5ziHoFVGn Pmfp40ZQpxaH1CkqcCdFhGjQGqBurKCLiFafsw2HPBd0KMhTOA2Cl3mevosWZ7Apx+OQ5ICwK3qD AVIKTLsCaSxkdgi1QRwKq2O2/FWSMZGDw/EPJAuqc7egQc7A1KTtFOiHmkQuOZiiv6p/tkhppBfJ mf0VTEhMrIYkG3L3YJLEOt+bbXqKOImngKYar1bJZktsu2hSwFQtll3Cicg8WKPZak3sSrkfoXHC kH3Fv8cyVgzKIjYlNhRUFEQi957Jjtz++RhlMfMjxb4DzJH0sUEiVpzkSaozkiupzpzLl1ynxJe8 f3u+JCUWGktTi0LLS1O9v0RiLnl7kQFgMqjPWJoGiZpW3LAHXrYlPq9YgeKN+1FZ2sXU5Eowbcib JiAB+ErywQrQanIRA60iFplAihKU3w1oR2HQV2yioI/NTo/McwNnsccDYynjrE4r9lBwpAhnTRB5 E5zVlAyJs3u+qw1hlp+knDAzp+g1wuw1OOlwtgE4q7kAamlapQFYWZoOZ2vNhnI42/02g1bYPYZB KyvJHBus3xNn++HYJ1ou7E6UtO59q0HrA5jFb8dNtmd9KhBwaDTIfHZLgYb8HOVglussOHN2c9Vu iJJNq6P29D+fdhswVqbNEJiVlelQ1qFsqd/IsjUryhqaKKuiSvVZs9j7CH5hCZVhbxTINPu9X7PC nEWFOgWzvqxYiQK2y5zb2LTV3sCc9amMsSHMNNXBgjl7YpJyOGtOkTNnL8ZtLGqeGkvTZkTDztJ0 QOuAtllAq0M1ym0sy8LWac6GKH/K6SM+SKDHnI0KoAVnVJbGgu9Z+5SbCLTaIa+cc1YTffOT5IC2 rHrNZRm0RyENWebQkqvlxPtbw9J0QOuAtllAq2M1CmhlRXdLQBt6w95xKreBs0SJOuJBMYR4viyq ftKgNb2ib2HQUsmbQ6tB7u1hW5jtJyknzMwpcgbt5Ri0VFjbWJo206s0zta6NB3OOpxtFM5SrWn5 zjHOqmhNjZ7jfjBADVQZZB0BaOUeAQWu4zzSIm1B/hgl+4WR2FSk1eke0qKVw7SEtCcmySGts2hl hVafKtEbSGs1qpF/f2tYmg5pHdI2C2l1AgojrYrX1Ii046AXqBqnXh9FRdgDzO+bYdPmOcf9EOlH xIXaZwo2MkhLW04Z4sxmAsWJSeLpdbk9pyqfX5TvGJuxmUvTZljDztJ0SOuQtllIq+M1Cmllqk2t vmPsUvh6ixZVASXMNtyg1T55adBia2L4wC0ZtPk5yqGs8xyn2d/t1nMWXRrlmPgRhwqg3HnzR1qZ DmQdyDYKZGnnTcNxHKhoTX3m7EEC7WusWb0xb8OtWdrK0BBmNvMnTkxSDmcd5fhicfYopIEojkUN kDNo9+9vDUvTAa0D2mYBrY7VsDVbe0moQ6ANsMXjN1aE0u/pWKgEDQ3PYj9JE2Ztpk/sYZbnKCfK nDV7sSh7FM6Q26DbsmZzb28NK9OBrAPZM0EWHNnZBP/FPrwLuLaWyewm2kWH30V9uUncT5fpah5n H/4DAAD//wMAUEsDBBQABgAIAAAAIQBteu1G3gAAAAoBAAAPAAAAZHJzL2Rvd25yZXYueG1sTI/L TsMwEEX3SPyDNUjsqJO+m8apeAiBxKqlm+6ceEii2uModpvw9wwrWM6do/vId6Oz4op9aD0pSCcJ CKTKm5ZqBcfP14c1iBA1GW09oYJvDLArbm9ynRk/0B6vh1gLNqGQaQVNjF0mZagadDpMfIfEvy/f Ox357Gtpej2wubNymiRL6XRLnNDoDp8brM6Hi1OwPL/Ux/f9OB/ik7Ql4WLz8XZS6v5ufNyCiDjG Pxh+63N1KLhT6S9kgrAK5qvFlFEFs5Q3MbBOUhZKFmarDcgil/8nFD8AAAD//wMAUEsBAi0AFAAG AAgAAAAhALaDOJL+AAAA4QEAABMAAAAAAAAAAAAAAAAAAAAAAFtDb250ZW50X1R5cGVzXS54bWxQ SwECLQAUAAYACAAAACEAOP0h/9YAAACUAQAACwAAAAAAAAAAAAAAAAAvAQAAX3JlbHMvLnJlbHNQ SwECLQAUAAYACAAAACEAf5v9l7hIAACHKgIADgAAAAAAAAAAAAAAAAAuAgAAZHJzL2Uyb0RvYy54 bWxQSwECLQAUAAYACAAAACEAbXrtRt4AAAAKAQAADwAAAAAAAAAAAAAAAAASSwAAZHJzL2Rvd25y ZXYueG1sUEsFBgAAAAAEAAQA8wAAAB1MAAAAAA== ">
                <v:shape id="_x0000_s1343" type="#_x0000_t75" style="position:absolute;width:20701;height:19488;visibility:visible;mso-wrap-style:square">
                  <v:fill o:detectmouseclick="t"/>
                  <v:path o:connecttype="none"/>
                </v:shape>
                <v:shape id="Freeform 321" o:spid="_x0000_s1344" style="position:absolute;left:7073;top:12776;width:11742;height:51;visibility:visible;mso-wrap-style:square;v-text-anchor:top" coordsize="1849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/sqpsgA AADcAAAADwAAAGRycy9kb3ducmV2LnhtbESPQWvCQBSE7wX/w/IKvRTdpNKg0VWK1CLFS9SD3p7Z 1yQ2+zZmtxr/fbdQ8DjMzDfMdN6ZWlyodZVlBfEgAkGcW11xoWC3XfZHIJxH1lhbJgU3cjCf9R6m mGp75YwuG1+IAGGXooLS+yaV0uUlGXQD2xAH78u2Bn2QbSF1i9cAN7V8iaJEGqw4LJTY0KKk/Hvz YxR8vCf78y57PayPn+OTzpbx8yqOlXp67N4mIDx1/h7+b6+0gmEyhr8z4QjI2S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Cj+yqmyAAAANwAAAAPAAAAAAAAAAAAAAAAAJgCAABk cnMvZG93bnJldi54bWxQSwUGAAAAAAQABAD1AAAAjQMAAAAA " path="m,l50,r,8l,8,,xm83,r49,l132,8,83,8,83,xm165,r50,l215,8r-50,l165,xm248,r49,l297,8r-49,l248,xm330,r50,l380,8r-50,l330,xm413,r49,l462,8r-49,l413,xm495,r50,l545,8r-50,l495,xm578,r49,l627,8r-49,l578,xm660,r50,l710,8r-50,l660,xm743,r49,l792,8r-49,l743,xm825,r50,l875,8r-50,l825,xm908,r49,l957,8r-49,l908,xm990,r50,l1040,8r-50,l990,xm1073,r50,l1123,8r-50,l1073,xm1156,r49,l1205,8r-49,l1156,xm1238,r50,l1288,8r-50,l1238,xm1321,r49,l1370,8r-49,l1321,xm1403,r50,l1453,8r-50,l1403,xm1486,r49,l1535,8r-49,l1486,xm1568,r50,l1618,8r-50,l1568,xm1651,r49,l1700,8r-49,l1651,xm1733,r50,l1783,8r-50,l1733,xm1816,r33,l1849,8r-33,l1816,xe" fillcolor="black" strokeweight=".05pt">
                  <v:stroke joinstyle="bevel"/>
                  <v:path arrowok="t" o:connecttype="custom" o:connectlocs="31750,0;0,5080;52705,0;83820,5080;52705,0;136525,0;104775,5080;157480,0;188595,5080;157480,0;241300,0;209550,5080;262255,0;293370,5080;262255,0;346075,0;314325,5080;367030,0;398145,5080;367030,0;450850,0;419100,5080;471805,0;502920,5080;471805,0;555625,0;523875,5080;576580,0;607695,5080;576580,0;660400,0;628650,5080;681355,0;713105,5080;681355,0;765175,0;734060,5080;786130,0;817880,5080;786130,0;869950,0;838835,5080;890905,0;922655,5080;890905,0;974725,0;943610,5080;995680,0;1027430,5080;995680,0;1079500,0;1048385,5080;1100455,0;1132205,5080;1100455,0;1174115,0;1153160,5080" o:connectangles="0,0,0,0,0,0,0,0,0,0,0,0,0,0,0,0,0,0,0,0,0,0,0,0,0,0,0,0,0,0,0,0,0,0,0,0,0,0,0,0,0,0,0,0,0,0,0,0,0,0,0,0,0,0,0,0,0"/>
                  <o:lock v:ext="edit" verticies="t"/>
                </v:shape>
                <v:shape id="Freeform 322" o:spid="_x0000_s1345" style="position:absolute;left:1085;top:12782;width:6001;height:3848;visibility:visible;mso-wrap-style:square;v-text-anchor:top" coordsize="945,60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sEvc74A AADcAAAADwAAAGRycy9kb3ducmV2LnhtbERPuwrCMBTdBf8hXMFFNPWBSjWKKIKbVF3cLs21LTY3 pYla/XozCI6H816uG1OKJ9WusKxgOIhAEKdWF5wpuJz3/TkI55E1lpZJwZscrFft1hJjbV+c0PPk MxFC2MWoIPe+iqV0aU4G3cBWxIG72dqgD7DOpK7xFcJNKUdRNJUGCw4NOVa0zSm9nx5GQeX4+ElG Rdoj6ye35LrrvTcfpbqdZrMA4anxf/HPfdAKxrMwP5wJR0CuvgAAAP//AwBQSwECLQAUAAYACAAA ACEA8PeKu/0AAADiAQAAEwAAAAAAAAAAAAAAAAAAAAAAW0NvbnRlbnRfVHlwZXNdLnhtbFBLAQIt ABQABgAIAAAAIQAx3V9h0gAAAI8BAAALAAAAAAAAAAAAAAAAAC4BAABfcmVscy8ucmVsc1BLAQIt ABQABgAIAAAAIQAzLwWeQQAAADkAAAAQAAAAAAAAAAAAAAAAACkCAABkcnMvc2hhcGV4bWwueG1s UEsBAi0AFAAGAAgAAAAhAMrBL3O+AAAA3AAAAA8AAAAAAAAAAAAAAAAAmAIAAGRycy9kb3ducmV2 LnhtbFBLBQYAAAAABAAEAPUAAACDAwAAAAA= " path="m945,7l904,33r-5,-7l941,r4,7xm876,51l835,77r-5,-7l872,44r4,7xm807,95r-42,26l761,114,803,88r4,7xm738,139r-42,26l692,159r41,-27l738,139xm669,183r-42,26l623,203r41,-27l669,183xm599,227r-41,26l553,247r42,-27l599,227xm530,271r-41,27l484,291r42,-27l530,271xm461,315r-42,27l415,335r41,-27l461,315xm392,359r-42,27l346,379r41,-27l392,359xm322,403r-41,27l276,423r42,-26l322,403xm253,447r-41,27l207,467r42,-26l253,447xm184,492r-42,26l138,511r41,-26l184,492xm115,536l73,562r-4,-7l110,529r5,7xm46,580l5,606,,599,41,573r5,7xe" fillcolor="black" strokeweight=".05pt">
                  <v:stroke joinstyle="bevel"/>
                  <v:path arrowok="t" o:connecttype="custom" o:connectlocs="574040,20955;597535,0;556260,32385;527050,44450;556260,32385;485775,76835;509905,55880;468630,88265;439420,100965;468630,88265;398145,132715;421640,111760;380365,144145;351155,156845;380365,144145;310515,189230;334010,167640;292735,200025;263525,212725;292735,200025;222250,245110;245745,223520;204470,255905;175260,268605;204470,255905;134620,300990;158115,280035;116840,312420;87630,324485;116840,312420;46355,356870;69850,335915;29210,368300;0,380365;29210,368300" o:connectangles="0,0,0,0,0,0,0,0,0,0,0,0,0,0,0,0,0,0,0,0,0,0,0,0,0,0,0,0,0,0,0,0,0,0,0"/>
                  <o:lock v:ext="edit" verticies="t"/>
                </v:shape>
                <v:line id="Line 323" o:spid="_x0000_s1346" style="position:absolute;visibility:visible;mso-wrap-style:square" from="1098,16605" to="12839,166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t1v5sQAAADcAAAADwAAAGRycy9kb3ducmV2LnhtbESPQWsCMRSE74X+h/AKXopmtXRbtkap giB4EN16f2xedxeTlyWJ7vrvTUHocZiZb5j5crBGXMmH1rGC6SQDQVw53XKt4KfcjD9BhIis0Tgm BTcKsFw8P82x0K7nA12PsRYJwqFABU2MXSFlqBqyGCauI07er/MWY5K+ltpjn+DWyFmW5dJiy2mh wY7WDVXn48UqeN3f2tWmDL3Jffm+y8nsL+eTUqOX4fsLRKQh/ocf7a1W8PYxhb8z6QjIx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y3W/mxAAAANwAAAAPAAAAAAAAAAAA AAAAAKECAABkcnMvZG93bnJldi54bWxQSwUGAAAAAAQABAD5AAAAkgMAAAAA " strokeweight=".4pt">
                  <v:stroke joinstyle="miter"/>
                </v:line>
                <v:line id="Line 324" o:spid="_x0000_s1347" style="position:absolute;flip:y;visibility:visible;mso-wrap-style:square" from="12839,12801" to="18815,166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2/QxsIAAADcAAAADwAAAGRycy9kb3ducmV2LnhtbESPwWrDMBBE74H+g9hCbrFsh8TGjWJK IJBjk+YDFmtjm1orI6mxk6+vCoUeh5l5w+zq2QziTs73lhVkSQqCuLG651bB9fO4KkH4gKxxsEwK HuSh3r8sdlhpO/GZ7pfQighhX6GCLoSxktI3HRn0iR2Jo3ezzmCI0rVSO5wi3AwyT9OtNNhzXOhw pENHzdfl2yhA409cPD7sM3hZZs/N1uUTKrV8nd/fQASaw3/4r33SCtZFDr9n4hGQ+x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2/QxsIAAADcAAAADwAAAAAAAAAAAAAA AAChAgAAZHJzL2Rvd25yZXYueG1sUEsFBgAAAAAEAAQA+QAAAJADAAAAAA== " strokeweight=".4pt">
                  <v:stroke joinstyle="miter"/>
                </v:line>
                <v:line id="Line 325" o:spid="_x0000_s1348" style="position:absolute;visibility:visible;mso-wrap-style:square" from="7073,1905" to="18815,128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UNUCsQAAADcAAAADwAAAGRycy9kb3ducmV2LnhtbESPQWsCMRSE70L/Q3gFL6JZK93K1ii1 IBR6EN16f2yeu4vJy5JEd/33plDocZiZb5jVZrBG3MiH1rGC+SwDQVw53XKt4KfcTZcgQkTWaByT gjsF2KyfRisstOv5QLdjrEWCcChQQRNjV0gZqoYshpnriJN3dt5iTNLXUnvsE9wa+ZJlubTYclpo sKPPhqrL8WoVTPb3drsrQ29yX75+52T218tJqfHz8PEOItIQ/8N/7S+tYPG2gN8z6QjI9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tQ1QKxAAAANwAAAAPAAAAAAAAAAAA AAAAAKECAABkcnMvZG93bnJldi54bWxQSwUGAAAAAAQABAD5AAAAkgMAAAAA " strokeweight=".4pt">
                  <v:stroke joinstyle="miter"/>
                </v:line>
                <v:line id="Line 326" o:spid="_x0000_s1349" style="position:absolute;visibility:visible;mso-wrap-style:square" from="7073,1905" to="12839,166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qrMfsUAAADcAAAADwAAAGRycy9kb3ducmV2LnhtbESPQWsCMRSE74X+h/AEL0Wz1XYtq1Fa QSj0IHX1/ti87i4mL0sS3fXfN4WCx2FmvmFWm8EacSUfWscKnqcZCOLK6ZZrBcdyN3kDESKyRuOY FNwowGb9+LDCQruev+l6iLVIEA4FKmhi7AopQ9WQxTB1HXHyfpy3GJP0tdQe+wS3Rs6yLJcWW04L DXa0bag6Hy5WwdP+1n7sytCb3JevXzmZ/eV8Umo8Gt6XICIN8R7+b39qBfPFC/ydSUdAr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qrMfsUAAADcAAAADwAAAAAAAAAA AAAAAAChAgAAZHJzL2Rvd25yZXYueG1sUEsFBgAAAAAEAAQA+QAAAJMDAAAAAA== " strokeweight=".4pt">
                  <v:stroke joinstyle="miter"/>
                </v:line>
                <v:line id="Line 327" o:spid="_x0000_s1350" style="position:absolute;flip:x;visibility:visible;mso-wrap-style:square" from="1098,1905" to="7073,166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IZIsr4AAADcAAAADwAAAGRycy9kb3ducmV2LnhtbESPzQrCMBCE74LvEFbwpqmKP1SjiCB4 9O8BlmZti82mJNFWn94IgsdhZr5hVpvWVOJJzpeWFYyGCQjizOqScwXXy36wAOEDssbKMil4kYfN uttZYaptwyd6nkMuIoR9igqKEOpUSp8VZNAPbU0cvZt1BkOULpfaYRPhppLjJJlJgyXHhQJr2hWU 3c8PowCNP/D8dbTv4OVi9J7O3LhBpfq9drsEEagN//CvfdAKJvMpfM/EIyDXHwA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AEhkiyvgAAANwAAAAPAAAAAAAAAAAAAAAAAKEC AABkcnMvZG93bnJldi54bWxQSwUGAAAAAAQABAD5AAAAjAMAAAAA " strokeweight=".4pt">
                  <v:stroke joinstyle="miter"/>
                </v:line>
                <v:shape id="Freeform 328" o:spid="_x0000_s1351" style="position:absolute;left:7048;top:1905;width:51;height:10896;visibility:visible;mso-wrap-style:square;v-text-anchor:top" coordsize="8,17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wDpRsMA AADcAAAADwAAAGRycy9kb3ducmV2LnhtbESPT4vCMBTE74LfITzBm6bapUrXKCoKHv277PHRvG2r zUtpona/vVlY8DjMzG+Y2aI1lXhQ40rLCkbDCARxZnXJuYLzaTuYgnAeWWNlmRT8koPFvNuZYart kw/0OPpcBAi7FBUU3teplC4ryKAb2po4eD+2MeiDbHKpG3wGuKnkOIoSabDksFBgTeuCstvxbhRE 180qieXt9LWP64vGj93hknwr1e+1y08Qnlr/Dv+3d1pBPEng70w4AnL+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CwDpRsMAAADcAAAADwAAAAAAAAAAAAAAAACYAgAAZHJzL2Rv d25yZXYueG1sUEsFBgAAAAAEAAQA9QAAAIgDAAAAAA== " path="m8,r,48l,48,,,8,xm8,81r,48l,129,,81r8,xm8,162r,48l,210,,162r8,xm8,242r,49l,291,,242r8,xm8,323r,49l,372,,323r8,xm8,404r,49l,453,,404r8,xm8,485r,49l,534,,485r8,xm8,566r,49l,615,,566r8,xm8,647r,49l,696,,647r8,xm8,728r,49l,777,,728r8,xm8,809r,49l,858,,809r8,xm8,890r,49l,939,,890r8,xm8,971r,49l,1020,,971r8,xm8,1052r,49l,1101r,-49l8,1052xm8,1133r,49l,1182r,-49l8,1133xm8,1214r,49l,1263r,-49l8,1214xm8,1295r,49l,1344r,-49l8,1295xm8,1376r,49l,1425r,-49l8,1376xm8,1457r,49l,1506r,-49l8,1457xm8,1538r,49l,1587r,-49l8,1538xm8,1619r,49l,1668r,-49l8,1619xm8,1700r,16l,1716r,-16l8,1700xe" fillcolor="black" strokeweight=".05pt">
                  <v:stroke joinstyle="bevel"/>
                  <v:path arrowok="t" o:connecttype="custom" o:connectlocs="5080,30480;0,0;5080,51435;0,81915;5080,51435;5080,133350;0,102870;5080,153670;0,184785;5080,153670;5080,236220;0,205105;5080,256540;0,287655;5080,256540;5080,339090;0,307975;5080,359410;0,390525;5080,359410;5080,441960;0,410845;5080,462280;0,493395;5080,462280;5080,544830;0,513715;5080,565150;0,596265;5080,565150;5080,647700;0,616585;5080,668020;0,699135;5080,668020;5080,750570;0,719455;5080,770890;0,802005;5080,770890;5080,853440;0,822325;5080,873760;0,904875;5080,873760;5080,956310;0,925195;5080,976630;0,1007745;5080,976630;5080,1059180;0,1028065;5080,1079500;0,1089660;5080,1079500" o:connectangles="0,0,0,0,0,0,0,0,0,0,0,0,0,0,0,0,0,0,0,0,0,0,0,0,0,0,0,0,0,0,0,0,0,0,0,0,0,0,0,0,0,0,0,0,0,0,0,0,0,0,0,0,0,0,0"/>
                  <o:lock v:ext="edit" verticies="t"/>
                </v:shape>
                <v:shape id="Freeform 329" o:spid="_x0000_s1352" style="position:absolute;left:7061;top:12782;width:5791;height:3848;visibility:visible;mso-wrap-style:square;v-text-anchor:top" coordsize="912,60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Pp7ysYA AADcAAAADwAAAGRycy9kb3ducmV2LnhtbESPQWvCQBSE70L/w/IK3nRTFW1TVylB0UMpJFV6fWSf Seju25BdY/rvuwWhx2FmvmHW28Ea0VPnG8cKnqYJCOLS6YYrBafP/eQZhA/IGo1jUvBDHrabh9Ea U+1unFNfhEpECPsUFdQhtKmUvqzJop+6ljh6F9dZDFF2ldQd3iLcGjlLkqW02HBcqLGlrKbyu7ha BdnH4mV3+jrnF2/ej2edHPb5cFBq/Di8vYIINIT/8L191ArmqxX8nYlHQG5+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qPp7ysYAAADcAAAADwAAAAAAAAAAAAAAAACYAgAAZHJz L2Rvd25yZXYueG1sUEsFBgAAAAAEAAQA9QAAAIsDAAAAAA== " path="m4,l46,27r-5,7l,7,4,xm73,45r41,27l109,79,68,52r5,-7xm141,90r42,27l178,124,137,97r4,-7xm210,135r41,27l246,169,205,142r5,-7xm278,181r41,27l315,214,274,187r4,-6xm347,226r41,27l383,260,342,233r5,-7xm415,271r41,27l452,305,411,278r4,-7xm484,316r41,27l520,350,479,323r5,-7xm552,361r41,27l589,395,548,368r4,-7xm621,407r41,27l657,440,616,413r5,-6xm689,452r41,27l726,486,685,459r4,-7xm758,497r41,27l794,531,753,504r5,-7xm826,542r41,27l863,576,822,549r4,-7xm895,587r17,12l908,606,890,594r5,-7xe" fillcolor="black" strokeweight=".05pt">
                  <v:stroke joinstyle="bevel"/>
                  <v:path arrowok="t" o:connecttype="custom" o:connectlocs="29210,17145;0,4445;46355,28575;69215,50165;46355,28575;116205,74295;86995,61595;133350,85725;156210,107315;133350,85725;202565,132080;173990,118745;220345,143510;243205,165100;220345,143510;289560,189230;260985,176530;307340,200660;330200,222250;307340,200660;376555,246380;347980,233680;394335,258445;417195,279400;394335,258445;463550,304165;434975,291465;481330,315595;504190,337185;481330,315595;550545,361315;521970,348615;568325,372745;576580,384810;568325,372745" o:connectangles="0,0,0,0,0,0,0,0,0,0,0,0,0,0,0,0,0,0,0,0,0,0,0,0,0,0,0,0,0,0,0,0,0,0,0"/>
                  <o:lock v:ext="edit" verticies="t"/>
                </v:shape>
                <v:shape id="Freeform 330" o:spid="_x0000_s1353" style="position:absolute;left:1092;top:12776;width:17729;height:3854;visibility:visible;mso-wrap-style:square;v-text-anchor:top" coordsize="2792,60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lBH38MA AADcAAAADwAAAGRycy9kb3ducmV2LnhtbERPy2rCQBTdF/yH4Rbc6aQWrI2ZiIgVKUXxsbC7S+aa BDN3QmZM4t93FkKXh/NOFr2pREuNKy0reBtHIIgzq0vOFZxPX6MZCOeRNVaWScGDHCzSwUuCsbYd H6g9+lyEEHYxKii8r2MpXVaQQTe2NXHgrrYx6ANscqkb7EK4qeQkiqbSYMmhocCaVgVlt+PdKNiX 62rC9+ns9/t8ul0un+ZH7jZKDV/75RyEp97/i5/urVbw/hHWhjPhCMj0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0lBH38MAAADcAAAADwAAAAAAAAAAAAAAAACYAgAAZHJzL2Rv d25yZXYueG1sUEsFBgAAAAAEAAQA9QAAAIgDAAAAAA== " path="m,599l49,589r2,8l2,607,,599xm81,582r49,-10l131,580,83,590r-2,-8xm162,565r48,-11l212,562r-48,11l162,565xm242,547r49,-10l292,545r-48,10l242,547xm323,530r48,-10l373,528r-48,10l323,530xm404,513r48,-11l454,510r-49,11l404,513xm484,495r49,-10l534,493r-48,10l484,495xm565,478r48,-10l615,476r-48,10l565,478xm646,461r48,-11l696,458r-49,11l646,461xm726,444r48,-11l776,441r-48,10l726,444xm807,426r48,-10l857,424r-49,10l807,426xm887,409r49,-10l938,406r-49,11l887,409xm968,392r48,-11l1018,389r-48,11l968,392xm1049,374r48,-10l1099,372r-49,10l1049,374xm1129,357r49,-10l1179,355r-48,10l1129,357xm1210,340r48,-11l1260,337r-48,11l1210,340xm1290,322r49,-10l1341,320r-49,10l1290,322xm1371,305r48,-10l1421,303r-48,10l1371,305xm1452,288r48,-11l1502,285r-49,11l1452,288xm1532,270r49,-10l1582,268r-48,10l1532,270xm1613,253r48,-10l1663,251r-48,10l1613,253xm1693,236r49,-11l1744,233r-49,11l1693,236xm1774,218r49,-10l1824,216r-48,10l1774,218xm1855,201r48,-10l1905,199r-48,10l1855,201xm1935,184r49,-11l1985,181r-48,11l1935,184xm2016,167r48,-11l2066,164r-48,10l2016,167xm2097,149r48,-10l2147,147r-49,10l2097,149xm2177,132r49,-10l2227,129r-48,11l2177,132xm2258,115r48,-11l2308,112r-48,11l2258,115xm2339,97r48,-10l2389,95r-49,10l2339,97xm2419,80r48,-10l2469,77r-48,11l2419,80xm2500,63r48,-11l2550,60r-49,11l2500,63xm2580,45r49,-10l2630,43r-48,10l2580,45xm2661,28r48,-10l2711,26r-48,10l2661,28xm2742,11l2790,r2,8l2743,19r-1,-8xe" fillcolor="black" strokeweight=".05pt">
                  <v:stroke joinstyle="bevel"/>
                  <v:path arrowok="t" o:connecttype="custom" o:connectlocs="32385,379095;51435,369570;52705,374650;133350,351790;102870,358775;185420,346075;205105,336550;206375,341630;287020,318770;256540,325755;339090,313055;358775,303530;360045,308610;440690,285750;410210,292735;492760,280035;512445,270510;513080,275590;594360,253365;563245,259715;646430,247015;666115,237490;666750,242570;748030,220345;716915,226695;800100,213995;819150,204470;820420,209550;901065,187325;870585,193675;953770,180975;972820,171450;974090,176530;1054735,154305;1024255,160655;1107440,147955;1126490,138430;1127760,143510;1208405,121285;1177925,127635;1260475,114935;1280160,106045;1281430,110490;1362075,88265;1331595,94615;1414145,81915;1433830,73025;1435100,78105;1515745,55245;1485265,61595;1567815,48895;1587500,40005;1588135,45085;1669415,22225;1638300,28575;1721485,16510;1741170,6985;1741805,12065" o:connectangles="0,0,0,0,0,0,0,0,0,0,0,0,0,0,0,0,0,0,0,0,0,0,0,0,0,0,0,0,0,0,0,0,0,0,0,0,0,0,0,0,0,0,0,0,0,0,0,0,0,0,0,0,0,0,0,0,0,0"/>
                  <o:lock v:ext="edit" verticies="t"/>
                </v:shape>
                <v:shape id="Freeform 331" o:spid="_x0000_s1354" style="position:absolute;left:7054;top:9328;width:2852;height:3492;visibility:visible;mso-wrap-style:square;v-text-anchor:top" coordsize="449,5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uVaFMUA AADcAAAADwAAAGRycy9kb3ducmV2LnhtbESPQWvCQBSE7wX/w/IEL8VstGjbNKuIYMk16qHHZ/Y1 iWbfxuw2pv31bqHQ4zAz3zDpejCN6KlztWUFsygGQVxYXXOp4HjYTV9AOI+ssbFMCr7JwXo1ekgx 0fbGOfV7X4oAYZeggsr7NpHSFRUZdJFtiYP3aTuDPsiulLrDW4CbRs7jeCkN1hwWKmxpW1Fx2X8Z BWe3XJgPOs3ctd9i9mN3j+95o9RkPGzeQHga/H/4r51pBU/Pr/B7JhwBubo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G5VoUxQAAANwAAAAPAAAAAAAAAAAAAAAAAJgCAABkcnMv ZG93bnJldi54bWxQSwUGAAAAAAQABAD1AAAAigMAAAAA " path="m,545l31,507r6,5l6,550,,545xm51,481l82,443r7,5l58,486r-7,-5xm103,418r31,-38l140,385r-31,38l103,418xm154,355r31,-38l192,322r-31,38l154,355xm206,291r31,-38l243,258r-31,38l206,291xm257,228r31,-38l294,195r-30,38l257,228xm309,165r30,-38l346,132r-31,38l309,165xm360,101l391,63r6,6l367,107r-7,-6xm411,38l442,r7,5l418,43r-7,-5xe" fillcolor="black" strokeweight=".05pt">
                  <v:stroke joinstyle="bevel"/>
                  <v:path arrowok="t" o:connecttype="custom" o:connectlocs="0,346075;19685,321945;23495,325120;3810,349250;0,346075;32385,305435;52070,281305;56515,284480;36830,308610;32385,305435;65405,265430;85090,241300;88900,244475;69215,268605;65405,265430;97790,225425;117475,201295;121920,204470;102235,228600;97790,225425;130810,184785;150495,160655;154305,163830;134620,187960;130810,184785;163195,144780;182880,120650;186690,123825;167640,147955;163195,144780;196215,104775;215265,80645;219710,83820;200025,107950;196215,104775;228600,64135;248285,40005;252095,43815;233045,67945;228600,64135;260985,24130;280670,0;285115,3175;265430,27305;260985,24130" o:connectangles="0,0,0,0,0,0,0,0,0,0,0,0,0,0,0,0,0,0,0,0,0,0,0,0,0,0,0,0,0,0,0,0,0,0,0,0,0,0,0,0,0,0,0,0,0"/>
                  <o:lock v:ext="edit" verticies="t"/>
                </v:shape>
                <v:shape id="Freeform 332" o:spid="_x0000_s1355" style="position:absolute;left:7048;top:1898;width:2934;height:12814;visibility:visible;mso-wrap-style:square;v-text-anchor:top" coordsize="462,201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pv8A8AA AADcAAAADwAAAGRycy9kb3ducmV2LnhtbERPTYvCMBC9C/6HMII3Ta3gSjWKKILsQdcqnsdmbIvN pDRRu//eHASPj/c9X7amEk9qXGlZwWgYgSDOrC45V3A+bQdTEM4ja6wsk4J/crBcdDtzTLR98ZGe qc9FCGGXoILC+zqR0mUFGXRDWxMH7mYbgz7AJpe6wVcIN5WMo2giDZYcGgqsaV1Qdk8fRsGhcvvJ YXOpcfu3jvk3/dnFt6tS/V67moHw1Pqv+OPeaQXjaZgfzoQjIBd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opv8A8AAAADcAAAADwAAAAAAAAAAAAAAAACYAgAAZHJzL2Rvd25y ZXYueG1sUEsFBgAAAAAEAAQA9QAAAIUDAAAAAA== " path="m8,l19,47r-8,2l,1,8,xm26,79r11,47l29,128,18,81r8,-2xm44,158r10,47l46,207,36,160r8,-2xm62,237r10,47l64,286,54,239r8,-2xm79,316r11,47l82,365,71,318r8,-2xm97,395r11,48l100,444,89,397r8,-2xm115,474r11,48l118,523,107,476r8,-2xm133,553r10,48l135,602,125,555r8,-2xm151,632r10,48l153,681,143,634r8,-2xm168,711r11,48l171,760,160,713r8,-2xm186,790r11,48l189,840,178,792r8,-2xm204,869r11,48l207,919,196,871r8,-2xm222,948r10,48l224,998,214,950r8,-2xm240,1028r10,47l242,1077r-10,-48l240,1028xm257,1107r11,47l260,1156r-11,-48l257,1107xm275,1186r11,47l278,1235r-11,-48l275,1186xm293,1265r11,47l296,1314r-11,-47l293,1265xm311,1344r10,47l313,1393r-10,-47l311,1344xm329,1423r10,47l331,1472r-10,-47l329,1423xm346,1502r11,47l349,1551r-11,-47l346,1502xm364,1581r11,47l367,1630r-11,-47l364,1581xm382,1660r11,48l385,1709r-11,-47l382,1660xm400,1739r11,48l402,1788r-10,-47l400,1739xm418,1818r10,48l420,1867r-10,-47l418,1818xm435,1897r11,48l438,1946r-11,-47l435,1897xm453,1976r9,40l454,2018r-9,-40l453,1976xe" fillcolor="black" strokeweight=".05pt">
                  <v:stroke joinstyle="bevel"/>
                  <v:path arrowok="t" o:connecttype="custom" o:connectlocs="6985,31115;16510,50165;11430,51435;34290,130175;27940,100330;40640,181610;50165,200660;45085,201930;68580,281305;61595,250825;74930,332105;84455,351155;79375,352425;102235,431800;95885,401320;108585,482600;118110,501650;113030,502920;136525,582295;129540,551815;142240,633730;152400,652780;147320,653415;170180,732790;163195,702945;176530,784225;186055,803275;180975,804545;203835,883285;197485,853440;210185,934720;219710,953770;214630,955040;238125,1033780;231140,1003935;244475,1085215;254000,1104265;248920,1105535;271780,1184910;265430,1154430;278130,1235710;287655,1254760;282575,1256030" o:connectangles="0,0,0,0,0,0,0,0,0,0,0,0,0,0,0,0,0,0,0,0,0,0,0,0,0,0,0,0,0,0,0,0,0,0,0,0,0,0,0,0,0,0,0"/>
                  <o:lock v:ext="edit" verticies="t"/>
                </v:shape>
                <v:shape id="Freeform 333" o:spid="_x0000_s1356" style="position:absolute;left:3232;top:11722;width:3848;height:1105;visibility:visible;mso-wrap-style:square;v-text-anchor:top" coordsize="606,1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vHUsYA AADcAAAADwAAAGRycy9kb3ducmV2LnhtbESPQWvCQBSE7wX/w/KEXqTZ2KLV6CpiK+21UTDHR/aZ BLNvY3Y1aX99tyD0OMzMN8xy3Zta3Kh1lWUF4ygGQZxbXXGh4LDfPc1AOI+ssbZMCr7JwXo1eFhi om3HX3RLfSEChF2CCkrvm0RKl5dk0EW2IQ7eybYGfZBtIXWLXYCbWj7H8VQarDgslNjQtqT8nF6N gvcqO3aXbHTKD2/n3XX+MXn9cROlHof9ZgHCU+//w/f2p1bwMhvD35lwBOTqFwAA//8DAFBLAQIt ABQABgAIAAAAIQDw94q7/QAAAOIBAAATAAAAAAAAAAAAAAAAAAAAAABbQ29udGVudF9UeXBlc10u eG1sUEsBAi0AFAAGAAgAAAAhADHdX2HSAAAAjwEAAAsAAAAAAAAAAAAAAAAALgEAAF9yZWxzLy5y ZWxzUEsBAi0AFAAGAAgAAAAhADMvBZ5BAAAAOQAAABAAAAAAAAAAAAAAAAAAKQIAAGRycy9zaGFw ZXhtbC54bWxQSwECLQAUAAYACAAAACEAiRvHUsYAAADcAAAADwAAAAAAAAAAAAAAAACYAgAAZHJz L2Rvd25yZXYueG1sUEsFBgAAAAAEAAQA9QAAAIsDAAAAAA== " path="m604,174l556,161r3,-8l606,166r-2,8xm525,152l477,139r2,-8l527,144r-2,8xm445,130l397,117r3,-8l447,123r-2,7xm366,108l318,95r2,-8l368,101r-2,7xm286,87l239,73r2,-7l288,79r-2,8xm207,65l159,52r2,-8l209,57r-2,8xm127,43l80,30r2,-8l130,35r-3,8xm48,21l,8,2,,50,13r-2,8xe" fillcolor="black" strokeweight=".05pt">
                  <v:stroke joinstyle="bevel"/>
                  <v:path arrowok="t" o:connecttype="custom" o:connectlocs="383540,110490;353060,102235;354965,97155;384810,105410;383540,110490;333375,96520;302895,88265;304165,83185;334645,91440;333375,96520;282575,82550;252095,74295;254000,69215;283845,78105;282575,82550;232410,68580;201930,60325;203200,55245;233680,64135;232410,68580;181610,55245;151765,46355;153035,41910;182880,50165;181610,55245;131445,41275;100965,33020;102235,27940;132715,36195;131445,41275;80645,27305;50800,19050;52070,13970;82550,22225;80645,27305;30480,13335;0,5080;1270,0;31750,8255;30480,13335" o:connectangles="0,0,0,0,0,0,0,0,0,0,0,0,0,0,0,0,0,0,0,0,0,0,0,0,0,0,0,0,0,0,0,0,0,0,0,0,0,0,0,0"/>
                  <o:lock v:ext="edit" verticies="t"/>
                </v:shape>
                <v:shape id="Freeform 334" o:spid="_x0000_s1357" style="position:absolute;left:7061;top:9144;width:7848;height:3683;visibility:visible;mso-wrap-style:square;v-text-anchor:top" coordsize="1236,5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JL2ZMMA AADcAAAADwAAAGRycy9kb3ducmV2LnhtbESPzYvCMBTE7wv+D+EJ3tZUF7+qUURY8ODFj4u3R/Js q81LaWJb/3uzsOBxmJnfMKtNZ0vRUO0LxwpGwwQEsXam4EzB5fz7PQfhA7LB0jEpeJGHzbr3tcLU uJaP1JxCJiKEfYoK8hCqVEqvc7Loh64ijt7N1RZDlHUmTY1thNtSjpNkKi0WHBdyrGiXk36cnlbB c6Ebsnd9aI/3yWy02HuL14NSg363XYII1IVP+L+9Nwp+5mP4OxOPgFy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/JL2ZMMAAADcAAAADwAAAAAAAAAAAAAAAACYAgAAZHJzL2Rv d25yZXYueG1sUEsFBgAAAAAEAAQA9QAAAIgDAAAAAA== " path="m,572l45,552r4,7l4,580,,572xm75,538r45,-21l123,524,79,545r-4,-7xm150,503r44,-21l198,490r-45,21l150,503xm224,469r45,-21l272,455r-44,21l224,469xm299,434r45,-21l347,421r-45,20l299,434xm373,399r45,-20l422,386r-45,21l373,399xm448,365r45,-21l496,351r-45,21l448,365xm523,330r44,-21l571,317r-45,20l523,330xm597,295r45,-20l645,282r-44,21l597,295xm672,261r45,-21l720,247r-45,21l672,261xm746,226r45,-21l795,213r-45,20l746,226xm821,192r45,-21l869,178r-44,21l821,192xm896,157r44,-21l944,143r-45,21l896,157xm970,122r45,-21l1018,109r-44,21l970,122xm1045,88r45,-21l1093,74r-45,21l1045,88xm1119,53r45,-21l1168,40r-45,20l1119,53xm1194,18l1233,r3,8l1197,26r-3,-8xe" fillcolor="black" strokeweight=".05pt">
                  <v:stroke joinstyle="bevel"/>
                  <v:path arrowok="t" o:connecttype="custom" o:connectlocs="28575,350520;2540,368300;47625,341630;78105,332740;47625,341630;123190,306070;97155,324485;142240,297815;172720,288925;142240,297815;218440,262255;191770,280035;236855,253365;267970,245110;236855,253365;313055,218440;286385,236220;332105,209550;362585,201295;332105,209550;407670,174625;381635,192405;426720,165735;457200,156845;426720,165735;502285,130175;476250,147955;521335,121920;551815,113030;521335,121920;596900,86360;570865,104140;615950,77470;646430,69215;615950,77470;692150,42545;665480,60325;710565,33655;741680,25400;710565,33655;782955,0;760095,16510" o:connectangles="0,0,0,0,0,0,0,0,0,0,0,0,0,0,0,0,0,0,0,0,0,0,0,0,0,0,0,0,0,0,0,0,0,0,0,0,0,0,0,0,0,0"/>
                  <o:lock v:ext="edit" verticies="t"/>
                </v:shape>
                <v:shape id="Freeform 335" o:spid="_x0000_s1358" style="position:absolute;left:3086;top:9144;width:11817;height:2584;visibility:visible;mso-wrap-style:square;v-text-anchor:top" coordsize="1861,40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sj7X8QA AADcAAAADwAAAGRycy9kb3ducmV2LnhtbESP0WrCQBRE34X+w3ILfdONDWiMrlIKQvuiGPMBl+w1 G8zeTbNrjH/fFQp9HGbmDLPZjbYVA/W+caxgPktAEFdON1wrKM/7aQbCB2SNrWNS8CAPu+3LZIO5 dnc+0VCEWkQI+xwVmBC6XEpfGbLoZ64jjt7F9RZDlH0tdY/3CLetfE+ShbTYcFww2NGnoepa3KyC ZTh+rxYFl4djmj5+uqpMBnNV6u11/FiDCDSG//Bf+0srSLMUnmfiEZDb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7I+1/EAAAA3AAAAA8AAAAAAAAAAAAAAAAAmAIAAGRycy9k b3ducmV2LnhtbFBLBQYAAAAABAAEAPUAAACJAwAAAAA= " path="m,399l48,389r2,8l2,407,,399xm81,382r48,-10l131,380,82,390r-1,-8xm161,365r49,-11l211,362r-48,11l161,365xm242,348r48,-11l292,345r-48,10l242,348xm323,330r48,-10l373,328r-49,10l323,330xm403,313r49,-10l453,310r-48,11l403,313xm484,296r48,-11l534,293r-48,11l484,296xm564,278r49,-10l615,276r-49,10l564,278xm645,261r48,-10l695,258r-48,11l645,261xm726,244r48,-11l776,241r-49,11l726,244xm806,226r49,-10l856,224r-48,10l806,226xm887,209r48,-10l937,207r-48,10l887,209xm967,192r49,-11l1018,189r-49,11l967,192xm1048,174r48,-10l1098,172r-48,10l1048,174xm1129,157r48,-10l1179,155r-49,10l1129,157xm1209,140r49,-11l1259,137r-48,11l1209,140xm1290,122r48,-10l1340,120r-48,10l1290,122xm1371,105r48,-10l1421,103r-49,10l1371,105xm1451,88r49,-11l1501,85r-48,11l1451,88xm1532,70r48,-10l1582,68r-48,10l1532,70xm1612,53r49,-10l1663,51r-49,10l1612,53xm1693,36r48,-11l1743,33r-48,11l1693,36xm1774,19l1822,8r2,8l1775,26r-1,-7xm1854,1r6,-1l1861,8r-5,1l1854,1xe" fillcolor="black" strokeweight=".05pt">
                  <v:stroke joinstyle="bevel"/>
                  <v:path arrowok="t" o:connecttype="custom" o:connectlocs="30480,247015;1270,258445;51435,242570;83185,241300;51435,242570;133350,224790;103505,236855;153670,220980;185420,219075;153670,220980;235585,203200;205740,214630;255905,198755;287655,196850;255905,198755;337820,180975;308610,193040;358140,176530;390525,175260;358140,176530;440055,159385;410845,170815;461010,154940;492760,153035;461010,154940;542925,137160;513080,148590;563245,132715;594995,131445;563245,132715;645160,114935;615315,127000;665480,110490;697230,109220;665480,110490;747395,93345;717550,104775;767715,88900;799465,86995;767715,88900;849630,71120;820420,82550;870585,66675;902335,65405;870585,66675;952500,48895;922655,60960;972820,44450;1004570,43180;972820,44450;1054735,27305;1024890,38735;1075055,22860;1106805,20955;1075055,22860;1156970,5080;1127125,16510;1177290,635;1181735,5080;1177290,635" o:connectangles="0,0,0,0,0,0,0,0,0,0,0,0,0,0,0,0,0,0,0,0,0,0,0,0,0,0,0,0,0,0,0,0,0,0,0,0,0,0,0,0,0,0,0,0,0,0,0,0,0,0,0,0,0,0,0,0,0,0,0,0"/>
                  <o:lock v:ext="edit" verticies="t"/>
                </v:shape>
                <v:rect id="Rectangle 336" o:spid="_x0000_s1359" style="position:absolute;left:6032;top:6280;width:470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zfUVsIA AADcAAAADwAAAGRycy9kb3ducmV2LnhtbESP3WoCMRSE74W+QzgF7zRbFVlWoxRBsMUbVx/gsDn7 g8nJkkR3+/ZNoeDlMDPfMNv9aI14kg+dYwUf8wwEceV0x42C2/U4y0GEiKzROCYFPxRgv3ubbLHQ buALPcvYiAThUKCCNsa+kDJULVkMc9cTJ6923mJM0jdSexwS3Bq5yLK1tNhxWmixp0NL1b18WAXy Wh6HvDQ+c9+L+my+TpeanFLT9/FzAyLSGF/h//ZJK1jmK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XN9RW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337" o:spid="_x0000_s1360" style="position:absolute;left:9207;top:14687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HtxzcIA AADcAAAADwAAAGRycy9kb3ducmV2LnhtbESP3WoCMRSE74W+QzgF7zRbRVlWoxRBsMUbVx/gsDn7 g8nJkkR3+/ZNoeDlMDPfMNv9aI14kg+dYwUf8wwEceV0x42C2/U4y0GEiKzROCYFPxRgv3ubbLHQ buALPcvYiAThUKCCNsa+kDJULVkMc9cTJ6923mJM0jdSexwS3Bq5yLK1tNhxWmixp0NL1b18WAXy Wh6HvDQ+c9+L+my+TpeanFLT9/FzAyLSGF/h//ZJK1jmK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C4e3HN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38" o:spid="_x0000_s1361" style="position:absolute;left:10198;top:7696;width:107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nvusEA AADcAAAADwAAAGRycy9kb3ducmV2LnhtbESP3YrCMBSE7xd8h3AE79ZUBSnVKMuCoMveWH2AQ3P6 g8lJSaKtb79ZELwcZuYbZrsfrREP8qFzrGAxz0AQV0533Ci4Xg6fOYgQkTUax6TgSQH2u8nHFgvt Bj7To4yNSBAOBSpoY+wLKUPVksUwdz1x8mrnLcYkfSO1xyHBrZHLLFtLix2nhRZ7+m6pupV3q0Be ysOQl8Zn7mdZ/5rT8VyTU2o2Hb82ICKN8R1+tY9awSpf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Eip77r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339" o:spid="_x0000_s1362" style="position:absolute;left:1765;top:10471;width:82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+VKIcIA AADcAAAADwAAAGRycy9kb3ducmV2LnhtbESP3WoCMRSE74W+QzgF7zRbBV1WoxRBsMUbVx/gsDn7 g8nJkkR3+/ZNoeDlMDPfMNv9aI14kg+dYwUf8wwEceV0x42C2/U4y0GEiKzROCYFPxRgv3ubbLHQ buALPcvYiAThUKCCNsa+kDJULVkMc9cTJ6923mJM0jdSexwS3Bq5yLKVtNhxWmixp0NL1b18WAXy Wh6HvDQ+c9+L+my+TpeanFLT9/FzAyLSGF/h//ZJK1jma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5Uoh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340" o:spid="_x0000_s1363" style="position:absolute;left:584;top:16643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nreU74A AADcAAAADwAAAGRycy9kb3ducmV2LnhtbERPy4rCMBTdD/gP4QruxlSFoVSjiCA44sbqB1ya2wcm NyWJtvP3ZiHM8nDem91ojXiRD51jBYt5BoK4crrjRsH9dvzOQYSIrNE4JgV/FGC3nXxtsNBu4Cu9 ytiIFMKhQAVtjH0hZahashjmridOXO28xZigb6T2OKRwa+Qyy36kxY5TQ4s9HVqqHuXTKpC38jjk pfGZOy/ri/k9XWtySs2m434NItIY/8Uf90krWOVpbTqTjoDcvgEAAP//AwBQSwECLQAUAAYACAAA ACEA8PeKu/0AAADiAQAAEwAAAAAAAAAAAAAAAAAAAAAAW0NvbnRlbnRfVHlwZXNdLnhtbFBLAQIt ABQABgAIAAAAIQAx3V9h0gAAAI8BAAALAAAAAAAAAAAAAAAAAC4BAABfcmVscy8ucmVsc1BLAQIt ABQABgAIAAAAIQAzLwWeQQAAADkAAAAQAAAAAAAAAAAAAAAAACkCAABkcnMvc2hhcGV4bWwueG1s UEsBAi0AFAAGAAgAAAAhAFZ63lO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341" o:spid="_x0000_s1364" style="position:absolute;left:19126;top:11576;width:89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TZ7yMIA AADcAAAADwAAAGRycy9kb3ducmV2LnhtbESP3WoCMRSE7wXfIRzBO81qoayrUYog2OKNqw9w2Jz9 ocnJkqTu9u1NQejlMDPfMLvDaI14kA+dYwWrZQaCuHK640bB/XZa5CBCRNZoHJOCXwpw2E8nOyy0 G/hKjzI2IkE4FKigjbEvpAxVSxbD0vXEyaudtxiT9I3UHocEt0aus+xdWuw4LbTY07Gl6rv8sQrk rTwNeWl85r7W9cV8nq81OaXms/FjCyLSGP/Dr/ZZK3jLN/B3Jh0BuX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5NnvI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342" o:spid="_x0000_s1365" style="position:absolute;left:12325;top:16637;width:82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dVEiL4A AADcAAAADwAAAGRycy9kb3ducmV2LnhtbERPy4rCMBTdC/5DuII7TUdBnI5RBkFQcWOdD7g0tw8m uSlJtPXvzUJweTjvzW6wRjzIh9axgq95BoK4dLrlWsHf7TBbgwgRWaNxTAqeFGC3HY82mGvX85Ue RaxFCuGQo4Imxi6XMpQNWQxz1xEnrnLeYkzQ11J77FO4NXKRZStpseXU0GBH+4bK/+JuFchbcejX hfGZOy+qizkdrxU5paaT4fcHRKQhfsRv91ErWH6n+elMOgJy+wIAAP//AwBQSwECLQAUAAYACAAA ACEA8PeKu/0AAADiAQAAEwAAAAAAAAAAAAAAAAAAAAAAW0NvbnRlbnRfVHlwZXNdLnhtbFBLAQIt ABQABgAIAAAAIQAx3V9h0gAAAI8BAAALAAAAAAAAAAAAAAAAAC4BAABfcmVscy8ucmVsc1BLAQIt ABQABgAIAAAAIQAzLwWeQQAAADkAAAAQAAAAAAAAAAAAAAAAACkCAABkcnMvc2hhcGV4bWwueG1s UEsBAi0AFAAGAAgAAAAhAC3VRIi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43" o:spid="_x0000_s1366" style="position:absolute;left:6051;top:11093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pnhE8IA AADcAAAADwAAAGRycy9kb3ducmV2LnhtbESPzYoCMRCE74LvEFrwphkVFnc0igiCLl4c9wGaSc8P Jp0hyTqzb28WhD0WVfUVtd0P1ogn+dA6VrCYZyCIS6dbrhV830+zNYgQkTUax6TglwLsd+PRFnPt er7Rs4i1SBAOOSpoYuxyKUPZkMUwdx1x8irnLcYkfS21xz7BrZHLLPuQFltOCw12dGyofBQ/VoG8 F6d+XRifua9ldTWX860ip9R0Mhw2ICIN8T/8bp+1gtXnA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meET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44" o:spid="_x0000_s1367" style="position:absolute;left:6711;top:393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t/ZMIA AADcAAAADwAAAGRycy9kb3ducmV2LnhtbESP3WoCMRSE7wu+QziCdzXrCkVXo4ggaOmNqw9w2Jz9 weRkSVJ3+/amUOjlMDPfMNv9aI14kg+dYwWLeQaCuHK640bB/XZ6X4EIEVmjcUwKfijAfjd522Kh 3cBXepaxEQnCoUAFbYx9IWWoWrIY5q4nTl7tvMWYpG+k9jgkuDUyz7IPabHjtNBiT8eWqkf5bRXI W3kaVqXxmfvM6y9zOV9rckrNpuNhAyLSGP/Df+2zVrBc5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yS39k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45" o:spid="_x0000_s1368" style="position:absolute;left:15297;top:7620;width:768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Qfa/8IA AADcAAAADwAAAGRycy9kb3ducmV2LnhtbESPzYoCMRCE7wu+Q2jB25pRYXFHo4ggqOzFcR+gmfT8 YNIZkuiMb2+EhT0WVfUVtd4O1ogH+dA6VjCbZiCIS6dbrhX8Xg+fSxAhIms0jknBkwJsN6OPNeba 9XyhRxFrkSAcclTQxNjlUoayIYth6jri5FXOW4xJ+lpqj32CWyPnWfYlLbacFhrsaN9QeSvuVoG8 Fod+WRifufO8+jGn46Uip9RkPOxWICIN8T/81z5qBYvvBbzPpCMgN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dB9r/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rect>
                <v:group id="Group 346" o:spid="_x0000_s1369" style="position:absolute;left:8890;top:10331;width:209;height:210" coordorigin="1400,1627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TFnOcUAAADcAAAADwAAAGRycy9kb3ducmV2LnhtbESPQWvCQBSE7wX/w/IE b7qJWrHRVURUPEihWii9PbLPJJh9G7JrEv+9WxB6HGbmG2a57kwpGqpdYVlBPIpAEKdWF5wp+L7s h3MQziNrLC2Tggc5WK96b0tMtG35i5qzz0SAsEtQQe59lUjp0pwMupGtiIN3tbVBH2SdSV1jG+Cm lOMomkmDBYeFHCva5pTeznej4NBiu5nEu+Z0u24fv5f3z59TTEoN+t1mAcJT5//Dr/ZRK5h8TOHv TDgCcvUE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HExZznFAAAA3AAA AA8AAAAAAAAAAAAAAAAAqgIAAGRycy9kb3ducmV2LnhtbFBLBQYAAAAABAAEAPoAAACcAwAAAAA= ">
                  <v:oval id="Oval 347" o:spid="_x0000_s1370" style="position:absolute;left:1400;top:1628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OmRcQA AADcAAAADwAAAGRycy9kb3ducmV2LnhtbESPQWsCMRSE74X+h/AK3jTbSsWuRpFCYfFkVej1kTw3 225e1iSu2/76piD0OMzMN8xyPbhW9BRi41nB46QAQay9abhWcDy8jecgYkI22HomBd8UYb26v1ti afyV36nfp1pkCMcSFdiUulLKqC05jBPfEWfv5IPDlGWopQl4zXDXyqeimEmHDecFix29WtJf+4tT sHX9TledDag3s93Hpz1XP/Ks1Ohh2CxAJBrSf/jWroyC6csz/J3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IkDpkXEAAAA3AAAAA8AAAAAAAAAAAAAAAAAmAIAAGRycy9k b3ducmV2LnhtbFBLBQYAAAAABAAEAPUAAACJAwAAAAA= " fillcolor="black" strokeweight="0"/>
                  <v:oval id="Oval 348" o:spid="_x0000_s1371" style="position:absolute;left:1400;top:1627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fIxsUA AADcAAAADwAAAGRycy9kb3ducmV2LnhtbESPQWuDQBSE74X+h+UVcmvWtCjWZJU2EEjpKSaHHh/u i0rct9bdqvn32UIhx2FmvmE2xWw6MdLgWssKVssIBHFldcu1gtNx95yCcB5ZY2eZFFzJQZE/Pmww 03biA42lr0WAsMtQQeN9n0npqoYMuqXtiYN3toNBH+RQSz3gFOCmky9RlEiDLYeFBnvaNlRdyl+j oOJtWp7j9LP8NruP+Ge+fE1JpNTiaX5fg/A0+3v4v73XCl7fEvg7E46AzG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iN8jGxQAAANwAAAAPAAAAAAAAAAAAAAAAAJgCAABkcnMv ZG93bnJldi54bWxQSwUGAAAAAAQABAD1AAAAigMAAAAA " filled="f" strokeweight=".4pt">
                    <v:stroke joinstyle="miter"/>
                  </v:oval>
                </v:group>
                <v:group id="Group 349" o:spid="_x0000_s1372" style="position:absolute;left:6972;top:7251;width:209;height:203" coordorigin="1098,1142" coordsize="33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eP5TsUAAADcAAAADwAAAGRycy9kb3ducmV2LnhtbESPQWvCQBSE7wX/w/IE b7qJYrXRVURUPEihWii9PbLPJJh9G7JrEv+9WxB6HGbmG2a57kwpGqpdYVlBPIpAEKdWF5wp+L7s h3MQziNrLC2Tggc5WK96b0tMtG35i5qzz0SAsEtQQe59lUjp0pwMupGtiIN3tbVBH2SdSV1jG+Cm lOMoepcGCw4LOVa0zSm9ne9GwaHFdjOJd83pdt0+fi/Tz59TTEoN+t1mAcJT5//Dr/ZRK5h8zODv TDgCcvUE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Hj+U7FAAAA3AAA AA8AAAAAAAAAAAAAAAAAqgIAAGRycy9kb3ducmV2LnhtbFBLBQYAAAAABAAEAPoAAACcAwAAAAA= ">
                  <v:oval id="Oval 350" o:spid="_x0000_s1373" style="position:absolute;left:1098;top:1142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IJ28AA AADcAAAADwAAAGRycy9kb3ducmV2LnhtbERPTWsCMRC9F/wPYYTealYLUrdGEUFYPFkreB2S6Wbb zWRN4rrtr28OgsfH+16uB9eKnkJsPCuYTgoQxNqbhmsFp8/dyxuImJANtp5JwS9FWK9GT0ssjb/x B/XHVIscwrFEBTalrpQyaksO48R3xJn78sFhyjDU0gS85XDXyllRzKXDhnODxY62lvTP8eoU7F1/ 0FVnA+rN/HD+tpfqT16Ueh4Pm3cQiYb0EN/dlVHwushr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ZwIJ28AAAADcAAAADwAAAAAAAAAAAAAAAACYAgAAZHJzL2Rvd25y ZXYueG1sUEsFBgAAAAAEAAQA9QAAAIUDAAAAAA== " fillcolor="black" strokeweight="0"/>
                  <v:oval id="Oval 351" o:spid="_x0000_s1374" style="position:absolute;left:1098;top:1142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6hctMQA AADcAAAADwAAAGRycy9kb3ducmV2LnhtbESPQYvCMBSE78L+h/AWvNlUF6VWo6yCoHiy7mGPj+bZ FpuXbpO19d8bQfA4zMw3zHLdm1rcqHWVZQXjKAZBnFtdcaHg57wbJSCcR9ZYWyYFd3KwXn0Mlphq 2/GJbpkvRICwS1FB6X2TSunykgy6yDbEwbvY1qAPsi2kbrELcFPLSRzPpMGKw0KJDW1Lyq/Zv1GQ 8zbJLtPkkP2a3Wb611+P3SxWavjZfy9AeOr9O/xq77WCr/kcnmfCEZCr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OoXLTEAAAA3AAAAA8AAAAAAAAAAAAAAAAAmAIAAGRycy9k b3ducmV2LnhtbFBLBQYAAAAABAAEAPUAAACJAwAAAAA= " filled="f" strokeweight=".4pt">
                    <v:stroke joinstyle="miter"/>
                  </v:oval>
                </v:group>
                <v:group id="Group 352" o:spid="_x0000_s1375" style="position:absolute;left:2984;top:11601;width:210;height:210" coordorigin="470,1827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qo52MIAAADcAAAADwAAAGRycy9kb3ducmV2LnhtbERPTYvCMBC9C/sfwizs TdO6Kks1ioiKBxGswuJtaMa22ExKE9v6781hYY+P971Y9aYSLTWutKwgHkUgiDOrS84VXC+74Q8I 55E1VpZJwYscrJYfgwUm2nZ8pjb1uQgh7BJUUHhfJ1K6rCCDbmRr4sDdbWPQB9jkUjfYhXBTyXEU zaTBkkNDgTVtCsoe6dMo2HfYrb/jbXt83Dev22V6+j3GpNTXZ7+eg/DU+3/xn/ugFUyiMD+cCUdA Lt8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CaqOdjCAAAA3AAAAA8A AAAAAAAAAAAAAAAAqgIAAGRycy9kb3ducmV2LnhtbFBLBQYAAAAABAAEAPoAAACZAwAAAAA= ">
                  <v:oval id="Oval 353" o:spid="_x0000_s1376" style="position:absolute;left:470;top:1827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pj4pMMA AADcAAAADwAAAGRycy9kb3ducmV2LnhtbESPT2sCMRTE7wW/Q3iCt5pVRMrWKFIQlp78U+j1kbxu tt28rEm6bvvpjSB4HGbmN8xqM7hW9BRi41nBbFqAINbeNFwr+Djtnl9AxIRssPVMCv4owmY9elph afyFD9QfUy0yhGOJCmxKXSll1JYcxqnviLP35YPDlGWopQl4yXDXynlRLKXDhvOCxY7eLOmf469T 8O76va46G1Bvl/vPb3uu/uVZqcl42L6CSDSkR/jeroyCRTGD25l8BOT6CgAA//8DAFBLAQItABQA BgAIAAAAIQDw94q7/QAAAOIBAAATAAAAAAAAAAAAAAAAAAAAAABbQ29udGVudF9UeXBlc10ueG1s UEsBAi0AFAAGAAgAAAAhADHdX2HSAAAAjwEAAAsAAAAAAAAAAAAAAAAALgEAAF9yZWxzLy5yZWxz UEsBAi0AFAAGAAgAAAAhADMvBZ5BAAAAOQAAABAAAAAAAAAAAAAAAAAAKQIAAGRycy9zaGFwZXht bC54bWxQSwECLQAUAAYACAAAACEA3pj4pMMAAADcAAAADwAAAAAAAAAAAAAAAACYAgAAZHJzL2Rv d25yZXYueG1sUEsFBgAAAAAEAAQA9QAAAIgDAAAAAA== " fillcolor="black" strokeweight="0"/>
                  <v:oval id="Oval 354" o:spid="_x0000_s1377" style="position:absolute;left:470;top:1827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ayWJ8UA AADcAAAADwAAAGRycy9kb3ducmV2LnhtbESPwWrDMBBE74X8g9hAbo1UkwTjRAmNwdDSU90eclys jW1irRxLtd2/rwqFHoeZecMcTrPtxEiDbx1reForEMSVMy3XGj4/iscUhA/IBjvHpOGbPJyOi4cD ZsZN/E5jGWoRIewz1NCE0GdS+qohi37teuLoXd1gMUQ51NIMOEW47WSi1E5abDkuNNhT3lB1K7+s horztLxu09fyYovz9j7f3qad0nq1nJ/3IALN4T/8134xGjYqgd8z8QjI4w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1rJYnxQAAANwAAAAPAAAAAAAAAAAAAAAAAJgCAABkcnMv ZG93bnJldi54bWxQSwUGAAAAAAQABAD1AAAAigMAAAAA " filled="f" strokeweight=".4pt">
                    <v:stroke joinstyle="miter"/>
                  </v:oval>
                </v:group>
                <v:group id="Group 355" o:spid="_x0000_s1378" style="position:absolute;left:14795;top:9067;width:210;height:204" coordorigin="2330,1428" coordsize="33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ninr8UAAADcAAAADwAAAGRycy9kb3ducmV2LnhtbESPT4vCMBTE7wt+h/AE b2tadUWqUURc8SCCf0C8PZpnW2xeSpNt67ffLAh7HGbmN8xi1ZlSNFS7wrKCeBiBIE6tLjhTcL18 f85AOI+ssbRMCl7kYLXsfSww0bblEzVnn4kAYZeggtz7KpHSpTkZdENbEQfvYWuDPsg6k7rGNsBN KUdRNJUGCw4LOVa0ySl9nn+Mgl2L7Xocb5vD87F53S9fx9shJqUG/W49B+Gp8//hd3uvFUyiMfyd CUdALn8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NZ4p6/FAAAA3AAA AA8AAAAAAAAAAAAAAAAAqgIAAGRycy9kb3ducmV2LnhtbFBLBQYAAAAABAAEAPoAAACcAwAAAAA= ">
                  <v:oval id="Oval 356" o:spid="_x0000_s1379" style="position:absolute;left:2330;top:1428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u9bPMMA AADcAAAADwAAAGRycy9kb3ducmV2LnhtbESPT2sCMRTE7wW/Q3iCt5pVRMrWKFIQFk/+KfT6SF43 225e1iSu2356Uyh4HGbmN8xqM7hW9BRi41nBbFqAINbeNFwreD/vnl9AxIRssPVMCn4owmY9elph afyNj9SfUi0yhGOJCmxKXSll1JYcxqnviLP36YPDlGWopQl4y3DXynlRLKXDhvOCxY7eLOnv09Up 2Lv+oKvOBtTb5eHjy16qX3lRajIetq8gEg3pEf5vV0bBoljA35l8BOT6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zu9bPMMAAADcAAAADwAAAAAAAAAAAAAAAACYAgAAZHJzL2Rv d25yZXYueG1sUEsFBgAAAAAEAAQA9QAAAIgDAAAAAA== " fillcolor="black" strokeweight="0"/>
                  <v:oval id="Oval 357" o:spid="_x0000_s1380" style="position:absolute;left:2330;top:1428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kUOU8MA AADcAAAADwAAAGRycy9kb3ducmV2LnhtbESPQWvCQBSE7wX/w/IEb3XXYiREV7GC0NKT0YPHR/aZ BLNvY3Zr0n/fFQSPw8x8w6w2g23EnTpfO9YwmyoQxIUzNZcaTsf9ewrCB2SDjWPS8EceNuvR2woz 43o+0D0PpYgQ9hlqqEJoMyl9UZFFP3UtcfQurrMYouxKaTrsI9w28kOphbRYc1yosKVdRcU1/7Ua Ct6l+SVJv/Oz3X8mt+H60y+U1pPxsF2CCDSEV/jZ/jIa5iqBx5l4BOT6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kUOU8MAAADcAAAADwAAAAAAAAAAAAAAAACYAgAAZHJzL2Rv d25yZXYueG1sUEsFBgAAAAAEAAQA9QAAAIgDAAAAAA== " filled="f" strokeweight=".4pt">
                    <v:stroke joinstyle="miter"/>
                  </v:oval>
                </v:group>
                <v:group id="Group 358" o:spid="_x0000_s1381" style="position:absolute;left:9855;top:14605;width:209;height:203" coordorigin="1552,2300" coordsize="33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g8EN8UAAADcAAAADwAAAGRycy9kb3ducmV2LnhtbESPT4vCMBTE74LfITzB m6bVXVm6RhFR8SAL/oFlb4/m2Rabl9LEtn77jSB4HGbmN8x82ZlSNFS7wrKCeByBIE6tLjhTcDlv R18gnEfWWFomBQ9ysFz0e3NMtG35SM3JZyJA2CWoIPe+SqR0aU4G3dhWxMG72tqgD7LOpK6xDXBT ykkUzaTBgsNCjhWtc0pvp7tRsGuxXU3jTXO4XdePv/Pnz+8hJqWGg271DcJT59/hV3uvFXxEM3ie CUdALv4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MYPBDfFAAAA3AAA AA8AAAAAAAAAAAAAAAAAqgIAAGRycy9kb3ducmV2LnhtbFBLBQYAAAAABAAEAPoAAACcAwAAAAA= ">
                  <v:oval id="Oval 359" o:spid="_x0000_s1382" style="position:absolute;left:1552;top:2300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j3FS8MA AADcAAAADwAAAGRycy9kb3ducmV2LnhtbESPQWsCMRSE7wX/Q3hCbzXbIlZWo4ggLJ7UFnp9JK+b bTcva5KuW3+9EQo9DjPzDbNcD64VPYXYeFbwPClAEGtvGq4VvL/tnuYgYkI22HomBb8UYb0aPSyx NP7CR+pPqRYZwrFEBTalrpQyaksO48R3xNn79MFhyjLU0gS8ZLhr5UtRzKTDhvOCxY62lvT36ccp 2Lv+oKvOBtSb2eHjy56rqzwr9TgeNgsQiYb0H/5rV0bBtHiF+5l8BOTq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Pj3FS8MAAADcAAAADwAAAAAAAAAAAAAAAACYAgAAZHJzL2Rv d25yZXYueG1sUEsFBgAAAAAEAAQA9QAAAIgDAAAAAA== " fillcolor="black" strokeweight="0"/>
                  <v:oval id="Oval 360" o:spid="_x0000_s1383" style="position:absolute;left:1552;top:2300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EShzcAA AADcAAAADwAAAGRycy9kb3ducmV2LnhtbERPTYvCMBC9C/sfwix4s4mySukaxRWEFU9WD3scmrEt NpNuE2399+YgeHy87+V6sI24U+drxxqmiQJBXDhTc6nhfNpNUhA+IBtsHJOGB3lYrz5GS8yM6/lI 9zyUIoawz1BDFUKbSemLiiz6xLXEkbu4zmKIsCul6bCP4baRM6UW0mLNsaHClrYVFdf8ZjUUvE3z yzzd53929zP/H66HfqG0Hn8Om28QgYbwFr/cv0bDl4pr45l4BOTq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VEShzcAAAADcAAAADwAAAAAAAAAAAAAAAACYAgAAZHJzL2Rvd25y ZXYueG1sUEsFBgAAAAAEAAQA9QAAAIUDAAAAAA== " filled="f" strokeweight=".4pt">
                    <v:stroke joinstyle="miter"/>
                  </v:oval>
                </v:group>
                <v:group id="Group 361" o:spid="_x0000_s1384" style="position:absolute;left:9855;top:9150;width:209;height:209" coordorigin="1552,1441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5CQRcYAAADcAAAADwAAAGRycy9kb3ducmV2LnhtbESPW2vCQBSE3wv+h+UI faub2FY0ZhURW/ogghcQ3w7Zkwtmz4bsNon/vlso9HGYmW+YdD2YWnTUusqygngSgSDOrK64UHA5 f7zMQTiPrLG2TAoe5GC9Gj2lmGjb85G6ky9EgLBLUEHpfZNI6bKSDLqJbYiDl9vWoA+yLaRusQ9w U8tpFM2kwYrDQokNbUvK7qdvo+Czx37zGu+6/T3fPm7n98N1H5NSz+NhswThafD/4b/2l1bwFi3g 90w4AnL1A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3kJBFxgAAANwA AAAPAAAAAAAAAAAAAAAAAKoCAABkcnMvZG93bnJldi54bWxQSwUGAAAAAAQABAD6AAAAnQMAAAAA ">
                  <v:oval id="Oval 362" o:spid="_x0000_s1385" style="position:absolute;left:1552;top:1441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A3L4sAA AADcAAAADwAAAGRycy9kb3ducmV2LnhtbERPy2oCMRTdF/oP4QruasYiUkajiFAYXPkCt5fkOpl2 cjMm6Tj69c2i0OXhvJfrwbWipxAbzwqmkwIEsfam4VrB+fT59gEiJmSDrWdS8KAI69XryxJL4+98 oP6YapFDOJaowKbUlVJGbclhnPiOOHNXHxymDEMtTcB7DnetfC+KuXTYcG6w2NHWkv4+/jgFO9fv ddXZgHoz31++7K16yptS49GwWYBINKR/8Z+7Mgpm0zw/n8lHQK5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NA3L4sAAAADcAAAADwAAAAAAAAAAAAAAAACYAgAAZHJzL2Rvd25y ZXYueG1sUEsFBgAAAAAEAAQA9QAAAIUDAAAAAA== " fillcolor="black" strokeweight="0"/>
                  <v:oval id="Oval 363" o:spid="_x0000_s1386" style="position:absolute;left:1552;top:1441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KeejcQA AADcAAAADwAAAGRycy9kb3ducmV2LnhtbESPQWuDQBSE74X8h+UFcmtWSxQx2UgqBFJ6qu0hx4f7 ohL3rXE30f77bqHQ4zAz3zC7Yja9eNDoOssK4nUEgri2uuNGwdfn8TkD4Tyyxt4yKfgmB8V+8bTD XNuJP+hR+UYECLscFbTeD7mUrm7JoFvbgTh4Fzsa9EGOjdQjTgFuevkSRak02HFYaHGgsqX6Wt2N gprLrLok2Vt1NsfX5DZf36c0Umq1nA9bEJ5m/x/+a5+0gk0cw++ZcATk/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Cnno3EAAAA3AAAAA8AAAAAAAAAAAAAAAAAmAIAAGRycy9k b3ducmV2LnhtbFBLBQYAAAAABAAEAPUAAACJAwAAAAA= " filled="f" strokeweight=".4pt">
                    <v:stroke joinstyle="miter"/>
                  </v:oval>
                </v:group>
                <v:group id="Group 364" o:spid="_x0000_s1387" style="position:absolute;left:12731;top:16503;width:210;height:210" coordorigin="2005,2599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O2U6cQAAADcAAAADwAAAGRycy9kb3ducmV2LnhtbESPQYvCMBSE78L+h/AW vGlaVxepRhHZFQ8iqAvi7dE822LzUppsW/+9EQSPw8x8w8yXnSlFQ7UrLCuIhxEI4tTqgjMFf6ff wRSE88gaS8uk4E4OlouP3hwTbVs+UHP0mQgQdgkqyL2vEildmpNBN7QVcfCutjbog6wzqWtsA9yU chRF39JgwWEhx4rWOaW3479RsGmxXX3FP83udl3fL6fJ/ryLSan+Z7eagfDU+Xf41d5qBeN4BM8z 4QjIxQ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PO2U6cQAAADcAAAA DwAAAAAAAAAAAAAAAACqAgAAZHJzL2Rvd25yZXYueG1sUEsFBgAAAAAEAAQA+gAAAJsDAAAAAA== ">
                  <v:oval id="Oval 365" o:spid="_x0000_s1388" style="position:absolute;left:2005;top:2599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N9VlcMA AADcAAAADwAAAGRycy9kb3ducmV2LnhtbESPQWsCMRSE70L/Q3gFb5pVi5StUaRQWDxZK/T6SF43 q5uXNYnr2l/fFAo9DjPzDbPaDK4VPYXYeFYwmxYgiLU3DdcKjh9vk2cQMSEbbD2TgjtF2KwfRiss jb/xO/WHVIsM4ViiAptSV0oZtSWHceo74ux9+eAwZRlqaQLeMty1cl4US+mw4bxgsaNXS/p8uDoF O9fvddXZgHq73H+e7KX6lhelxo/D9gVEoiH9h//alVHwNFvA75l8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xN9VlcMAAADcAAAADwAAAAAAAAAAAAAAAACYAgAAZHJzL2Rv d25yZXYueG1sUEsFBgAAAAAEAAQA9QAAAIgDAAAAAA== " fillcolor="black" strokeweight="0"/>
                  <v:oval id="Oval 366" o:spid="_x0000_s1389" style="position:absolute;left:2005;top:2599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NA9FcIA AADcAAAADwAAAGRycy9kb3ducmV2LnhtbESPQYvCMBSE7wv+h/AEb2uqqJRqFBUEZU9WDx4fzbMt Ni+1ibb++40geBxm5htmsepMJZ7UuNKygtEwAkGcWV1yruB82v3GIJxH1lhZJgUvcrBa9n4WmGjb 8pGeqc9FgLBLUEHhfZ1I6bKCDLqhrYmDd7WNQR9kk0vdYBvgppLjKJpJgyWHhQJr2haU3dKHUZDx Nk6v0/iQXsxuM713t792Fik16HfrOQhPnf+GP+29VjAZTeB9JhwBufwHAAD//wMAUEsBAi0AFAAG AAgAAAAhAPD3irv9AAAA4gEAABMAAAAAAAAAAAAAAAAAAAAAAFtDb250ZW50X1R5cGVzXS54bWxQ SwECLQAUAAYACAAAACEAMd1fYdIAAACPAQAACwAAAAAAAAAAAAAAAAAuAQAAX3JlbHMvLnJlbHNQ SwECLQAUAAYACAAAACEAMy8FnkEAAAA5AAAAEAAAAAAAAAAAAAAAAAApAgAAZHJzL3NoYXBleG1s LnhtbFBLAQItABQABgAIAAAAIQBQ0D0VwgAAANwAAAAPAAAAAAAAAAAAAAAAAJgCAABkcnMvZG93 bnJldi54bWxQSwUGAAAAAAQABAD1AAAAhwMAAAAA " filled="f" strokeweight=".4pt">
                    <v:stroke joinstyle="miter"/>
                  </v:oval>
                </v:group>
                <v:group id="Group 367" o:spid="_x0000_s1390" style="position:absolute;left:18707;top:12700;width:209;height:203" coordorigin="2946,2000" coordsize="33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wQMncYAAADcAAAADwAAAGRycy9kb3ducmV2LnhtbESPT2vCQBTE74V+h+UV ejObtFokZhWRtvQQBLUg3h7ZZxLMvg3Zbf58e7dQ6HGYmd8w2WY0jeipc7VlBUkUgyAurK65VPB9 +pgtQTiPrLGxTAomcrBZPz5kmGo78IH6oy9FgLBLUUHlfZtK6YqKDLrItsTBu9rOoA+yK6XucAhw 08iXOH6TBmsOCxW2tKuouB1/jILPAYfta/Le57frbrqcFvtznpBSz0/jdgXC0+j/w3/tL61gnizg 90w4AnJ9B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zBAydxgAAANwA AAAPAAAAAAAAAAAAAAAAAKoCAABkcnMvZG93bnJldi54bWxQSwUGAAAAAAQABAD6AAAAnQMAAAAA ">
                  <v:oval id="Oval 368" o:spid="_x0000_s1391" style="position:absolute;left:2946;top:2000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Kj2DcMA AADcAAAADwAAAGRycy9kb3ducmV2LnhtbESPQWsCMRSE74X+h/AK3mrWIktZjSJCYfFkbcHrI3nd bN28rElcV399Uyj0OMzMN8xyPbpODBRi61nBbFqAINbetNwo+Px4e34FEROywc4zKbhRhPXq8WGJ lfFXfqfhkBqRIRwrVGBT6ispo7bkME59T5y9Lx8cpixDI03Aa4a7Tr4URSkdtpwXLPa0taRPh4tT sHPDXte9Dag35f74bc/1XZ6VmjyNmwWIRGP6D/+1a6NgPivh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1Kj2DcMAAADcAAAADwAAAAAAAAAAAAAAAACYAgAAZHJzL2Rv d25yZXYueG1sUEsFBgAAAAAEAAQA9QAAAIgDAAAAAA== " fillcolor="black" strokeweight="0"/>
                  <v:oval id="Oval 369" o:spid="_x0000_s1392" style="position:absolute;left:2946;top:2000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AKjYsMA AADcAAAADwAAAGRycy9kb3ducmV2LnhtbESPT4vCMBTE7wt+h/AEb2uq+KdUo6ggKHva6sHjo3m2 xealNtHWb2+EhT0OM/MbZrnuTCWe1LjSsoLRMAJBnFldcq7gfNp/xyCcR9ZYWSYFL3KwXvW+lpho 2/IvPVOfiwBhl6CCwvs6kdJlBRl0Q1sTB+9qG4M+yCaXusE2wE0lx1E0kwZLDgsF1rQrKLulD6Mg 412cXqfxMb2Y/XZ6724/7SxSatDvNgsQnjr/H/5rH7SCyWgOnzPhCMjVGwAA//8DAFBLAQItABQA BgAIAAAAIQDw94q7/QAAAOIBAAATAAAAAAAAAAAAAAAAAAAAAABbQ29udGVudF9UeXBlc10ueG1s UEsBAi0AFAAGAAgAAAAhADHdX2HSAAAAjwEAAAsAAAAAAAAAAAAAAAAALgEAAF9yZWxzLy5yZWxz UEsBAi0AFAAGAAgAAAAhADMvBZ5BAAAAOQAAABAAAAAAAAAAAAAAAAAAKQIAAGRycy9zaGFwZXht bC54bWxQSwECLQAUAAYACAAAACEAoAKjYsMAAADcAAAADwAAAAAAAAAAAAAAAACYAgAAZHJzL2Rv d25yZXYueG1sUEsFBgAAAAAEAAQA9QAAAIgDAAAAAA== " filled="f" strokeweight=".4pt">
                    <v:stroke joinstyle="miter"/>
                  </v:oval>
                </v:group>
                <v:group id="Group 370" o:spid="_x0000_s1393" style="position:absolute;left:996;top:16503;width:210;height:210" coordorigin="157,2599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QWjA8MAAADcAAAADwAAAGRycy9kb3ducmV2LnhtbERPy2rCQBTdF/yH4Qru mklqWyQ6ioS2dCEFTUHcXTLXJJi5EzLTPP6+sxBcHs57sxtNI3rqXG1ZQRLFIIgLq2suFfzmn88r EM4ja2wsk4KJHOy2s6cNptoOfKT+5EsRQtilqKDyvk2ldEVFBl1kW+LAXW1n0AfYlVJ3OIRw08iX OH6XBmsODRW2lFVU3E5/RsHXgMN+mXz0h9s1my7528/5kJBSi/m4X4PwNPqH+O7+1gpek7A2nAlH QG7/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dBaMDwwAAANwAAAAP AAAAAAAAAAAAAAAAAKoCAABkcnMvZG93bnJldi54bWxQSwUGAAAAAAQABAD6AAAAmgMAAAAA ">
                  <v:oval id="Oval 371" o:spid="_x0000_s1394" style="position:absolute;left:157;top:2599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Tdif8MA AADcAAAADwAAAGRycy9kb3ducmV2LnhtbESPQWsCMRSE7wX/Q3hCbzVrKVJXo4ggLD1ZK3h9JM/N 6uZlTdJ121/fFAo9DjPzDbNcD64VPYXYeFYwnRQgiLU3DdcKjh+7p1cQMSEbbD2Tgi+KsF6NHpZY Gn/nd+oPqRYZwrFEBTalrpQyaksO48R3xNk7++AwZRlqaQLeM9y18rkoZtJhw3nBYkdbS/p6+HQK 3ly/11VnA+rNbH+62Fv1LW9KPY6HzQJEoiH9h//alVHwMp3D75l8BOTq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Tdif8MAAADcAAAADwAAAAAAAAAAAAAAAACYAgAAZHJzL2Rv d25yZXYueG1sUEsFBgAAAAAEAAQA9QAAAIgDAAAAAA== " fillcolor="black" strokeweight="0"/>
                  <v:oval id="Oval 372" o:spid="_x0000_s1395" style="position:absolute;left:157;top:2599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Yfxq8EA AADcAAAADwAAAGRycy9kb3ducmV2LnhtbERPTYvCMBC9C/6HMAt7s+mKSumayioIiqetHjwOzdiW NpPaRNv99+Yg7PHxvteb0bTiSb2rLSv4imIQxIXVNZcKLuf9LAHhPLLG1jIp+CMHm2w6WWOq7cC/ 9Mx9KUIIuxQVVN53qZSuqMigi2xHHLib7Q36APtS6h6HEG5aOY/jlTRYc2iosKNdRUWTP4yCgndJ flsmx/xq9tvlfWxOwypW6vNj/PkG4Wn0/+K3+6AVLOZhfjgTjoDMX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GH8avBAAAA3AAAAA8AAAAAAAAAAAAAAAAAmAIAAGRycy9kb3du cmV2LnhtbFBLBQYAAAAABAAEAPUAAACGAwAAAAA= " filled="f" strokeweight=".4pt">
                    <v:stroke joinstyle="miter"/>
                  </v:oval>
                </v:group>
                <v:group id="Group 373" o:spid="_x0000_s1396" style="position:absolute;left:6972;top:12700;width:209;height:203" coordorigin="1098,2000" coordsize="33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lPAI8QAAADcAAAADwAAAGRycy9kb3ducmV2LnhtbESPQYvCMBSE78L+h/AW vGlaVxepRhHZFQ8iqAvi7dE822LzUppsW/+9EQSPw8x8w8yXnSlFQ7UrLCuIhxEI4tTqgjMFf6ff wRSE88gaS8uk4E4OlouP3hwTbVs+UHP0mQgQdgkqyL2vEildmpNBN7QVcfCutjbog6wzqWtsA9yU chRF39JgwWEhx4rWOaW3479RsGmxXX3FP83udl3fL6fJ/ryLSan+Z7eagfDU+Xf41d5qBeNRDM8z 4QjIxQ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AlPAI8QAAADcAAAA DwAAAAAAAAAAAAAAAACqAgAAZHJzL2Rvd25yZXYueG1sUEsFBgAAAAAEAAQA+gAAAJsDAAAAAA== ">
                  <v:oval id="Oval 374" o:spid="_x0000_s1397" style="position:absolute;left:1098;top:2000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f86s8MA AADcAAAADwAAAGRycy9kb3ducmV2LnhtbESPQWsCMRSE74X+h/AK3mq2i0jZGkWEwtKT2kKvj+R1 s3XzsibpuvrrjSD0OMzMN8xiNbpODBRi61nBy7QAQay9ablR8PX5/vwKIiZkg51nUnCmCKvl48MC K+NPvKNhnxqRIRwrVGBT6ispo7bkME59T5y9Hx8cpixDI03AU4a7TpZFMZcOW84LFnvaWNKH/Z9T 8OGGra57G1Cv59vvX3usL/Ko1ORpXL+BSDSm//C9XRsFs7KE25l8BOTyCgAA//8DAFBLAQItABQA BgAIAAAAIQDw94q7/QAAAOIBAAATAAAAAAAAAAAAAAAAAAAAAABbQ29udGVudF9UeXBlc10ueG1s UEsBAi0AFAAGAAgAAAAhADHdX2HSAAAAjwEAAAsAAAAAAAAAAAAAAAAALgEAAF9yZWxzLy5yZWxz UEsBAi0AFAAGAAgAAAAhADMvBZ5BAAAAOQAAABAAAAAAAAAAAAAAAAAAKQIAAGRycy9zaGFwZXht bC54bWxQSwECLQAUAAYACAAAACEAZf86s8MAAADcAAAADwAAAAAAAAAAAAAAAACYAgAAZHJzL2Rv d25yZXYueG1sUEsFBgAAAAAEAAQA9QAAAIgDAAAAAA== " fillcolor="black" strokeweight="0"/>
                  <v:oval id="Oval 375" o:spid="_x0000_s1398" style="position:absolute;left:1098;top:2000;width:33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Vv3MUA AADcAAAADwAAAGRycy9kb3ducmV2LnhtbESPQWuDQBSE74H8h+UFekvW2kbEugmtEGjoKaaHHh/u i4ruW+tuo/332UIhx2FmvmHy/Wx6caXRtZYVPG4iEMSV1S3XCj7Ph3UKwnlkjb1lUvBLDva75SLH TNuJT3QtfS0ChF2GChrvh0xKVzVk0G3sQBy8ix0N+iDHWuoRpwA3vYyjKJEGWw4LDQ5UNFR15Y9R UHGRlpdteiy/zOFt+z13H1MSKfWwml9fQHia/T38337XCp7jJ/g7E46A3N0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RVW/cxQAAANwAAAAPAAAAAAAAAAAAAAAAAJgCAABkcnMv ZG93bnJldi54bWxQSwUGAAAAAAQABAD1AAAAigMAAAAA " filled="f" strokeweight=".4pt">
                    <v:stroke joinstyle="miter"/>
                  </v:oval>
                </v:group>
                <v:group id="Group 376" o:spid="_x0000_s1399" style="position:absolute;left:6972;top:1797;width:209;height:209" coordorigin="1098,283" coordsize="33,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iRju8UAAADcAAAADwAAAGRycy9kb3ducmV2LnhtbESPQYvCMBSE78L+h/CE vWlaV2WpRhFZlz2IoC6It0fzbIvNS2liW/+9EQSPw8x8w8yXnSlFQ7UrLCuIhxEI4tTqgjMF/8fN 4BuE88gaS8uk4E4OlouP3hwTbVveU3PwmQgQdgkqyL2vEildmpNBN7QVcfAutjbog6wzqWtsA9yU chRFU2mw4LCQY0XrnNLr4WYU/LbYrr7in2Z7vazv5+Nkd9rGpNRnv1vNQHjq/Dv8av9pBePRG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BIkY7vFAAAA3AAA AA8AAAAAAAAAAAAAAAAAqgIAAGRycy9kb3ducmV2LnhtbFBLBQYAAAAABAAEAPoAAACcAwAAAAA= ">
                  <v:oval id="Oval 377" o:spid="_x0000_s1400" style="position:absolute;left:1098;top:283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haix8QA AADcAAAADwAAAGRycy9kb3ducmV2LnhtbESPT2sCMRTE74V+h/AKvdVspUrZGkUKwtKT/6DXR/K6 Wd28rElct/30jSB4HGbmN8xsMbhW9BRi41nB66gAQay9abhWsN+tXt5BxIRssPVMCn4pwmL++DDD 0vgLb6jfplpkCMcSFdiUulLKqC05jCPfEWfvxweHKctQSxPwkuGuleOimEqHDecFix19WtLH7dkp +HL9WledDaiX0/X3wZ6qP3lS6vlpWH6ASDSke/jWroyCt/EErmfyEZDz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oWosfEAAAA3AAAAA8AAAAAAAAAAAAAAAAAmAIAAGRycy9k b3ducmV2LnhtbFBLBQYAAAAABAAEAPUAAACJAwAAAAA= " fillcolor="black" strokeweight="0"/>
                  <v:oval id="Oval 378" o:spid="_x0000_s1401" style="position:absolute;left:1098;top:283;width:33;height: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LMRMQA AADcAAAADwAAAGRycy9kb3ducmV2LnhtbESPQWuDQBSE74H+h+UVeotrpYrYbKQNBBpyiu2hx4f7 ohL3rXW3av59tlDIcZiZb5hNuZheTDS6zrKC5ygGQVxb3XGj4Otzv85BOI+ssbdMCq7koNw+rDZY aDvziabKNyJA2BWooPV+KKR0dUsGXWQH4uCd7WjQBzk2Uo84B7jpZRLHmTTYcVhocaBdS/Wl+jUK at7l1TnND9W32b+nP8vlOGexUk+Py9srCE+Lv4f/2x9awUuSwd+ZcATk9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AEizETEAAAA3AAAAA8AAAAAAAAAAAAAAAAAmAIAAGRycy9k b3ducmV2LnhtbFBLBQYAAAAABAAEAPUAAACJAwAAAAA= " filled="f" strokeweight=".4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1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618" type="#_x0000_t75" style="width:21pt;height:20.25pt" o:ole="">
            <v:imagedata r:id="rId1213" o:title=""/>
          </v:shape>
          <o:OLEObject Type="Embed" ProgID="Equation.DSMT4" ShapeID="_x0000_i1618" DrawAspect="Content" ObjectID="_1625140571" r:id="rId12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19" type="#_x0000_t75" style="width:21.75pt;height:12.75pt" o:ole="">
            <v:imagedata r:id="rId1215" o:title=""/>
          </v:shape>
          <o:OLEObject Type="Embed" ProgID="Equation.DSMT4" ShapeID="_x0000_i1619" DrawAspect="Content" ObjectID="_1625140572" r:id="rId12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ắt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620" type="#_x0000_t75" style="width:18.75pt;height:14.25pt" o:ole="">
            <v:imagedata r:id="rId1217" o:title=""/>
          </v:shape>
          <o:OLEObject Type="Embed" ProgID="Equation.DSMT4" ShapeID="_x0000_i1620" DrawAspect="Content" ObjectID="_1625140573" r:id="rId12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621" type="#_x0000_t75" style="width:20.25pt;height:14.25pt" o:ole="">
            <v:imagedata r:id="rId1219" o:title=""/>
          </v:shape>
          <o:OLEObject Type="Embed" ProgID="Equation.DSMT4" ShapeID="_x0000_i1621" DrawAspect="Content" ObjectID="_1625140574" r:id="rId12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tạ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622" type="#_x0000_t75" style="width:30pt;height:15.75pt" o:ole="">
            <v:imagedata r:id="rId1221" o:title=""/>
          </v:shape>
          <o:OLEObject Type="Embed" ProgID="Equation.DSMT4" ShapeID="_x0000_i1622" DrawAspect="Content" ObjectID="_1625140575" r:id="rId12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623" type="#_x0000_t75" style="width:48.75pt;height:18pt" o:ole="">
            <v:imagedata r:id="rId1223" o:title=""/>
          </v:shape>
          <o:OLEObject Type="Embed" ProgID="Equation.DSMT4" ShapeID="_x0000_i1623" DrawAspect="Content" ObjectID="_1625140576" r:id="rId122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624" type="#_x0000_t75" style="width:38.25pt;height:15pt" o:ole="">
            <v:imagedata r:id="rId1225" o:title=""/>
          </v:shape>
          <o:OLEObject Type="Embed" ProgID="Equation.DSMT4" ShapeID="_x0000_i1624" DrawAspect="Content" ObjectID="_1625140577" r:id="rId1226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673613" w:rsidRPr="002042BA">
        <w:rPr>
          <w:rFonts w:ascii="Times New Roman" w:hAnsi="Times New Roman" w:cs="Times New Roman"/>
          <w:sz w:val="26"/>
          <w:szCs w:val="26"/>
        </w:rPr>
        <w:t>cân</w:t>
      </w:r>
      <w:proofErr w:type="gramEnd"/>
      <w:r w:rsidR="00673613"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25" type="#_x0000_t75" style="width:12pt;height:12.75pt" o:ole="">
            <v:imagedata r:id="rId1227" o:title=""/>
          </v:shape>
          <o:OLEObject Type="Embed" ProgID="Equation.DSMT4" ShapeID="_x0000_i1625" DrawAspect="Content" ObjectID="_1625140578" r:id="rId1228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, trung tuyến </w:t>
      </w:r>
      <w:r w:rsidRPr="002042BA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626" type="#_x0000_t75" style="width:26.25pt;height:12.75pt" o:ole="">
            <v:imagedata r:id="rId1229" o:title=""/>
          </v:shape>
          <o:OLEObject Type="Embed" ProgID="Equation.DSMT4" ShapeID="_x0000_i1626" DrawAspect="Content" ObjectID="_1625140579" r:id="rId1230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627" type="#_x0000_t75" style="width:57pt;height:14.25pt" o:ole="">
            <v:imagedata r:id="rId1231" o:title=""/>
          </v:shape>
          <o:OLEObject Type="Embed" ProgID="Equation.DSMT4" ShapeID="_x0000_i1627" DrawAspect="Content" ObjectID="_1625140580" r:id="rId1232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28" type="#_x0000_t75" style="width:15.75pt;height:20.25pt" o:ole="">
            <v:imagedata r:id="rId1233" o:title=""/>
          </v:shape>
          <o:OLEObject Type="Embed" ProgID="Equation.DSMT4" ShapeID="_x0000_i1628" DrawAspect="Content" ObjectID="_1625140581" r:id="rId123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60" w:dyaOrig="800">
          <v:shape id="_x0000_i1629" type="#_x0000_t75" style="width:213pt;height:39.75pt" o:ole="">
            <v:imagedata r:id="rId1235" o:title=""/>
          </v:shape>
          <o:OLEObject Type="Embed" ProgID="Equation.DSMT4" ShapeID="_x0000_i1629" DrawAspect="Content" ObjectID="_1625140582" r:id="rId123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ó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630" type="#_x0000_t75" style="width:53.25pt;height:14.25pt" o:ole="">
            <v:imagedata r:id="rId1237" o:title=""/>
          </v:shape>
          <o:OLEObject Type="Embed" ProgID="Equation.DSMT4" ShapeID="_x0000_i1630" DrawAspect="Content" ObjectID="_1625140583" r:id="rId123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31" type="#_x0000_t75" style="width:18.75pt;height:20.25pt" o:ole="">
            <v:imagedata r:id="rId1239" o:title=""/>
          </v:shape>
          <o:OLEObject Type="Embed" ProgID="Equation.DSMT4" ShapeID="_x0000_i1631" DrawAspect="Content" ObjectID="_1625140584" r:id="rId124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32" type="#_x0000_t75" style="width:15.75pt;height:20.25pt" o:ole="">
            <v:imagedata r:id="rId1241" o:title=""/>
          </v:shape>
          <o:OLEObject Type="Embed" ProgID="Equation.DSMT4" ShapeID="_x0000_i1632" DrawAspect="Content" ObjectID="_1625140585" r:id="rId12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33" type="#_x0000_t75" style="width:18.75pt;height:20.25pt" o:ole="">
            <v:imagedata r:id="rId1243" o:title=""/>
          </v:shape>
          <o:OLEObject Type="Embed" ProgID="Equation.DSMT4" ShapeID="_x0000_i1633" DrawAspect="Content" ObjectID="_1625140586" r:id="rId12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634" type="#_x0000_t75" style="width:120pt;height:20.25pt" o:ole="">
            <v:imagedata r:id="rId1245" o:title=""/>
          </v:shape>
          <o:OLEObject Type="Embed" ProgID="Equation.DSMT4" ShapeID="_x0000_i1634" DrawAspect="Content" ObjectID="_1625140587" r:id="rId12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635" type="#_x0000_t75" style="width:17.25pt;height:20.25pt" o:ole="">
            <v:imagedata r:id="rId1247" o:title=""/>
          </v:shape>
          <o:OLEObject Type="Embed" ProgID="Equation.DSMT4" ShapeID="_x0000_i1635" DrawAspect="Content" ObjectID="_1625140588" r:id="rId124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Lạ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39" w:dyaOrig="800">
          <v:shape id="_x0000_i1636" type="#_x0000_t75" style="width:212.25pt;height:39.75pt" o:ole="">
            <v:imagedata r:id="rId1249" o:title=""/>
          </v:shape>
          <o:OLEObject Type="Embed" ProgID="Equation.DSMT4" ShapeID="_x0000_i1636" DrawAspect="Content" ObjectID="_1625140589" r:id="rId125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637" type="#_x0000_t75" style="width:24.75pt;height:20.25pt" o:ole="">
            <v:imagedata r:id="rId1251" o:title=""/>
          </v:shape>
          <o:OLEObject Type="Embed" ProgID="Equation.DSMT4" ShapeID="_x0000_i1637" DrawAspect="Content" ObjectID="_1625140590" r:id="rId125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638" type="#_x0000_t75" style="width:17.25pt;height:20.25pt" o:ole="">
            <v:imagedata r:id="rId1253" o:title=""/>
          </v:shape>
          <o:OLEObject Type="Embed" ProgID="Equation.DSMT4" ShapeID="_x0000_i1638" DrawAspect="Content" ObjectID="_1625140591" r:id="rId12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639" type="#_x0000_t75" style="width:24.75pt;height:20.25pt" o:ole="">
            <v:imagedata r:id="rId1255" o:title=""/>
          </v:shape>
          <o:OLEObject Type="Embed" ProgID="Equation.DSMT4" ShapeID="_x0000_i1639" DrawAspect="Content" ObjectID="_1625140592" r:id="rId12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720" w:dyaOrig="400">
          <v:shape id="_x0000_i1640" type="#_x0000_t75" style="width:135.75pt;height:20.25pt" o:ole="">
            <v:imagedata r:id="rId1257" o:title=""/>
          </v:shape>
          <o:OLEObject Type="Embed" ProgID="Equation.DSMT4" ShapeID="_x0000_i1640" DrawAspect="Content" ObjectID="_1625140593" r:id="rId12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 Tương tự ta cũng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641" type="#_x0000_t75" style="width:56.25pt;height:14.25pt" o:ole="">
            <v:imagedata r:id="rId1259" o:title=""/>
          </v:shape>
          <o:OLEObject Type="Embed" ProgID="Equation.DSMT4" ShapeID="_x0000_i1641" DrawAspect="Content" ObjectID="_1625140594" r:id="rId126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20" w:dyaOrig="380">
          <v:shape id="_x0000_i1642" type="#_x0000_t75" style="width:135.75pt;height:18.75pt" o:ole="">
            <v:imagedata r:id="rId1261" o:title=""/>
          </v:shape>
          <o:OLEObject Type="Embed" ProgID="Equation.DSMT4" ShapeID="_x0000_i1642" DrawAspect="Content" ObjectID="_1625140595" r:id="rId12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năm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643" type="#_x0000_t75" style="width:81.75pt;height:15.75pt" o:ole="">
            <v:imagedata r:id="rId1263" o:title=""/>
          </v:shape>
          <o:OLEObject Type="Embed" ProgID="Equation.DSMT4" ShapeID="_x0000_i1643" DrawAspect="Content" ObjectID="_1625140596" r:id="rId12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ùng thuộc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44" type="#_x0000_t75" style="width:9.75pt;height:12.75pt" o:ole="">
            <v:imagedata r:id="rId1265" o:title=""/>
          </v:shape>
          <o:OLEObject Type="Embed" ProgID="Equation.DSMT4" ShapeID="_x0000_i1644" DrawAspect="Content" ObjectID="_1625140597" r:id="rId12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645" type="#_x0000_t75" style="width:18pt;height:14.25pt" o:ole="">
            <v:imagedata r:id="rId1267" o:title=""/>
          </v:shape>
          <o:OLEObject Type="Embed" ProgID="Equation.DSMT4" ShapeID="_x0000_i1645" DrawAspect="Content" ObjectID="_1625140598" r:id="rId12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700" w:dyaOrig="720">
          <v:shape id="_x0000_i1646" type="#_x0000_t75" style="width:84.75pt;height:36pt" o:ole="">
            <v:imagedata r:id="rId1269" o:title=""/>
          </v:shape>
          <o:OLEObject Type="Embed" ProgID="Equation.DSMT4" ShapeID="_x0000_i1646" DrawAspect="Content" ObjectID="_1625140599" r:id="rId12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0528" behindDoc="1" locked="0" layoutInCell="1" allowOverlap="1" wp14:anchorId="1D201C93" wp14:editId="73F50632">
                <wp:simplePos x="0" y="0"/>
                <wp:positionH relativeFrom="column">
                  <wp:posOffset>2990850</wp:posOffset>
                </wp:positionH>
                <wp:positionV relativeFrom="paragraph">
                  <wp:posOffset>100330</wp:posOffset>
                </wp:positionV>
                <wp:extent cx="2076450" cy="1827530"/>
                <wp:effectExtent l="0" t="0" r="0" b="1270"/>
                <wp:wrapNone/>
                <wp:docPr id="368" name="Canvas 3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6" name="Freeform 381"/>
                        <wps:cNvSpPr>
                          <a:spLocks noEditPoints="1"/>
                        </wps:cNvSpPr>
                        <wps:spPr bwMode="auto">
                          <a:xfrm>
                            <a:off x="713105" y="1181100"/>
                            <a:ext cx="1174750" cy="5715"/>
                          </a:xfrm>
                          <a:custGeom>
                            <a:avLst/>
                            <a:gdLst>
                              <a:gd name="T0" fmla="*/ 50 w 1850"/>
                              <a:gd name="T1" fmla="*/ 0 h 9"/>
                              <a:gd name="T2" fmla="*/ 0 w 1850"/>
                              <a:gd name="T3" fmla="*/ 9 h 9"/>
                              <a:gd name="T4" fmla="*/ 83 w 1850"/>
                              <a:gd name="T5" fmla="*/ 0 h 9"/>
                              <a:gd name="T6" fmla="*/ 132 w 1850"/>
                              <a:gd name="T7" fmla="*/ 9 h 9"/>
                              <a:gd name="T8" fmla="*/ 83 w 1850"/>
                              <a:gd name="T9" fmla="*/ 0 h 9"/>
                              <a:gd name="T10" fmla="*/ 215 w 1850"/>
                              <a:gd name="T11" fmla="*/ 0 h 9"/>
                              <a:gd name="T12" fmla="*/ 165 w 1850"/>
                              <a:gd name="T13" fmla="*/ 9 h 9"/>
                              <a:gd name="T14" fmla="*/ 248 w 1850"/>
                              <a:gd name="T15" fmla="*/ 0 h 9"/>
                              <a:gd name="T16" fmla="*/ 297 w 1850"/>
                              <a:gd name="T17" fmla="*/ 9 h 9"/>
                              <a:gd name="T18" fmla="*/ 248 w 1850"/>
                              <a:gd name="T19" fmla="*/ 0 h 9"/>
                              <a:gd name="T20" fmla="*/ 380 w 1850"/>
                              <a:gd name="T21" fmla="*/ 0 h 9"/>
                              <a:gd name="T22" fmla="*/ 330 w 1850"/>
                              <a:gd name="T23" fmla="*/ 9 h 9"/>
                              <a:gd name="T24" fmla="*/ 413 w 1850"/>
                              <a:gd name="T25" fmla="*/ 0 h 9"/>
                              <a:gd name="T26" fmla="*/ 462 w 1850"/>
                              <a:gd name="T27" fmla="*/ 9 h 9"/>
                              <a:gd name="T28" fmla="*/ 413 w 1850"/>
                              <a:gd name="T29" fmla="*/ 0 h 9"/>
                              <a:gd name="T30" fmla="*/ 545 w 1850"/>
                              <a:gd name="T31" fmla="*/ 0 h 9"/>
                              <a:gd name="T32" fmla="*/ 495 w 1850"/>
                              <a:gd name="T33" fmla="*/ 9 h 9"/>
                              <a:gd name="T34" fmla="*/ 578 w 1850"/>
                              <a:gd name="T35" fmla="*/ 0 h 9"/>
                              <a:gd name="T36" fmla="*/ 628 w 1850"/>
                              <a:gd name="T37" fmla="*/ 9 h 9"/>
                              <a:gd name="T38" fmla="*/ 578 w 1850"/>
                              <a:gd name="T39" fmla="*/ 0 h 9"/>
                              <a:gd name="T40" fmla="*/ 710 w 1850"/>
                              <a:gd name="T41" fmla="*/ 0 h 9"/>
                              <a:gd name="T42" fmla="*/ 661 w 1850"/>
                              <a:gd name="T43" fmla="*/ 9 h 9"/>
                              <a:gd name="T44" fmla="*/ 743 w 1850"/>
                              <a:gd name="T45" fmla="*/ 0 h 9"/>
                              <a:gd name="T46" fmla="*/ 793 w 1850"/>
                              <a:gd name="T47" fmla="*/ 9 h 9"/>
                              <a:gd name="T48" fmla="*/ 743 w 1850"/>
                              <a:gd name="T49" fmla="*/ 0 h 9"/>
                              <a:gd name="T50" fmla="*/ 875 w 1850"/>
                              <a:gd name="T51" fmla="*/ 0 h 9"/>
                              <a:gd name="T52" fmla="*/ 826 w 1850"/>
                              <a:gd name="T53" fmla="*/ 9 h 9"/>
                              <a:gd name="T54" fmla="*/ 908 w 1850"/>
                              <a:gd name="T55" fmla="*/ 0 h 9"/>
                              <a:gd name="T56" fmla="*/ 958 w 1850"/>
                              <a:gd name="T57" fmla="*/ 9 h 9"/>
                              <a:gd name="T58" fmla="*/ 908 w 1850"/>
                              <a:gd name="T59" fmla="*/ 0 h 9"/>
                              <a:gd name="T60" fmla="*/ 1040 w 1850"/>
                              <a:gd name="T61" fmla="*/ 0 h 9"/>
                              <a:gd name="T62" fmla="*/ 991 w 1850"/>
                              <a:gd name="T63" fmla="*/ 9 h 9"/>
                              <a:gd name="T64" fmla="*/ 1074 w 1850"/>
                              <a:gd name="T65" fmla="*/ 0 h 9"/>
                              <a:gd name="T66" fmla="*/ 1123 w 1850"/>
                              <a:gd name="T67" fmla="*/ 9 h 9"/>
                              <a:gd name="T68" fmla="*/ 1074 w 1850"/>
                              <a:gd name="T69" fmla="*/ 0 h 9"/>
                              <a:gd name="T70" fmla="*/ 1206 w 1850"/>
                              <a:gd name="T71" fmla="*/ 0 h 9"/>
                              <a:gd name="T72" fmla="*/ 1156 w 1850"/>
                              <a:gd name="T73" fmla="*/ 9 h 9"/>
                              <a:gd name="T74" fmla="*/ 1239 w 1850"/>
                              <a:gd name="T75" fmla="*/ 0 h 9"/>
                              <a:gd name="T76" fmla="*/ 1288 w 1850"/>
                              <a:gd name="T77" fmla="*/ 9 h 9"/>
                              <a:gd name="T78" fmla="*/ 1239 w 1850"/>
                              <a:gd name="T79" fmla="*/ 0 h 9"/>
                              <a:gd name="T80" fmla="*/ 1371 w 1850"/>
                              <a:gd name="T81" fmla="*/ 0 h 9"/>
                              <a:gd name="T82" fmla="*/ 1321 w 1850"/>
                              <a:gd name="T83" fmla="*/ 9 h 9"/>
                              <a:gd name="T84" fmla="*/ 1404 w 1850"/>
                              <a:gd name="T85" fmla="*/ 0 h 9"/>
                              <a:gd name="T86" fmla="*/ 1453 w 1850"/>
                              <a:gd name="T87" fmla="*/ 9 h 9"/>
                              <a:gd name="T88" fmla="*/ 1404 w 1850"/>
                              <a:gd name="T89" fmla="*/ 0 h 9"/>
                              <a:gd name="T90" fmla="*/ 1536 w 1850"/>
                              <a:gd name="T91" fmla="*/ 0 h 9"/>
                              <a:gd name="T92" fmla="*/ 1486 w 1850"/>
                              <a:gd name="T93" fmla="*/ 9 h 9"/>
                              <a:gd name="T94" fmla="*/ 1569 w 1850"/>
                              <a:gd name="T95" fmla="*/ 0 h 9"/>
                              <a:gd name="T96" fmla="*/ 1619 w 1850"/>
                              <a:gd name="T97" fmla="*/ 9 h 9"/>
                              <a:gd name="T98" fmla="*/ 1569 w 1850"/>
                              <a:gd name="T99" fmla="*/ 0 h 9"/>
                              <a:gd name="T100" fmla="*/ 1701 w 1850"/>
                              <a:gd name="T101" fmla="*/ 0 h 9"/>
                              <a:gd name="T102" fmla="*/ 1652 w 1850"/>
                              <a:gd name="T103" fmla="*/ 9 h 9"/>
                              <a:gd name="T104" fmla="*/ 1734 w 1850"/>
                              <a:gd name="T105" fmla="*/ 0 h 9"/>
                              <a:gd name="T106" fmla="*/ 1784 w 1850"/>
                              <a:gd name="T107" fmla="*/ 9 h 9"/>
                              <a:gd name="T108" fmla="*/ 1734 w 1850"/>
                              <a:gd name="T109" fmla="*/ 0 h 9"/>
                              <a:gd name="T110" fmla="*/ 1850 w 1850"/>
                              <a:gd name="T111" fmla="*/ 0 h 9"/>
                              <a:gd name="T112" fmla="*/ 1817 w 1850"/>
                              <a:gd name="T11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50" h="9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2" y="0"/>
                                </a:lnTo>
                                <a:lnTo>
                                  <a:pt x="132" y="9"/>
                                </a:lnTo>
                                <a:lnTo>
                                  <a:pt x="83" y="9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5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9"/>
                                </a:lnTo>
                                <a:lnTo>
                                  <a:pt x="165" y="9"/>
                                </a:lnTo>
                                <a:lnTo>
                                  <a:pt x="165" y="0"/>
                                </a:lnTo>
                                <a:close/>
                                <a:moveTo>
                                  <a:pt x="248" y="0"/>
                                </a:moveTo>
                                <a:lnTo>
                                  <a:pt x="297" y="0"/>
                                </a:lnTo>
                                <a:lnTo>
                                  <a:pt x="297" y="9"/>
                                </a:lnTo>
                                <a:lnTo>
                                  <a:pt x="248" y="9"/>
                                </a:lnTo>
                                <a:lnTo>
                                  <a:pt x="248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9"/>
                                </a:lnTo>
                                <a:lnTo>
                                  <a:pt x="330" y="9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13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9"/>
                                </a:lnTo>
                                <a:lnTo>
                                  <a:pt x="413" y="9"/>
                                </a:lnTo>
                                <a:lnTo>
                                  <a:pt x="413" y="0"/>
                                </a:lnTo>
                                <a:close/>
                                <a:moveTo>
                                  <a:pt x="495" y="0"/>
                                </a:moveTo>
                                <a:lnTo>
                                  <a:pt x="545" y="0"/>
                                </a:lnTo>
                                <a:lnTo>
                                  <a:pt x="545" y="9"/>
                                </a:lnTo>
                                <a:lnTo>
                                  <a:pt x="495" y="9"/>
                                </a:lnTo>
                                <a:lnTo>
                                  <a:pt x="495" y="0"/>
                                </a:lnTo>
                                <a:close/>
                                <a:moveTo>
                                  <a:pt x="578" y="0"/>
                                </a:moveTo>
                                <a:lnTo>
                                  <a:pt x="628" y="0"/>
                                </a:lnTo>
                                <a:lnTo>
                                  <a:pt x="628" y="9"/>
                                </a:lnTo>
                                <a:lnTo>
                                  <a:pt x="578" y="9"/>
                                </a:lnTo>
                                <a:lnTo>
                                  <a:pt x="578" y="0"/>
                                </a:lnTo>
                                <a:close/>
                                <a:moveTo>
                                  <a:pt x="661" y="0"/>
                                </a:moveTo>
                                <a:lnTo>
                                  <a:pt x="710" y="0"/>
                                </a:lnTo>
                                <a:lnTo>
                                  <a:pt x="710" y="9"/>
                                </a:lnTo>
                                <a:lnTo>
                                  <a:pt x="661" y="9"/>
                                </a:lnTo>
                                <a:lnTo>
                                  <a:pt x="661" y="0"/>
                                </a:lnTo>
                                <a:close/>
                                <a:moveTo>
                                  <a:pt x="743" y="0"/>
                                </a:moveTo>
                                <a:lnTo>
                                  <a:pt x="793" y="0"/>
                                </a:lnTo>
                                <a:lnTo>
                                  <a:pt x="793" y="9"/>
                                </a:lnTo>
                                <a:lnTo>
                                  <a:pt x="743" y="9"/>
                                </a:lnTo>
                                <a:lnTo>
                                  <a:pt x="743" y="0"/>
                                </a:lnTo>
                                <a:close/>
                                <a:moveTo>
                                  <a:pt x="826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9"/>
                                </a:lnTo>
                                <a:lnTo>
                                  <a:pt x="826" y="9"/>
                                </a:lnTo>
                                <a:lnTo>
                                  <a:pt x="826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58" y="0"/>
                                </a:lnTo>
                                <a:lnTo>
                                  <a:pt x="958" y="9"/>
                                </a:lnTo>
                                <a:lnTo>
                                  <a:pt x="908" y="9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1" y="0"/>
                                </a:moveTo>
                                <a:lnTo>
                                  <a:pt x="1040" y="0"/>
                                </a:lnTo>
                                <a:lnTo>
                                  <a:pt x="1040" y="9"/>
                                </a:lnTo>
                                <a:lnTo>
                                  <a:pt x="991" y="9"/>
                                </a:lnTo>
                                <a:lnTo>
                                  <a:pt x="991" y="0"/>
                                </a:lnTo>
                                <a:close/>
                                <a:moveTo>
                                  <a:pt x="1074" y="0"/>
                                </a:moveTo>
                                <a:lnTo>
                                  <a:pt x="1123" y="0"/>
                                </a:lnTo>
                                <a:lnTo>
                                  <a:pt x="1123" y="9"/>
                                </a:lnTo>
                                <a:lnTo>
                                  <a:pt x="1074" y="9"/>
                                </a:lnTo>
                                <a:lnTo>
                                  <a:pt x="1074" y="0"/>
                                </a:lnTo>
                                <a:close/>
                                <a:moveTo>
                                  <a:pt x="1156" y="0"/>
                                </a:moveTo>
                                <a:lnTo>
                                  <a:pt x="1206" y="0"/>
                                </a:lnTo>
                                <a:lnTo>
                                  <a:pt x="1206" y="9"/>
                                </a:lnTo>
                                <a:lnTo>
                                  <a:pt x="1156" y="9"/>
                                </a:lnTo>
                                <a:lnTo>
                                  <a:pt x="1156" y="0"/>
                                </a:lnTo>
                                <a:close/>
                                <a:moveTo>
                                  <a:pt x="1239" y="0"/>
                                </a:moveTo>
                                <a:lnTo>
                                  <a:pt x="1288" y="0"/>
                                </a:lnTo>
                                <a:lnTo>
                                  <a:pt x="1288" y="9"/>
                                </a:lnTo>
                                <a:lnTo>
                                  <a:pt x="1239" y="9"/>
                                </a:lnTo>
                                <a:lnTo>
                                  <a:pt x="1239" y="0"/>
                                </a:lnTo>
                                <a:close/>
                                <a:moveTo>
                                  <a:pt x="1321" y="0"/>
                                </a:moveTo>
                                <a:lnTo>
                                  <a:pt x="1371" y="0"/>
                                </a:lnTo>
                                <a:lnTo>
                                  <a:pt x="1371" y="9"/>
                                </a:lnTo>
                                <a:lnTo>
                                  <a:pt x="1321" y="9"/>
                                </a:lnTo>
                                <a:lnTo>
                                  <a:pt x="1321" y="0"/>
                                </a:lnTo>
                                <a:close/>
                                <a:moveTo>
                                  <a:pt x="1404" y="0"/>
                                </a:moveTo>
                                <a:lnTo>
                                  <a:pt x="1453" y="0"/>
                                </a:lnTo>
                                <a:lnTo>
                                  <a:pt x="1453" y="9"/>
                                </a:lnTo>
                                <a:lnTo>
                                  <a:pt x="1404" y="9"/>
                                </a:lnTo>
                                <a:lnTo>
                                  <a:pt x="1404" y="0"/>
                                </a:lnTo>
                                <a:close/>
                                <a:moveTo>
                                  <a:pt x="1486" y="0"/>
                                </a:moveTo>
                                <a:lnTo>
                                  <a:pt x="1536" y="0"/>
                                </a:lnTo>
                                <a:lnTo>
                                  <a:pt x="1536" y="9"/>
                                </a:lnTo>
                                <a:lnTo>
                                  <a:pt x="1486" y="9"/>
                                </a:lnTo>
                                <a:lnTo>
                                  <a:pt x="148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19" y="0"/>
                                </a:lnTo>
                                <a:lnTo>
                                  <a:pt x="1619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  <a:moveTo>
                                  <a:pt x="1652" y="0"/>
                                </a:moveTo>
                                <a:lnTo>
                                  <a:pt x="1701" y="0"/>
                                </a:lnTo>
                                <a:lnTo>
                                  <a:pt x="1701" y="9"/>
                                </a:lnTo>
                                <a:lnTo>
                                  <a:pt x="1652" y="9"/>
                                </a:lnTo>
                                <a:lnTo>
                                  <a:pt x="1652" y="0"/>
                                </a:lnTo>
                                <a:close/>
                                <a:moveTo>
                                  <a:pt x="1734" y="0"/>
                                </a:moveTo>
                                <a:lnTo>
                                  <a:pt x="1784" y="0"/>
                                </a:lnTo>
                                <a:lnTo>
                                  <a:pt x="1784" y="9"/>
                                </a:lnTo>
                                <a:lnTo>
                                  <a:pt x="1734" y="9"/>
                                </a:lnTo>
                                <a:lnTo>
                                  <a:pt x="1734" y="0"/>
                                </a:lnTo>
                                <a:close/>
                                <a:moveTo>
                                  <a:pt x="1817" y="0"/>
                                </a:moveTo>
                                <a:lnTo>
                                  <a:pt x="1850" y="0"/>
                                </a:lnTo>
                                <a:lnTo>
                                  <a:pt x="1850" y="9"/>
                                </a:lnTo>
                                <a:lnTo>
                                  <a:pt x="1817" y="9"/>
                                </a:lnTo>
                                <a:lnTo>
                                  <a:pt x="181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Freeform 382"/>
                        <wps:cNvSpPr>
                          <a:spLocks noEditPoints="1"/>
                        </wps:cNvSpPr>
                        <wps:spPr bwMode="auto">
                          <a:xfrm>
                            <a:off x="108585" y="1181100"/>
                            <a:ext cx="605790" cy="358775"/>
                          </a:xfrm>
                          <a:custGeom>
                            <a:avLst/>
                            <a:gdLst>
                              <a:gd name="T0" fmla="*/ 911 w 954"/>
                              <a:gd name="T1" fmla="*/ 34 h 565"/>
                              <a:gd name="T2" fmla="*/ 950 w 954"/>
                              <a:gd name="T3" fmla="*/ 0 h 565"/>
                              <a:gd name="T4" fmla="*/ 882 w 954"/>
                              <a:gd name="T5" fmla="*/ 51 h 565"/>
                              <a:gd name="T6" fmla="*/ 834 w 954"/>
                              <a:gd name="T7" fmla="*/ 68 h 565"/>
                              <a:gd name="T8" fmla="*/ 882 w 954"/>
                              <a:gd name="T9" fmla="*/ 51 h 565"/>
                              <a:gd name="T10" fmla="*/ 766 w 954"/>
                              <a:gd name="T11" fmla="*/ 118 h 565"/>
                              <a:gd name="T12" fmla="*/ 805 w 954"/>
                              <a:gd name="T13" fmla="*/ 85 h 565"/>
                              <a:gd name="T14" fmla="*/ 737 w 954"/>
                              <a:gd name="T15" fmla="*/ 136 h 565"/>
                              <a:gd name="T16" fmla="*/ 689 w 954"/>
                              <a:gd name="T17" fmla="*/ 153 h 565"/>
                              <a:gd name="T18" fmla="*/ 737 w 954"/>
                              <a:gd name="T19" fmla="*/ 136 h 565"/>
                              <a:gd name="T20" fmla="*/ 621 w 954"/>
                              <a:gd name="T21" fmla="*/ 203 h 565"/>
                              <a:gd name="T22" fmla="*/ 660 w 954"/>
                              <a:gd name="T23" fmla="*/ 170 h 565"/>
                              <a:gd name="T24" fmla="*/ 592 w 954"/>
                              <a:gd name="T25" fmla="*/ 220 h 565"/>
                              <a:gd name="T26" fmla="*/ 545 w 954"/>
                              <a:gd name="T27" fmla="*/ 238 h 565"/>
                              <a:gd name="T28" fmla="*/ 592 w 954"/>
                              <a:gd name="T29" fmla="*/ 220 h 565"/>
                              <a:gd name="T30" fmla="*/ 476 w 954"/>
                              <a:gd name="T31" fmla="*/ 288 h 565"/>
                              <a:gd name="T32" fmla="*/ 516 w 954"/>
                              <a:gd name="T33" fmla="*/ 255 h 565"/>
                              <a:gd name="T34" fmla="*/ 447 w 954"/>
                              <a:gd name="T35" fmla="*/ 305 h 565"/>
                              <a:gd name="T36" fmla="*/ 400 w 954"/>
                              <a:gd name="T37" fmla="*/ 323 h 565"/>
                              <a:gd name="T38" fmla="*/ 447 w 954"/>
                              <a:gd name="T39" fmla="*/ 305 h 565"/>
                              <a:gd name="T40" fmla="*/ 331 w 954"/>
                              <a:gd name="T41" fmla="*/ 373 h 565"/>
                              <a:gd name="T42" fmla="*/ 371 w 954"/>
                              <a:gd name="T43" fmla="*/ 340 h 565"/>
                              <a:gd name="T44" fmla="*/ 302 w 954"/>
                              <a:gd name="T45" fmla="*/ 390 h 565"/>
                              <a:gd name="T46" fmla="*/ 255 w 954"/>
                              <a:gd name="T47" fmla="*/ 408 h 565"/>
                              <a:gd name="T48" fmla="*/ 302 w 954"/>
                              <a:gd name="T49" fmla="*/ 390 h 565"/>
                              <a:gd name="T50" fmla="*/ 186 w 954"/>
                              <a:gd name="T51" fmla="*/ 458 h 565"/>
                              <a:gd name="T52" fmla="*/ 226 w 954"/>
                              <a:gd name="T53" fmla="*/ 425 h 565"/>
                              <a:gd name="T54" fmla="*/ 157 w 954"/>
                              <a:gd name="T55" fmla="*/ 475 h 565"/>
                              <a:gd name="T56" fmla="*/ 110 w 954"/>
                              <a:gd name="T57" fmla="*/ 493 h 565"/>
                              <a:gd name="T58" fmla="*/ 157 w 954"/>
                              <a:gd name="T59" fmla="*/ 475 h 565"/>
                              <a:gd name="T60" fmla="*/ 42 w 954"/>
                              <a:gd name="T61" fmla="*/ 543 h 565"/>
                              <a:gd name="T62" fmla="*/ 81 w 954"/>
                              <a:gd name="T63" fmla="*/ 510 h 565"/>
                              <a:gd name="T64" fmla="*/ 13 w 954"/>
                              <a:gd name="T65" fmla="*/ 560 h 565"/>
                              <a:gd name="T66" fmla="*/ 0 w 954"/>
                              <a:gd name="T67" fmla="*/ 557 h 565"/>
                              <a:gd name="T68" fmla="*/ 13 w 954"/>
                              <a:gd name="T69" fmla="*/ 560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54" h="565">
                                <a:moveTo>
                                  <a:pt x="954" y="8"/>
                                </a:moveTo>
                                <a:lnTo>
                                  <a:pt x="911" y="34"/>
                                </a:lnTo>
                                <a:lnTo>
                                  <a:pt x="907" y="26"/>
                                </a:lnTo>
                                <a:lnTo>
                                  <a:pt x="950" y="0"/>
                                </a:lnTo>
                                <a:lnTo>
                                  <a:pt x="954" y="8"/>
                                </a:lnTo>
                                <a:close/>
                                <a:moveTo>
                                  <a:pt x="882" y="51"/>
                                </a:moveTo>
                                <a:lnTo>
                                  <a:pt x="838" y="76"/>
                                </a:lnTo>
                                <a:lnTo>
                                  <a:pt x="834" y="68"/>
                                </a:lnTo>
                                <a:lnTo>
                                  <a:pt x="878" y="43"/>
                                </a:lnTo>
                                <a:lnTo>
                                  <a:pt x="882" y="51"/>
                                </a:lnTo>
                                <a:close/>
                                <a:moveTo>
                                  <a:pt x="809" y="93"/>
                                </a:moveTo>
                                <a:lnTo>
                                  <a:pt x="766" y="118"/>
                                </a:lnTo>
                                <a:lnTo>
                                  <a:pt x="762" y="111"/>
                                </a:lnTo>
                                <a:lnTo>
                                  <a:pt x="805" y="85"/>
                                </a:lnTo>
                                <a:lnTo>
                                  <a:pt x="809" y="93"/>
                                </a:lnTo>
                                <a:close/>
                                <a:moveTo>
                                  <a:pt x="737" y="136"/>
                                </a:moveTo>
                                <a:lnTo>
                                  <a:pt x="693" y="161"/>
                                </a:lnTo>
                                <a:lnTo>
                                  <a:pt x="689" y="153"/>
                                </a:lnTo>
                                <a:lnTo>
                                  <a:pt x="733" y="128"/>
                                </a:lnTo>
                                <a:lnTo>
                                  <a:pt x="737" y="136"/>
                                </a:lnTo>
                                <a:close/>
                                <a:moveTo>
                                  <a:pt x="664" y="178"/>
                                </a:moveTo>
                                <a:lnTo>
                                  <a:pt x="621" y="203"/>
                                </a:lnTo>
                                <a:lnTo>
                                  <a:pt x="617" y="196"/>
                                </a:lnTo>
                                <a:lnTo>
                                  <a:pt x="660" y="170"/>
                                </a:lnTo>
                                <a:lnTo>
                                  <a:pt x="664" y="178"/>
                                </a:lnTo>
                                <a:close/>
                                <a:moveTo>
                                  <a:pt x="592" y="220"/>
                                </a:moveTo>
                                <a:lnTo>
                                  <a:pt x="548" y="246"/>
                                </a:lnTo>
                                <a:lnTo>
                                  <a:pt x="545" y="238"/>
                                </a:lnTo>
                                <a:lnTo>
                                  <a:pt x="588" y="213"/>
                                </a:lnTo>
                                <a:lnTo>
                                  <a:pt x="592" y="220"/>
                                </a:lnTo>
                                <a:close/>
                                <a:moveTo>
                                  <a:pt x="520" y="263"/>
                                </a:moveTo>
                                <a:lnTo>
                                  <a:pt x="476" y="288"/>
                                </a:lnTo>
                                <a:lnTo>
                                  <a:pt x="472" y="281"/>
                                </a:lnTo>
                                <a:lnTo>
                                  <a:pt x="516" y="255"/>
                                </a:lnTo>
                                <a:lnTo>
                                  <a:pt x="520" y="263"/>
                                </a:lnTo>
                                <a:close/>
                                <a:moveTo>
                                  <a:pt x="447" y="305"/>
                                </a:moveTo>
                                <a:lnTo>
                                  <a:pt x="404" y="331"/>
                                </a:lnTo>
                                <a:lnTo>
                                  <a:pt x="400" y="323"/>
                                </a:lnTo>
                                <a:lnTo>
                                  <a:pt x="443" y="298"/>
                                </a:lnTo>
                                <a:lnTo>
                                  <a:pt x="447" y="305"/>
                                </a:lnTo>
                                <a:close/>
                                <a:moveTo>
                                  <a:pt x="375" y="348"/>
                                </a:moveTo>
                                <a:lnTo>
                                  <a:pt x="331" y="373"/>
                                </a:lnTo>
                                <a:lnTo>
                                  <a:pt x="327" y="366"/>
                                </a:lnTo>
                                <a:lnTo>
                                  <a:pt x="371" y="340"/>
                                </a:lnTo>
                                <a:lnTo>
                                  <a:pt x="375" y="348"/>
                                </a:lnTo>
                                <a:close/>
                                <a:moveTo>
                                  <a:pt x="302" y="390"/>
                                </a:moveTo>
                                <a:lnTo>
                                  <a:pt x="259" y="416"/>
                                </a:lnTo>
                                <a:lnTo>
                                  <a:pt x="255" y="408"/>
                                </a:lnTo>
                                <a:lnTo>
                                  <a:pt x="298" y="382"/>
                                </a:lnTo>
                                <a:lnTo>
                                  <a:pt x="302" y="390"/>
                                </a:lnTo>
                                <a:close/>
                                <a:moveTo>
                                  <a:pt x="230" y="433"/>
                                </a:moveTo>
                                <a:lnTo>
                                  <a:pt x="186" y="458"/>
                                </a:lnTo>
                                <a:lnTo>
                                  <a:pt x="182" y="450"/>
                                </a:lnTo>
                                <a:lnTo>
                                  <a:pt x="226" y="425"/>
                                </a:lnTo>
                                <a:lnTo>
                                  <a:pt x="230" y="433"/>
                                </a:lnTo>
                                <a:close/>
                                <a:moveTo>
                                  <a:pt x="157" y="475"/>
                                </a:moveTo>
                                <a:lnTo>
                                  <a:pt x="114" y="501"/>
                                </a:lnTo>
                                <a:lnTo>
                                  <a:pt x="110" y="493"/>
                                </a:lnTo>
                                <a:lnTo>
                                  <a:pt x="153" y="467"/>
                                </a:lnTo>
                                <a:lnTo>
                                  <a:pt x="157" y="475"/>
                                </a:lnTo>
                                <a:close/>
                                <a:moveTo>
                                  <a:pt x="85" y="518"/>
                                </a:moveTo>
                                <a:lnTo>
                                  <a:pt x="42" y="543"/>
                                </a:lnTo>
                                <a:lnTo>
                                  <a:pt x="38" y="535"/>
                                </a:lnTo>
                                <a:lnTo>
                                  <a:pt x="81" y="510"/>
                                </a:lnTo>
                                <a:lnTo>
                                  <a:pt x="85" y="518"/>
                                </a:lnTo>
                                <a:close/>
                                <a:moveTo>
                                  <a:pt x="13" y="560"/>
                                </a:moveTo>
                                <a:lnTo>
                                  <a:pt x="4" y="565"/>
                                </a:lnTo>
                                <a:lnTo>
                                  <a:pt x="0" y="557"/>
                                </a:lnTo>
                                <a:lnTo>
                                  <a:pt x="9" y="552"/>
                                </a:lnTo>
                                <a:lnTo>
                                  <a:pt x="13" y="5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Freeform 383"/>
                        <wps:cNvSpPr>
                          <a:spLocks noEditPoints="1"/>
                        </wps:cNvSpPr>
                        <wps:spPr bwMode="auto">
                          <a:xfrm>
                            <a:off x="109855" y="1181100"/>
                            <a:ext cx="1778635" cy="358775"/>
                          </a:xfrm>
                          <a:custGeom>
                            <a:avLst/>
                            <a:gdLst>
                              <a:gd name="T0" fmla="*/ 50 w 2801"/>
                              <a:gd name="T1" fmla="*/ 556 h 565"/>
                              <a:gd name="T2" fmla="*/ 81 w 2801"/>
                              <a:gd name="T3" fmla="*/ 541 h 565"/>
                              <a:gd name="T4" fmla="*/ 82 w 2801"/>
                              <a:gd name="T5" fmla="*/ 549 h 565"/>
                              <a:gd name="T6" fmla="*/ 211 w 2801"/>
                              <a:gd name="T7" fmla="*/ 515 h 565"/>
                              <a:gd name="T8" fmla="*/ 162 w 2801"/>
                              <a:gd name="T9" fmla="*/ 524 h 565"/>
                              <a:gd name="T10" fmla="*/ 294 w 2801"/>
                              <a:gd name="T11" fmla="*/ 507 h 565"/>
                              <a:gd name="T12" fmla="*/ 324 w 2801"/>
                              <a:gd name="T13" fmla="*/ 492 h 565"/>
                              <a:gd name="T14" fmla="*/ 326 w 2801"/>
                              <a:gd name="T15" fmla="*/ 501 h 565"/>
                              <a:gd name="T16" fmla="*/ 454 w 2801"/>
                              <a:gd name="T17" fmla="*/ 466 h 565"/>
                              <a:gd name="T18" fmla="*/ 406 w 2801"/>
                              <a:gd name="T19" fmla="*/ 476 h 565"/>
                              <a:gd name="T20" fmla="*/ 537 w 2801"/>
                              <a:gd name="T21" fmla="*/ 459 h 565"/>
                              <a:gd name="T22" fmla="*/ 568 w 2801"/>
                              <a:gd name="T23" fmla="*/ 444 h 565"/>
                              <a:gd name="T24" fmla="*/ 570 w 2801"/>
                              <a:gd name="T25" fmla="*/ 452 h 565"/>
                              <a:gd name="T26" fmla="*/ 698 w 2801"/>
                              <a:gd name="T27" fmla="*/ 418 h 565"/>
                              <a:gd name="T28" fmla="*/ 649 w 2801"/>
                              <a:gd name="T29" fmla="*/ 427 h 565"/>
                              <a:gd name="T30" fmla="*/ 781 w 2801"/>
                              <a:gd name="T31" fmla="*/ 410 h 565"/>
                              <a:gd name="T32" fmla="*/ 812 w 2801"/>
                              <a:gd name="T33" fmla="*/ 395 h 565"/>
                              <a:gd name="T34" fmla="*/ 813 w 2801"/>
                              <a:gd name="T35" fmla="*/ 404 h 565"/>
                              <a:gd name="T36" fmla="*/ 941 w 2801"/>
                              <a:gd name="T37" fmla="*/ 369 h 565"/>
                              <a:gd name="T38" fmla="*/ 893 w 2801"/>
                              <a:gd name="T39" fmla="*/ 379 h 565"/>
                              <a:gd name="T40" fmla="*/ 1024 w 2801"/>
                              <a:gd name="T41" fmla="*/ 362 h 565"/>
                              <a:gd name="T42" fmla="*/ 1055 w 2801"/>
                              <a:gd name="T43" fmla="*/ 347 h 565"/>
                              <a:gd name="T44" fmla="*/ 1057 w 2801"/>
                              <a:gd name="T45" fmla="*/ 355 h 565"/>
                              <a:gd name="T46" fmla="*/ 1185 w 2801"/>
                              <a:gd name="T47" fmla="*/ 321 h 565"/>
                              <a:gd name="T48" fmla="*/ 1136 w 2801"/>
                              <a:gd name="T49" fmla="*/ 331 h 565"/>
                              <a:gd name="T50" fmla="*/ 1268 w 2801"/>
                              <a:gd name="T51" fmla="*/ 313 h 565"/>
                              <a:gd name="T52" fmla="*/ 1299 w 2801"/>
                              <a:gd name="T53" fmla="*/ 298 h 565"/>
                              <a:gd name="T54" fmla="*/ 1300 w 2801"/>
                              <a:gd name="T55" fmla="*/ 307 h 565"/>
                              <a:gd name="T56" fmla="*/ 1429 w 2801"/>
                              <a:gd name="T57" fmla="*/ 272 h 565"/>
                              <a:gd name="T58" fmla="*/ 1380 w 2801"/>
                              <a:gd name="T59" fmla="*/ 282 h 565"/>
                              <a:gd name="T60" fmla="*/ 1511 w 2801"/>
                              <a:gd name="T61" fmla="*/ 265 h 565"/>
                              <a:gd name="T62" fmla="*/ 1542 w 2801"/>
                              <a:gd name="T63" fmla="*/ 250 h 565"/>
                              <a:gd name="T64" fmla="*/ 1544 w 2801"/>
                              <a:gd name="T65" fmla="*/ 259 h 565"/>
                              <a:gd name="T66" fmla="*/ 1672 w 2801"/>
                              <a:gd name="T67" fmla="*/ 224 h 565"/>
                              <a:gd name="T68" fmla="*/ 1624 w 2801"/>
                              <a:gd name="T69" fmla="*/ 234 h 565"/>
                              <a:gd name="T70" fmla="*/ 1755 w 2801"/>
                              <a:gd name="T71" fmla="*/ 217 h 565"/>
                              <a:gd name="T72" fmla="*/ 1786 w 2801"/>
                              <a:gd name="T73" fmla="*/ 201 h 565"/>
                              <a:gd name="T74" fmla="*/ 1787 w 2801"/>
                              <a:gd name="T75" fmla="*/ 210 h 565"/>
                              <a:gd name="T76" fmla="*/ 1916 w 2801"/>
                              <a:gd name="T77" fmla="*/ 176 h 565"/>
                              <a:gd name="T78" fmla="*/ 1867 w 2801"/>
                              <a:gd name="T79" fmla="*/ 185 h 565"/>
                              <a:gd name="T80" fmla="*/ 1998 w 2801"/>
                              <a:gd name="T81" fmla="*/ 168 h 565"/>
                              <a:gd name="T82" fmla="*/ 2029 w 2801"/>
                              <a:gd name="T83" fmla="*/ 153 h 565"/>
                              <a:gd name="T84" fmla="*/ 2031 w 2801"/>
                              <a:gd name="T85" fmla="*/ 162 h 565"/>
                              <a:gd name="T86" fmla="*/ 2159 w 2801"/>
                              <a:gd name="T87" fmla="*/ 127 h 565"/>
                              <a:gd name="T88" fmla="*/ 2111 w 2801"/>
                              <a:gd name="T89" fmla="*/ 137 h 565"/>
                              <a:gd name="T90" fmla="*/ 2242 w 2801"/>
                              <a:gd name="T91" fmla="*/ 120 h 565"/>
                              <a:gd name="T92" fmla="*/ 2273 w 2801"/>
                              <a:gd name="T93" fmla="*/ 105 h 565"/>
                              <a:gd name="T94" fmla="*/ 2274 w 2801"/>
                              <a:gd name="T95" fmla="*/ 113 h 565"/>
                              <a:gd name="T96" fmla="*/ 2403 w 2801"/>
                              <a:gd name="T97" fmla="*/ 79 h 565"/>
                              <a:gd name="T98" fmla="*/ 2354 w 2801"/>
                              <a:gd name="T99" fmla="*/ 89 h 565"/>
                              <a:gd name="T100" fmla="*/ 2485 w 2801"/>
                              <a:gd name="T101" fmla="*/ 71 h 565"/>
                              <a:gd name="T102" fmla="*/ 2517 w 2801"/>
                              <a:gd name="T103" fmla="*/ 56 h 565"/>
                              <a:gd name="T104" fmla="*/ 2518 w 2801"/>
                              <a:gd name="T105" fmla="*/ 65 h 565"/>
                              <a:gd name="T106" fmla="*/ 2646 w 2801"/>
                              <a:gd name="T107" fmla="*/ 30 h 565"/>
                              <a:gd name="T108" fmla="*/ 2598 w 2801"/>
                              <a:gd name="T109" fmla="*/ 40 h 565"/>
                              <a:gd name="T110" fmla="*/ 2729 w 2801"/>
                              <a:gd name="T111" fmla="*/ 23 h 565"/>
                              <a:gd name="T112" fmla="*/ 2760 w 2801"/>
                              <a:gd name="T113" fmla="*/ 8 h 565"/>
                              <a:gd name="T114" fmla="*/ 2762 w 2801"/>
                              <a:gd name="T115" fmla="*/ 16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801" h="565">
                                <a:moveTo>
                                  <a:pt x="0" y="557"/>
                                </a:moveTo>
                                <a:lnTo>
                                  <a:pt x="48" y="547"/>
                                </a:lnTo>
                                <a:lnTo>
                                  <a:pt x="50" y="556"/>
                                </a:lnTo>
                                <a:lnTo>
                                  <a:pt x="1" y="565"/>
                                </a:lnTo>
                                <a:lnTo>
                                  <a:pt x="0" y="557"/>
                                </a:lnTo>
                                <a:close/>
                                <a:moveTo>
                                  <a:pt x="81" y="541"/>
                                </a:moveTo>
                                <a:lnTo>
                                  <a:pt x="130" y="531"/>
                                </a:lnTo>
                                <a:lnTo>
                                  <a:pt x="131" y="539"/>
                                </a:lnTo>
                                <a:lnTo>
                                  <a:pt x="82" y="549"/>
                                </a:lnTo>
                                <a:lnTo>
                                  <a:pt x="81" y="541"/>
                                </a:lnTo>
                                <a:close/>
                                <a:moveTo>
                                  <a:pt x="162" y="524"/>
                                </a:moveTo>
                                <a:lnTo>
                                  <a:pt x="211" y="515"/>
                                </a:lnTo>
                                <a:lnTo>
                                  <a:pt x="212" y="523"/>
                                </a:lnTo>
                                <a:lnTo>
                                  <a:pt x="164" y="533"/>
                                </a:lnTo>
                                <a:lnTo>
                                  <a:pt x="162" y="524"/>
                                </a:lnTo>
                                <a:close/>
                                <a:moveTo>
                                  <a:pt x="243" y="508"/>
                                </a:moveTo>
                                <a:lnTo>
                                  <a:pt x="292" y="498"/>
                                </a:lnTo>
                                <a:lnTo>
                                  <a:pt x="294" y="507"/>
                                </a:lnTo>
                                <a:lnTo>
                                  <a:pt x="245" y="517"/>
                                </a:lnTo>
                                <a:lnTo>
                                  <a:pt x="243" y="508"/>
                                </a:lnTo>
                                <a:close/>
                                <a:moveTo>
                                  <a:pt x="324" y="492"/>
                                </a:moveTo>
                                <a:lnTo>
                                  <a:pt x="373" y="482"/>
                                </a:lnTo>
                                <a:lnTo>
                                  <a:pt x="375" y="491"/>
                                </a:lnTo>
                                <a:lnTo>
                                  <a:pt x="326" y="501"/>
                                </a:lnTo>
                                <a:lnTo>
                                  <a:pt x="324" y="492"/>
                                </a:lnTo>
                                <a:close/>
                                <a:moveTo>
                                  <a:pt x="406" y="476"/>
                                </a:moveTo>
                                <a:lnTo>
                                  <a:pt x="454" y="466"/>
                                </a:lnTo>
                                <a:lnTo>
                                  <a:pt x="456" y="475"/>
                                </a:lnTo>
                                <a:lnTo>
                                  <a:pt x="407" y="485"/>
                                </a:lnTo>
                                <a:lnTo>
                                  <a:pt x="406" y="476"/>
                                </a:lnTo>
                                <a:close/>
                                <a:moveTo>
                                  <a:pt x="487" y="460"/>
                                </a:moveTo>
                                <a:lnTo>
                                  <a:pt x="536" y="450"/>
                                </a:lnTo>
                                <a:lnTo>
                                  <a:pt x="537" y="459"/>
                                </a:lnTo>
                                <a:lnTo>
                                  <a:pt x="488" y="468"/>
                                </a:lnTo>
                                <a:lnTo>
                                  <a:pt x="487" y="460"/>
                                </a:lnTo>
                                <a:close/>
                                <a:moveTo>
                                  <a:pt x="568" y="444"/>
                                </a:moveTo>
                                <a:lnTo>
                                  <a:pt x="617" y="434"/>
                                </a:lnTo>
                                <a:lnTo>
                                  <a:pt x="618" y="443"/>
                                </a:lnTo>
                                <a:lnTo>
                                  <a:pt x="570" y="452"/>
                                </a:lnTo>
                                <a:lnTo>
                                  <a:pt x="568" y="444"/>
                                </a:lnTo>
                                <a:close/>
                                <a:moveTo>
                                  <a:pt x="649" y="427"/>
                                </a:moveTo>
                                <a:lnTo>
                                  <a:pt x="698" y="418"/>
                                </a:lnTo>
                                <a:lnTo>
                                  <a:pt x="700" y="426"/>
                                </a:lnTo>
                                <a:lnTo>
                                  <a:pt x="651" y="436"/>
                                </a:lnTo>
                                <a:lnTo>
                                  <a:pt x="649" y="427"/>
                                </a:lnTo>
                                <a:close/>
                                <a:moveTo>
                                  <a:pt x="730" y="411"/>
                                </a:moveTo>
                                <a:lnTo>
                                  <a:pt x="779" y="402"/>
                                </a:lnTo>
                                <a:lnTo>
                                  <a:pt x="781" y="410"/>
                                </a:lnTo>
                                <a:lnTo>
                                  <a:pt x="732" y="420"/>
                                </a:lnTo>
                                <a:lnTo>
                                  <a:pt x="730" y="411"/>
                                </a:lnTo>
                                <a:close/>
                                <a:moveTo>
                                  <a:pt x="812" y="395"/>
                                </a:moveTo>
                                <a:lnTo>
                                  <a:pt x="860" y="386"/>
                                </a:lnTo>
                                <a:lnTo>
                                  <a:pt x="862" y="394"/>
                                </a:lnTo>
                                <a:lnTo>
                                  <a:pt x="813" y="404"/>
                                </a:lnTo>
                                <a:lnTo>
                                  <a:pt x="812" y="395"/>
                                </a:lnTo>
                                <a:close/>
                                <a:moveTo>
                                  <a:pt x="893" y="379"/>
                                </a:moveTo>
                                <a:lnTo>
                                  <a:pt x="941" y="369"/>
                                </a:lnTo>
                                <a:lnTo>
                                  <a:pt x="943" y="378"/>
                                </a:lnTo>
                                <a:lnTo>
                                  <a:pt x="894" y="388"/>
                                </a:lnTo>
                                <a:lnTo>
                                  <a:pt x="893" y="379"/>
                                </a:lnTo>
                                <a:close/>
                                <a:moveTo>
                                  <a:pt x="974" y="363"/>
                                </a:moveTo>
                                <a:lnTo>
                                  <a:pt x="1023" y="353"/>
                                </a:lnTo>
                                <a:lnTo>
                                  <a:pt x="1024" y="362"/>
                                </a:lnTo>
                                <a:lnTo>
                                  <a:pt x="975" y="372"/>
                                </a:lnTo>
                                <a:lnTo>
                                  <a:pt x="974" y="363"/>
                                </a:lnTo>
                                <a:close/>
                                <a:moveTo>
                                  <a:pt x="1055" y="347"/>
                                </a:moveTo>
                                <a:lnTo>
                                  <a:pt x="1104" y="337"/>
                                </a:lnTo>
                                <a:lnTo>
                                  <a:pt x="1105" y="346"/>
                                </a:lnTo>
                                <a:lnTo>
                                  <a:pt x="1057" y="355"/>
                                </a:lnTo>
                                <a:lnTo>
                                  <a:pt x="1055" y="347"/>
                                </a:lnTo>
                                <a:close/>
                                <a:moveTo>
                                  <a:pt x="1136" y="331"/>
                                </a:moveTo>
                                <a:lnTo>
                                  <a:pt x="1185" y="321"/>
                                </a:lnTo>
                                <a:lnTo>
                                  <a:pt x="1187" y="330"/>
                                </a:lnTo>
                                <a:lnTo>
                                  <a:pt x="1138" y="339"/>
                                </a:lnTo>
                                <a:lnTo>
                                  <a:pt x="1136" y="331"/>
                                </a:lnTo>
                                <a:close/>
                                <a:moveTo>
                                  <a:pt x="1218" y="315"/>
                                </a:moveTo>
                                <a:lnTo>
                                  <a:pt x="1266" y="305"/>
                                </a:lnTo>
                                <a:lnTo>
                                  <a:pt x="1268" y="313"/>
                                </a:lnTo>
                                <a:lnTo>
                                  <a:pt x="1219" y="323"/>
                                </a:lnTo>
                                <a:lnTo>
                                  <a:pt x="1218" y="315"/>
                                </a:lnTo>
                                <a:close/>
                                <a:moveTo>
                                  <a:pt x="1299" y="298"/>
                                </a:moveTo>
                                <a:lnTo>
                                  <a:pt x="1347" y="289"/>
                                </a:lnTo>
                                <a:lnTo>
                                  <a:pt x="1349" y="297"/>
                                </a:lnTo>
                                <a:lnTo>
                                  <a:pt x="1300" y="307"/>
                                </a:lnTo>
                                <a:lnTo>
                                  <a:pt x="1299" y="298"/>
                                </a:lnTo>
                                <a:close/>
                                <a:moveTo>
                                  <a:pt x="1380" y="282"/>
                                </a:moveTo>
                                <a:lnTo>
                                  <a:pt x="1429" y="272"/>
                                </a:lnTo>
                                <a:lnTo>
                                  <a:pt x="1430" y="281"/>
                                </a:lnTo>
                                <a:lnTo>
                                  <a:pt x="1381" y="291"/>
                                </a:lnTo>
                                <a:lnTo>
                                  <a:pt x="1380" y="282"/>
                                </a:lnTo>
                                <a:close/>
                                <a:moveTo>
                                  <a:pt x="1461" y="266"/>
                                </a:moveTo>
                                <a:lnTo>
                                  <a:pt x="1510" y="256"/>
                                </a:lnTo>
                                <a:lnTo>
                                  <a:pt x="1511" y="265"/>
                                </a:lnTo>
                                <a:lnTo>
                                  <a:pt x="1463" y="275"/>
                                </a:lnTo>
                                <a:lnTo>
                                  <a:pt x="1461" y="266"/>
                                </a:lnTo>
                                <a:close/>
                                <a:moveTo>
                                  <a:pt x="1542" y="250"/>
                                </a:moveTo>
                                <a:lnTo>
                                  <a:pt x="1591" y="240"/>
                                </a:lnTo>
                                <a:lnTo>
                                  <a:pt x="1592" y="249"/>
                                </a:lnTo>
                                <a:lnTo>
                                  <a:pt x="1544" y="259"/>
                                </a:lnTo>
                                <a:lnTo>
                                  <a:pt x="1542" y="250"/>
                                </a:lnTo>
                                <a:close/>
                                <a:moveTo>
                                  <a:pt x="1624" y="234"/>
                                </a:moveTo>
                                <a:lnTo>
                                  <a:pt x="1672" y="224"/>
                                </a:lnTo>
                                <a:lnTo>
                                  <a:pt x="1674" y="233"/>
                                </a:lnTo>
                                <a:lnTo>
                                  <a:pt x="1625" y="242"/>
                                </a:lnTo>
                                <a:lnTo>
                                  <a:pt x="1624" y="234"/>
                                </a:lnTo>
                                <a:close/>
                                <a:moveTo>
                                  <a:pt x="1705" y="218"/>
                                </a:moveTo>
                                <a:lnTo>
                                  <a:pt x="1753" y="208"/>
                                </a:lnTo>
                                <a:lnTo>
                                  <a:pt x="1755" y="217"/>
                                </a:lnTo>
                                <a:lnTo>
                                  <a:pt x="1706" y="226"/>
                                </a:lnTo>
                                <a:lnTo>
                                  <a:pt x="1705" y="218"/>
                                </a:lnTo>
                                <a:close/>
                                <a:moveTo>
                                  <a:pt x="1786" y="201"/>
                                </a:moveTo>
                                <a:lnTo>
                                  <a:pt x="1835" y="192"/>
                                </a:lnTo>
                                <a:lnTo>
                                  <a:pt x="1836" y="200"/>
                                </a:lnTo>
                                <a:lnTo>
                                  <a:pt x="1787" y="210"/>
                                </a:lnTo>
                                <a:lnTo>
                                  <a:pt x="1786" y="201"/>
                                </a:lnTo>
                                <a:close/>
                                <a:moveTo>
                                  <a:pt x="1867" y="185"/>
                                </a:moveTo>
                                <a:lnTo>
                                  <a:pt x="1916" y="176"/>
                                </a:lnTo>
                                <a:lnTo>
                                  <a:pt x="1917" y="184"/>
                                </a:lnTo>
                                <a:lnTo>
                                  <a:pt x="1868" y="194"/>
                                </a:lnTo>
                                <a:lnTo>
                                  <a:pt x="1867" y="185"/>
                                </a:lnTo>
                                <a:close/>
                                <a:moveTo>
                                  <a:pt x="1948" y="169"/>
                                </a:moveTo>
                                <a:lnTo>
                                  <a:pt x="1997" y="160"/>
                                </a:lnTo>
                                <a:lnTo>
                                  <a:pt x="1998" y="168"/>
                                </a:lnTo>
                                <a:lnTo>
                                  <a:pt x="1950" y="178"/>
                                </a:lnTo>
                                <a:lnTo>
                                  <a:pt x="1948" y="169"/>
                                </a:lnTo>
                                <a:close/>
                                <a:moveTo>
                                  <a:pt x="2029" y="153"/>
                                </a:moveTo>
                                <a:lnTo>
                                  <a:pt x="2078" y="143"/>
                                </a:lnTo>
                                <a:lnTo>
                                  <a:pt x="2080" y="152"/>
                                </a:lnTo>
                                <a:lnTo>
                                  <a:pt x="2031" y="162"/>
                                </a:lnTo>
                                <a:lnTo>
                                  <a:pt x="2029" y="153"/>
                                </a:lnTo>
                                <a:close/>
                                <a:moveTo>
                                  <a:pt x="2111" y="137"/>
                                </a:moveTo>
                                <a:lnTo>
                                  <a:pt x="2159" y="127"/>
                                </a:lnTo>
                                <a:lnTo>
                                  <a:pt x="2161" y="136"/>
                                </a:lnTo>
                                <a:lnTo>
                                  <a:pt x="2112" y="146"/>
                                </a:lnTo>
                                <a:lnTo>
                                  <a:pt x="2111" y="137"/>
                                </a:lnTo>
                                <a:close/>
                                <a:moveTo>
                                  <a:pt x="2192" y="121"/>
                                </a:moveTo>
                                <a:lnTo>
                                  <a:pt x="2241" y="111"/>
                                </a:lnTo>
                                <a:lnTo>
                                  <a:pt x="2242" y="120"/>
                                </a:lnTo>
                                <a:lnTo>
                                  <a:pt x="2193" y="129"/>
                                </a:lnTo>
                                <a:lnTo>
                                  <a:pt x="2192" y="121"/>
                                </a:lnTo>
                                <a:close/>
                                <a:moveTo>
                                  <a:pt x="2273" y="105"/>
                                </a:moveTo>
                                <a:lnTo>
                                  <a:pt x="2322" y="95"/>
                                </a:lnTo>
                                <a:lnTo>
                                  <a:pt x="2323" y="104"/>
                                </a:lnTo>
                                <a:lnTo>
                                  <a:pt x="2274" y="113"/>
                                </a:lnTo>
                                <a:lnTo>
                                  <a:pt x="2273" y="105"/>
                                </a:lnTo>
                                <a:close/>
                                <a:moveTo>
                                  <a:pt x="2354" y="89"/>
                                </a:moveTo>
                                <a:lnTo>
                                  <a:pt x="2403" y="79"/>
                                </a:lnTo>
                                <a:lnTo>
                                  <a:pt x="2404" y="87"/>
                                </a:lnTo>
                                <a:lnTo>
                                  <a:pt x="2356" y="97"/>
                                </a:lnTo>
                                <a:lnTo>
                                  <a:pt x="2354" y="89"/>
                                </a:lnTo>
                                <a:close/>
                                <a:moveTo>
                                  <a:pt x="2435" y="72"/>
                                </a:moveTo>
                                <a:lnTo>
                                  <a:pt x="2484" y="63"/>
                                </a:lnTo>
                                <a:lnTo>
                                  <a:pt x="2485" y="71"/>
                                </a:lnTo>
                                <a:lnTo>
                                  <a:pt x="2437" y="81"/>
                                </a:lnTo>
                                <a:lnTo>
                                  <a:pt x="2435" y="72"/>
                                </a:lnTo>
                                <a:close/>
                                <a:moveTo>
                                  <a:pt x="2517" y="56"/>
                                </a:moveTo>
                                <a:lnTo>
                                  <a:pt x="2565" y="46"/>
                                </a:lnTo>
                                <a:lnTo>
                                  <a:pt x="2567" y="55"/>
                                </a:lnTo>
                                <a:lnTo>
                                  <a:pt x="2518" y="65"/>
                                </a:lnTo>
                                <a:lnTo>
                                  <a:pt x="2517" y="56"/>
                                </a:lnTo>
                                <a:close/>
                                <a:moveTo>
                                  <a:pt x="2598" y="40"/>
                                </a:moveTo>
                                <a:lnTo>
                                  <a:pt x="2646" y="30"/>
                                </a:lnTo>
                                <a:lnTo>
                                  <a:pt x="2648" y="39"/>
                                </a:lnTo>
                                <a:lnTo>
                                  <a:pt x="2599" y="49"/>
                                </a:lnTo>
                                <a:lnTo>
                                  <a:pt x="2598" y="40"/>
                                </a:lnTo>
                                <a:close/>
                                <a:moveTo>
                                  <a:pt x="2679" y="24"/>
                                </a:moveTo>
                                <a:lnTo>
                                  <a:pt x="2728" y="14"/>
                                </a:lnTo>
                                <a:lnTo>
                                  <a:pt x="2729" y="23"/>
                                </a:lnTo>
                                <a:lnTo>
                                  <a:pt x="2680" y="33"/>
                                </a:lnTo>
                                <a:lnTo>
                                  <a:pt x="2679" y="24"/>
                                </a:lnTo>
                                <a:close/>
                                <a:moveTo>
                                  <a:pt x="2760" y="8"/>
                                </a:moveTo>
                                <a:lnTo>
                                  <a:pt x="2799" y="0"/>
                                </a:lnTo>
                                <a:lnTo>
                                  <a:pt x="2801" y="9"/>
                                </a:lnTo>
                                <a:lnTo>
                                  <a:pt x="2762" y="16"/>
                                </a:lnTo>
                                <a:lnTo>
                                  <a:pt x="2760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Line 384"/>
                        <wps:cNvCnPr/>
                        <wps:spPr bwMode="auto">
                          <a:xfrm>
                            <a:off x="109855" y="1537335"/>
                            <a:ext cx="117475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385"/>
                        <wps:cNvCnPr/>
                        <wps:spPr bwMode="auto">
                          <a:xfrm flipV="1">
                            <a:off x="1284605" y="1183640"/>
                            <a:ext cx="603250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386"/>
                        <wps:cNvCnPr/>
                        <wps:spPr bwMode="auto">
                          <a:xfrm>
                            <a:off x="713105" y="196215"/>
                            <a:ext cx="1174750" cy="987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387"/>
                        <wps:cNvCnPr/>
                        <wps:spPr bwMode="auto">
                          <a:xfrm>
                            <a:off x="713105" y="196215"/>
                            <a:ext cx="571500" cy="13411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388"/>
                        <wps:cNvCnPr/>
                        <wps:spPr bwMode="auto">
                          <a:xfrm flipH="1">
                            <a:off x="109855" y="196215"/>
                            <a:ext cx="603250" cy="13411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Freeform 389"/>
                        <wps:cNvSpPr>
                          <a:spLocks noEditPoints="1"/>
                        </wps:cNvSpPr>
                        <wps:spPr bwMode="auto">
                          <a:xfrm>
                            <a:off x="710565" y="196215"/>
                            <a:ext cx="5080" cy="987425"/>
                          </a:xfrm>
                          <a:custGeom>
                            <a:avLst/>
                            <a:gdLst>
                              <a:gd name="T0" fmla="*/ 8 w 8"/>
                              <a:gd name="T1" fmla="*/ 53 h 1555"/>
                              <a:gd name="T2" fmla="*/ 0 w 8"/>
                              <a:gd name="T3" fmla="*/ 0 h 1555"/>
                              <a:gd name="T4" fmla="*/ 8 w 8"/>
                              <a:gd name="T5" fmla="*/ 89 h 1555"/>
                              <a:gd name="T6" fmla="*/ 0 w 8"/>
                              <a:gd name="T7" fmla="*/ 142 h 1555"/>
                              <a:gd name="T8" fmla="*/ 8 w 8"/>
                              <a:gd name="T9" fmla="*/ 89 h 1555"/>
                              <a:gd name="T10" fmla="*/ 8 w 8"/>
                              <a:gd name="T11" fmla="*/ 230 h 1555"/>
                              <a:gd name="T12" fmla="*/ 0 w 8"/>
                              <a:gd name="T13" fmla="*/ 177 h 1555"/>
                              <a:gd name="T14" fmla="*/ 8 w 8"/>
                              <a:gd name="T15" fmla="*/ 265 h 1555"/>
                              <a:gd name="T16" fmla="*/ 0 w 8"/>
                              <a:gd name="T17" fmla="*/ 318 h 1555"/>
                              <a:gd name="T18" fmla="*/ 8 w 8"/>
                              <a:gd name="T19" fmla="*/ 265 h 1555"/>
                              <a:gd name="T20" fmla="*/ 8 w 8"/>
                              <a:gd name="T21" fmla="*/ 407 h 1555"/>
                              <a:gd name="T22" fmla="*/ 0 w 8"/>
                              <a:gd name="T23" fmla="*/ 354 h 1555"/>
                              <a:gd name="T24" fmla="*/ 8 w 8"/>
                              <a:gd name="T25" fmla="*/ 442 h 1555"/>
                              <a:gd name="T26" fmla="*/ 0 w 8"/>
                              <a:gd name="T27" fmla="*/ 495 h 1555"/>
                              <a:gd name="T28" fmla="*/ 8 w 8"/>
                              <a:gd name="T29" fmla="*/ 442 h 1555"/>
                              <a:gd name="T30" fmla="*/ 8 w 8"/>
                              <a:gd name="T31" fmla="*/ 583 h 1555"/>
                              <a:gd name="T32" fmla="*/ 0 w 8"/>
                              <a:gd name="T33" fmla="*/ 530 h 1555"/>
                              <a:gd name="T34" fmla="*/ 8 w 8"/>
                              <a:gd name="T35" fmla="*/ 619 h 1555"/>
                              <a:gd name="T36" fmla="*/ 0 w 8"/>
                              <a:gd name="T37" fmla="*/ 672 h 1555"/>
                              <a:gd name="T38" fmla="*/ 8 w 8"/>
                              <a:gd name="T39" fmla="*/ 619 h 1555"/>
                              <a:gd name="T40" fmla="*/ 8 w 8"/>
                              <a:gd name="T41" fmla="*/ 760 h 1555"/>
                              <a:gd name="T42" fmla="*/ 0 w 8"/>
                              <a:gd name="T43" fmla="*/ 707 h 1555"/>
                              <a:gd name="T44" fmla="*/ 8 w 8"/>
                              <a:gd name="T45" fmla="*/ 795 h 1555"/>
                              <a:gd name="T46" fmla="*/ 0 w 8"/>
                              <a:gd name="T47" fmla="*/ 848 h 1555"/>
                              <a:gd name="T48" fmla="*/ 8 w 8"/>
                              <a:gd name="T49" fmla="*/ 795 h 1555"/>
                              <a:gd name="T50" fmla="*/ 8 w 8"/>
                              <a:gd name="T51" fmla="*/ 937 h 1555"/>
                              <a:gd name="T52" fmla="*/ 0 w 8"/>
                              <a:gd name="T53" fmla="*/ 884 h 1555"/>
                              <a:gd name="T54" fmla="*/ 8 w 8"/>
                              <a:gd name="T55" fmla="*/ 972 h 1555"/>
                              <a:gd name="T56" fmla="*/ 0 w 8"/>
                              <a:gd name="T57" fmla="*/ 1025 h 1555"/>
                              <a:gd name="T58" fmla="*/ 8 w 8"/>
                              <a:gd name="T59" fmla="*/ 972 h 1555"/>
                              <a:gd name="T60" fmla="*/ 8 w 8"/>
                              <a:gd name="T61" fmla="*/ 1113 h 1555"/>
                              <a:gd name="T62" fmla="*/ 0 w 8"/>
                              <a:gd name="T63" fmla="*/ 1060 h 1555"/>
                              <a:gd name="T64" fmla="*/ 8 w 8"/>
                              <a:gd name="T65" fmla="*/ 1149 h 1555"/>
                              <a:gd name="T66" fmla="*/ 0 w 8"/>
                              <a:gd name="T67" fmla="*/ 1202 h 1555"/>
                              <a:gd name="T68" fmla="*/ 8 w 8"/>
                              <a:gd name="T69" fmla="*/ 1149 h 1555"/>
                              <a:gd name="T70" fmla="*/ 8 w 8"/>
                              <a:gd name="T71" fmla="*/ 1290 h 1555"/>
                              <a:gd name="T72" fmla="*/ 0 w 8"/>
                              <a:gd name="T73" fmla="*/ 1237 h 1555"/>
                              <a:gd name="T74" fmla="*/ 8 w 8"/>
                              <a:gd name="T75" fmla="*/ 1326 h 1555"/>
                              <a:gd name="T76" fmla="*/ 0 w 8"/>
                              <a:gd name="T77" fmla="*/ 1379 h 1555"/>
                              <a:gd name="T78" fmla="*/ 8 w 8"/>
                              <a:gd name="T79" fmla="*/ 1326 h 1555"/>
                              <a:gd name="T80" fmla="*/ 8 w 8"/>
                              <a:gd name="T81" fmla="*/ 1467 h 1555"/>
                              <a:gd name="T82" fmla="*/ 0 w 8"/>
                              <a:gd name="T83" fmla="*/ 1414 h 1555"/>
                              <a:gd name="T84" fmla="*/ 8 w 8"/>
                              <a:gd name="T85" fmla="*/ 1502 h 1555"/>
                              <a:gd name="T86" fmla="*/ 0 w 8"/>
                              <a:gd name="T87" fmla="*/ 1555 h 1555"/>
                              <a:gd name="T88" fmla="*/ 8 w 8"/>
                              <a:gd name="T89" fmla="*/ 1502 h 15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1555">
                                <a:moveTo>
                                  <a:pt x="8" y="0"/>
                                </a:moveTo>
                                <a:lnTo>
                                  <a:pt x="8" y="53"/>
                                </a:lnTo>
                                <a:lnTo>
                                  <a:pt x="0" y="53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9"/>
                                </a:moveTo>
                                <a:lnTo>
                                  <a:pt x="8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89"/>
                                </a:lnTo>
                                <a:lnTo>
                                  <a:pt x="8" y="89"/>
                                </a:lnTo>
                                <a:close/>
                                <a:moveTo>
                                  <a:pt x="8" y="177"/>
                                </a:moveTo>
                                <a:lnTo>
                                  <a:pt x="8" y="230"/>
                                </a:lnTo>
                                <a:lnTo>
                                  <a:pt x="0" y="230"/>
                                </a:lnTo>
                                <a:lnTo>
                                  <a:pt x="0" y="177"/>
                                </a:lnTo>
                                <a:lnTo>
                                  <a:pt x="8" y="177"/>
                                </a:lnTo>
                                <a:close/>
                                <a:moveTo>
                                  <a:pt x="8" y="265"/>
                                </a:moveTo>
                                <a:lnTo>
                                  <a:pt x="8" y="318"/>
                                </a:lnTo>
                                <a:lnTo>
                                  <a:pt x="0" y="318"/>
                                </a:lnTo>
                                <a:lnTo>
                                  <a:pt x="0" y="265"/>
                                </a:lnTo>
                                <a:lnTo>
                                  <a:pt x="8" y="265"/>
                                </a:lnTo>
                                <a:close/>
                                <a:moveTo>
                                  <a:pt x="8" y="354"/>
                                </a:moveTo>
                                <a:lnTo>
                                  <a:pt x="8" y="407"/>
                                </a:lnTo>
                                <a:lnTo>
                                  <a:pt x="0" y="407"/>
                                </a:lnTo>
                                <a:lnTo>
                                  <a:pt x="0" y="354"/>
                                </a:lnTo>
                                <a:lnTo>
                                  <a:pt x="8" y="354"/>
                                </a:lnTo>
                                <a:close/>
                                <a:moveTo>
                                  <a:pt x="8" y="442"/>
                                </a:moveTo>
                                <a:lnTo>
                                  <a:pt x="8" y="495"/>
                                </a:lnTo>
                                <a:lnTo>
                                  <a:pt x="0" y="495"/>
                                </a:lnTo>
                                <a:lnTo>
                                  <a:pt x="0" y="442"/>
                                </a:lnTo>
                                <a:lnTo>
                                  <a:pt x="8" y="442"/>
                                </a:lnTo>
                                <a:close/>
                                <a:moveTo>
                                  <a:pt x="8" y="530"/>
                                </a:moveTo>
                                <a:lnTo>
                                  <a:pt x="8" y="583"/>
                                </a:lnTo>
                                <a:lnTo>
                                  <a:pt x="0" y="583"/>
                                </a:lnTo>
                                <a:lnTo>
                                  <a:pt x="0" y="530"/>
                                </a:lnTo>
                                <a:lnTo>
                                  <a:pt x="8" y="530"/>
                                </a:lnTo>
                                <a:close/>
                                <a:moveTo>
                                  <a:pt x="8" y="619"/>
                                </a:moveTo>
                                <a:lnTo>
                                  <a:pt x="8" y="672"/>
                                </a:lnTo>
                                <a:lnTo>
                                  <a:pt x="0" y="672"/>
                                </a:lnTo>
                                <a:lnTo>
                                  <a:pt x="0" y="619"/>
                                </a:lnTo>
                                <a:lnTo>
                                  <a:pt x="8" y="619"/>
                                </a:lnTo>
                                <a:close/>
                                <a:moveTo>
                                  <a:pt x="8" y="707"/>
                                </a:moveTo>
                                <a:lnTo>
                                  <a:pt x="8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07"/>
                                </a:lnTo>
                                <a:lnTo>
                                  <a:pt x="8" y="707"/>
                                </a:lnTo>
                                <a:close/>
                                <a:moveTo>
                                  <a:pt x="8" y="795"/>
                                </a:moveTo>
                                <a:lnTo>
                                  <a:pt x="8" y="848"/>
                                </a:lnTo>
                                <a:lnTo>
                                  <a:pt x="0" y="848"/>
                                </a:lnTo>
                                <a:lnTo>
                                  <a:pt x="0" y="795"/>
                                </a:lnTo>
                                <a:lnTo>
                                  <a:pt x="8" y="795"/>
                                </a:lnTo>
                                <a:close/>
                                <a:moveTo>
                                  <a:pt x="8" y="884"/>
                                </a:moveTo>
                                <a:lnTo>
                                  <a:pt x="8" y="937"/>
                                </a:lnTo>
                                <a:lnTo>
                                  <a:pt x="0" y="937"/>
                                </a:lnTo>
                                <a:lnTo>
                                  <a:pt x="0" y="884"/>
                                </a:lnTo>
                                <a:lnTo>
                                  <a:pt x="8" y="884"/>
                                </a:lnTo>
                                <a:close/>
                                <a:moveTo>
                                  <a:pt x="8" y="972"/>
                                </a:moveTo>
                                <a:lnTo>
                                  <a:pt x="8" y="1025"/>
                                </a:lnTo>
                                <a:lnTo>
                                  <a:pt x="0" y="1025"/>
                                </a:lnTo>
                                <a:lnTo>
                                  <a:pt x="0" y="972"/>
                                </a:lnTo>
                                <a:lnTo>
                                  <a:pt x="8" y="972"/>
                                </a:lnTo>
                                <a:close/>
                                <a:moveTo>
                                  <a:pt x="8" y="1060"/>
                                </a:moveTo>
                                <a:lnTo>
                                  <a:pt x="8" y="1113"/>
                                </a:lnTo>
                                <a:lnTo>
                                  <a:pt x="0" y="1113"/>
                                </a:lnTo>
                                <a:lnTo>
                                  <a:pt x="0" y="1060"/>
                                </a:lnTo>
                                <a:lnTo>
                                  <a:pt x="8" y="1060"/>
                                </a:lnTo>
                                <a:close/>
                                <a:moveTo>
                                  <a:pt x="8" y="1149"/>
                                </a:moveTo>
                                <a:lnTo>
                                  <a:pt x="8" y="1202"/>
                                </a:lnTo>
                                <a:lnTo>
                                  <a:pt x="0" y="1202"/>
                                </a:lnTo>
                                <a:lnTo>
                                  <a:pt x="0" y="1149"/>
                                </a:lnTo>
                                <a:lnTo>
                                  <a:pt x="8" y="1149"/>
                                </a:lnTo>
                                <a:close/>
                                <a:moveTo>
                                  <a:pt x="8" y="1237"/>
                                </a:moveTo>
                                <a:lnTo>
                                  <a:pt x="8" y="1290"/>
                                </a:lnTo>
                                <a:lnTo>
                                  <a:pt x="0" y="1290"/>
                                </a:lnTo>
                                <a:lnTo>
                                  <a:pt x="0" y="1237"/>
                                </a:lnTo>
                                <a:lnTo>
                                  <a:pt x="8" y="1237"/>
                                </a:lnTo>
                                <a:close/>
                                <a:moveTo>
                                  <a:pt x="8" y="1326"/>
                                </a:moveTo>
                                <a:lnTo>
                                  <a:pt x="8" y="1379"/>
                                </a:lnTo>
                                <a:lnTo>
                                  <a:pt x="0" y="1379"/>
                                </a:lnTo>
                                <a:lnTo>
                                  <a:pt x="0" y="1326"/>
                                </a:lnTo>
                                <a:lnTo>
                                  <a:pt x="8" y="1326"/>
                                </a:lnTo>
                                <a:close/>
                                <a:moveTo>
                                  <a:pt x="8" y="1414"/>
                                </a:moveTo>
                                <a:lnTo>
                                  <a:pt x="8" y="1467"/>
                                </a:lnTo>
                                <a:lnTo>
                                  <a:pt x="0" y="1467"/>
                                </a:lnTo>
                                <a:lnTo>
                                  <a:pt x="0" y="1414"/>
                                </a:lnTo>
                                <a:lnTo>
                                  <a:pt x="8" y="1414"/>
                                </a:lnTo>
                                <a:close/>
                                <a:moveTo>
                                  <a:pt x="8" y="1502"/>
                                </a:moveTo>
                                <a:lnTo>
                                  <a:pt x="8" y="1555"/>
                                </a:lnTo>
                                <a:lnTo>
                                  <a:pt x="0" y="1555"/>
                                </a:lnTo>
                                <a:lnTo>
                                  <a:pt x="0" y="1502"/>
                                </a:lnTo>
                                <a:lnTo>
                                  <a:pt x="8" y="15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Freeform 390"/>
                        <wps:cNvSpPr>
                          <a:spLocks noEditPoints="1"/>
                        </wps:cNvSpPr>
                        <wps:spPr bwMode="auto">
                          <a:xfrm>
                            <a:off x="711835" y="1181100"/>
                            <a:ext cx="574040" cy="358775"/>
                          </a:xfrm>
                          <a:custGeom>
                            <a:avLst/>
                            <a:gdLst>
                              <a:gd name="T0" fmla="*/ 47 w 904"/>
                              <a:gd name="T1" fmla="*/ 27 h 565"/>
                              <a:gd name="T2" fmla="*/ 0 w 904"/>
                              <a:gd name="T3" fmla="*/ 8 h 565"/>
                              <a:gd name="T4" fmla="*/ 76 w 904"/>
                              <a:gd name="T5" fmla="*/ 45 h 565"/>
                              <a:gd name="T6" fmla="*/ 114 w 904"/>
                              <a:gd name="T7" fmla="*/ 79 h 565"/>
                              <a:gd name="T8" fmla="*/ 76 w 904"/>
                              <a:gd name="T9" fmla="*/ 45 h 565"/>
                              <a:gd name="T10" fmla="*/ 190 w 904"/>
                              <a:gd name="T11" fmla="*/ 115 h 565"/>
                              <a:gd name="T12" fmla="*/ 143 w 904"/>
                              <a:gd name="T13" fmla="*/ 97 h 565"/>
                              <a:gd name="T14" fmla="*/ 219 w 904"/>
                              <a:gd name="T15" fmla="*/ 133 h 565"/>
                              <a:gd name="T16" fmla="*/ 257 w 904"/>
                              <a:gd name="T17" fmla="*/ 167 h 565"/>
                              <a:gd name="T18" fmla="*/ 219 w 904"/>
                              <a:gd name="T19" fmla="*/ 133 h 565"/>
                              <a:gd name="T20" fmla="*/ 333 w 904"/>
                              <a:gd name="T21" fmla="*/ 204 h 565"/>
                              <a:gd name="T22" fmla="*/ 286 w 904"/>
                              <a:gd name="T23" fmla="*/ 185 h 565"/>
                              <a:gd name="T24" fmla="*/ 362 w 904"/>
                              <a:gd name="T25" fmla="*/ 222 h 565"/>
                              <a:gd name="T26" fmla="*/ 400 w 904"/>
                              <a:gd name="T27" fmla="*/ 256 h 565"/>
                              <a:gd name="T28" fmla="*/ 362 w 904"/>
                              <a:gd name="T29" fmla="*/ 222 h 565"/>
                              <a:gd name="T30" fmla="*/ 476 w 904"/>
                              <a:gd name="T31" fmla="*/ 292 h 565"/>
                              <a:gd name="T32" fmla="*/ 429 w 904"/>
                              <a:gd name="T33" fmla="*/ 273 h 565"/>
                              <a:gd name="T34" fmla="*/ 505 w 904"/>
                              <a:gd name="T35" fmla="*/ 310 h 565"/>
                              <a:gd name="T36" fmla="*/ 543 w 904"/>
                              <a:gd name="T37" fmla="*/ 344 h 565"/>
                              <a:gd name="T38" fmla="*/ 505 w 904"/>
                              <a:gd name="T39" fmla="*/ 310 h 565"/>
                              <a:gd name="T40" fmla="*/ 619 w 904"/>
                              <a:gd name="T41" fmla="*/ 381 h 565"/>
                              <a:gd name="T42" fmla="*/ 572 w 904"/>
                              <a:gd name="T43" fmla="*/ 362 h 565"/>
                              <a:gd name="T44" fmla="*/ 648 w 904"/>
                              <a:gd name="T45" fmla="*/ 398 h 565"/>
                              <a:gd name="T46" fmla="*/ 686 w 904"/>
                              <a:gd name="T47" fmla="*/ 433 h 565"/>
                              <a:gd name="T48" fmla="*/ 648 w 904"/>
                              <a:gd name="T49" fmla="*/ 398 h 565"/>
                              <a:gd name="T50" fmla="*/ 762 w 904"/>
                              <a:gd name="T51" fmla="*/ 469 h 565"/>
                              <a:gd name="T52" fmla="*/ 715 w 904"/>
                              <a:gd name="T53" fmla="*/ 450 h 565"/>
                              <a:gd name="T54" fmla="*/ 791 w 904"/>
                              <a:gd name="T55" fmla="*/ 487 h 565"/>
                              <a:gd name="T56" fmla="*/ 829 w 904"/>
                              <a:gd name="T57" fmla="*/ 521 h 565"/>
                              <a:gd name="T58" fmla="*/ 791 w 904"/>
                              <a:gd name="T59" fmla="*/ 487 h 565"/>
                              <a:gd name="T60" fmla="*/ 904 w 904"/>
                              <a:gd name="T61" fmla="*/ 557 h 565"/>
                              <a:gd name="T62" fmla="*/ 858 w 904"/>
                              <a:gd name="T63" fmla="*/ 539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04" h="565">
                                <a:moveTo>
                                  <a:pt x="4" y="0"/>
                                </a:moveTo>
                                <a:lnTo>
                                  <a:pt x="47" y="27"/>
                                </a:lnTo>
                                <a:lnTo>
                                  <a:pt x="43" y="35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76" y="45"/>
                                </a:moveTo>
                                <a:lnTo>
                                  <a:pt x="119" y="71"/>
                                </a:lnTo>
                                <a:lnTo>
                                  <a:pt x="114" y="79"/>
                                </a:lnTo>
                                <a:lnTo>
                                  <a:pt x="71" y="52"/>
                                </a:lnTo>
                                <a:lnTo>
                                  <a:pt x="76" y="45"/>
                                </a:lnTo>
                                <a:close/>
                                <a:moveTo>
                                  <a:pt x="147" y="89"/>
                                </a:moveTo>
                                <a:lnTo>
                                  <a:pt x="190" y="115"/>
                                </a:lnTo>
                                <a:lnTo>
                                  <a:pt x="186" y="123"/>
                                </a:lnTo>
                                <a:lnTo>
                                  <a:pt x="143" y="97"/>
                                </a:lnTo>
                                <a:lnTo>
                                  <a:pt x="147" y="89"/>
                                </a:lnTo>
                                <a:close/>
                                <a:moveTo>
                                  <a:pt x="219" y="133"/>
                                </a:moveTo>
                                <a:lnTo>
                                  <a:pt x="261" y="160"/>
                                </a:lnTo>
                                <a:lnTo>
                                  <a:pt x="257" y="167"/>
                                </a:lnTo>
                                <a:lnTo>
                                  <a:pt x="215" y="141"/>
                                </a:lnTo>
                                <a:lnTo>
                                  <a:pt x="219" y="133"/>
                                </a:lnTo>
                                <a:close/>
                                <a:moveTo>
                                  <a:pt x="290" y="177"/>
                                </a:moveTo>
                                <a:lnTo>
                                  <a:pt x="333" y="204"/>
                                </a:lnTo>
                                <a:lnTo>
                                  <a:pt x="329" y="212"/>
                                </a:lnTo>
                                <a:lnTo>
                                  <a:pt x="286" y="185"/>
                                </a:lnTo>
                                <a:lnTo>
                                  <a:pt x="290" y="177"/>
                                </a:lnTo>
                                <a:close/>
                                <a:moveTo>
                                  <a:pt x="362" y="222"/>
                                </a:moveTo>
                                <a:lnTo>
                                  <a:pt x="405" y="248"/>
                                </a:lnTo>
                                <a:lnTo>
                                  <a:pt x="400" y="256"/>
                                </a:lnTo>
                                <a:lnTo>
                                  <a:pt x="357" y="229"/>
                                </a:lnTo>
                                <a:lnTo>
                                  <a:pt x="362" y="222"/>
                                </a:lnTo>
                                <a:close/>
                                <a:moveTo>
                                  <a:pt x="433" y="266"/>
                                </a:moveTo>
                                <a:lnTo>
                                  <a:pt x="476" y="292"/>
                                </a:lnTo>
                                <a:lnTo>
                                  <a:pt x="472" y="300"/>
                                </a:lnTo>
                                <a:lnTo>
                                  <a:pt x="429" y="273"/>
                                </a:lnTo>
                                <a:lnTo>
                                  <a:pt x="433" y="266"/>
                                </a:lnTo>
                                <a:close/>
                                <a:moveTo>
                                  <a:pt x="505" y="310"/>
                                </a:moveTo>
                                <a:lnTo>
                                  <a:pt x="547" y="336"/>
                                </a:lnTo>
                                <a:lnTo>
                                  <a:pt x="543" y="344"/>
                                </a:lnTo>
                                <a:lnTo>
                                  <a:pt x="500" y="318"/>
                                </a:lnTo>
                                <a:lnTo>
                                  <a:pt x="505" y="310"/>
                                </a:lnTo>
                                <a:close/>
                                <a:moveTo>
                                  <a:pt x="576" y="354"/>
                                </a:moveTo>
                                <a:lnTo>
                                  <a:pt x="619" y="381"/>
                                </a:lnTo>
                                <a:lnTo>
                                  <a:pt x="615" y="388"/>
                                </a:lnTo>
                                <a:lnTo>
                                  <a:pt x="572" y="362"/>
                                </a:lnTo>
                                <a:lnTo>
                                  <a:pt x="576" y="354"/>
                                </a:lnTo>
                                <a:close/>
                                <a:moveTo>
                                  <a:pt x="648" y="398"/>
                                </a:moveTo>
                                <a:lnTo>
                                  <a:pt x="690" y="425"/>
                                </a:lnTo>
                                <a:lnTo>
                                  <a:pt x="686" y="433"/>
                                </a:lnTo>
                                <a:lnTo>
                                  <a:pt x="643" y="406"/>
                                </a:lnTo>
                                <a:lnTo>
                                  <a:pt x="648" y="398"/>
                                </a:lnTo>
                                <a:close/>
                                <a:moveTo>
                                  <a:pt x="719" y="443"/>
                                </a:moveTo>
                                <a:lnTo>
                                  <a:pt x="762" y="469"/>
                                </a:lnTo>
                                <a:lnTo>
                                  <a:pt x="758" y="477"/>
                                </a:lnTo>
                                <a:lnTo>
                                  <a:pt x="715" y="450"/>
                                </a:lnTo>
                                <a:lnTo>
                                  <a:pt x="719" y="443"/>
                                </a:lnTo>
                                <a:close/>
                                <a:moveTo>
                                  <a:pt x="791" y="487"/>
                                </a:moveTo>
                                <a:lnTo>
                                  <a:pt x="833" y="513"/>
                                </a:lnTo>
                                <a:lnTo>
                                  <a:pt x="829" y="521"/>
                                </a:lnTo>
                                <a:lnTo>
                                  <a:pt x="786" y="494"/>
                                </a:lnTo>
                                <a:lnTo>
                                  <a:pt x="791" y="487"/>
                                </a:lnTo>
                                <a:close/>
                                <a:moveTo>
                                  <a:pt x="862" y="531"/>
                                </a:moveTo>
                                <a:lnTo>
                                  <a:pt x="904" y="557"/>
                                </a:lnTo>
                                <a:lnTo>
                                  <a:pt x="900" y="565"/>
                                </a:lnTo>
                                <a:lnTo>
                                  <a:pt x="858" y="539"/>
                                </a:lnTo>
                                <a:lnTo>
                                  <a:pt x="862" y="5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Freeform 391"/>
                        <wps:cNvSpPr>
                          <a:spLocks noEditPoints="1"/>
                        </wps:cNvSpPr>
                        <wps:spPr bwMode="auto">
                          <a:xfrm>
                            <a:off x="325755" y="1078230"/>
                            <a:ext cx="387985" cy="108585"/>
                          </a:xfrm>
                          <a:custGeom>
                            <a:avLst/>
                            <a:gdLst>
                              <a:gd name="T0" fmla="*/ 609 w 611"/>
                              <a:gd name="T1" fmla="*/ 171 h 171"/>
                              <a:gd name="T2" fmla="*/ 561 w 611"/>
                              <a:gd name="T3" fmla="*/ 158 h 171"/>
                              <a:gd name="T4" fmla="*/ 563 w 611"/>
                              <a:gd name="T5" fmla="*/ 149 h 171"/>
                              <a:gd name="T6" fmla="*/ 611 w 611"/>
                              <a:gd name="T7" fmla="*/ 162 h 171"/>
                              <a:gd name="T8" fmla="*/ 609 w 611"/>
                              <a:gd name="T9" fmla="*/ 171 h 171"/>
                              <a:gd name="T10" fmla="*/ 529 w 611"/>
                              <a:gd name="T11" fmla="*/ 149 h 171"/>
                              <a:gd name="T12" fmla="*/ 481 w 611"/>
                              <a:gd name="T13" fmla="*/ 137 h 171"/>
                              <a:gd name="T14" fmla="*/ 483 w 611"/>
                              <a:gd name="T15" fmla="*/ 128 h 171"/>
                              <a:gd name="T16" fmla="*/ 531 w 611"/>
                              <a:gd name="T17" fmla="*/ 141 h 171"/>
                              <a:gd name="T18" fmla="*/ 529 w 611"/>
                              <a:gd name="T19" fmla="*/ 149 h 171"/>
                              <a:gd name="T20" fmla="*/ 449 w 611"/>
                              <a:gd name="T21" fmla="*/ 128 h 171"/>
                              <a:gd name="T22" fmla="*/ 401 w 611"/>
                              <a:gd name="T23" fmla="*/ 115 h 171"/>
                              <a:gd name="T24" fmla="*/ 403 w 611"/>
                              <a:gd name="T25" fmla="*/ 107 h 171"/>
                              <a:gd name="T26" fmla="*/ 451 w 611"/>
                              <a:gd name="T27" fmla="*/ 119 h 171"/>
                              <a:gd name="T28" fmla="*/ 449 w 611"/>
                              <a:gd name="T29" fmla="*/ 128 h 171"/>
                              <a:gd name="T30" fmla="*/ 369 w 611"/>
                              <a:gd name="T31" fmla="*/ 107 h 171"/>
                              <a:gd name="T32" fmla="*/ 321 w 611"/>
                              <a:gd name="T33" fmla="*/ 94 h 171"/>
                              <a:gd name="T34" fmla="*/ 323 w 611"/>
                              <a:gd name="T35" fmla="*/ 85 h 171"/>
                              <a:gd name="T36" fmla="*/ 371 w 611"/>
                              <a:gd name="T37" fmla="*/ 98 h 171"/>
                              <a:gd name="T38" fmla="*/ 369 w 611"/>
                              <a:gd name="T39" fmla="*/ 107 h 171"/>
                              <a:gd name="T40" fmla="*/ 288 w 611"/>
                              <a:gd name="T41" fmla="*/ 85 h 171"/>
                              <a:gd name="T42" fmla="*/ 240 w 611"/>
                              <a:gd name="T43" fmla="*/ 73 h 171"/>
                              <a:gd name="T44" fmla="*/ 242 w 611"/>
                              <a:gd name="T45" fmla="*/ 64 h 171"/>
                              <a:gd name="T46" fmla="*/ 290 w 611"/>
                              <a:gd name="T47" fmla="*/ 77 h 171"/>
                              <a:gd name="T48" fmla="*/ 288 w 611"/>
                              <a:gd name="T49" fmla="*/ 85 h 171"/>
                              <a:gd name="T50" fmla="*/ 208 w 611"/>
                              <a:gd name="T51" fmla="*/ 64 h 171"/>
                              <a:gd name="T52" fmla="*/ 160 w 611"/>
                              <a:gd name="T53" fmla="*/ 51 h 171"/>
                              <a:gd name="T54" fmla="*/ 162 w 611"/>
                              <a:gd name="T55" fmla="*/ 43 h 171"/>
                              <a:gd name="T56" fmla="*/ 210 w 611"/>
                              <a:gd name="T57" fmla="*/ 56 h 171"/>
                              <a:gd name="T58" fmla="*/ 208 w 611"/>
                              <a:gd name="T59" fmla="*/ 64 h 171"/>
                              <a:gd name="T60" fmla="*/ 128 w 611"/>
                              <a:gd name="T61" fmla="*/ 43 h 171"/>
                              <a:gd name="T62" fmla="*/ 80 w 611"/>
                              <a:gd name="T63" fmla="*/ 30 h 171"/>
                              <a:gd name="T64" fmla="*/ 82 w 611"/>
                              <a:gd name="T65" fmla="*/ 22 h 171"/>
                              <a:gd name="T66" fmla="*/ 130 w 611"/>
                              <a:gd name="T67" fmla="*/ 34 h 171"/>
                              <a:gd name="T68" fmla="*/ 128 w 611"/>
                              <a:gd name="T69" fmla="*/ 43 h 171"/>
                              <a:gd name="T70" fmla="*/ 48 w 611"/>
                              <a:gd name="T71" fmla="*/ 22 h 171"/>
                              <a:gd name="T72" fmla="*/ 0 w 611"/>
                              <a:gd name="T73" fmla="*/ 9 h 171"/>
                              <a:gd name="T74" fmla="*/ 2 w 611"/>
                              <a:gd name="T75" fmla="*/ 0 h 171"/>
                              <a:gd name="T76" fmla="*/ 50 w 611"/>
                              <a:gd name="T77" fmla="*/ 13 h 171"/>
                              <a:gd name="T78" fmla="*/ 48 w 611"/>
                              <a:gd name="T79" fmla="*/ 22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11" h="171">
                                <a:moveTo>
                                  <a:pt x="609" y="171"/>
                                </a:moveTo>
                                <a:lnTo>
                                  <a:pt x="561" y="158"/>
                                </a:lnTo>
                                <a:lnTo>
                                  <a:pt x="563" y="149"/>
                                </a:lnTo>
                                <a:lnTo>
                                  <a:pt x="611" y="162"/>
                                </a:lnTo>
                                <a:lnTo>
                                  <a:pt x="609" y="171"/>
                                </a:lnTo>
                                <a:close/>
                                <a:moveTo>
                                  <a:pt x="529" y="149"/>
                                </a:moveTo>
                                <a:lnTo>
                                  <a:pt x="481" y="137"/>
                                </a:lnTo>
                                <a:lnTo>
                                  <a:pt x="483" y="128"/>
                                </a:lnTo>
                                <a:lnTo>
                                  <a:pt x="531" y="141"/>
                                </a:lnTo>
                                <a:lnTo>
                                  <a:pt x="529" y="149"/>
                                </a:lnTo>
                                <a:close/>
                                <a:moveTo>
                                  <a:pt x="449" y="128"/>
                                </a:moveTo>
                                <a:lnTo>
                                  <a:pt x="401" y="115"/>
                                </a:lnTo>
                                <a:lnTo>
                                  <a:pt x="403" y="107"/>
                                </a:lnTo>
                                <a:lnTo>
                                  <a:pt x="451" y="119"/>
                                </a:lnTo>
                                <a:lnTo>
                                  <a:pt x="449" y="128"/>
                                </a:lnTo>
                                <a:close/>
                                <a:moveTo>
                                  <a:pt x="369" y="107"/>
                                </a:moveTo>
                                <a:lnTo>
                                  <a:pt x="321" y="94"/>
                                </a:lnTo>
                                <a:lnTo>
                                  <a:pt x="323" y="85"/>
                                </a:lnTo>
                                <a:lnTo>
                                  <a:pt x="371" y="98"/>
                                </a:lnTo>
                                <a:lnTo>
                                  <a:pt x="369" y="107"/>
                                </a:lnTo>
                                <a:close/>
                                <a:moveTo>
                                  <a:pt x="288" y="85"/>
                                </a:moveTo>
                                <a:lnTo>
                                  <a:pt x="240" y="73"/>
                                </a:lnTo>
                                <a:lnTo>
                                  <a:pt x="242" y="64"/>
                                </a:lnTo>
                                <a:lnTo>
                                  <a:pt x="290" y="77"/>
                                </a:lnTo>
                                <a:lnTo>
                                  <a:pt x="288" y="85"/>
                                </a:lnTo>
                                <a:close/>
                                <a:moveTo>
                                  <a:pt x="208" y="64"/>
                                </a:moveTo>
                                <a:lnTo>
                                  <a:pt x="160" y="51"/>
                                </a:lnTo>
                                <a:lnTo>
                                  <a:pt x="162" y="43"/>
                                </a:lnTo>
                                <a:lnTo>
                                  <a:pt x="210" y="56"/>
                                </a:lnTo>
                                <a:lnTo>
                                  <a:pt x="208" y="64"/>
                                </a:lnTo>
                                <a:close/>
                                <a:moveTo>
                                  <a:pt x="128" y="43"/>
                                </a:moveTo>
                                <a:lnTo>
                                  <a:pt x="80" y="30"/>
                                </a:lnTo>
                                <a:lnTo>
                                  <a:pt x="82" y="22"/>
                                </a:lnTo>
                                <a:lnTo>
                                  <a:pt x="130" y="34"/>
                                </a:lnTo>
                                <a:lnTo>
                                  <a:pt x="128" y="43"/>
                                </a:lnTo>
                                <a:close/>
                                <a:moveTo>
                                  <a:pt x="48" y="22"/>
                                </a:moveTo>
                                <a:lnTo>
                                  <a:pt x="0" y="9"/>
                                </a:lnTo>
                                <a:lnTo>
                                  <a:pt x="2" y="0"/>
                                </a:lnTo>
                                <a:lnTo>
                                  <a:pt x="50" y="13"/>
                                </a:lnTo>
                                <a:lnTo>
                                  <a:pt x="48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Line 392"/>
                        <wps:cNvCnPr/>
                        <wps:spPr bwMode="auto">
                          <a:xfrm>
                            <a:off x="316230" y="1078230"/>
                            <a:ext cx="968375" cy="4591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393"/>
                        <wps:cNvCnPr/>
                        <wps:spPr bwMode="auto">
                          <a:xfrm>
                            <a:off x="339725" y="1026795"/>
                            <a:ext cx="5778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394"/>
                        <wps:cNvCnPr/>
                        <wps:spPr bwMode="auto">
                          <a:xfrm flipH="1">
                            <a:off x="374650" y="1042035"/>
                            <a:ext cx="22860" cy="520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979170" y="119697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680720" y="3619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2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744855" y="102362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3" name="Rectangle 398"/>
                        <wps:cNvSpPr>
                          <a:spLocks noChangeArrowheads="1"/>
                        </wps:cNvSpPr>
                        <wps:spPr bwMode="auto">
                          <a:xfrm>
                            <a:off x="1218565" y="153543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4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1925955" y="104711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5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73660" y="154305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6" name="Rectangle 401"/>
                        <wps:cNvSpPr>
                          <a:spLocks noChangeArrowheads="1"/>
                        </wps:cNvSpPr>
                        <wps:spPr bwMode="auto">
                          <a:xfrm>
                            <a:off x="179070" y="956945"/>
                            <a:ext cx="952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47" name="Group 402"/>
                        <wpg:cNvGrpSpPr>
                          <a:grpSpLocks/>
                        </wpg:cNvGrpSpPr>
                        <wpg:grpSpPr bwMode="auto">
                          <a:xfrm>
                            <a:off x="988695" y="1349375"/>
                            <a:ext cx="20955" cy="22225"/>
                            <a:chOff x="1557" y="2125"/>
                            <a:chExt cx="33" cy="35"/>
                          </a:xfrm>
                        </wpg:grpSpPr>
                        <wps:wsp>
                          <wps:cNvPr id="348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7" y="2125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7" y="2125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0" name="Group 405"/>
                        <wpg:cNvGrpSpPr>
                          <a:grpSpLocks/>
                        </wpg:cNvGrpSpPr>
                        <wpg:grpSpPr bwMode="auto">
                          <a:xfrm>
                            <a:off x="1274445" y="1525905"/>
                            <a:ext cx="20955" cy="22860"/>
                            <a:chOff x="2007" y="2403"/>
                            <a:chExt cx="33" cy="36"/>
                          </a:xfrm>
                        </wpg:grpSpPr>
                        <wps:wsp>
                          <wps:cNvPr id="351" name="Oval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7" y="2403"/>
                              <a:ext cx="33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7" y="2403"/>
                              <a:ext cx="33" cy="36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3" name="Group 408"/>
                        <wpg:cNvGrpSpPr>
                          <a:grpSpLocks/>
                        </wpg:cNvGrpSpPr>
                        <wpg:grpSpPr bwMode="auto">
                          <a:xfrm>
                            <a:off x="1877060" y="1172845"/>
                            <a:ext cx="20955" cy="22225"/>
                            <a:chOff x="2956" y="1847"/>
                            <a:chExt cx="33" cy="35"/>
                          </a:xfrm>
                        </wpg:grpSpPr>
                        <wps:wsp>
                          <wps:cNvPr id="354" name="Oval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6" y="1847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6" y="1847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6" name="Group 411"/>
                        <wpg:cNvGrpSpPr>
                          <a:grpSpLocks/>
                        </wpg:cNvGrpSpPr>
                        <wpg:grpSpPr bwMode="auto">
                          <a:xfrm>
                            <a:off x="99695" y="1525905"/>
                            <a:ext cx="20955" cy="22860"/>
                            <a:chOff x="157" y="2403"/>
                            <a:chExt cx="33" cy="36"/>
                          </a:xfrm>
                        </wpg:grpSpPr>
                        <wps:wsp>
                          <wps:cNvPr id="357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403"/>
                              <a:ext cx="33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403"/>
                              <a:ext cx="33" cy="36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9" name="Group 414"/>
                        <wpg:cNvGrpSpPr>
                          <a:grpSpLocks/>
                        </wpg:cNvGrpSpPr>
                        <wpg:grpSpPr bwMode="auto">
                          <a:xfrm>
                            <a:off x="702945" y="1172845"/>
                            <a:ext cx="20955" cy="22225"/>
                            <a:chOff x="1107" y="1847"/>
                            <a:chExt cx="33" cy="35"/>
                          </a:xfrm>
                        </wpg:grpSpPr>
                        <wps:wsp>
                          <wps:cNvPr id="360" name="Oval 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847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Oval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847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62" name="Group 417"/>
                        <wpg:cNvGrpSpPr>
                          <a:grpSpLocks/>
                        </wpg:cNvGrpSpPr>
                        <wpg:grpSpPr bwMode="auto">
                          <a:xfrm>
                            <a:off x="702945" y="185420"/>
                            <a:ext cx="20955" cy="22225"/>
                            <a:chOff x="1107" y="292"/>
                            <a:chExt cx="33" cy="35"/>
                          </a:xfrm>
                        </wpg:grpSpPr>
                        <wps:wsp>
                          <wps:cNvPr id="363" name="Oval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292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Oval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292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65" name="Group 420"/>
                        <wpg:cNvGrpSpPr>
                          <a:grpSpLocks/>
                        </wpg:cNvGrpSpPr>
                        <wpg:grpSpPr bwMode="auto">
                          <a:xfrm>
                            <a:off x="306070" y="1067435"/>
                            <a:ext cx="20955" cy="22225"/>
                            <a:chOff x="482" y="1681"/>
                            <a:chExt cx="33" cy="35"/>
                          </a:xfrm>
                        </wpg:grpSpPr>
                        <wps:wsp>
                          <wps:cNvPr id="366" name="Oval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" y="1681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Oval 4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" y="1681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8" o:spid="_x0000_s1402" editas="canvas" style="position:absolute;left:0;text-align:left;margin-left:235.5pt;margin-top:7.9pt;width:163.5pt;height:143.9pt;z-index:-251645952" coordsize="20764,182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j9j1fy0AAGRVAQAOAAAAZHJzL2Uyb0RvYy54bWzsfW1vGzuS7vcL3P8g+OMCOVa/qSVjMovZ 5GTuArMzgz3e/a7YciysLXkl5WV2cf/7fYpksVlqFsnkHHtyNz3AnLbT5WI9xWq+VBWLv/vHL48P s0+bw3G7372+qH6aX8w2u5v97Xb34fXFv12/e7W8mB1P693t+mG/27y++NvmePGPv//f/+t3n5+u NvX+fv9wuznMwGR3vPr89Pri/nR6urq8PN7cbx7Xx5/2T5sdXt7tD4/rE349fLi8Paw/g/vjw2U9 ny8uP+8Pt0+H/c3meMS/vrUvL35v+N/dbW5Of7m7O25Os4fXF5DtZP57MP99T/+9/P3v1lcfDuun ++2NE2P9DVI8rrc7NOpZvV2f1rOPh+2I1eP25rA/7u9OP93sHy/3d3fbm43BADTV/AzNm/Xu0/po wNxAOywgfvoN+b7/QHLv9u+2Dw/QxiW4X9G/0fMz+mdDrx92ksj+i6F1NJ+f0IHHJ9+Vx18n4i/3 66eNQX68uvnzp78eZtvb1xdNvbiY7daPMKR3h82GzGLWLCvqRWofhL88/fVAoh6f/rS/+Y/jbLf/ +XZ7+ut+uztBIkMJqQNS+uWIP5q9//wv+1swXn887U1Xfrk7PBIrdNLsy+uLvmqqeXcx+xvYVMuq mjvj2Xw5zW7wvqr6tu9gYzeg6PqqI6ku11fM5ubj8fTHzd6wXH/60/FkTe8WP1ErH24dsGuwuHt8 gBX+w+Wsm88+z6ol2DpqJqoCovnsfrY6J6gFQZxJE9CsYkzagGDZKKJAJ17eqCjoM09QNbXCpg+o osJgJPFsVGFWAVFUmCpUb111ijRVVsFVqOFqoTLKKrkKtVy3S02irJ6rUNH1qtcYZTVdhapOSJRV dh0qu1lqxlxnlV2Hym4alVFW2XWo7LbSbLrOKptGIm+O7UKz6jqr7DpUdkKirLKbUNldqxlkk1V2 Eyq7XamMsspuQmV3vWbZTVbZTajsRa0yyiq7CZWdkCir7DZUdl9pBtlmld2Gyl4sKuWjbbPKbkNl 961m2W1W2W2o7H6lMsoquw2VnZAoq2yaVf23tuw1g+yyyu5CZS/rhaLsLqvsLlT2aq4ZZJdVdhcq e9WpjLLK7kJlJyTKKnsRKruat5ppL7LaXoTaXq00015ktb0ItV3N+1bpt0VW3YtQ3VVVa8a9yOp7 Eeo7JVNW4b1QeD3XrLLPKrwPFV5Vncopq/FeaLxuVorG+6zGe6HxeqlZeJ/VeC80npApq/Gl0HjT a5aJncUw7kRXk0uh8aZWOWU1vhQab+eajS+zGl8KjbedZuPLrMaXQuMJmbIaXwmNd41mmausxldC 4+1S5ZTV+EpovFtoNr7KanwlNL6oVE5Zja+ExhMyZTVO+9PBeKt+rplmNc/qvJoLpS86bbVbzbNa x4wi5Go0QzebbT/rR7++ai4U3y91XlnNV3Oh+j4hV173YpNJ23dl+KwKtplyn7ms1G1dFdU9PBAf 2Mewvme3w82XnfM74KfZmpx1c+P0eNofydlBTgi4Ma6tw2R9BSpyUijEsA4ibpzHI02M7idido+k idG/RNwXcUYHErFxhQB2mjN1EVGjB6yfJkPuMELJReQOpfcCZbg7nFUZUNqfG9nLoNIunMixzS6R nfbahrwMKu2oDXlZj9K+2ZCXQaXdsSEvg0p7YCLHJrcEKu10DXkZVNrPGvIyqLRrNeRlUGlvasjL oNIOlMixxSyBSvtMQ14GlXaThrwMKu0ZDXkZVNoZGvIyqLT/I3Js8Eqg0i7PkJdBpb2cIS+DSjs2 Q14GlfZlhrwMKu2+iBy7qxKotMUy5GVQaSNlyMug0m7JkJdBpS2RIS+DSvseIse+pgQqbW4MeRlU 2sEY8jKotE0x5GVQaS9iyMug0oaDyG2oIjs30a7CkJdBpa2DIS+DSvsDQ14GlTYBhrwMKq30iRwr +ZJepeW8IS+DSmt2Q14GlRbmhrwMKq2+DXkZVLPEJnpaQpeANeto+wdlcM1i2f5BGWCzIrZ/UAbZ LHvtHxSCHhZOhaBpAWtakGsn+xW4VegBgdrzEO3hYoYQ7XvS7PrqaX2ixSv/OPuMgBuFxWb3ry9W ZuX6uP+0ud4bghMtYa0dmsAZmhrePuxCKje1MBm/5OeTYeWIWEH8kp+WyLZXQnPe2M3D/rgxKAcp Lc8llvRQHf/B8Fo2jaCaoOO3/LTMmCotomuyiIjl4nZ0IIiPCQk1JAjICTrmzE+LhKnSQnKbZVTl WBAQEzKqWFbYdAa9xxj46bA4qrSU3GYZVTkWhNKEjBoWxO4EHWPgp8XCVGkpuc0yqnIsiJ0JGTUs CNYJOsbAT4uFqdJScptlVF+BhZxOge1oWBDmE3SMgZ8WC1NlpHRtllGVY0GYTcioYUFcT9AxBn5a LEyVlpLbLKMqx4IAnZBRw4KIoKBjDPy0WJgqLSW3WUZVjgUROSGjimUl6RgDPx0WR5WWktssoyrH glheERYEDwUdY+CnxcJUaSm5zTKqciwI3gkZtX5BtFDQMQZ+WixMlZaS2yyj+gos5NAvGMcozigI GQQ/LRhPlpHTtVpGVY6GwnxCSq1rKLIoCBkGPx0cJksL6pstJPsKQIgRCjlVQAhLCkIGwk8HiMky knKzhWRfAQhhQSGnDsjta895nwNyZBlJudlCsvNGEwtnxBTLACGMKQgZCD9dDzFZRlJutpDsKwAh jCjkVHsIkUtByED46QAxWUZSbraQ7GsAOYcK/4kKCGHPEkBMlpPUNVtIxtKx9hImh7CjkFMFhEin IGTe/HQ9xGQZSbnZQrKvAISApZBTBYQoqSBkIPx0gJgsIyk3W0j2FYAQnRRy6oCcb/Cc9zkgR5aR lJstJDtvNGFyCGuWATI+n2BBwUD46XqIyTKScrOFZBog+JfIP2XSvb2jivxbQcr3cf+wvaUce/JQ HQ8f3r95OMw+relYgvmfcyAKsocd+bkWlB95s8bhiLuH9cn4ugRVIbOnw/H0dn28t40aDta19n7z aUOZ/+ur+8369ufdrfn5tN4+2J8BhNL/Tdo8ZcrbXPv3+9u/IWv+sLdHKnAEBD/c7w//dTH7jOMU ry+O//lxfdhczB7+eYfM+1XV0grvZH5pu55ikofwzfvwzXp3A1avL04XiE3Tj29O9szGx6fD9sM9 WqqMHnb7PyBb/25LufRGPiuV+wXHEaysL3AuAeY7OpdQk37FYYPnOJcAD25HSUH4KKLnEhbzrien PB1LaLpljx0QaetXHkxYVZRPskLszFjLcHoBA6hP2kAOxf2sg+vvjAajsadZmeSICCNM/p6Isj8i fDAIepLlkpJSInygGk/UVXFGmJc9zdJkfkQYhSkki2WcEXZkAyNNojB/RJNIZJD0C8pyiogk0kfQ +3GhRAbJck7pszFeocKXncIqVHnfUC5KjFWo8wrJXtHeE8cVFktKmorxCtVeIZktzitUvC5XqHlV LhqafCcuTEpfRC5xZqGeK3KJcwuLBeUBxXiFqkeqVhyjOLrQrRRzFycX6lrjFVq8PSsQkyvUfd0o 5iUOMOhyhbpX5RJnGNpeMXtxhIFSSqM2IY4xdJXGK9R93Sl2L04ytK1i9+IgQ4MPLS5XqPt2rthE E+q+QaJynFdo97pcoe5VuWh+9nbfNMr4Lk40NL0ilzjVYBNsI/YlDjU0yDSPYhQHG5q5YvfiXEOz 0niFuqfejn6Pbaj7Ftn9cblC3etyCd1rclGE0eu+MkmtEX2JAw4tDgtE5RKHHGpzyCHGK7T7tlZs VZxzqDrF7sUxBxyCVOQKdY/zk3Hdd0L3OH0SxxjqXpcr1L0qlzjw0CrmJU47dDhdExVLnHhYKl+Q OO/QQQ9xVuFMa86pRTpRHHjoML3EWYWKV9QuDjx06Og4J6F2SiyPCRVqXQiFReeUixpJth1SKtzS PJMtar0Z1zKfQs3OpfOlWPtfT7mo50nOUy6qltE95aJqmnG5QFMu6ujIwP8Huajkk/MnH74l54ym O0o5I2cEecwGx6t1PJr3GGyXbiAf3ksHJdwnZlDGvsI6Y/g1Px27OVZDYIeBKklWlMV2Lhs3pbtl 4VMxzfu8aw3O0o0XyKJNyQnXiuGHROEkmUsYwfYgSXYuXQGgOdYm0CdyFSxnDRA8LoYQPpWkDL0z ejrIk5TVVQ6Boy5NdiZfHhKcHVZSBJfSmBYuQ6PyueXMnZ/W6OCKsRwRf0sJ2zfYQkCZFRwAabpz Cbk93fIWLlO9gilkULn4KFwwSSkWLsJQISc4JS2cNBYV0tPTdNaWBwnzqOAcMbzh/sig6lyOYY2D FSkpOLMLzpk0nQtj137NyNLy0/b9WEJ+r/dVRw4zM0hxD2hfFRw6lhLSpFC1Lte/9vnyLAU/nbTk QqSWsQFN8RtLyHx0VHCmGN5wlzjeKioX0IbLJCkFXD2WI3JDUtK2Li+rRjp6mu5cwjyqxuU/NbAv y1tDRWhIt3DxJKVoqMIJ0WHETEnLeQdw82TobCxjkLAAFZ1PJRkQ50ijqjs7trWwnJS0ZFHEEc6f NJ07MtBgLkrxg3voTMI8qtrl5rYYZ9Oo4DCy0iIjLCVF5WbMFuuFFB2cRpYfnMlJupGEeVRw1lje Pg6lWWDlNq6dP13B3PlpRwG4kixHP6vze346OpdP0sLXkUI1lpD56KOFC8B1frmggXLH8OBBSsrg 1lMdPMopUalAAawUTqQ0mTXmQbo8IJdLDfeN46wCshLYIJ8JFdvjFdyE1b3tIfiVknLab7ODAzMF eiQaN8XdAymmcPyPHY6Hn3IUjjdf3AuE41dLN3lEw/FV3y9tRgdNWL9ZPN5E0eulHSrDaoJhPL5D RZioXxeTk48+GLd1jFMYMOhaJZKORfHAiXzpMU5heLhrqdhfJLiPKchzqk22QYwVJhNP1aGaX5SV 8FqbUm0xVhh9Bla1krog4vL1igpOxHiJwHw3V9zpIjDfoEmFWaj5FoHfKEhRRhCFMjVmQvmoChJn Fmq/7VTJQvW3yFKIMwv135r6RlGdhR1Asd8oMxGd70wGQoyZCM+3nWJjIjzfIakj3gGUzO1No20V 05DxeUTxFWZhB7QopRKHGXbAYqVKJjpASwAREfoFPjhFMtEBtWK0IkTf66NFOPC0WpRLxOiXlTZg kKfBd0CDioRRnYkg/dLEzGKmIaL0VNQozizsgBWGu7jOZJgeNYTizMIvYGlK6kUlCzug6RVmIk6P I8Xaxykj9Rj2oqKJSD1q7lBIPCbbWaxeMQ4Rqwc3ChhHuYUfQaNlXYhKhJhNVdnCr4CKcMWRhp1Q UfqPIpvoBeRBRLnJiH2tjh0iZt/AKOPcwhm4qlfaJyoqE8JBoHALZ+GqMSkmsV4QcftGm6VEicKq rVXZwl6oe8XeRJ3CytaEjcoW9kKNVLqo3kTsvurUZYII39co1hvnJnqhM7kAMdlEBL/G0ivOTfRC h2kjbm8iiA8HhcItHI+qBdSrcBO9oC1jZPXChTqG0EkAP/DWWj6nrGDYq2OIqGBYo5JVVG+yiiFW ywpSOKYC2bSVjKxk2C+1EYkcYwNSbb6S1QxXJqksZiGimmGlrWUozuHbhBNHlS3sBRoGo3qTVQ1X 6ppBVDWs1EzW8Fuo5+pXT/UCBgxafqaobghXvTadiuqGlTZnkbvLt4liANqIJCocVrVib+QaD7ip YwiFRTxdhZVntBdEpcO6VscQUemw0vI0RbXDuka6Xfyrp9DOIJuWeSgqHoKbNiKJioeYKRWkohda pMAqsoUjkraoEYUP60bdcazCTkDOcLQPZO1D1E7QFg6y9iHqgCrsxLfQmRJ8sa9elj/UNtuyAmIN r5yiOFkBUZu0ZBHEetFq4yWOkQZGghrqCljxOXTqMFJRLNXbnJa8aZyzngqrAu1blaUQtXxXHKwN Gq17k1Ed7QryEvp2lXWS8TB7InDTJlXU0g24YdT3qptS2uL1I6eUNi2BaCqvqGnGZYdc+6BHOg1y Kq+oKXIqr6hpxiV3TOUVR9l7U3lFzWam8oqaZqbyivkq01hNI9CHEpF8xjw9qXEyA+pSczZR7g+w IjYt+NSu3B/YxDW0wMkF5g9+dW6sWYankmPPkwDUlAKrsw4ZWKk8AJf0iqBmksylSHxjggLnFIxT fTn3wtdf1uDAAWtzJDL5YbhfztGxqXBiAz+fTDVKTnttM2SOm5ePueiQ4HCxEiCUZTWvYUJA1lJ6 G2Lu/LSy1q74Z5fJeatcvmfnc52YDz8tv7GE/F5HVbt8us7ncqmoXH5mm8m8Q9zXoseOOmWhtavO B49Bhg6bVcrj8RLmUSFcbP4G8eBMX1EGH3FvczlqLjew9aV7WQp+2j4wlzAaaXmE4vf8ZLpzCfm9 3leIDltZfSa51lcISlvKTN5h6ypc4fhfsg9al2oPZ1GG7lzCAlTkiKQeyGZTce2fXIYeAt+WI/IZ UxbYurzfNpNy344kzKNCvNzKgKBferTg3Os2c9xh4S42oAzYFKrOlQ5H9DxNN5IwjwrhcYsKea0Z VC73s/VJf8ydn/Y76F3eb5s5xbGgUCFZic/kZz78tPzGEvJ7/bvqOVPTryq076rvHX5krKb6AJF/ K20m97B3tYlbn/PO0vLTaWkkIb/XUSFhwMiAjIBMXy3dxq9B6CCFaulmwAYjfJLOJSFSVbE03bmE BajcOQ0kAGRQIS3B4keYLiXFys2AjT9NwVLw0/bB0s1rTSY/HxkMtl0vIfPR+2rlSic2CJ5aWTUL REqDY585gEK5Dw5/2lZXbmZrsMlN6mkkYx4XpUxYIfxyVQXG5dwbjN4pObAJYJ5pc6UMC9s4hEhy HEtZAA05Epa7X7nq0FwGNNUNTApSuZmGqkCnCV0OdIOKjhnCcykLoNVuqmn8AlaFVruzYMNJEObP T/v1VEgCseryOzEm4CcTurp5KOuRhjaWkjnpHxpljxgxhvMjKrTGHXKpEdtM6rhxsyJuFc4Q8iGX zNI4ImUBNC4wjnwQJ4YKDXkqVguZb75q3cSTO2yEXBU72taZ9TEltdimvZQF0FpXWZqszXaFCo3S /WmhUOd2vsiHsYSZzW/VUkYLccwskkHIHFnKAmhIpHHy8ievQ3OVe+vMKSHE/B3PzC64Qt6Nazxj 4mMpC6Ahc8Zy9ytbFRpSdiyp31wzf3660WHhZqE6vxe2swSSDNIf5VhKbjIxjPRuDqIxKGOQvTtZ U4/2r9yOg4bUIKuDzIYYNbDsmE4nkZID01hKbjIFzZ2Xqv3JIrXXlpQtii+j8tts5s9PB23p5soa A2BaYjcB1pmFMw6WOh14KbnJBDQkEVl5/TZWhYbsJUvq99rMn58O2oqPzsITnoS2dBNglVk9U6rT mZTcZALayoW1Kr/a1aG5SzUqv+Fm/vxkaG4PhzSoNDSUKXTKyhGOpOQmdWiUXmW5+xWvBq2eu8Px mLeSEuNbdBJnNsmUjWUbx94n1b0RKQugmbwO+oD8mleFhkHdCuK33syfn7bXajrBbj7KzE4ZXko7 5mLeSkMbS8lNJnqNxgQjhl/zqtBqt1MbvPrMn58OGo3llmd6GKkrtwfDQioDbSQlN5mAhkwzK0b2 9HPduIQGvwdn9vx0yGixa5BltsyUl2YJM8toSoc7E5KbTCBDapn5I7/iVfsMGW2GcrTJ5VYcMK4s jnE9+fk0zhOZWUJT8puUkNtLoGrdNOUXuzoqF87023Dmzk9G5TZ0/nY+fs9PpnOeSCyOk+hHEjKf BCrym5PJ+HWuiorOjxFl7jvv3MST2S5TUp7hl1k4g+5MwhJU7DfkL1xFhVw+I0Vmq4ycP7fxzAwF ndsZZtbMyEF3nl2WsADVwvkN/epWRdXTcSSaEdKrCcoVNHSZTTJ23XaiyyyX65GEBaiQYGhk4Elf B+VUe64xbsN9LXRAk7BnOsqXlclMW+ficWv8TU0noWc/emFyfEP2JPSftrvNrLFLeHcK+s3urwcM 2vQbFXafvf/8L/vbzeuLNYqqm/JWX+4Oj1Tman93R1cqIonBn21GBKqxiXrrq82X0+yG3lc9wmz4 YqjWOB1ytjMCc3lCBfo/bvaPM/rh9cUDBDKtrD/Za8nJWh0JNbrbU7l8sKD681QIH+FRe0n5t5S/ f9yeNofZw/YRxbl8wf1MyXuDzN06SRg/HravL/57NV/9vPx52b5CQOfnV+387dtXf3j3pn21eFf1 3dvm7Zs3b6v/S8Cq9up+e3u72RGO2ZfHh93xCv+IMvmn09PV5eXx5n7zuD7+9Li9OeyP+7vTTzf7 x0voenuzubw9rD9vdx8usUedXz6utzujKq+TS8ndFHSHiPw0Qkcr9lOXUIejJv5LFccnB5uwQWMY X2ODs7uH7dO/w8CMEtga6yUCqm57XmH/bX1Ggzku5g0OZ3Hl+2bhV6iTQf7gBolJWBikmWa/xiCD QbFH3g5b4Qrl4o1xD0YoxsTVskep5WlYnIZF1P6gwLiwQrN/fB4r7Pqqo8gMTcxV08IvwgvVaSz8 wcdCODmEFZqtztdYoZmc/8/55BwsFSOjYjg1T/Y4LRb//Anbj+0tjYpwfll7fHfYbO72h0dsWsx2 2dnkL+YKque4SQnX8bIfCVVCRzO52X6YETQ6jYeXffGOJqh3P9yQhGHYnzmko5/mg1NLNtHh26qz /qqQCJOH50KlZkZc8F0HBHEm0LWniYqC1fVAQKdtY6LASeWJoqLAR+YJUEBCYQOvkKeKCoOt7ECg CUOx8YEqphgKinsKFFlUxBEnTaOwKAfMM0JdL41RVstYMw6MbHWKmJ7FhUlxiUJNN6YcUJRRVtWU oOKh6RKJYkzRPpN1mEyJkZhEohBTFBpFD7xEdD48bosUj/dkcYlCZbeqNVIJTM8oLlGo7NYUJYpC yyqb/Jy+KV0i2kZ7sig0CuR5im6pDR2i6FIUmqi31KmfCI3Vvr24RKGycQ+o0msUO/eM4hKFyqbq J/Hup5wxzyguUahsXSJRZCnKiCJ6vik6iB6XSNRXikKj5MyBkfqJiNJKcYlCZfeqQYqqSnGJQmUv Wzo9H7Nsijp4weMShcrWJSInTZqRqKK0MrU3YhKJq4+i0EQBpeVSG0YoBJeRKFT2SjVIivl5RnGJ QmUjpZWqu0SxZbVN4XPfli4ShTQ8WbTbRLUkhKy1gYSSpT2nKDhRKQmVKrSvhI7/eE5xmUJ9o3CD NpRQsqbnFJdJKBxZDYrCKZnFc4rLFCo8IZOojxTlJCojIaSv6YlyyLxMUXSiKhLul9dWJRRk95zi MgmNU0XJuGGKmkhxmYTGbWG7mImLekhxmYTGdZkoJJhGR8mcngL5IZqe6LSdp4uikxWQ2kobUyjw 7jlF0VHI3VPAYaNZpqh/FJdJaBzbB6XvRO2juExC41KmqfjJVPwEHxp8itc+BSp9+HgqfqKdpae1 NCnSR03TinTZptc+qy5DjrnMcOfEgzQ5rX6J3J8dzpBjjDTknJKYIXdQcTrWBogz5JjRDXfOr8qQ O6g+ySVN7vI6p/u8RhVB3FG4a58pllakO8F97VOmMuSuV/1lDBly16s+9zdN7g6IXvvstQy5M2As nkos0iUoXvvTEhnuDiqKQhZxd1B93mGau8t+uvYJeBlyBxWrlhJhXLbgtU8nz3B3UH0uZIbcQfXJ mIb8V1eiAFfc0WZWmBSoHZK2bBaWbZQDYMNbzp4KqXxCNr/kpyWy42QREbfHDPgZtnZOw3lcGgav tzQI+FxdZ3Oj/AxRlFH5JpkFP0McI6IcEHhPnYRpJHQnjjVbbpafIZIyqqFN5sHPEMqYKocF7tIi LPDPFmApoxraZAz8DLGMqXJYKBfZ6jvdL1Q9Id8vZVRDm4yBnyGWMVUOCzyrZVh8nhC3y8/QxuDw LUHs22Qe/AyxDJLx2xwW+GSLsMAJXCBlIZVvk6XkZ4hlkIzf5rDACVuEhQ7Q5W2skMq3yVLyM8Qy SMZvc1h6/x2kvxdK3M1jKaTybbKU/AyxDJLx2ywWb+FpLHAQF2Apo4KPOMnLTt1jqhwWeHod3zQW uJaT7dv5voxqaJM1zs+wX8ZUOSzw7BZhIV9yAZhCsqFVRsHPEM2YKoeGnMJlcOCHLoFTSDY0yzj4 GeIJpOPXWUDwTZcBguu5BFAh2dAsS8pPAWhMlgUEJ3IhIH//IjfNTyuC/XrIvV2E2zfLXPgpAA3S 8essIKpgVbKqwZlF7krmzU8BqJTMN8tc+CkADdLx6ywgOJ3LAOXuPnQ9VErmm2VJ+SkADdLx6ywg +JnLALnMGGwZmTc/RQ+VkvlmmQs/BaBBOn7NgOgIw/p0b9Lw6Qebh48qkR/t0Qfajn7L6QV7AMLe G7d+en1x97A+mVz4b2FGhyzero/3s0/rh9cXhgMpe331fvNpYw9c3G/Wtz/vbs2/ntbbB/uz0bI7 P0AHRuwBgvf7278he+uwx5kO2M8PfuCGDmKe56/Z8e4F8tdwCgLNw1kavXqw63FUFT1EScC/3c2D Ld1asrKHesMEtTC+ViuXZZzH1iJswuQIpYx/GFfDVStRacLIWqtcoALf1RB9QxgvyigMrGmXWWCV 6hlpAoVhNU0gkctWISgclUjks6GoK0J9kesURTobigcovEJ1r5ReEzcN4iC6wipUedUol4iInLba 3BcWMQI6Zes1isuPFIih3nW5Qs2rconMtgbSR1Uvsttq7So5kdxWm/uMIhhFgpt6yY/Ib2vMhRUx XqHu65riyBGTECluuJ1cwRjqHiWHFF6h7nW5Qt2rcolEN7oIMqp7kexWa7diilw3e3dZRF8i341u 2YnqS6S7dbhkJy5XqHscDVJ4hYMNboNWeIW6b7SLJ0XSmy5XqHtVLpH3RulxUYwi9w11seIYRepb Z24si+hepL+R5UR1L7LfcN5dkUvoXrseTyTALbTvkUqj+TEHd7ArcoV2r8sldK/JJdLg7GU0EX2J VLhWu3FSZMLh8E9cXyIbDjVn4xhFMly/oru7YnKFukc9WYVXaPdLcxtQjFeo+0670FFcJajLFepe lUskxUGiOEaRGIfbzOMYRVrcslNsVaTGdQ3ls7kxGsvsD7fu2PGathBmGY7QmPs3/DRb70bxWrt3 u+Y6HOnIm4sCskclTezi9exNShO7CCC7DNLE+HootM+77DSxK3uHwvVub5ghdxi92yhD7lD6gpAZ cocTSxPrSsiQO6Te75wmp+UHKWZKq6E9Je1Nn/ZHKkFw7coJX/tqH2lFTmk1WsKRqy1z7cvWphXp Ssxce+dmmnxKq9H0Hk+rwZgPhboB/rC5Oc3gmsEgYH0qh9cXh4vZ+9cX762jxruWrLuJimPQLJq6 fMOObux41aIgXA+WBzX2b/HTusG4nDRPCPyWn6HrLR0bklLx37M3bZz2QLnGGBd95piGo6IDTCD0 +T/Mmp9WRORsWzKegPg1Py0ZZWeDWaaQ3rlszENHUzl1+3QJFQ7dKgoJhitbmDk/HR5XMhJ5325W 4vf8dHSuBzOlyEbyMRcdErbdVlI/PmuYai7i5+M/zJ2fVlY4BSxHnynG7/np6OgUHenIJy3ye34y 3bmE/D6BivWfTVOBq8BIAWdAsgcaLm4Fv4xdP7AU/HTSco/6BCx+z09HN5KQ3+uosNmyssJBYWXQ +qrlWrCZUC+cCJajr9jGUvDTStu4Pq2hhRT6sYTMR0eFrZqVIVtIGa4FS5mp7drSqQtYFi5ST0o7 lJxOf31jCfOosK23MviqsVpf0bVJRtpMcUw4HSydv76DpeCn7StTN4LQZ9KVxhIyH72vOtcDQzKP hopSMQwqn+bI3PlppV24USB3hQHcEZYfvoGUBY4l5PZ0VEM5Pp78VFTuqx2KwjB3fjpUbhQgy0lJ u3B9StfopOnsdqRBoT9Jp6PqXQ8Ml7NoqLh6HZwTZ9wlqp428LCs1o+q/J6fFj3cF5YOi0op7Tmd tZFBQn6fQOUKjtMFOJa3hmrpxpXO7yeZOz+ttHBqGGnhtkhLy32aKZYMx4ZF7yXk9nRUfI1Jl724 wSwb0QdwZiSlXbmRfXBRsBT8dOhdn8KhkeQ3lpD5MKoplPrDh1IxPY9CqeajevZQKgrHca16XJu+ dAnFQ1WvZtmjFKKrpzSHj4+3QlxOKQz4F1cDWczJ376w/i0tllqZa+rxX/q+QiJMaN5f3S3ISxvh FMb3KrgmcaRzzAmbooATxSYinIDeEyGpKM4JPeiJwCPOKXT24oK/OCdMFQMnTU8YeT2RqicRVe2M CzoCT0ZVNXwiqtoiEBJVlSwUYo/kjrUuwqotqjfEeQm910oPirAqZgGFl9B8S2GciDVQKWSvVV1f QveavkRYtQVVFKMIq1YaRhFWbecKRhlWNdHxCEYRVkXhb0UuoXtbqWHcjzKs2mlyCd3byhgRXqHu dX0J3Wv6EmFVVMOMYxRhVYx9cZsQYVXc+aTwCkeblTkXPYYooqooEq+wClW/NMeZI6zC4abBOBm1 LqQVDvZsYnERgxAxVV1ZQvGaskRMtV5SPCgy4IiYqoZQhFRxSY7CKtS7iWZHEIqIKq4dUFiFel8o XSgCqlS8IA4w1LutljTuQlFTRNdVqHdNVyKciusw4lKJcKoGUERTcamIwipUO7776Ggqgqk020V1 Rffk+DEX2QFxVqG54zoZhVWodpO+ETEGEUrVdRWqXdOViKTS4B0FKCKpGkAZSFXwiTiqLVU0NitZ X0RROt0h4JVukmYimhL1RXC1swIvVHqjfDaiwIiuqVDpmqZEhRGTHREZYaCWPD7yi3glKOhEjRFl 5SfqiygKp2sZg7aiRk4eIk+DDIWoNcGBMBDZcjVjGxDVRVQdhdoObWAKysezDqagvBbom2pdaJqZ gvKaZqagvKYZ51e89heep/MPaBUCt+Y11hnWrZsht9GAqdbFKKvs71Hr4lcnQ9Dix5SAwCqAnGSD T9/FU+aY5mEebn2H9gYK9kNbSjjSLCXsLxV76GgZShx9fgzz4adrmSQjukzcCa7AMwmZD/vHQ5md rC7yMMigoYKnynLPHLGDF8rS4cqmJHryGhj0/LmxtPzUJOT3Oip4Pc5kUFG5y5VyWRJ8sRu8G0lU Le0NCRUiXyn0YwnzqOBSsLy9DBoqulGbpMiEifh6Pe+JZhn4aXsAXhHLLd2hY/GYjd5R2K0b1l4C DRFd7kuIfLUd5s1PKypfhYi9W0r7dJrUcEt35kg6biwBCNfZEmcvgAaIrhklQthLSlL65okMQdoU GV0Ma7ilY7h02a6QLg8Ie0wpgAaIb1RLx1upNCLg+OwRFoCfthuxRzZkWPSlUI9kYy56/7iURN++ hsa2n/6GLZQ0XpfTmIn/nkt1jmOKa/7wcU14K8IrN2z60ddcuUFrGncLVoNRxX1h0UjlarFsyM9C hz7bbkVXFdnPkCOVfOXadCvbD3YrG+YCYYVmVvpWK2xQ+QNWBiNDPRHctGmsbIiXd33vw+Udzf+T DU43A+KyFyyChQ2aNcLX2GD08qGmbxc8Wc/bem5rqg7WWOMQLhYFNCR2uFB9ssbpnkq6eoi2JdYa /xUHMHDC7gEXptqRTE04enMPus0fDof9Z6qZccT4Z8Y28Qf0C9XLyF6wukKynytdik3nYmULjA6G u1x1VOCBDBeXX7ZYpifHUTpHYvwfnIFEa0/thlVaUwTXi6KeCv0L7hR1h1K+jwtQ9Xon78z/nEIC MvWmVKtWd6drhUnpn+rVq3eLZf+qfdd2r1b9fPlqXq3+abWYt6v27Tt5p6u5TvdX3+lqTu50mDlJ 14HQ+OXw4f2bh4Ot0WIurOXOFmRfea2tv5KWxOfLYvlpOvrs0tjTl/dfzMVc1u9Klpyt97Lb42Lf 2cM/7/A14JM68Q8H/uE9/7De3dzvcbjpdIEDrfTjmxN+w998fDpsP9zj8JP13x2f/oArid9t6SSs EdDK4H55watsKUljPESE14f+Mrqe7LcdInDbeU9ZVBgCGiTFn62zeqz2pwHili5cNl9U+BFNA0TB vdffPkBgRYWv84cfIOBIGg8QxjUplgQY4J/+tL/5j+Nst/9tB4ge6wJKH7JbMZygMv0SrCHmCxyf nNYQ0xDBo+SLrSFsMPaHHyIQUxsPESYe80JDRFWjvhRlu9EYgR1FCwcixu5gjKg72j9P+4xpGeGG yZcbI8x5zB9+jMARnPEYYUJYLzVGrOpu5dcRbe+C6sEYMfki9g/baasxqODlxggfqvihfRGYwM/H CCrA4HZhN3/+9Ny+iL5ZuMyHitYQWDJMq4h5Nb98XG93GY/e5Ix4XmeEDyT90CMEzk6MRwgToHip VUS/ovgabTRW3WJl6zYNa4gVXN/TPmNaQ/w91hDGc/497zM+XH3+8DSzIabPT0jMvi9IUPm8P9xe 1jQJ0U9Ph/3N5njc7j788bD/+IQ5CYyusDJALHJrQp4+FckQzFp7AYKj+uPhiZcQH+hH47DEFI8Q jOHi39PvhqIkxrlcLhC2ML6HpsVVOmchjHputh3G94AS0e7tzf1f7u6oACRu9YPMGE/qanj385fT 7AYvqUQL/aEN+CPaaZOcjLxOPuuiRsjIaxZRql+j2V/u108bo9mj0KxPr/kLrlmAYv2a9QUWZhEl Ufg2oaIhMOzywDYPD9unIwFbXynhYxGILIxX2ossbEnPb/l7mLG7lmK6ouLxEjmA25uN+dRjH71m mj7rxpmmXyz9jzFNn8hA98JQkL2bI1nihYLs//NTJzCycmLIWb5Adrl9/M+P68OG0wNWVUtZNzZF oEVRNvxi0wTcG5sq4N6Upgvs9pQucJdKFzBTAuZXOyM+/0RLy1y7FOeJ1q0/5ESKej6/2URb1QgF UqjPePnhzbOpv8PqW8y0lBFndu9+pq3nOJtiZlo3eaFE7f1opuVDCn+/mZZO6VjVuuHsJdMxIkoa zbRSRdNM+z18/7Twf/5FINUNEab5kokAL2Oa00yL3ZVdfD2H22+aadXVrbKlpTtN5EzrQuvPONMu +57uEzUzbdUjNffr9rQ1fGP2j5e2Gn90pjU8/657WqpdJIazlwxIRpQ0mmmliqaZ9geaaX0wzC4C bZnsF/Jyv4xpTjPtNNN+X3taH15ye1pbuPbcOfxb7mlXOBTz7Tvail3H3/mG1jvl3VjmU6JexD93 vukfzbLTfnZ/+K+L2ecD3cT8nfizXmg/exbUsKUQXmiWHX+9z2CZ0yQ7TbLf1yTrgzU8ybpozfNt Z/t5TZka37qbraiukvnj73s3Sxv2cDdrL358qcFsrKTRaDbtZn/UeZaKzgnTfMmQRuT7fQbTnCba aaL9riZaKs4m/Mb2Zt/n3M2GE+2yQ6ESmT8t4rORTCieQmpbQOo7dRpTYUwxlr3oSbeRjp5hKPuW PKYpDyqVnfEyu1m6FEBY5kuGM/ws67/eZ7DMaZKdJtnva5L1YRq3m7Vz3nNOsg0is1xTab7o21Ex sHS+ceuqnFYLe/Po9zrLel+89RmjaPDLnQMb6+gZxrJpljXZkb9hDuQLzbJn0QxbrveF3CwvYpnT LDvNsoWzLNKOb67wf1Ny7QMCSPfbm7fr0zr83ZyvudrU+/v9w+3m8Pv/JwAAAAD//wMAUEsDBBQA BgAIAAAAIQBDmQlT3wAAAAoBAAAPAAAAZHJzL2Rvd25yZXYueG1sTI/BTsMwEETvSPyDtUjcqN0W 2jSNUwESEuLUhgqum3ibRMR2FDtt+HuWExx3ZjQ7L9tNthNnGkLrnYb5TIEgV3nTulrD8f3lLgER IjqDnXek4ZsC7PLrqwxT4y/uQOci1oJLXEhRQxNjn0oZqoYshpnvybF38oPFyOdQSzPghcttJxdK raTF1vGHBnt6bqj6KkarQX2Ob6+hOPYJVh8bemrL/eJQan17Mz1uQUSa4l8YfufzdMh5U+lHZ4Lo NNyv58wS2XhgBA6sNwkLpYalWq5A5pn8j5D/AAAA//8DAFBLAQItABQABgAIAAAAIQC2gziS/gAA AOEBAAATAAAAAAAAAAAAAAAAAAAAAABbQ29udGVudF9UeXBlc10ueG1sUEsBAi0AFAAGAAgAAAAh ADj9If/WAAAAlAEAAAsAAAAAAAAAAAAAAAAALwEAAF9yZWxzLy5yZWxzUEsBAi0AFAAGAAgAAAAh AIeP2PV/LQAAZFUBAA4AAAAAAAAAAAAAAAAALgIAAGRycy9lMm9Eb2MueG1sUEsBAi0AFAAGAAgA AAAhAEOZCVPfAAAACgEAAA8AAAAAAAAAAAAAAAAA2S8AAGRycy9kb3ducmV2LnhtbFBLBQYAAAAA BAAEAPMAAADlMAAAAAA= ">
                <v:shape id="_x0000_s1403" type="#_x0000_t75" style="position:absolute;width:20764;height:18275;visibility:visible;mso-wrap-style:square">
                  <v:fill o:detectmouseclick="t"/>
                  <v:path o:connecttype="none"/>
                </v:shape>
                <v:shape id="Freeform 381" o:spid="_x0000_s1404" style="position:absolute;left:7131;top:11811;width:11747;height:57;visibility:visible;mso-wrap-style:square;v-text-anchor:top" coordsize="1850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JrgcAA AADcAAAADwAAAGRycy9kb3ducmV2LnhtbESPQYvCMBSE74L/ITxhL0VTFYpUo4ggeFrYKnh9NM+2 2LyUJNX6782C4HGYmW+YzW4wrXiQ841lBfNZCoK4tLrhSsHlfJyuQPiArLG1TApe5GG3HY82mGv7 5D96FKESEcI+RwV1CF0upS9rMuhntiOO3s06gyFKV0nt8BnhppWLNM2kwYbjQo0dHWoq70VvFHiT cM9F1urepb9JUvn5lUulfibDfg0i0BC+4U/7pBUsFxn8n4lHQG7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oiJrgcAAAADcAAAADwAAAAAAAAAAAAAAAACYAgAAZHJzL2Rvd25y ZXYueG1sUEsFBgAAAAAEAAQA9QAAAIUDAAAAAA== " path="m,l50,r,9l,9,,xm83,r49,l132,9,83,9,83,xm165,r50,l215,9r-50,l165,xm248,r49,l297,9r-49,l248,xm330,r50,l380,9r-50,l330,xm413,r49,l462,9r-49,l413,xm495,r50,l545,9r-50,l495,xm578,r50,l628,9r-50,l578,xm661,r49,l710,9r-49,l661,xm743,r50,l793,9r-50,l743,xm826,r49,l875,9r-49,l826,xm908,r50,l958,9r-50,l908,xm991,r49,l1040,9r-49,l991,xm1074,r49,l1123,9r-49,l1074,xm1156,r50,l1206,9r-50,l1156,xm1239,r49,l1288,9r-49,l1239,xm1321,r50,l1371,9r-50,l1321,xm1404,r49,l1453,9r-49,l1404,xm1486,r50,l1536,9r-50,l1486,xm1569,r50,l1619,9r-50,l1569,xm1652,r49,l1701,9r-49,l1652,xm1734,r50,l1784,9r-50,l1734,xm1817,r33,l1850,9r-33,l1817,xe" fillcolor="black" strokeweight=".05pt">
                  <v:stroke joinstyle="bevel"/>
                  <v:path arrowok="t" o:connecttype="custom" o:connectlocs="31750,0;0,5715;52705,0;83820,5715;52705,0;136525,0;104775,5715;157480,0;188595,5715;157480,0;241300,0;209550,5715;262255,0;293370,5715;262255,0;346075,0;314325,5715;367030,0;398780,5715;367030,0;450850,0;419735,5715;471805,0;503555,5715;471805,0;555625,0;524510,5715;576580,0;608330,5715;576580,0;660400,0;629285,5715;681990,0;713105,5715;681990,0;765810,0;734060,5715;786765,0;817880,5715;786765,0;870585,0;838835,5715;891540,0;922655,5715;891540,0;975360,0;943610,5715;996315,0;1028065,5715;996315,0;1080135,0;1049020,5715;1101090,0;1132840,5715;1101090,0;1174750,0;1153795,5715" o:connectangles="0,0,0,0,0,0,0,0,0,0,0,0,0,0,0,0,0,0,0,0,0,0,0,0,0,0,0,0,0,0,0,0,0,0,0,0,0,0,0,0,0,0,0,0,0,0,0,0,0,0,0,0,0,0,0,0,0"/>
                  <o:lock v:ext="edit" verticies="t"/>
                </v:shape>
                <v:shape id="Freeform 382" o:spid="_x0000_s1405" style="position:absolute;left:1085;top:11811;width:6058;height:3587;visibility:visible;mso-wrap-style:square;v-text-anchor:top" coordsize="954,5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CZkFsQA AADcAAAADwAAAGRycy9kb3ducmV2LnhtbESPT2vCQBTE7wW/w/KE3urGFKxNXUXEolf/YPX2mn0m wezbuLs18du7hUKPw8z8hpnMOlOLGzlfWVYwHCQgiHOrKy4U7HefL2MQPiBrrC2Tgjt5mE17TxPM tG15Q7dtKESEsM9QQRlCk0np85IM+oFtiKN3ts5giNIVUjtsI9zUMk2SkTRYcVwosaFFSfll+2MU rFL3fjhpj9fj4Xt5bbmw1Ver1HO/m3+ACNSF//Bfe60VvKZv8HsmHgE5f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gmZBbEAAAA3AAAAA8AAAAAAAAAAAAAAAAAmAIAAGRycy9k b3ducmV2LnhtbFBLBQYAAAAABAAEAPUAAACJAwAAAAA= " path="m954,8l911,34r-4,-8l950,r4,8xm882,51l838,76r-4,-8l878,43r4,8xm809,93r-43,25l762,111,805,85r4,8xm737,136r-44,25l689,153r44,-25l737,136xm664,178r-43,25l617,196r43,-26l664,178xm592,220r-44,26l545,238r43,-25l592,220xm520,263r-44,25l472,281r44,-26l520,263xm447,305r-43,26l400,323r43,-25l447,305xm375,348r-44,25l327,366r44,-26l375,348xm302,390r-43,26l255,408r43,-26l302,390xm230,433r-44,25l182,450r44,-25l230,433xm157,475r-43,26l110,493r43,-26l157,475xm85,518l42,543r-4,-8l81,510r4,8xm13,560r-9,5l,557r9,-5l13,560xe" fillcolor="black" strokeweight=".05pt">
                  <v:stroke joinstyle="bevel"/>
                  <v:path arrowok="t" o:connecttype="custom" o:connectlocs="578485,21590;603250,0;560070,32385;529590,43180;560070,32385;486410,74930;511175,53975;467995,86360;437515,97155;467995,86360;394335,128905;419100,107950;375920,139700;346075,151130;375920,139700;302260,182880;327660,161925;283845,193675;254000,205105;283845,193675;210185,236855;235585,215900;191770,247650;161925,259080;191770,247650;118110,290830;143510,269875;99695,301625;69850,313055;99695,301625;26670,344805;51435,323850;8255,355600;0,353695;8255,355600" o:connectangles="0,0,0,0,0,0,0,0,0,0,0,0,0,0,0,0,0,0,0,0,0,0,0,0,0,0,0,0,0,0,0,0,0,0,0"/>
                  <o:lock v:ext="edit" verticies="t"/>
                </v:shape>
                <v:shape id="Freeform 383" o:spid="_x0000_s1406" style="position:absolute;left:1098;top:11811;width:17786;height:3587;visibility:visible;mso-wrap-style:square;v-text-anchor:top" coordsize="2801,5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tmpAMEA AADcAAAADwAAAGRycy9kb3ducmV2LnhtbERPW2vCMBR+H/gfwhF8m6kdDOmMMgobDrww270fmrOm szkpTbT13y8Pgo8f3321GW0rrtT7xrGCxTwBQVw53XCtoCw+npcgfEDW2DomBTfysFlPnlaYaTfw N11PoRYxhH2GCkwIXSalrwxZ9HPXEUfu1/UWQ4R9LXWPQwy3rUyT5FVabDg2GOwoN1SdTxergG9l khfHz/2OfVrZH3P42v0dlJpNx/c3EIHG8BDf3Vut4CWNa+OZeATk+h8AAP//AwBQSwECLQAUAAYA CAAAACEA8PeKu/0AAADiAQAAEwAAAAAAAAAAAAAAAAAAAAAAW0NvbnRlbnRfVHlwZXNdLnhtbFBL AQItABQABgAIAAAAIQAx3V9h0gAAAI8BAAALAAAAAAAAAAAAAAAAAC4BAABfcmVscy8ucmVsc1BL AQItABQABgAIAAAAIQAzLwWeQQAAADkAAAAQAAAAAAAAAAAAAAAAACkCAABkcnMvc2hhcGV4bWwu eG1sUEsBAi0AFAAGAAgAAAAhANbZqQDBAAAA3AAAAA8AAAAAAAAAAAAAAAAAmAIAAGRycy9kb3du cmV2LnhtbFBLBQYAAAAABAAEAPUAAACGAwAAAAA= " path="m,557l48,547r2,9l1,565,,557xm81,541r49,-10l131,539,82,549r-1,-8xm162,524r49,-9l212,523r-48,10l162,524xm243,508r49,-10l294,507r-49,10l243,508xm324,492r49,-10l375,491r-49,10l324,492xm406,476r48,-10l456,475r-49,10l406,476xm487,460r49,-10l537,459r-49,9l487,460xm568,444r49,-10l618,443r-48,9l568,444xm649,427r49,-9l700,426r-49,10l649,427xm730,411r49,-9l781,410r-49,10l730,411xm812,395r48,-9l862,394r-49,10l812,395xm893,379r48,-10l943,378r-49,10l893,379xm974,363r49,-10l1024,362r-49,10l974,363xm1055,347r49,-10l1105,346r-48,9l1055,347xm1136,331r49,-10l1187,330r-49,9l1136,331xm1218,315r48,-10l1268,313r-49,10l1218,315xm1299,298r48,-9l1349,297r-49,10l1299,298xm1380,282r49,-10l1430,281r-49,10l1380,282xm1461,266r49,-10l1511,265r-48,10l1461,266xm1542,250r49,-10l1592,249r-48,10l1542,250xm1624,234r48,-10l1674,233r-49,9l1624,234xm1705,218r48,-10l1755,217r-49,9l1705,218xm1786,201r49,-9l1836,200r-49,10l1786,201xm1867,185r49,-9l1917,184r-49,10l1867,185xm1948,169r49,-9l1998,168r-48,10l1948,169xm2029,153r49,-10l2080,152r-49,10l2029,153xm2111,137r48,-10l2161,136r-49,10l2111,137xm2192,121r49,-10l2242,120r-49,9l2192,121xm2273,105r49,-10l2323,104r-49,9l2273,105xm2354,89r49,-10l2404,87r-48,10l2354,89xm2435,72r49,-9l2485,71r-48,10l2435,72xm2517,56r48,-10l2567,55r-49,10l2517,56xm2598,40r48,-10l2648,39r-49,10l2598,40xm2679,24r49,-10l2729,23r-49,10l2679,24xm2760,8l2799,r2,9l2762,16r-2,-8xe" fillcolor="black" strokeweight=".05pt">
                  <v:stroke joinstyle="bevel"/>
                  <v:path arrowok="t" o:connecttype="custom" o:connectlocs="31750,353060;51435,343535;52070,348615;133985,327025;102870,332740;186690,321945;205740,312420;207010,318135;288290,295910;257810,302260;340995,291465;360680,281940;361950,287020;443230,265430;412115,271145;495935,260350;515620,250825;516255,256540;597535,234315;567055,240665;650240,229870;669925,220345;671195,225425;752475,203835;721360,210185;805180,198755;824865,189230;825500,194945;907415,172720;876300,179070;959485,168275;979170,158750;980440,164465;1061720,142240;1031240,148590;1114425,137795;1134110,127635;1134745,133350;1216660,111760;1185545,117475;1268730,106680;1288415,97155;1289685,102870;1370965,80645;1340485,86995;1423670,76200;1443355,66675;1443990,71755;1525905,50165;1494790,56515;1577975,45085;1598295,35560;1598930,41275;1680210,19050;1649730,25400;1732915,14605;1752600,5080;1753870,10160" o:connectangles="0,0,0,0,0,0,0,0,0,0,0,0,0,0,0,0,0,0,0,0,0,0,0,0,0,0,0,0,0,0,0,0,0,0,0,0,0,0,0,0,0,0,0,0,0,0,0,0,0,0,0,0,0,0,0,0,0,0"/>
                  <o:lock v:ext="edit" verticies="t"/>
                </v:shape>
                <v:line id="Line 384" o:spid="_x0000_s1407" style="position:absolute;visibility:visible;mso-wrap-style:square" from="1098,15373" to="12846,153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xhM/cQAAADcAAAADwAAAGRycy9kb3ducmV2LnhtbESPQWsCMRSE74X+h/AKXopmtXSxW6NU QSh4EF29Pzavu4vJy5JEd/33TUHocZiZb5jFarBG3MiH1rGC6SQDQVw53XKt4FRux3MQISJrNI5J wZ0CrJbPTwsstOv5QLdjrEWCcChQQRNjV0gZqoYshonriJP347zFmKSvpfbYJ7g1cpZlubTYclpo sKNNQ9XleLUKXvf3dr0tQ29yX77vcjL76+Ws1Ohl+PoEEWmI/+FH+1sreJt9wN+ZdATk8h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fGEz9xAAAANwAAAAPAAAAAAAAAAAA AAAAAKECAABkcnMvZG93bnJldi54bWxQSwUGAAAAAAQABAD5AAAAkgMAAAAA " strokeweight=".4pt">
                  <v:stroke joinstyle="miter"/>
                </v:line>
                <v:line id="Line 385" o:spid="_x0000_s1408" style="position:absolute;flip:y;visibility:visible;mso-wrap-style:square" from="12846,11836" to="18878,153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ptS6rsAAADcAAAADwAAAGRycy9kb3ducmV2LnhtbERPSwrCMBDdC94hjODOpip+qEYRQXDp 7wBDM7bFZlKSaKunNwvB5eP919vO1OJFzleWFYyTFARxbnXFhYLb9TBagvABWWNtmRS8ycN20++t MdO25TO9LqEQMYR9hgrKEJpMSp+XZNAntiGO3N06gyFCV0jtsI3hppaTNJ1LgxXHhhIb2peUPy5P owCNP/LifbKf4OVy/JnN3aRFpYaDbrcCEagLf/HPfdQKptM4P56JR0Buvg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CCm1LquwAAANwAAAAPAAAAAAAAAAAAAAAAAKECAABk cnMvZG93bnJldi54bWxQSwUGAAAAAAQABAD5AAAAiQMAAAAA " strokeweight=".4pt">
                  <v:stroke joinstyle="miter"/>
                </v:line>
                <v:line id="Line 386" o:spid="_x0000_s1409" style="position:absolute;visibility:visible;mso-wrap-style:square" from="7131,1962" to="18878,118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LfWJsQAAADcAAAADwAAAGRycy9kb3ducmV2LnhtbESPQWsCMRSE70L/Q3gFL6JZlS5lNUoV BKEHqWvvj83r7mLysiTRXf+9KRR6HGbmG2a9HawRd/KhdaxgPstAEFdOt1wruJSH6TuIEJE1Gsek 4EEBtpuX0RoL7Xr+ovs51iJBOBSooImxK6QMVUMWw8x1xMn7cd5iTNLXUnvsE9wauciyXFpsOS00 2NG+oep6vlkFk9Oj3R3K0Jvcl2+fOZnT7fqt1Ph1+FiBiDTE//Bf+6gVLJdz+D2TjoDcP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kt9YmxAAAANwAAAAPAAAAAAAAAAAA AAAAAKECAABkcnMvZG93bnJldi54bWxQSwUGAAAAAAQABAD5AAAAkgMAAAAA " strokeweight=".4pt">
                  <v:stroke joinstyle="miter"/>
                </v:line>
                <v:line id="Line 387" o:spid="_x0000_s1410" style="position:absolute;visibility:visible;mso-wrap-style:square" from="7131,1962" to="12846,153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GVIUcQAAADcAAAADwAAAGRycy9kb3ducmV2LnhtbESPQWsCMRSE70L/Q3iCF6lZlS5la5Qq CEIPUtfeH5vn7mLysiTRXf+9KRR6HGbmG2a1GawRd/KhdaxgPstAEFdOt1wrOJf713cQISJrNI5J wYMCbNYvoxUW2vX8TfdTrEWCcChQQRNjV0gZqoYshpnriJN3cd5iTNLXUnvsE9wauciyXFpsOS00 2NGuoep6ulkF0+Oj3e7L0Jvcl29fOZnj7fqj1GQ8fH6AiDTE//Bf+6AVLJcL+D2TjoBcP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UZUhRxAAAANwAAAAPAAAAAAAAAAAA AAAAAKECAABkcnMvZG93bnJldi54bWxQSwUGAAAAAAQABAD5AAAAkgMAAAAA " strokeweight=".4pt">
                  <v:stroke joinstyle="miter"/>
                </v:line>
                <v:line id="Line 388" o:spid="_x0000_s1411" style="position:absolute;flip:x;visibility:visible;mso-wrap-style:square" from="1098,1962" to="7131,153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knMncAAAADcAAAADwAAAGRycy9kb3ducmV2LnhtbESP3YrCMBSE7wXfIZwF7zTVoitd0yKC 4KU/+wCH5mxbtjkpSbTVpzeC4OUwM98wm2IwrbiR841lBfNZAoK4tLrhSsHvZT9dg/ABWWNrmRTc yUORj0cbzLTt+US3c6hEhLDPUEEdQpdJ6cuaDPqZ7Yij92edwRClq6R22Ee4aeUiSVbSYMNxocaO djWV/+erUYDGH/j7frSP4OV6/liu3KJHpSZfw/YHRKAhfMLv9kErSNMUXmfiEZD5E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HJJzJ3AAAAA3AAAAA8AAAAAAAAAAAAAAAAA oQIAAGRycy9kb3ducmV2LnhtbFBLBQYAAAAABAAEAPkAAACOAwAAAAA= " strokeweight=".4pt">
                  <v:stroke joinstyle="miter"/>
                </v:line>
                <v:shape id="Freeform 389" o:spid="_x0000_s1412" style="position:absolute;left:7105;top:1962;width:51;height:9874;visibility:visible;mso-wrap-style:square;v-text-anchor:top" coordsize="8,155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9B5XMMA AADcAAAADwAAAGRycy9kb3ducmV2LnhtbESPT4vCMBTE74LfIbwFb5quFZWuUWRBEMGD//D6aN62 1eal28Rav70RBI/DzPyGmS1aU4qGaldYVvA9iEAQp1YXnCk4Hlb9KQjnkTWWlknBgxws5t3ODBNt 77yjZu8zESDsElSQe18lUro0J4NuYCvi4P3Z2qAPss6krvEe4KaUwygaS4MFh4UcK/rNKb3ub0bB JRtO/jcnHNOjuLhmG58nV8lK9b7a5Q8IT63/hN/ttVYQxyN4nQlHQM6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9B5XMMAAADcAAAADwAAAAAAAAAAAAAAAACYAgAAZHJzL2Rv d25yZXYueG1sUEsFBgAAAAAEAAQA9QAAAIgDAAAAAA== " path="m8,r,53l,53,,,8,xm8,89r,53l,142,,89r8,xm8,177r,53l,230,,177r8,xm8,265r,53l,318,,265r8,xm8,354r,53l,407,,354r8,xm8,442r,53l,495,,442r8,xm8,530r,53l,583,,530r8,xm8,619r,53l,672,,619r8,xm8,707r,53l,760,,707r8,xm8,795r,53l,848,,795r8,xm8,884r,53l,937,,884r8,xm8,972r,53l,1025,,972r8,xm8,1060r,53l,1113r,-53l8,1060xm8,1149r,53l,1202r,-53l8,1149xm8,1237r,53l,1290r,-53l8,1237xm8,1326r,53l,1379r,-53l8,1326xm8,1414r,53l,1467r,-53l8,1414xm8,1502r,53l,1555r,-53l8,1502xe" fillcolor="black" strokeweight=".05pt">
                  <v:stroke joinstyle="bevel"/>
                  <v:path arrowok="t" o:connecttype="custom" o:connectlocs="5080,33655;0,0;5080,56515;0,90170;5080,56515;5080,146050;0,112395;5080,168275;0,201930;5080,168275;5080,258445;0,224790;5080,280670;0,314325;5080,280670;5080,370205;0,336550;5080,393065;0,426720;5080,393065;5080,482600;0,448945;5080,504825;0,538480;5080,504825;5080,594995;0,561340;5080,617220;0,650875;5080,617220;5080,706755;0,673100;5080,729615;0,763270;5080,729615;5080,819150;0,785495;5080,842010;0,875665;5080,842010;5080,931545;0,897890;5080,953770;0,987425;5080,953770" o:connectangles="0,0,0,0,0,0,0,0,0,0,0,0,0,0,0,0,0,0,0,0,0,0,0,0,0,0,0,0,0,0,0,0,0,0,0,0,0,0,0,0,0,0,0,0,0"/>
                  <o:lock v:ext="edit" verticies="t"/>
                </v:shape>
                <v:shape id="Freeform 390" o:spid="_x0000_s1413" style="position:absolute;left:7118;top:11811;width:5740;height:3587;visibility:visible;mso-wrap-style:square;v-text-anchor:top" coordsize="904,5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+LQDMYA AADcAAAADwAAAGRycy9kb3ducmV2LnhtbESPT2vCQBTE70K/w/IK3nQTxT9Ns4oVpdUepLb0/Mi+ JqHZt2F31fjtuwXB4zAzv2HyZWcacSbna8sK0mECgriwuuZSwdfndjAH4QOyxsYyKbiSh+XioZdj pu2FP+h8DKWIEPYZKqhCaDMpfVGRQT+0LXH0fqwzGKJ0pdQOLxFuGjlKkqk0WHNcqLCldUXF7/Fk FMxf/D7dTHev7ulQrOi7mR1G13el+o/d6hlEoC7cw7f2m1YwHk/g/0w8AnLx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U+LQDMYAAADcAAAADwAAAAAAAAAAAAAAAACYAgAAZHJz L2Rvd25yZXYueG1sUEsFBgAAAAAEAAQA9QAAAIsDAAAAAA== " path="m4,l47,27r-4,8l,8,4,xm76,45r43,26l114,79,71,52r5,-7xm147,89r43,26l186,123,143,97r4,-8xm219,133r42,27l257,167,215,141r4,-8xm290,177r43,27l329,212,286,185r4,-8xm362,222r43,26l400,256,357,229r5,-7xm433,266r43,26l472,300,429,273r4,-7xm505,310r42,26l543,344,500,318r5,-8xm576,354r43,27l615,388,572,362r4,-8xm648,398r42,27l686,433,643,406r5,-8xm719,443r43,26l758,477,715,450r4,-7xm791,487r42,26l829,521,786,494r5,-7xm862,531r42,26l900,565,858,539r4,-8xe" fillcolor="black" strokeweight=".05pt">
                  <v:stroke joinstyle="bevel"/>
                  <v:path arrowok="t" o:connecttype="custom" o:connectlocs="29845,17145;0,5080;48260,28575;72390,50165;48260,28575;120650,73025;90805,61595;139065,84455;163195,106045;139065,84455;211455,129540;181610,117475;229870,140970;254000,162560;229870,140970;302260,185420;272415,173355;320675,196850;344805,218440;320675,196850;393065,241935;363220,229870;411480,252730;435610,274955;411480,252730;483870,297815;454025,285750;502285,309245;526415,330835;502285,309245;574040,353695;544830,342265" o:connectangles="0,0,0,0,0,0,0,0,0,0,0,0,0,0,0,0,0,0,0,0,0,0,0,0,0,0,0,0,0,0,0,0"/>
                  <o:lock v:ext="edit" verticies="t"/>
                </v:shape>
                <v:shape id="Freeform 391" o:spid="_x0000_s1414" style="position:absolute;left:3257;top:10782;width:3880;height:1086;visibility:visible;mso-wrap-style:square;v-text-anchor:top" coordsize="611,17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3y6OsUA AADcAAAADwAAAGRycy9kb3ducmV2LnhtbESPUWvCQBCE34X+h2MLvumlFVRSTxFBWlAEbWn7uOTW JJjbC7dXk/77niD0cZiZb5jFqneNulKQ2rOBp3EGirjwtubSwMf7djQHJRHZYuOZDPySwGr5MFhg bn3HR7qeYqkShCVHA1WMba61FBU5lLFviZN39sFhTDKU2gbsEtw1+jnLptphzWmhwpY2FRWX048z sNFhfXj93u73F+nkc7aTr/NsbszwsV+/gIrUx//wvf1mDUwmU7idSUdAL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fLo6xQAAANwAAAAPAAAAAAAAAAAAAAAAAJgCAABkcnMv ZG93bnJldi54bWxQSwUGAAAAAAQABAD1AAAAigMAAAAA " path="m609,171l561,158r2,-9l611,162r-2,9xm529,149l481,137r2,-9l531,141r-2,8xm449,128l401,115r2,-8l451,119r-2,9xm369,107l321,94r2,-9l371,98r-2,9xm288,85l240,73r2,-9l290,77r-2,8xm208,64l160,51r2,-8l210,56r-2,8xm128,43l80,30r2,-8l130,34r-2,9xm48,22l,9,2,,50,13r-2,9xe" fillcolor="black" strokeweight=".05pt">
                  <v:stroke joinstyle="bevel"/>
                  <v:path arrowok="t" o:connecttype="custom" o:connectlocs="386715,108585;356235,100330;357505,94615;387985,102870;386715,108585;335915,94615;305435,86995;306705,81280;337185,89535;335915,94615;285115,81280;254635,73025;255905,67945;286385,75565;285115,81280;234315,67945;203835,59690;205105,53975;235585,62230;234315,67945;182880,53975;152400,46355;153670,40640;184150,48895;182880,53975;132080,40640;101600,32385;102870,27305;133350,35560;132080,40640;81280,27305;50800,19050;52070,13970;82550,21590;81280,27305;30480,13970;0,5715;1270,0;31750,8255;30480,13970" o:connectangles="0,0,0,0,0,0,0,0,0,0,0,0,0,0,0,0,0,0,0,0,0,0,0,0,0,0,0,0,0,0,0,0,0,0,0,0,0,0,0,0"/>
                  <o:lock v:ext="edit" verticies="t"/>
                </v:shape>
                <v:line id="Line 392" o:spid="_x0000_s1415" style="position:absolute;visibility:visible;mso-wrap-style:square" from="3162,10782" to="12846,153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BLrycQAAADcAAAADwAAAGRycy9kb3ducmV2LnhtbESPQWsCMRSE70L/Q3gFL6JZK93K1ii1 IBR6EN16f2yeu4vJy5JEd/33plDocZiZb5jVZrBG3MiH1rGC+SwDQVw53XKt4KfcTZcgQkTWaByT gjsF2KyfRisstOv5QLdjrEWCcChQQRNjV0gZqoYshpnriJN3dt5iTNLXUnvsE9wa+ZJlubTYclpo sKPPhqrL8WoVTPb3drsrQ29yX75+52T218tJqfHz8PEOItIQ/8N/7S+tYLF4g98z6QjI9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EEuvJxAAAANwAAAAPAAAAAAAAAAAA AAAAAKECAABkcnMvZG93bnJldi54bWxQSwUGAAAAAAQABAD5AAAAkgMAAAAA " strokeweight=".4pt">
                  <v:stroke joinstyle="miter"/>
                </v:line>
                <v:line id="Line 393" o:spid="_x0000_s1416" style="position:absolute;visibility:visible;mso-wrap-style:square" from="3397,10267" to="3975,10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Y1/u8EAAADcAAAADwAAAGRycy9kb3ducmV2LnhtbERPz2vCMBS+C/4P4Q28yEw3WZHOKG4g CB5kVu+P5q0tJi8libb+9+YgePz4fi/XgzXiRj60jhV8zDIQxJXTLdcKTuX2fQEiRGSNxjEpuFOA 9Wo8WmKhXc9/dDvGWqQQDgUqaGLsCilD1ZDFMHMdceL+nbcYE/S11B77FG6N/MyyXFpsOTU02NFv Q9XleLUKpod7+7MtQ29yX37tczKH6+Ws1ORt2HyDiDTEl/jp3mkF83lam86kIyBX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1jX+7wQAAANwAAAAPAAAAAAAAAAAAAAAA AKECAABkcnMvZG93bnJldi54bWxQSwUGAAAAAAQABAD5AAAAjwMAAAAA " strokeweight=".4pt">
                  <v:stroke joinstyle="miter"/>
                </v:line>
                <v:line id="Line 394" o:spid="_x0000_s1417" style="position:absolute;flip:x;visibility:visible;mso-wrap-style:square" from="3746,10420" to="3975,109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6H7d8AAAADcAAAADwAAAGRycy9kb3ducmV2LnhtbESP3YrCMBSE7wXfIRzBO5uq+FeNIgsL XrrqAxyaY1tsTkoSbfXpjSDs5TAz3zCbXWdq8SDnK8sKxkkKgji3uuJCweX8O1qC8AFZY22ZFDzJ w27b720w07blP3qcQiEihH2GCsoQmkxKn5dk0Ce2IY7e1TqDIUpXSO2wjXBTy0mazqXBiuNCiQ39 lJTfTnejAI0/8OJ5tK/g5XL8ms3dpEWlhoNuvwYRqAv/4W/7oBVMpyv4nIlHQG7f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Oh+3fAAAAA3AAAAA8AAAAAAAAAAAAAAAAA oQIAAGRycy9kb3ducmV2LnhtbFBLBQYAAAAABAAEAPkAAACOAwAAAAA= " strokeweight=".4pt">
                  <v:stroke joinstyle="miter"/>
                </v:line>
                <v:rect id="Rectangle 395" o:spid="_x0000_s1418" style="position:absolute;left:9791;top:11969;width:89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7Voz78A AADcAAAADwAAAGRycy9kb3ducmV2LnhtbERPy4rCMBTdC/MP4Q7MTtNREalGkQFBBze2fsCluX1g clOSaOvfTxYDLg/nvd2P1ogn+dA5VvA9y0AQV0533Ci4lcfpGkSIyBqNY1LwogD73cdki7l2A1/p WcRGpBAOOSpoY+xzKUPVksUwcz1x4mrnLcYEfSO1xyGFWyPnWbaSFjtODS329NNSdS8eVoEsi+Ow LozP3O+8vpjz6VqTU+rrczxsQEQa41v87z5pBYtlmp/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TtWjP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96" o:spid="_x0000_s1419" style="position:absolute;left:6807;top:361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PnNVMIA AADcAAAADwAAAGRycy9kb3ducmV2LnhtbESPzYoCMRCE74LvEFrwphl/WGQ0igiCu3hx9AGaSc8P Jp0hic7s228WFvZYVNVX1O4wWCPe5EPrWMFinoEgLp1uuVbwuJ9nGxAhIms0jknBNwU47MejHeba 9XyjdxFrkSAcclTQxNjlUoayIYth7jri5FXOW4xJ+lpqj32CWyOXWfYhLbacFhrs6NRQ+SxeVoG8 F+d+Uxifua9ldTWfl1tFTqnpZDhuQUQa4n/4r33RClbrBfyeSUdA7n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+c1U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97" o:spid="_x0000_s1420" style="position:absolute;left:7448;top:10236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CtTI8IA AADcAAAADwAAAGRycy9kb3ducmV2LnhtbESP3WoCMRSE7wXfIRzBO826liKrUUQQbOmNqw9w2Jz9 weRkSaK7ffumUOjlMDPfMLvDaI14kQ+dYwWrZQaCuHK640bB/XZebECEiKzROCYF3xTgsJ9Odlho N/CVXmVsRIJwKFBBG2NfSBmqliyGpeuJk1c7bzEm6RupPQ4Jbo3Ms+xdWuw4LbTY06ml6lE+rQJ5 K8/DpjQ+c595/WU+LteanFLz2Xjcgog0xv/wX/uiFazfcv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K1Mj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98" o:spid="_x0000_s1421" style="position:absolute;left:12185;top:15354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2f2uMIA AADcAAAADwAAAGRycy9kb3ducmV2LnhtbESPzYoCMRCE74LvEFrwphl/EJk1igiCLl4c9wGaSc8P Jp0hyTqzb79ZWPBYVNVX1O4wWCNe5EPrWMFinoEgLp1uuVbw9TjPtiBCRNZoHJOCHwpw2I9HO8y1 6/lOryLWIkE45KigibHLpQxlQxbD3HXEyauctxiT9LXUHvsEt0Yus2wjLbacFhrs6NRQ+Sy+rQL5 KM79tjA+c5/L6maul3tFTqnpZDh+gIg0xHf4v33RClbrFfydSUdA7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Z/a4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99" o:spid="_x0000_s1422" style="position:absolute;left:19259;top:10471;width:89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5uzMIA AADcAAAADwAAAGRycy9kb3ducmV2LnhtbESPzYoCMRCE74LvEFrYm2b8YZFZo4ggqHhx3AdoJj0/ mHSGJOvMvv1GEPZYVNVX1GY3WCOe5EPrWMF8loEgLp1uuVbwfT9O1yBCRNZoHJOCXwqw245HG8y1 6/lGzyLWIkE45KigibHLpQxlQxbDzHXEyauctxiT9LXUHvsEt0YusuxTWmw5LTTY0aGh8lH8WAXy Xhz7dWF85i6L6mrOp1tFTqmPybD/AhFpiP/hd/ukFSxXK3idSUdAb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jm7M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400" o:spid="_x0000_s1423" style="position:absolute;left:736;top:15430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8LLV8IA AADcAAAADwAAAGRycy9kb3ducmV2LnhtbESP3WoCMRSE7wu+QziCdzWrVpHVKFIQbPHG1Qc4bM7+ YHKyJKm7ffumIHg5zMw3zHY/WCMe5EPrWMFsmoEgLp1uuVZwux7f1yBCRNZoHJOCXwqw343etphr 1/OFHkWsRYJwyFFBE2OXSxnKhiyGqeuIk1c5bzEm6WupPfYJbo2cZ9lKWmw5LTTY0WdD5b34sQrk tTj268L4zH3Pq7P5Ol0qckpNxsNhAyLSEF/hZ/ukFSw+l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DwstX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401" o:spid="_x0000_s1424" style="position:absolute;left:1790;top:9569;width:953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xBVIMIA AADcAAAADwAAAGRycy9kb3ducmV2LnhtbESPzYoCMRCE74LvEFrwphl1EZk1igiCLl4c9wGaSc8P Jp0hyTqzb28WhD0WVfUVtd0P1ogn+dA6VrCYZyCIS6dbrhV830+zDYgQkTUax6TglwLsd+PRFnPt er7Rs4i1SBAOOSpoYuxyKUPZkMUwdx1x8irnLcYkfS21xz7BrZHLLFtLiy2nhQY7OjZUPoofq0De i1O/KYzP3NeyuprL+VaRU2o6GQ6fICIN8T/8bp+1gtXHG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zEFUg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  <v:group id="Group 402" o:spid="_x0000_s1425" style="position:absolute;left:9886;top:13493;width:210;height:223" coordorigin="1557,2125" coordsize="33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4PVCcUAAADcAAAADwAAAGRycy9kb3ducmV2LnhtbESPQWvCQBSE7wX/w/IE b7qJWi3RVURUPEihWii9PbLPJJh9G7JrEv+9WxB6HGbmG2a57kwpGqpdYVlBPIpAEKdWF5wp+L7s hx8gnEfWWFomBQ9ysF713paYaNvyFzVnn4kAYZeggtz7KpHSpTkZdCNbEQfvamuDPsg6k7rGNsBN KcdRNJMGCw4LOVa0zSm9ne9GwaHFdjOJd83pdt0+fi/vnz+nmJQa9LvNAoSnzv+HX+2jVjCZzuHv TDgCcvUE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P+D1QnFAAAA3AAA AA8AAAAAAAAAAAAAAAAAqgIAAGRycy9kb3ducmV2LnhtbFBLBQYAAAAABAAEAPoAAACcAwAAAAA= ">
                  <v:oval id="Oval 403" o:spid="_x0000_s1426" style="position:absolute;left:1557;top:2125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WIlnMAA AADcAAAADwAAAGRycy9kb3ducmV2LnhtbERPTWsCMRC9F/wPYYTeatZWRLZGEaGweLIqeB2S6Wbb zWRN4rrtr28OgsfH+16uB9eKnkJsPCuYTgoQxNqbhmsFp+PHywJETMgGW8+k4JcirFejpyWWxt/4 k/pDqkUO4ViiAptSV0oZtSWHceI74sx9+eAwZRhqaQLecrhr5WtRzKXDhnODxY62lvTP4eoU7Fy/ 11VnA+rNfH/+tpfqT16Ueh4Pm3cQiYb0EN/dlVHwNstr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GWIlnMAAAADcAAAADwAAAAAAAAAAAAAAAACYAgAAZHJzL2Rvd25y ZXYueG1sUEsFBgAAAAAEAAQA9QAAAIUDAAAAAA== " fillcolor="black" strokeweight="0"/>
                  <v:oval id="Oval 404" o:spid="_x0000_s1427" style="position:absolute;left:1557;top:2125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chw88UA AADcAAAADwAAAGRycy9kb3ducmV2LnhtbESPQWvCQBSE7wX/w/IK3uqmtZEYs0oVAi09GXvo8ZF9 JiHZtzG7mvTfdwsFj8PMfMNku8l04kaDaywreF5EIIhLqxuuFHyd8qcEhPPIGjvLpOCHHOy2s4cM U21HPtKt8JUIEHYpKqi971MpXVmTQbewPXHwznYw6IMcKqkHHAPcdPIlilbSYMNhocaeDjWVbXE1 Cko+JMU5Tj6Kb5Pv48vUfo6rSKn54/S2AeFp8vfwf/tdK1i+ruHvTDgCcvsLAAD//wMAUEsBAi0A FAAGAAgAAAAhAPD3irv9AAAA4gEAABMAAAAAAAAAAAAAAAAAAAAAAFtDb250ZW50X1R5cGVzXS54 bWxQSwECLQAUAAYACAAAACEAMd1fYdIAAACPAQAACwAAAAAAAAAAAAAAAAAuAQAAX3JlbHMvLnJl bHNQSwECLQAUAAYACAAAACEAMy8FnkEAAAA5AAAAEAAAAAAAAAAAAAAAAAApAgAAZHJzL3NoYXBl eG1sLnhtbFBLAQItABQABgAIAAAAIQBtyHDzxQAAANwAAAAPAAAAAAAAAAAAAAAAAJgCAABkcnMv ZG93bnJldi54bWxQSwUGAAAAAAQABAD1AAAAigMAAAAA " filled="f" strokeweight=".4pt">
                    <v:stroke joinstyle="miter"/>
                  </v:oval>
                </v:group>
                <v:group id="Group 405" o:spid="_x0000_s1428" style="position:absolute;left:12744;top:15259;width:210;height:228" coordorigin="2007,2403" coordsize="33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bPboMMAAADcAAAADwAAAGRycy9kb3ducmV2LnhtbERPTWvCQBC9F/wPywi9 1U0qKSW6BhErPQShWhBvQ3ZMQrKzIbsm8d93DwWPj/e9zibTioF6V1tWEC8iEMSF1TWXCn7PX2+f IJxH1thaJgUPcpBtZi9rTLUd+YeGky9FCGGXooLK+y6V0hUVGXQL2xEH7mZ7gz7AvpS6xzGEm1a+ R9GHNFhzaKiwo11FRXO6GwWHEcftMt4PeXPbPa7n5HjJY1LqdT5tVyA8Tf4p/nd/awXLJMwPZ8IR kJs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1s9ugwwAAANwAAAAP AAAAAAAAAAAAAAAAAKoCAABkcnMvZG93bnJldi54bWxQSwUGAAAAAAQABAD6AAAAmgMAAAAA ">
                  <v:oval id="Oval 406" o:spid="_x0000_s1429" style="position:absolute;left:2007;top:2403;width:33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Ea3MMA AADcAAAADwAAAGRycy9kb3ducmV2LnhtbESPQWsCMRSE70L/Q3gFb5pVqZStUaRQWDxZK/T6SF43 q5uXNYnr2l/fFAo9DjPzDbPaDK4VPYXYeFYwmxYgiLU3DdcKjh9vk2cQMSEbbD2TgjtF2KwfRiss jb/xO/WHVIsM4ViiAptSV0oZtSWHceo74ux9+eAwZRlqaQLeMty1cl4US+mw4bxgsaNXS/p8uDoF O9fvddXZgHq73H+e7KX6lhelxo/D9gVEoiH9h//alVGweJrB75l8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DYEa3MMAAADcAAAADwAAAAAAAAAAAAAAAACYAgAAZHJzL2Rv d25yZXYueG1sUEsFBgAAAAAEAAQA9QAAAIgDAAAAAA== " fillcolor="black" strokeweight="0"/>
                  <v:oval id="Oval 407" o:spid="_x0000_s1430" style="position:absolute;left:2007;top:2403;width:33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rV0X8MA AADcAAAADwAAAGRycy9kb3ducmV2LnhtbESPQYvCMBSE7wv+h/AEb2uqUinVKCoIyp62evD4aJ5t sXmpTbT1328EYY/DzHzDLNe9qcWTWldZVjAZRyCIc6srLhScT/vvBITzyBpry6TgRQ7Wq8HXElNt O/6lZ+YLESDsUlRQet+kUrq8JINubBvi4F1ta9AH2RZSt9gFuKnlNIrm0mDFYaHEhnYl5bfsYRTk vEuya5wcs4vZb+N7f/vp5pFSo2G/WYDw1Pv/8Kd90Apm8RTeZ8IRkK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5rV0X8MAAADcAAAADwAAAAAAAAAAAAAAAACYAgAAZHJzL2Rv d25yZXYueG1sUEsFBgAAAAAEAAQA9QAAAIgDAAAAAA== " filled="f" strokeweight=".4pt">
                    <v:stroke joinstyle="miter"/>
                  </v:oval>
                </v:group>
                <v:group id="Group 408" o:spid="_x0000_s1431" style="position:absolute;left:18770;top:11728;width:210;height:222" coordorigin="2956,1847" coordsize="33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WFF18UAAADcAAAADwAAAGRycy9kb3ducmV2LnhtbESPT4vCMBTE74LfITzB m6bdokjXKCK7sgcR/AOyt0fzbIvNS2mybf32G0HwOMzMb5jlujeVaKlxpWUF8TQCQZxZXXKu4HL+ nixAOI+ssbJMCh7kYL0aDpaYatvxkdqTz0WAsEtRQeF9nUrpsoIMuqmtiYN3s41BH2STS91gF+Cm kh9RNJcGSw4LBda0LSi7n/6Mgl2H3SaJv9r9/bZ9/J5nh+s+JqXGo37zCcJT79/hV/tHK0hmCTzP hCMgV/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AVhRdfFAAAA3AAA AA8AAAAAAAAAAAAAAAAAqgIAAGRycy9kb3ducmV2LnhtbFBLBQYAAAAABAAEAPoAAACcAwAAAAA= ">
                  <v:oval id="Oval 409" o:spid="_x0000_s1432" style="position:absolute;left:2956;top:1847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a5RMQA AADcAAAADwAAAGRycy9kb3ducmV2LnhtbESPQWsCMRSE7wX/Q3hCbzVb20pZjSKCsPRkVfD6SF43 azcvaxLXbX99Uyj0OMzMN8xiNbhW9BRi41nB46QAQay9abhWcDxsH15BxIRssPVMCr4owmo5ultg afyN36nfp1pkCMcSFdiUulLKqC05jBPfEWfvwweHKctQSxPwluGuldOimEmHDecFix1tLOnP/dUp eHP9TledDajXs93pbC/Vt7wodT8e1nMQiYb0H/5rV0bB08sz/J7JR0Au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32uUTEAAAA3AAAAA8AAAAAAAAAAAAAAAAAmAIAAGRycy9k b3ducmV2LnhtbFBLBQYAAAAABAAEAPUAAACJAwAAAAA= " fillcolor="black" strokeweight="0"/>
                  <v:oval id="Oval 410" o:spid="_x0000_s1433" style="position:absolute;left:2956;top:1847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VzsK8QA AADcAAAADwAAAGRycy9kb3ducmV2LnhtbESPQWuDQBSE74H+h+UFeotrUgxis5FGEFpyqumhx4f7 ohL3rXW3av99tlDocZiZb5hDvpheTDS6zrKCbRSDIK6t7rhR8HEpNykI55E19pZJwQ85yI8PqwNm 2s78TlPlGxEg7DJU0Ho/ZFK6uiWDLrIDcfCudjTogxwbqUecA9z0chfHe2mw47DQ4kBFS/Wt+jYK ai7S6pqkb9WnKU/J13I7z/tYqcf18vIMwtPi/8N/7Vet4ClJ4PdMOALyeA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lc7CvEAAAA3AAAAA8AAAAAAAAAAAAAAAAAmAIAAGRycy9k b3ducmV2LnhtbFBLBQYAAAAABAAEAPUAAACJAwAAAAA= " filled="f" strokeweight=".4pt">
                    <v:stroke joinstyle="miter"/>
                  </v:oval>
                </v:group>
                <v:group id="Group 411" o:spid="_x0000_s1434" style="position:absolute;left:996;top:15259;width:210;height:228" coordorigin="157,2403" coordsize="33,3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RbmT8YAAADcAAAADwAAAGRycy9kb3ducmV2LnhtbESPQWuDQBSE74X+h+UV emtWG5RisxEJbekhBGIKpbeH+6IS9624WzX/PhsI5DjMzDfMKp9NJ0YaXGtZQbyIQBBXVrdcK/g5 fL68gXAeWWNnmRScyUG+fnxYYabtxHsaS1+LAGGXoYLG+z6T0lUNGXQL2xMH72gHgz7IoZZ6wCnA TSdfoyiVBlsOCw32tGmoOpX/RsHXhFOxjD/G7em4Of8dkt3vNialnp/m4h2Ep9nfw7f2t1awTFK4 nglHQK4v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VFuZPxgAAANwA AAAPAAAAAAAAAAAAAAAAAKoCAABkcnMvZG93bnJldi54bWxQSwUGAAAAAAQABAD6AAAAnQMAAAAA ">
                  <v:oval id="Oval 412" o:spid="_x0000_s1435" style="position:absolute;left:157;top:2403;width:33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SQnM8QA AADcAAAADwAAAGRycy9kb3ducmV2LnhtbESPQWsCMRSE74X+h/AK3jTbSrWsRpFCYfFkVej1kTw3 225e1iSu2/76piD0OMzMN8xyPbhW9BRi41nB46QAQay9abhWcDy8jV9AxIRssPVMCr4pwnp1f7fE 0vgrv1O/T7XIEI4lKrApdaWUUVtyGCe+I87eyQeHKctQSxPwmuGulU9FMZMOG84LFjt6taS/9hen YOv6na46G1BvZruPT3uufuRZqdHDsFmASDSk//CtXRkF0+c5/J3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0kJzPEAAAA3AAAAA8AAAAAAAAAAAAAAAAAmAIAAGRycy9k b3ducmV2LnhtbFBLBQYAAAAABAAEAPUAAACJAwAAAAA= " fillcolor="black" strokeweight="0"/>
                  <v:oval id="Oval 413" o:spid="_x0000_s1436" style="position:absolute;left:157;top:2403;width:33;height: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11DtcEA AADcAAAADwAAAGRycy9kb3ducmV2LnhtbERPy2rCQBTdF/yH4QrdNRNbEkJ0FBWEFlemXbi8ZG4e mLkTM9Mk/fvOQnB5OO/NbjadGGlwrWUFqygGQVxa3XKt4Of79JaBcB5ZY2eZFPyRg9128bLBXNuJ LzQWvhYhhF2OChrv+1xKVzZk0EW2Jw5cZQeDPsChlnrAKYSbTr7HcSoNthwaGuzp2FB5K36NgpKP WVEl2VdxNadDcp9v5ymNlXpdzvs1CE+zf4of7k+t4CMJa8OZcATk9h8AAP//AwBQSwECLQAUAAYA CAAAACEA8PeKu/0AAADiAQAAEwAAAAAAAAAAAAAAAAAAAAAAW0NvbnRlbnRfVHlwZXNdLnhtbFBL AQItABQABgAIAAAAIQAx3V9h0gAAAI8BAAALAAAAAAAAAAAAAAAAAC4BAABfcmVscy8ucmVsc1BL AQItABQABgAIAAAAIQAzLwWeQQAAADkAAAAQAAAAAAAAAAAAAAAAACkCAABkcnMvc2hhcGV4bWwu eG1sUEsBAi0AFAAGAAgAAAAhAIddQ7XBAAAA3AAAAA8AAAAAAAAAAAAAAAAAmAIAAGRycy9kb3du cmV2LnhtbFBLBQYAAAAABAAEAPUAAACGAwAAAAA= " filled="f" strokeweight=".4pt">
                    <v:stroke joinstyle="miter"/>
                  </v:oval>
                </v:group>
                <v:group id="Group 414" o:spid="_x0000_s1437" style="position:absolute;left:7029;top:11728;width:210;height:222" coordorigin="1107,1847" coordsize="33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IlyPcYAAADcAAAADwAAAGRycy9kb3ducmV2LnhtbESPQWvCQBSE7wX/w/IK 3ppNlJSaZhWRKh5CoSqU3h7ZZxLMvg3ZbRL/fbdQ6HGYmW+YfDOZVgzUu8aygiSKQRCXVjdcKbic 908vIJxH1thaJgV3crBZzx5yzLQd+YOGk69EgLDLUEHtfZdJ6cqaDLrIdsTBu9reoA+yr6TucQxw 08pFHD9Lgw2HhRo72tVU3k7fRsFhxHG7TN6G4nbd3b/O6ftnkZBS88dp+wrC0+T/w3/to1awTFf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">
                  <v:oval id="Oval 415" o:spid="_x0000_s1438" style="position:absolute;left:1107;top:1847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KF1+sAA AADcAAAADwAAAGRycy9kb3ducmV2LnhtbERPz2vCMBS+D/wfwhO8zdQJZVSjyEAontQNvD6St6Zb 81KTrFb/+uUw2PHj+73ejq4TA4XYelawmBcgiLU3LTcKPt73z68gYkI22HkmBXeKsN1MntZYGX/j Ew3n1IgcwrFCBTalvpIyaksO49z3xJn79MFhyjA00gS85XDXyZeiKKXDlnODxZ7eLOnv849TcHDD Ude9Dah35fHyZa/1Q16Vmk3H3QpEojH9i//ctVGwLPP8fCYfAb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rKF1+sAAAADcAAAADwAAAAAAAAAAAAAAAACYAgAAZHJzL2Rvd25y ZXYueG1sUEsFBgAAAAAEAAQA9QAAAIUDAAAAAA== " fillcolor="black" strokeweight="0"/>
                  <v:oval id="Oval 416" o:spid="_x0000_s1439" style="position:absolute;left:1107;top:1847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AsglcMA AADcAAAADwAAAGRycy9kb3ducmV2LnhtbESPQYvCMBSE74L/ITzBm01VLKUaRQXBxdN29+Dx0Tzb YvNSm2i7/94sLOxxmJlvmM1uMI14UedqywrmUQyCuLC65lLB99dploJwHlljY5kU/JCD3XY82mCm bc+f9Mp9KQKEXYYKKu/bTEpXVGTQRbYlDt7NdgZ9kF0pdYd9gJtGLuI4kQZrDgsVtnSsqLjnT6Og 4GOa31bpR341p8PqMdwvfRIrNZ0M+zUIT4P/D/+1z1rBMpnD75lwBOT2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2AsglcMAAADcAAAADwAAAAAAAAAAAAAAAACYAgAAZHJzL2Rv d25yZXYueG1sUEsFBgAAAAAEAAQA9QAAAIgDAAAAAA== " filled="f" strokeweight=".4pt">
                    <v:stroke joinstyle="miter"/>
                  </v:oval>
                </v:group>
                <v:group id="Group 417" o:spid="_x0000_s1440" style="position:absolute;left:7029;top:1854;width:210;height:222" coordorigin="1107,292" coordsize="33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EEq8cQAAADcAAAADwAAAGRycy9kb3ducmV2LnhtbESPQYvCMBSE78L+h/AW 9qZpFUW6RhFZFw8iWIVlb4/m2Rabl9LEtv57Iwgeh5n5hlmselOJlhpXWlYQjyIQxJnVJecKzqft cA7CeWSNlWVScCcHq+XHYIGJth0fqU19LgKEXYIKCu/rREqXFWTQjWxNHLyLbQz6IJtc6ga7ADeV HEfRTBosOSwUWNOmoOya3oyC3w679ST+affXy+b+f5oe/vYxKfX12a+/QXjq/Tv8au+0gslsDM8z 4QjI5Q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pEEq8cQAAADcAAAA DwAAAAAAAAAAAAAAAACqAgAAZHJzL2Rvd25yZXYueG1sUEsFBgAAAAAEAAQA+gAAAJsDAAAAAA== ">
                  <v:oval id="Oval 418" o:spid="_x0000_s1441" style="position:absolute;left:1107;top:292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PrjcMA AADcAAAADwAAAGRycy9kb3ducmV2LnhtbESPQWsCMRSE74X+h/CE3mrWCkvZGkWEwtKTtYVeH8lz s7p5WZN0Xf31jSD0OMzMN8xiNbpODBRi61nBbFqAINbetNwo+P56f34FEROywc4zKbhQhNXy8WGB lfFn/qRhlxqRIRwrVGBT6ispo7bkME59T5y9vQ8OU5ahkSbgOcNdJ1+KopQOW84LFnvaWNLH3a9T 8OGGra57G1Cvy+3PwZ7qqzwp9TQZ128gEo3pP3xv10bBvJzD7Uw+AnL5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XHPrjcMAAADcAAAADwAAAAAAAAAAAAAAAACYAgAAZHJzL2Rv d25yZXYueG1sUEsFBgAAAAAEAAQA9QAAAIgDAAAAAA== " fillcolor="black" strokeweight="0"/>
                  <v:oval id="Oval 419" o:spid="_x0000_s1442" style="position:absolute;left:1107;top:292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HyDDcMA AADcAAAADwAAAGRycy9kb3ducmV2LnhtbESPQYvCMBSE78L+h/CEvWnqrpbSNcoqCIonq4c9Pppn W2xeapO19d8bQfA4zMw3zHzZm1rcqHWVZQWTcQSCOLe64kLB6bgZJSCcR9ZYWyYFd3KwXHwM5phq 2/GBbpkvRICwS1FB6X2TSunykgy6sW2Ig3e2rUEfZFtI3WIX4KaWX1EUS4MVh4USG1qXlF+yf6Mg 53WSnWfJLvszm9Xs2l/2XRwp9Tnsf39AeOr9O/xqb7WC73gKzzPhCMjF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yHyDDcMAAADcAAAADwAAAAAAAAAAAAAAAACYAgAAZHJzL2Rv d25yZXYueG1sUEsFBgAAAAAEAAQA9QAAAIgDAAAAAA== " filled="f" strokeweight=".4pt">
                    <v:stroke joinstyle="miter"/>
                  </v:oval>
                </v:group>
                <v:group id="Group 420" o:spid="_x0000_s1443" style="position:absolute;left:3060;top:10674;width:210;height:222" coordorigin="482,1681" coordsize="33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6iyhcYAAADcAAAADwAAAGRycy9kb3ducmV2LnhtbESPQWuDQBSE74X+h+UV emtWG5RisxEJbekhBGIKpbeH+6IS9624WzX/PhsI5DjMzDfMKp9NJ0YaXGtZQbyIQBBXVrdcK/g5 fL68gXAeWWNnmRScyUG+fnxYYabtxHsaS1+LAGGXoYLG+z6T0lUNGXQL2xMH72gHgz7IoZZ6wCnA TSdfoyiVBlsOCw32tGmoOpX/RsHXhFOxjD/G7em4Of8dkt3vNialnp/m4h2Ep9nfw7f2t1awTBO4 nglHQK4v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rqLKFxgAAANwA AAAPAAAAAAAAAAAAAAAAAKoCAABkcnMvZG93bnJldi54bWxQSwUGAAAAAAQABAD6AAAAnQMAAAAA ">
                  <v:oval id="Oval 421" o:spid="_x0000_s1444" style="position:absolute;left:482;top:1681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ARIFcMA AADcAAAADwAAAGRycy9kb3ducmV2LnhtbESPQWsCMRSE74X+h/AKvdWsFpayNYoIwuLJ2oLXR/K6 Wd28rElcV399Uyj0OMzMN8x8ObpODBRi61nBdFKAINbetNwo+PrcvLyBiAnZYOeZFNwownLx+DDH yvgrf9CwT43IEI4VKrAp9ZWUUVtyGCe+J87etw8OU5ahkSbgNcNdJ2dFUUqHLecFiz2tLenT/uIU bN2w03VvA+pVuTsc7bm+y7NSz0/j6h1EojH9h//atVHwWpbweyYfAbn4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TARIFcMAAADcAAAADwAAAAAAAAAAAAAAAACYAgAAZHJzL2Rv d25yZXYueG1sUEsFBgAAAAAEAAQA9QAAAIgDAAAAAA== " fillcolor="black" strokeweight="0"/>
                  <v:oval id="Oval 422" o:spid="_x0000_s1445" style="position:absolute;left:482;top:1681;width:33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K4desUA AADcAAAADwAAAGRycy9kb3ducmV2LnhtbESPzWrDMBCE74G+g9hCb7GchrjGiRLSQKAlp6o99LhY 6x9irRxLid23rwqBHoeZ+YbZ7CbbiRsNvnWsYJGkIIhLZ1quFXx9Huc5CB+QDXaOScEPedhtH2Yb LIwb+YNuOtQiQtgXqKAJoS+k9GVDFn3ieuLoVW6wGKIcamkGHCPcdvI5TTNpseW40GBPh4bKs75a BSUfcl2t8nf9bY+vq8t0Po1ZqtTT47Rfgwg0hf/wvf1mFCyzF/g7E4+A3P4CAAD//wMAUEsBAi0A FAAGAAgAAAAhAPD3irv9AAAA4gEAABMAAAAAAAAAAAAAAAAAAAAAAFtDb250ZW50X1R5cGVzXS54 bWxQSwECLQAUAAYACAAAACEAMd1fYdIAAACPAQAACwAAAAAAAAAAAAAAAAAuAQAAX3JlbHMvLnJl bHNQSwECLQAUAAYACAAAACEAMy8FnkEAAAA5AAAAEAAAAAAAAAAAAAAAAAApAgAAZHJzL3NoYXBl eG1sLnhtbFBLAQItABQABgAIAAAAIQA4rh16xQAAANwAAAAPAAAAAAAAAAAAAAAAAJgCAABkcnMv ZG93bnJldi54bWxQSwUGAAAAAAQABAD1AAAAigMAAAAA " filled="f" strokeweight=".4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b/>
          <w:noProof/>
          <w:sz w:val="26"/>
          <w:szCs w:val="26"/>
        </w:rPr>
        <w:t>Câu 19.</w: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540" w:dyaOrig="279">
          <v:shape id="_x0000_i1647" type="#_x0000_t75" style="width:77.25pt;height:14.25pt" o:ole="">
            <v:imagedata r:id="rId1271" o:title=""/>
          </v:shape>
          <o:OLEObject Type="Embed" ProgID="Equation.DSMT4" ShapeID="_x0000_i1647" DrawAspect="Content" ObjectID="_1625140600" r:id="rId127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Vì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80" w:dyaOrig="279">
          <v:shape id="_x0000_i1648" type="#_x0000_t75" style="width:39pt;height:14.25pt" o:ole="">
            <v:imagedata r:id="rId1273" o:title=""/>
          </v:shape>
          <o:OLEObject Type="Embed" ProgID="Equation.DSMT4" ShapeID="_x0000_i1648" DrawAspect="Content" ObjectID="_1625140601" r:id="rId1274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là hình vuông nên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780" w:dyaOrig="279">
          <v:shape id="_x0000_i1649" type="#_x0000_t75" style="width:89.25pt;height:14.25pt" o:ole="">
            <v:imagedata r:id="rId1275" o:title=""/>
          </v:shape>
          <o:OLEObject Type="Embed" ProgID="Equation.DSMT4" ShapeID="_x0000_i1649" DrawAspect="Content" ObjectID="_1625140602" r:id="rId1276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20" w:dyaOrig="400">
          <v:shape id="_x0000_i1650" type="#_x0000_t75" style="width:15.75pt;height:20.25pt" o:ole="">
            <v:imagedata r:id="rId1277" o:title=""/>
          </v:shape>
          <o:OLEObject Type="Embed" ProgID="Equation.DSMT4" ShapeID="_x0000_i1650" DrawAspect="Content" ObjectID="_1625140603" r:id="rId127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noProof/>
          <w:position w:val="-34"/>
          <w:sz w:val="26"/>
          <w:szCs w:val="26"/>
        </w:rPr>
        <w:object w:dxaOrig="4220" w:dyaOrig="800">
          <v:shape id="_x0000_i1651" type="#_x0000_t75" style="width:210.75pt;height:39.75pt" o:ole="">
            <v:imagedata r:id="rId1279" o:title=""/>
          </v:shape>
          <o:OLEObject Type="Embed" ProgID="Equation.DSMT4" ShapeID="_x0000_i1651" DrawAspect="Content" ObjectID="_1625140604" r:id="rId1280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55"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Lại có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080" w:dyaOrig="279">
          <v:shape id="_x0000_i1652" type="#_x0000_t75" style="width:54pt;height:14.25pt" o:ole="">
            <v:imagedata r:id="rId1281" o:title=""/>
          </v:shape>
          <o:OLEObject Type="Embed" ProgID="Equation.DSMT4" ShapeID="_x0000_i1652" DrawAspect="Content" ObjectID="_1625140605" r:id="rId128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395"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2900" w:dyaOrig="400">
          <v:shape id="_x0000_i1653" type="#_x0000_t75" style="width:144.75pt;height:20.25pt" o:ole="">
            <v:imagedata r:id="rId1283" o:title=""/>
          </v:shape>
          <o:OLEObject Type="Embed" ProgID="Equation.DSMT4" ShapeID="_x0000_i1653" DrawAspect="Content" ObjectID="_1625140606" r:id="rId1284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nên tam giác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20" w:dyaOrig="279">
          <v:shape id="_x0000_i1654" type="#_x0000_t75" style="width:30.75pt;height:14.25pt" o:ole="">
            <v:imagedata r:id="rId1285" o:title=""/>
          </v:shape>
          <o:OLEObject Type="Embed" ProgID="Equation.DSMT4" ShapeID="_x0000_i1654" DrawAspect="Content" ObjectID="_1625140607" r:id="rId1286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00" w:dyaOrig="260">
          <v:shape id="_x0000_i1655" type="#_x0000_t75" style="width:15pt;height:12.75pt" o:ole="">
            <v:imagedata r:id="rId1287" o:title=""/>
          </v:shape>
          <o:OLEObject Type="Embed" ProgID="Equation.DSMT4" ShapeID="_x0000_i1655" DrawAspect="Content" ObjectID="_1625140608" r:id="rId1288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và có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60" w:dyaOrig="279">
          <v:shape id="_x0000_i1656" type="#_x0000_t75" style="width:12.75pt;height:14.25pt" o:ole="">
            <v:imagedata r:id="rId1289" o:title=""/>
          </v:shape>
          <o:OLEObject Type="Embed" ProgID="Equation.DSMT4" ShapeID="_x0000_i1656" DrawAspect="Content" ObjectID="_1625140609" r:id="rId1290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>
          <v:shape id="_x0000_i1657" type="#_x0000_t75" style="width:21.75pt;height:14.25pt" o:ole="">
            <v:imagedata r:id="rId1291" o:title=""/>
          </v:shape>
          <o:OLEObject Type="Embed" ProgID="Equation.DSMT4" ShapeID="_x0000_i1657" DrawAspect="Content" ObjectID="_1625140610" r:id="rId129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nên suy ra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160" w:dyaOrig="279">
          <v:shape id="_x0000_i1658" type="#_x0000_t75" style="width:57.75pt;height:14.25pt" o:ole="">
            <v:imagedata r:id="rId1293" o:title=""/>
          </v:shape>
          <o:OLEObject Type="Embed" ProgID="Equation.DSMT4" ShapeID="_x0000_i1658" DrawAspect="Content" ObjectID="_1625140611" r:id="rId1294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80" w:dyaOrig="400">
          <v:shape id="_x0000_i1659" type="#_x0000_t75" style="width:18.75pt;height:20.25pt" o:ole="">
            <v:imagedata r:id="rId1295" o:title=""/>
          </v:shape>
          <o:OLEObject Type="Embed" ProgID="Equation.DSMT4" ShapeID="_x0000_i1659" DrawAspect="Content" ObjectID="_1625140612" r:id="rId129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60" type="#_x0000_t75" style="width:15.75pt;height:20.25pt" o:ole="">
            <v:imagedata r:id="rId1297" o:title=""/>
          </v:shape>
          <o:OLEObject Type="Embed" ProgID="Equation.DSMT4" ShapeID="_x0000_i1660" DrawAspect="Content" ObjectID="_1625140613" r:id="rId12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61" type="#_x0000_t75" style="width:18.75pt;height:20.25pt" o:ole="">
            <v:imagedata r:id="rId1299" o:title=""/>
          </v:shape>
          <o:OLEObject Type="Embed" ProgID="Equation.DSMT4" ShapeID="_x0000_i1661" DrawAspect="Content" ObjectID="_1625140614" r:id="rId13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840" w:dyaOrig="720">
          <v:shape id="_x0000_i1662" type="#_x0000_t75" style="width:192pt;height:36pt" o:ole="">
            <v:imagedata r:id="rId1301" o:title=""/>
          </v:shape>
          <o:OLEObject Type="Embed" ProgID="Equation.DSMT4" ShapeID="_x0000_i1662" DrawAspect="Content" ObjectID="_1625140615" r:id="rId1302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noProof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2576" behindDoc="1" locked="0" layoutInCell="1" allowOverlap="1" wp14:anchorId="19FBA15B" wp14:editId="6569D6D4">
            <wp:simplePos x="0" y="0"/>
            <wp:positionH relativeFrom="column">
              <wp:posOffset>3067685</wp:posOffset>
            </wp:positionH>
            <wp:positionV relativeFrom="paragraph">
              <wp:posOffset>64770</wp:posOffset>
            </wp:positionV>
            <wp:extent cx="1957705" cy="2076450"/>
            <wp:effectExtent l="0" t="0" r="4445" b="0"/>
            <wp:wrapNone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Theo giả thiết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380">
          <v:shape id="_x0000_i1663" type="#_x0000_t75" style="width:62.25pt;height:18.75pt" o:ole="">
            <v:imagedata r:id="rId1304" o:title=""/>
          </v:shape>
          <o:OLEObject Type="Embed" ProgID="Equation.DSMT4" ShapeID="_x0000_i1663" DrawAspect="Content" ObjectID="_1625140616" r:id="rId1305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80">
          <v:shape id="_x0000_i1664" type="#_x0000_t75" style="width:63pt;height:18.75pt" o:ole="">
            <v:imagedata r:id="rId1306" o:title=""/>
          </v:shape>
          <o:OLEObject Type="Embed" ProgID="Equation.DSMT4" ShapeID="_x0000_i1664" DrawAspect="Content" ObjectID="_1625140617" r:id="rId1307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20" w:dyaOrig="400">
          <v:shape id="_x0000_i1665" type="#_x0000_t75" style="width:15.75pt;height:20.25pt" o:ole="">
            <v:imagedata r:id="rId1308" o:title=""/>
          </v:shape>
          <o:OLEObject Type="Embed" ProgID="Equation.DSMT4" ShapeID="_x0000_i1665" DrawAspect="Content" ObjectID="_1625140618" r:id="rId130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Do </w:t>
      </w:r>
      <w:r w:rsidR="002042BA" w:rsidRPr="002042BA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4400" w:dyaOrig="880">
          <v:shape id="_x0000_i1666" type="#_x0000_t75" style="width:219.75pt;height:44.25pt" o:ole="">
            <v:imagedata r:id="rId1310" o:title=""/>
          </v:shape>
          <o:OLEObject Type="Embed" ProgID="Equation.DSMT4" ShapeID="_x0000_i1666" DrawAspect="Content" ObjectID="_1625140619" r:id="rId1311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667" type="#_x0000_t75" style="width:18.75pt;height:20.25pt" o:ole="">
            <v:imagedata r:id="rId1312" o:title=""/>
          </v:shape>
          <o:OLEObject Type="Embed" ProgID="Equation.DSMT4" ShapeID="_x0000_i1667" DrawAspect="Content" ObjectID="_1625140620" r:id="rId1313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91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20" w:dyaOrig="400">
          <v:shape id="_x0000_i1668" type="#_x0000_t75" style="width:15.75pt;height:20.25pt" o:ole="">
            <v:imagedata r:id="rId1314" o:title=""/>
          </v:shape>
          <o:OLEObject Type="Embed" ProgID="Equation.DSMT4" ShapeID="_x0000_i1668" DrawAspect="Content" ObjectID="_1625140621" r:id="rId1315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669" type="#_x0000_t75" style="width:18.75pt;height:20.25pt" o:ole="">
            <v:imagedata r:id="rId1316" o:title=""/>
          </v:shape>
          <o:OLEObject Type="Embed" ProgID="Equation.DSMT4" ShapeID="_x0000_i1669" DrawAspect="Content" ObjectID="_1625140622" r:id="rId1317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, suy ra ba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99" w:dyaOrig="320">
          <v:shape id="_x0000_i1670" type="#_x0000_t75" style="width:50.25pt;height:15.75pt" o:ole="">
            <v:imagedata r:id="rId1318" o:title=""/>
          </v:shape>
          <o:OLEObject Type="Embed" ProgID="Equation.DSMT4" ShapeID="_x0000_i1670" DrawAspect="Content" ObjectID="_1625140623" r:id="rId1319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cùng nhìn xuố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671" type="#_x0000_t75" style="width:21.75pt;height:14.25pt" o:ole="">
            <v:imagedata r:id="rId1320" o:title=""/>
          </v:shape>
          <o:OLEObject Type="Embed" ProgID="Equation.DSMT4" ShapeID="_x0000_i1671" DrawAspect="Content" ObjectID="_1625140624" r:id="rId13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ưới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672" type="#_x0000_t75" style="width:20.25pt;height:17.25pt" o:ole="">
            <v:imagedata r:id="rId1322" o:title=""/>
          </v:shape>
          <o:OLEObject Type="Embed" ProgID="Equation.DSMT4" ShapeID="_x0000_i1672" DrawAspect="Content" ObjectID="_1625140625" r:id="rId132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673" type="#_x0000_t75" style="width:50.25pt;height:14.25pt" o:ole="">
            <v:imagedata r:id="rId1324" o:title=""/>
          </v:shape>
          <o:OLEObject Type="Embed" ProgID="Equation.DSMT4" ShapeID="_x0000_i1673" DrawAspect="Content" ObjectID="_1625140626" r:id="rId1325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 xml:space="preserve">nội tiếp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74" type="#_x0000_t75" style="width:9.75pt;height:12.75pt" o:ole="">
            <v:imagedata r:id="rId1326" o:title=""/>
          </v:shape>
          <o:OLEObject Type="Embed" ProgID="Equation.DSMT4" ShapeID="_x0000_i1674" DrawAspect="Content" ObjectID="_1625140627" r:id="rId13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675" type="#_x0000_t75" style="width:21.75pt;height:14.25pt" o:ole="">
            <v:imagedata r:id="rId1328" o:title=""/>
          </v:shape>
          <o:OLEObject Type="Embed" ProgID="Equation.DSMT4" ShapeID="_x0000_i1675" DrawAspect="Content" ObjectID="_1625140628" r:id="rId13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9" w:dyaOrig="720">
          <v:shape id="_x0000_i1676" type="#_x0000_t75" style="width:140.25pt;height:36pt" o:ole="">
            <v:imagedata r:id="rId1330" o:title=""/>
          </v:shape>
          <o:OLEObject Type="Embed" ProgID="Equation.DSMT4" ShapeID="_x0000_i1676" DrawAspect="Content" ObjectID="_1625140629" r:id="rId133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thể tích khối cầu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220" w:dyaOrig="720">
          <v:shape id="_x0000_i1677" type="#_x0000_t75" style="width:111pt;height:36pt" o:ole="">
            <v:imagedata r:id="rId1332" o:title=""/>
          </v:shape>
          <o:OLEObject Type="Embed" ProgID="Equation.DSMT4" ShapeID="_x0000_i1677" DrawAspect="Content" ObjectID="_1625140630" r:id="rId13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(đvtt)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28637AC1" wp14:editId="0B68FBA2">
            <wp:simplePos x="0" y="0"/>
            <wp:positionH relativeFrom="column">
              <wp:posOffset>3143250</wp:posOffset>
            </wp:positionH>
            <wp:positionV relativeFrom="paragraph">
              <wp:posOffset>273685</wp:posOffset>
            </wp:positionV>
            <wp:extent cx="1814830" cy="1414780"/>
            <wp:effectExtent l="0" t="0" r="0" b="0"/>
            <wp:wrapNone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83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1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000" w:dyaOrig="480">
          <v:shape id="_x0000_i1678" type="#_x0000_t75" style="width:200.25pt;height:24pt" o:ole="">
            <v:imagedata r:id="rId1335" o:title=""/>
          </v:shape>
          <o:OLEObject Type="Embed" ProgID="Equation.DSMT4" ShapeID="_x0000_i1678" DrawAspect="Content" ObjectID="_1625140631" r:id="rId133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80" w:dyaOrig="279">
          <v:shape id="_x0000_i1679" type="#_x0000_t75" style="width:29.25pt;height:14.25pt" o:ole="">
            <v:imagedata r:id="rId1337" o:title=""/>
          </v:shape>
          <o:OLEObject Type="Embed" ProgID="Equation.DSMT4" ShapeID="_x0000_i1679" DrawAspect="Content" ObjectID="_1625140632" r:id="rId133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có 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940" w:dyaOrig="720">
          <v:shape id="_x0000_i1680" type="#_x0000_t75" style="width:147pt;height:36pt" o:ole="">
            <v:imagedata r:id="rId1339" o:title=""/>
          </v:shape>
          <o:OLEObject Type="Embed" ProgID="Equation.DSMT4" ShapeID="_x0000_i1680" DrawAspect="Content" ObjectID="_1625140633" r:id="rId1340"/>
        </w:object>
      </w:r>
      <w:r w:rsidR="00673613"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2042BA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2220" w:dyaOrig="700">
          <v:shape id="_x0000_i1681" type="#_x0000_t75" style="width:111pt;height:35.25pt" o:ole="">
            <v:imagedata r:id="rId1341" o:title=""/>
          </v:shape>
          <o:OLEObject Type="Embed" ProgID="Equation.DSMT4" ShapeID="_x0000_i1681" DrawAspect="Content" ObjectID="_1625140634" r:id="rId134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60" w:dyaOrig="279">
          <v:shape id="_x0000_i1682" type="#_x0000_t75" style="width:27.75pt;height:14.25pt" o:ole="">
            <v:imagedata r:id="rId1343" o:title=""/>
          </v:shape>
          <o:OLEObject Type="Embed" ProgID="Equation.DSMT4" ShapeID="_x0000_i1682" DrawAspect="Content" ObjectID="_1625140635" r:id="rId1344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>, có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960" w:dyaOrig="720">
          <v:shape id="_x0000_i1683" type="#_x0000_t75" style="width:147.75pt;height:36pt" o:ole="">
            <v:imagedata r:id="rId1345" o:title=""/>
          </v:shape>
          <o:OLEObject Type="Embed" ProgID="Equation.DSMT4" ShapeID="_x0000_i1683" DrawAspect="Content" ObjectID="_1625140636" r:id="rId134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Xét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84" type="#_x0000_t75" style="width:27.75pt;height:14.25pt" o:ole="">
            <v:imagedata r:id="rId1347" o:title=""/>
          </v:shape>
          <o:OLEObject Type="Embed" ProgID="Equation.DSMT4" ShapeID="_x0000_i1684" DrawAspect="Content" ObjectID="_1625140637" r:id="rId13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500" w:dyaOrig="340">
          <v:shape id="_x0000_i1685" type="#_x0000_t75" style="width:125.25pt;height:17.25pt" o:ole="">
            <v:imagedata r:id="rId1349" o:title=""/>
          </v:shape>
          <o:OLEObject Type="Embed" ProgID="Equation.DSMT4" ShapeID="_x0000_i1685" DrawAspect="Content" ObjectID="_1625140638" r:id="rId13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86" type="#_x0000_t75" style="width:27.75pt;height:14.25pt" o:ole="">
            <v:imagedata r:id="rId1351" o:title=""/>
          </v:shape>
          <o:OLEObject Type="Embed" ProgID="Equation.DSMT4" ShapeID="_x0000_i1686" DrawAspect="Content" ObjectID="_1625140639" r:id="rId135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87" type="#_x0000_t75" style="width:12pt;height:14.25pt" o:ole="">
            <v:imagedata r:id="rId1353" o:title=""/>
          </v:shape>
          <o:OLEObject Type="Embed" ProgID="Equation.DSMT4" ShapeID="_x0000_i1687" DrawAspect="Content" ObjectID="_1625140640" r:id="rId135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Vậy các đỉnh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900" w:dyaOrig="320">
          <v:shape id="_x0000_i1688" type="#_x0000_t75" style="width:45pt;height:15.75pt" o:ole="">
            <v:imagedata r:id="rId1355" o:title=""/>
          </v:shape>
          <o:OLEObject Type="Embed" ProgID="Equation.DSMT4" ShapeID="_x0000_i1688" DrawAspect="Content" ObjectID="_1625140641" r:id="rId13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ùng nhìn xuố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89" type="#_x0000_t75" style="width:21.75pt;height:12.75pt" o:ole="">
            <v:imagedata r:id="rId1357" o:title=""/>
          </v:shape>
          <o:OLEObject Type="Embed" ProgID="Equation.DSMT4" ShapeID="_x0000_i1689" DrawAspect="Content" ObjectID="_1625140642" r:id="rId13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ưới một góc vuông nên tâm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90" type="#_x0000_t75" style="width:48.75pt;height:14.25pt" o:ole="">
            <v:imagedata r:id="rId1359" o:title=""/>
          </v:shape>
          <o:OLEObject Type="Embed" ProgID="Equation.DSMT4" ShapeID="_x0000_i1690" DrawAspect="Content" ObjectID="_1625140643" r:id="rId13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91" type="#_x0000_t75" style="width:12.75pt;height:14.25pt" o:ole="">
            <v:imagedata r:id="rId1361" o:title=""/>
          </v:shape>
          <o:OLEObject Type="Embed" ProgID="Equation.DSMT4" ShapeID="_x0000_i1691" DrawAspect="Content" ObjectID="_1625140644" r:id="rId13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600" w:dyaOrig="680">
          <v:shape id="_x0000_i1692" type="#_x0000_t75" style="width:80.25pt;height:33.75pt" o:ole="">
            <v:imagedata r:id="rId1363" o:title=""/>
          </v:shape>
          <o:OLEObject Type="Embed" ProgID="Equation.DSMT4" ShapeID="_x0000_i1692" DrawAspect="Content" ObjectID="_1625140645" r:id="rId13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2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680" w:dyaOrig="480">
          <v:shape id="_x0000_i1693" type="#_x0000_t75" style="width:183.75pt;height:24pt" o:ole="">
            <v:imagedata r:id="rId1365" o:title=""/>
          </v:shape>
          <o:OLEObject Type="Embed" ProgID="Equation.DSMT4" ShapeID="_x0000_i1693" DrawAspect="Content" ObjectID="_1625140646" r:id="rId136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694" type="#_x0000_t75" style="width:30pt;height:14.25pt" o:ole="">
            <v:imagedata r:id="rId1367" o:title=""/>
          </v:shape>
          <o:OLEObject Type="Embed" ProgID="Equation.DSMT4" ShapeID="_x0000_i1694" DrawAspect="Content" ObjectID="_1625140647" r:id="rId13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ều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695" type="#_x0000_t75" style="width:11.25pt;height:11.25pt" o:ole="">
            <v:imagedata r:id="rId1369" o:title=""/>
          </v:shape>
          <o:OLEObject Type="Embed" ProgID="Equation.DSMT4" ShapeID="_x0000_i1695" DrawAspect="Content" ObjectID="_1625140648" r:id="rId13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280" w:dyaOrig="720">
          <v:shape id="_x0000_i1696" type="#_x0000_t75" style="width:63.75pt;height:36pt" o:ole="">
            <v:imagedata r:id="rId1371" o:title=""/>
          </v:shape>
          <o:OLEObject Type="Embed" ProgID="Equation.DSMT4" ShapeID="_x0000_i1696" DrawAspect="Content" ObjectID="_1625140649" r:id="rId137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697" type="#_x0000_t75" style="width:27pt;height:14.25pt" o:ole="">
            <v:imagedata r:id="rId1373" o:title=""/>
          </v:shape>
          <o:OLEObject Type="Embed" ProgID="Equation.DSMT4" ShapeID="_x0000_i1697" DrawAspect="Content" ObjectID="_1625140650" r:id="rId13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80" w:dyaOrig="680">
          <v:shape id="_x0000_i1698" type="#_x0000_t75" style="width:134.25pt;height:33.75pt" o:ole="">
            <v:imagedata r:id="rId1375" o:title=""/>
          </v:shape>
          <o:OLEObject Type="Embed" ProgID="Equation.DSMT4" ShapeID="_x0000_i1698" DrawAspect="Content" ObjectID="_1625140651" r:id="rId137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Vì mặt cầu có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99" type="#_x0000_t75" style="width:12.75pt;height:14.25pt" o:ole="">
            <v:imagedata r:id="rId1377" o:title=""/>
          </v:shape>
          <o:OLEObject Type="Embed" ProgID="Equation.DSMT4" ShapeID="_x0000_i1699" DrawAspect="Content" ObjectID="_1625140652" r:id="rId137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00" w:dyaOrig="400">
          <v:shape id="_x0000_i1700" type="#_x0000_t75" style="width:35.25pt;height:20.25pt" o:ole="">
            <v:imagedata r:id="rId1379" o:title=""/>
          </v:shape>
          <o:OLEObject Type="Embed" ProgID="Equation.DSMT4" ShapeID="_x0000_i1700" DrawAspect="Content" ObjectID="_1625140653" r:id="rId138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nên bán kính mặt cầu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840" w:dyaOrig="440">
          <v:shape id="_x0000_i1701" type="#_x0000_t75" style="width:92.25pt;height:21.75pt" o:ole="">
            <v:imagedata r:id="rId1381" o:title=""/>
          </v:shape>
          <o:OLEObject Type="Embed" ProgID="Equation.DSMT4" ShapeID="_x0000_i1701" DrawAspect="Content" ObjectID="_1625140654" r:id="rId138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1" wp14:anchorId="558A2E32" wp14:editId="311B24C8">
            <wp:simplePos x="0" y="0"/>
            <wp:positionH relativeFrom="column">
              <wp:posOffset>2990850</wp:posOffset>
            </wp:positionH>
            <wp:positionV relativeFrom="paragraph">
              <wp:posOffset>17780</wp:posOffset>
            </wp:positionV>
            <wp:extent cx="2052955" cy="2038350"/>
            <wp:effectExtent l="0" t="0" r="4445" b="0"/>
            <wp:wrapNone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840" w:dyaOrig="680">
          <v:shape id="_x0000_i1702" type="#_x0000_t75" style="width:242.25pt;height:33.75pt" o:ole="">
            <v:imagedata r:id="rId1384" o:title=""/>
          </v:shape>
          <o:OLEObject Type="Embed" ProgID="Equation.DSMT4" ShapeID="_x0000_i1702" DrawAspect="Content" ObjectID="_1625140655" r:id="rId138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703" type="#_x0000_t75" style="width:33.75pt;height:15.75pt" o:ole="">
            <v:imagedata r:id="rId1386" o:title=""/>
          </v:shape>
          <o:OLEObject Type="Embed" ProgID="Equation.DSMT4" ShapeID="_x0000_i1703" DrawAspect="Content" ObjectID="_1625140656" r:id="rId13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ần lượt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04" type="#_x0000_t75" style="width:21pt;height:12.75pt" o:ole="">
            <v:imagedata r:id="rId1388" o:title=""/>
          </v:shape>
          <o:OLEObject Type="Embed" ProgID="Equation.DSMT4" ShapeID="_x0000_i1704" DrawAspect="Content" ObjectID="_1625140657" r:id="rId13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705" type="#_x0000_t75" style="width:23.25pt;height:12.75pt" o:ole="">
            <v:imagedata r:id="rId1390" o:title=""/>
          </v:shape>
          <o:OLEObject Type="Embed" ProgID="Equation.DSMT4" ShapeID="_x0000_i1705" DrawAspect="Content" ObjectID="_1625140658" r:id="rId139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52"/>
          <w:sz w:val="26"/>
          <w:szCs w:val="26"/>
        </w:rPr>
        <w:object w:dxaOrig="1420" w:dyaOrig="1160">
          <v:shape id="_x0000_i1706" type="#_x0000_t75" style="width:71.25pt;height:57.75pt" o:ole="">
            <v:imagedata r:id="rId1392" o:title=""/>
          </v:shape>
          <o:OLEObject Type="Embed" ProgID="Equation.DSMT4" ShapeID="_x0000_i1706" DrawAspect="Content" ObjectID="_1625140659" r:id="rId13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52"/>
          <w:sz w:val="26"/>
          <w:szCs w:val="26"/>
        </w:rPr>
        <w:object w:dxaOrig="2280" w:dyaOrig="1160">
          <v:shape id="_x0000_i1707" type="#_x0000_t75" style="width:114pt;height:57.75pt" o:ole="">
            <v:imagedata r:id="rId1394" o:title=""/>
          </v:shape>
          <o:OLEObject Type="Embed" ProgID="Equation.DSMT4" ShapeID="_x0000_i1707" DrawAspect="Content" ObjectID="_1625140660" r:id="rId139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1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708" type="#_x0000_t75" style="width:14.25pt;height:12.75pt" o:ole="">
            <v:imagedata r:id="rId1396" o:title=""/>
          </v:shape>
          <o:OLEObject Type="Embed" ProgID="Equation.DSMT4" ShapeID="_x0000_i1708" DrawAspect="Content" ObjectID="_1625140661" r:id="rId13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709" type="#_x0000_t75" style="width:15pt;height:12.75pt" o:ole="">
            <v:imagedata r:id="rId1398" o:title=""/>
          </v:shape>
          <o:OLEObject Type="Embed" ProgID="Equation.DSMT4" ShapeID="_x0000_i1709" DrawAspect="Content" ObjectID="_1625140662" r:id="rId13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710" type="#_x0000_t75" style="width:18.75pt;height:14.25pt" o:ole="">
            <v:imagedata r:id="rId1400" o:title=""/>
          </v:shape>
          <o:OLEObject Type="Embed" ProgID="Equation.DSMT4" ShapeID="_x0000_i1710" DrawAspect="Content" ObjectID="_1625140663" r:id="rId14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711" type="#_x0000_t75" style="width:54pt;height:14.25pt" o:ole="">
            <v:imagedata r:id="rId1402" o:title=""/>
          </v:shape>
          <o:OLEObject Type="Embed" ProgID="Equation.DSMT4" ShapeID="_x0000_i1711" DrawAspect="Content" ObjectID="_1625140664" r:id="rId14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12" type="#_x0000_t75" style="width:15.75pt;height:20.25pt" o:ole="">
            <v:imagedata r:id="rId1404" o:title=""/>
          </v:shape>
          <o:OLEObject Type="Embed" ProgID="Equation.DSMT4" ShapeID="_x0000_i1712" DrawAspect="Content" ObjectID="_1625140665" r:id="rId140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340" w:dyaOrig="800">
          <v:shape id="_x0000_i1713" type="#_x0000_t75" style="width:216.75pt;height:39.75pt" o:ole="">
            <v:imagedata r:id="rId1406" o:title=""/>
          </v:shape>
          <o:OLEObject Type="Embed" ProgID="Equation.DSMT4" ShapeID="_x0000_i1713" DrawAspect="Content" ObjectID="_1625140666" r:id="rId14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14" type="#_x0000_t75" style="width:18.75pt;height:20.25pt" o:ole="">
            <v:imagedata r:id="rId1408" o:title=""/>
          </v:shape>
          <o:OLEObject Type="Embed" ProgID="Equation.DSMT4" ShapeID="_x0000_i1714" DrawAspect="Content" ObjectID="_1625140667" r:id="rId140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15" type="#_x0000_t75" style="width:15.75pt;height:20.25pt" o:ole="">
            <v:imagedata r:id="rId1410" o:title=""/>
          </v:shape>
          <o:OLEObject Type="Embed" ProgID="Equation.DSMT4" ShapeID="_x0000_i1715" DrawAspect="Content" ObjectID="_1625140668" r:id="rId14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16" type="#_x0000_t75" style="width:18.75pt;height:20.25pt" o:ole="">
            <v:imagedata r:id="rId1412" o:title=""/>
          </v:shape>
          <o:OLEObject Type="Embed" ProgID="Equation.DSMT4" ShapeID="_x0000_i1716" DrawAspect="Content" ObjectID="_1625140669" r:id="rId14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17" type="#_x0000_t75" style="width:71.25pt;height:20.25pt" o:ole="">
            <v:imagedata r:id="rId1414" o:title=""/>
          </v:shape>
          <o:OLEObject Type="Embed" ProgID="Equation.DSMT4" ShapeID="_x0000_i1717" DrawAspect="Content" ObjectID="_1625140670" r:id="rId14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2040" w:dyaOrig="440">
          <v:shape id="_x0000_i1718" type="#_x0000_t75" style="width:102pt;height:21.75pt" o:ole="">
            <v:imagedata r:id="rId1416" o:title=""/>
          </v:shape>
          <o:OLEObject Type="Embed" ProgID="Equation.DSMT4" ShapeID="_x0000_i1718" DrawAspect="Content" ObjectID="_1625140671" r:id="rId141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719" type="#_x0000_t75" style="width:27.75pt;height:14.25pt" o:ole="">
            <v:imagedata r:id="rId1418" o:title=""/>
          </v:shape>
          <o:OLEObject Type="Embed" ProgID="Equation.DSMT4" ShapeID="_x0000_i1719" DrawAspect="Content" ObjectID="_1625140672" r:id="rId14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3140" w:dyaOrig="760">
          <v:shape id="_x0000_i1720" type="#_x0000_t75" style="width:156.75pt;height:38.25pt" o:ole="">
            <v:imagedata r:id="rId1420" o:title=""/>
          </v:shape>
          <o:OLEObject Type="Embed" ProgID="Equation.DSMT4" ShapeID="_x0000_i1720" DrawAspect="Content" ObjectID="_1625140673" r:id="rId142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6672" behindDoc="1" locked="0" layoutInCell="1" allowOverlap="1" wp14:anchorId="795EE6B8" wp14:editId="48C6076C">
            <wp:simplePos x="0" y="0"/>
            <wp:positionH relativeFrom="column">
              <wp:posOffset>2952750</wp:posOffset>
            </wp:positionH>
            <wp:positionV relativeFrom="paragraph">
              <wp:posOffset>370840</wp:posOffset>
            </wp:positionV>
            <wp:extent cx="2081530" cy="1700530"/>
            <wp:effectExtent l="0" t="0" r="0" b="0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proofErr w:type="gramEnd"/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920" w:dyaOrig="720">
          <v:shape id="_x0000_i1721" type="#_x0000_t75" style="width:96pt;height:36pt" o:ole="">
            <v:imagedata r:id="rId1423" o:title=""/>
          </v:shape>
          <o:OLEObject Type="Embed" ProgID="Equation.DSMT4" ShapeID="_x0000_i1721" DrawAspect="Content" ObjectID="_1625140674" r:id="rId14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3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722" type="#_x0000_t75" style="width:77.25pt;height:14.25pt" o:ole="">
            <v:imagedata r:id="rId1425" o:title=""/>
          </v:shape>
          <o:OLEObject Type="Embed" ProgID="Equation.DSMT4" ShapeID="_x0000_i1722" DrawAspect="Content" ObjectID="_1625140675" r:id="rId14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60" w:dyaOrig="279">
          <v:shape id="_x0000_i1723" type="#_x0000_t75" style="width:123pt;height:14.25pt" o:ole="">
            <v:imagedata r:id="rId1427" o:title=""/>
          </v:shape>
          <o:OLEObject Type="Embed" ProgID="Equation.DSMT4" ShapeID="_x0000_i1723" DrawAspect="Content" ObjectID="_1625140676" r:id="rId14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24" type="#_x0000_t75" style="width:15.75pt;height:20.25pt" o:ole="">
            <v:imagedata r:id="rId1429" o:title=""/>
          </v:shape>
          <o:OLEObject Type="Embed" ProgID="Equation.DSMT4" ShapeID="_x0000_i1724" DrawAspect="Content" ObjectID="_1625140677" r:id="rId143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25" type="#_x0000_t75" style="width:17.25pt;height:12.75pt" o:ole="">
            <v:imagedata r:id="rId1431" o:title=""/>
          </v:shape>
          <o:OLEObject Type="Embed" ProgID="Equation.DSMT4" ShapeID="_x0000_i1725" DrawAspect="Content" ObjectID="_1625140678" r:id="rId14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26" type="#_x0000_t75" style="width:21pt;height:12.75pt" o:ole="">
            <v:imagedata r:id="rId1433" o:title=""/>
          </v:shape>
          <o:OLEObject Type="Embed" ProgID="Equation.DSMT4" ShapeID="_x0000_i1726" DrawAspect="Content" ObjectID="_1625140679" r:id="rId14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do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727" type="#_x0000_t75" style="width:27pt;height:14.25pt" o:ole="">
            <v:imagedata r:id="rId1435" o:title=""/>
          </v:shape>
          <o:OLEObject Type="Embed" ProgID="Equation.DSMT4" ShapeID="_x0000_i1727" DrawAspect="Content" ObjectID="_1625140680" r:id="rId14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28" type="#_x0000_t75" style="width:12pt;height:14.25pt" o:ole="">
            <v:imagedata r:id="rId1437" o:title=""/>
          </v:shape>
          <o:OLEObject Type="Embed" ProgID="Equation.DSMT4" ShapeID="_x0000_i1728" DrawAspect="Content" ObjectID="_1625140681" r:id="rId14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820" w:dyaOrig="279">
          <v:shape id="_x0000_i1729" type="#_x0000_t75" style="width:90.75pt;height:14.25pt" o:ole="">
            <v:imagedata r:id="rId1439" o:title=""/>
          </v:shape>
          <o:OLEObject Type="Embed" ProgID="Equation.DSMT4" ShapeID="_x0000_i1729" DrawAspect="Content" ObjectID="_1625140682" r:id="rId144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730" type="#_x0000_t75" style="width:15pt;height:12.75pt" o:ole="">
            <v:imagedata r:id="rId1441" o:title=""/>
          </v:shape>
          <o:OLEObject Type="Embed" ProgID="Equation.DSMT4" ShapeID="_x0000_i1730" DrawAspect="Content" ObjectID="_1625140683" r:id="rId14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31" type="#_x0000_t75" style="width:12pt;height:14.25pt" o:ole="">
            <v:imagedata r:id="rId1443" o:title=""/>
          </v:shape>
          <o:OLEObject Type="Embed" ProgID="Equation.DSMT4" ShapeID="_x0000_i1731" DrawAspect="Content" ObjectID="_1625140684" r:id="rId14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32" type="#_x0000_t75" style="width:21pt;height:12.75pt" o:ole="">
            <v:imagedata r:id="rId1445" o:title=""/>
          </v:shape>
          <o:OLEObject Type="Embed" ProgID="Equation.DSMT4" ShapeID="_x0000_i1732" DrawAspect="Content" ObjectID="_1625140685" r:id="rId14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giả thiết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733" type="#_x0000_t75" style="width:84pt;height:20.25pt" o:ole="">
            <v:imagedata r:id="rId1447" o:title=""/>
          </v:shape>
          <o:OLEObject Type="Embed" ProgID="Equation.DSMT4" ShapeID="_x0000_i1733" DrawAspect="Content" ObjectID="_1625140686" r:id="rId14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509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spacing w:val="-6"/>
          <w:position w:val="-34"/>
          <w:sz w:val="26"/>
          <w:szCs w:val="26"/>
        </w:rPr>
        <w:object w:dxaOrig="2960" w:dyaOrig="800">
          <v:shape id="_x0000_i1734" type="#_x0000_t75" style="width:147.75pt;height:39.75pt" o:ole="">
            <v:imagedata r:id="rId1449" o:title=""/>
          </v:shape>
          <o:OLEObject Type="Embed" ProgID="Equation.DSMT4" ShapeID="_x0000_i1734" DrawAspect="Content" ObjectID="_1625140687" r:id="rId1450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nên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520" w:dyaOrig="279">
          <v:shape id="_x0000_i1735" type="#_x0000_t75" style="width:26.25pt;height:14.25pt" o:ole="">
            <v:imagedata r:id="rId1451" o:title=""/>
          </v:shape>
          <o:OLEObject Type="Embed" ProgID="Equation.DSMT4" ShapeID="_x0000_i1735" DrawAspect="Content" ObjectID="_1625140688" r:id="rId1452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là trục</w: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736" type="#_x0000_t75" style="width:27pt;height:14.25pt" o:ole="">
            <v:imagedata r:id="rId1453" o:title=""/>
          </v:shape>
          <o:OLEObject Type="Embed" ProgID="Equation.DSMT4" ShapeID="_x0000_i1736" DrawAspect="Content" ObjectID="_1625140689" r:id="rId14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40" w:dyaOrig="279">
          <v:shape id="_x0000_i1737" type="#_x0000_t75" style="width:87pt;height:14.25pt" o:ole="">
            <v:imagedata r:id="rId1455" o:title=""/>
          </v:shape>
          <o:OLEObject Type="Embed" ProgID="Equation.DSMT4" ShapeID="_x0000_i1737" DrawAspect="Content" ObjectID="_1625140690" r:id="rId14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38" type="#_x0000_t75" style="width:18.75pt;height:20.25pt" o:ole="">
            <v:imagedata r:id="rId1457" o:title=""/>
          </v:shape>
          <o:OLEObject Type="Embed" ProgID="Equation.DSMT4" ShapeID="_x0000_i1738" DrawAspect="Content" ObjectID="_1625140691" r:id="rId145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39" type="#_x0000_t75" style="width:15.75pt;height:20.25pt" o:ole="">
            <v:imagedata r:id="rId1459" o:title=""/>
          </v:shape>
          <o:OLEObject Type="Embed" ProgID="Equation.DSMT4" ShapeID="_x0000_i1739" DrawAspect="Content" ObjectID="_1625140692" r:id="rId14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40" type="#_x0000_t75" style="width:18.75pt;height:20.25pt" o:ole="">
            <v:imagedata r:id="rId1461" o:title=""/>
          </v:shape>
          <o:OLEObject Type="Embed" ProgID="Equation.DSMT4" ShapeID="_x0000_i1740" DrawAspect="Content" ObjectID="_1625140693" r:id="rId14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080" w:dyaOrig="279">
          <v:shape id="_x0000_i1741" type="#_x0000_t75" style="width:153.75pt;height:14.25pt" o:ole="">
            <v:imagedata r:id="rId1463" o:title=""/>
          </v:shape>
          <o:OLEObject Type="Embed" ProgID="Equation.DSMT4" ShapeID="_x0000_i1741" DrawAspect="Content" ObjectID="_1625140694" r:id="rId146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Vậ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2" type="#_x0000_t75" style="width:12.75pt;height:14.25pt" o:ole="">
            <v:imagedata r:id="rId1465" o:title=""/>
          </v:shape>
          <o:OLEObject Type="Embed" ProgID="Equation.DSMT4" ShapeID="_x0000_i1742" DrawAspect="Content" ObjectID="_1625140695" r:id="rId14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743" type="#_x0000_t75" style="width:48.75pt;height:14.25pt" o:ole="">
            <v:imagedata r:id="rId1467" o:title=""/>
          </v:shape>
          <o:OLEObject Type="Embed" ProgID="Equation.DSMT4" ShapeID="_x0000_i1743" DrawAspect="Content" ObjectID="_1625140696" r:id="rId14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700" w:dyaOrig="720">
          <v:shape id="_x0000_i1744" type="#_x0000_t75" style="width:84.75pt;height:36pt" o:ole="">
            <v:imagedata r:id="rId1469" o:title=""/>
          </v:shape>
          <o:OLEObject Type="Embed" ProgID="Equation.DSMT4" ShapeID="_x0000_i1744" DrawAspect="Content" ObjectID="_1625140697" r:id="rId14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220" w:dyaOrig="720">
          <v:shape id="_x0000_i1745" type="#_x0000_t75" style="width:111pt;height:36pt" o:ole="">
            <v:imagedata r:id="rId1471" o:title=""/>
          </v:shape>
          <o:OLEObject Type="Embed" ProgID="Equation.DSMT4" ShapeID="_x0000_i1745" DrawAspect="Content" ObjectID="_1625140698" r:id="rId147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(đvtt).</w:t>
      </w:r>
      <w:proofErr w:type="gramEnd"/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4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6" type="#_x0000_t75" style="width:12.75pt;height:14.25pt" o:ole="">
            <v:imagedata r:id="rId1473" o:title=""/>
          </v:shape>
          <o:OLEObject Type="Embed" ProgID="Equation.DSMT4" ShapeID="_x0000_i1746" DrawAspect="Content" ObjectID="_1625140699" r:id="rId14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47" type="#_x0000_t75" style="width:39pt;height:15pt" o:ole="">
            <v:imagedata r:id="rId1475" o:title=""/>
          </v:shape>
          <o:OLEObject Type="Embed" ProgID="Equation.DSMT4" ShapeID="_x0000_i1747" DrawAspect="Content" ObjectID="_1625140700" r:id="rId147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8" type="#_x0000_t75" style="width:12.75pt;height:14.25pt" o:ole="">
            <v:imagedata r:id="rId1477" o:title=""/>
          </v:shape>
          <o:OLEObject Type="Embed" ProgID="Equation.DSMT4" ShapeID="_x0000_i1748" DrawAspect="Content" ObjectID="_1625140701" r:id="rId147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49" type="#_x0000_t75" style="width:39pt;height:15pt" o:ole="">
            <v:imagedata r:id="rId1479" o:title=""/>
          </v:shape>
          <o:OLEObject Type="Embed" ProgID="Equation.DSMT4" ShapeID="_x0000_i1749" DrawAspect="Content" ObjectID="_1625140702" r:id="rId148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7696" behindDoc="1" locked="0" layoutInCell="1" allowOverlap="1" wp14:anchorId="70178755" wp14:editId="51AFC48F">
            <wp:simplePos x="0" y="0"/>
            <wp:positionH relativeFrom="column">
              <wp:posOffset>3029585</wp:posOffset>
            </wp:positionH>
            <wp:positionV relativeFrom="paragraph">
              <wp:posOffset>60325</wp:posOffset>
            </wp:positionV>
            <wp:extent cx="2014855" cy="2276475"/>
            <wp:effectExtent l="0" t="0" r="4445" b="9525"/>
            <wp:wrapNone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750" type="#_x0000_t75" style="width:12.75pt;height:14.25pt" o:ole="">
            <v:imagedata r:id="rId1482" o:title=""/>
          </v:shape>
          <o:OLEObject Type="Embed" ProgID="Equation.DSMT4" ShapeID="_x0000_i1750" DrawAspect="Content" ObjectID="_1625140703" r:id="rId1483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dựng ti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80" w:dyaOrig="400">
          <v:shape id="_x0000_i1751" type="#_x0000_t75" style="width:69pt;height:20.25pt" o:ole="">
            <v:imagedata r:id="rId1484" o:title=""/>
          </v:shape>
          <o:OLEObject Type="Embed" ProgID="Equation.DSMT4" ShapeID="_x0000_i1751" DrawAspect="Content" ObjectID="_1625140704" r:id="rId1485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(như hình vẽ)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752" type="#_x0000_t75" style="width:18.75pt;height:14.25pt" o:ole="">
            <v:imagedata r:id="rId1486" o:title=""/>
          </v:shape>
          <o:OLEObject Type="Embed" ProgID="Equation.DSMT4" ShapeID="_x0000_i1752" DrawAspect="Content" ObjectID="_1625140705" r:id="rId1487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của </w:t>
      </w:r>
      <w:r w:rsidRPr="002042BA">
        <w:rPr>
          <w:rFonts w:ascii="Times New Roman" w:hAnsi="Times New Roman" w:cs="Times New Roman"/>
          <w:sz w:val="26"/>
          <w:szCs w:val="26"/>
        </w:rPr>
        <w:t xml:space="preserve">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53" type="#_x0000_t75" style="width:30pt;height:14.25pt" o:ole="">
            <v:imagedata r:id="rId1488" o:title=""/>
          </v:shape>
          <o:OLEObject Type="Embed" ProgID="Equation.DSMT4" ShapeID="_x0000_i1753" DrawAspect="Content" ObjectID="_1625140706" r:id="rId148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754" type="#_x0000_t75" style="width:45.75pt;height:20.25pt" o:ole="">
            <v:imagedata r:id="rId1490" o:title=""/>
          </v:shape>
          <o:OLEObject Type="Embed" ProgID="Equation.DSMT4" ShapeID="_x0000_i1754" DrawAspect="Content" ObjectID="_1625140707" r:id="rId14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kẻ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55" type="#_x0000_t75" style="width:12pt;height:15pt" o:ole="">
            <v:imagedata r:id="rId1492" o:title=""/>
          </v:shape>
          <o:OLEObject Type="Embed" ProgID="Equation.DSMT4" ShapeID="_x0000_i1755" DrawAspect="Content" ObjectID="_1625140708" r:id="rId14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756" type="#_x0000_t75" style="width:18pt;height:14.25pt" o:ole="">
            <v:imagedata r:id="rId1494" o:title=""/>
          </v:shape>
          <o:OLEObject Type="Embed" ProgID="Equation.DSMT4" ShapeID="_x0000_i1756" DrawAspect="Content" ObjectID="_1625140709" r:id="rId149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640" w:dyaOrig="800">
          <v:shape id="_x0000_i1757" type="#_x0000_t75" style="width:231.75pt;height:39.75pt" o:ole="">
            <v:imagedata r:id="rId1496" o:title=""/>
          </v:shape>
          <o:OLEObject Type="Embed" ProgID="Equation.DSMT4" ShapeID="_x0000_i1757" DrawAspect="Content" ObjectID="_1625140710" r:id="rId1497"/>
        </w:objec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3140" w:dyaOrig="279">
          <v:shape id="_x0000_i1758" type="#_x0000_t75" style="width:156.75pt;height:14.25pt" o:ole="">
            <v:imagedata r:id="rId1498" o:title=""/>
          </v:shape>
          <o:OLEObject Type="Embed" ProgID="Equation.DSMT4" ShapeID="_x0000_i1758" DrawAspect="Content" ObjectID="_1625140711" r:id="rId1499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  <w:lang w:val="vi-VN"/>
        </w:rPr>
        <w:t>Suy ra</w: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79">
          <v:shape id="_x0000_i1759" type="#_x0000_t75" style="width:12.75pt;height:14.25pt" o:ole="">
            <v:imagedata r:id="rId1500" o:title=""/>
          </v:shape>
          <o:OLEObject Type="Embed" ProgID="Equation.DSMT4" ShapeID="_x0000_i1759" DrawAspect="Content" ObjectID="_1625140712" r:id="rId1501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  <w:lang w:val="vi-VN"/>
        </w:rPr>
        <w:object w:dxaOrig="800" w:dyaOrig="279">
          <v:shape id="_x0000_i1760" type="#_x0000_t75" style="width:39.75pt;height:14.25pt" o:ole="">
            <v:imagedata r:id="rId1502" o:title=""/>
          </v:shape>
          <o:OLEObject Type="Embed" ProgID="Equation.DSMT4" ShapeID="_x0000_i1760" DrawAspect="Content" ObjectID="_1625140713" r:id="rId1503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59" w:dyaOrig="720">
          <v:shape id="_x0000_i1761" type="#_x0000_t75" style="width:132.75pt;height:36pt" o:ole="">
            <v:imagedata r:id="rId1504" o:title=""/>
          </v:shape>
          <o:OLEObject Type="Embed" ProgID="Equation.DSMT4" ShapeID="_x0000_i1761" DrawAspect="Content" ObjectID="_1625140714" r:id="rId15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60" w:dyaOrig="720">
          <v:shape id="_x0000_i1762" type="#_x0000_t75" style="width:162.75pt;height:36pt" o:ole="">
            <v:imagedata r:id="rId1506" o:title=""/>
          </v:shape>
          <o:OLEObject Type="Embed" ProgID="Equation.DSMT4" ShapeID="_x0000_i1762" DrawAspect="Content" ObjectID="_1625140715" r:id="rId150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8720" behindDoc="1" locked="0" layoutInCell="1" allowOverlap="1" wp14:anchorId="5F148561" wp14:editId="314DB581">
            <wp:simplePos x="0" y="0"/>
            <wp:positionH relativeFrom="column">
              <wp:posOffset>3421380</wp:posOffset>
            </wp:positionH>
            <wp:positionV relativeFrom="paragraph">
              <wp:posOffset>406400</wp:posOffset>
            </wp:positionV>
            <wp:extent cx="1536065" cy="1780540"/>
            <wp:effectExtent l="0" t="0" r="6985" b="0"/>
            <wp:wrapNone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78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63" type="#_x0000_t75" style="width:30pt;height:14.25pt" o:ole="">
            <v:imagedata r:id="rId1509" o:title=""/>
          </v:shape>
          <o:OLEObject Type="Embed" ProgID="Equation.DSMT4" ShapeID="_x0000_i1763" DrawAspect="Content" ObjectID="_1625140716" r:id="rId151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40" w:dyaOrig="720">
          <v:shape id="_x0000_i1764" type="#_x0000_t75" style="width:182.25pt;height:36pt" o:ole="">
            <v:imagedata r:id="rId1511" o:title=""/>
          </v:shape>
          <o:OLEObject Type="Embed" ProgID="Equation.DSMT4" ShapeID="_x0000_i1764" DrawAspect="Content" ObjectID="_1625140717" r:id="rId151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5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65" type="#_x0000_t75" style="width:17.25pt;height:12.75pt" o:ole="">
            <v:imagedata r:id="rId1513" o:title=""/>
          </v:shape>
          <o:OLEObject Type="Embed" ProgID="Equation.DSMT4" ShapeID="_x0000_i1765" DrawAspect="Content" ObjectID="_1625140718" r:id="rId15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66" type="#_x0000_t75" style="width:21.75pt;height:14.25pt" o:ole="">
            <v:imagedata r:id="rId1515" o:title=""/>
          </v:shape>
          <o:OLEObject Type="Embed" ProgID="Equation.DSMT4" ShapeID="_x0000_i1766" DrawAspect="Content" ObjectID="_1625140719" r:id="rId15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su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67" type="#_x0000_t75" style="width:17.25pt;height:12.75pt" o:ole="">
            <v:imagedata r:id="rId1517" o:title=""/>
          </v:shape>
          <o:OLEObject Type="Embed" ProgID="Equation.DSMT4" ShapeID="_x0000_i1767" DrawAspect="Content" ObjectID="_1625140720" r:id="rId15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768" type="#_x0000_t75" style="width:42.75pt;height:15pt" o:ole="">
            <v:imagedata r:id="rId1519" o:title=""/>
          </v:shape>
          <o:OLEObject Type="Embed" ProgID="Equation.DSMT4" ShapeID="_x0000_i1768" DrawAspect="Content" ObjectID="_1625140721" r:id="rId152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ẻ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69" type="#_x0000_t75" style="width:71.25pt;height:20.25pt" o:ole="">
            <v:imagedata r:id="rId1521" o:title=""/>
          </v:shape>
          <o:OLEObject Type="Embed" ProgID="Equation.DSMT4" ShapeID="_x0000_i1769" DrawAspect="Content" ObjectID="_1625140722" r:id="rId15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>(như hình vẽ)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770" type="#_x0000_t75" style="width:21pt;height:14.25pt" o:ole="">
            <v:imagedata r:id="rId1523" o:title=""/>
          </v:shape>
          <o:OLEObject Type="Embed" ProgID="Equation.DSMT4" ShapeID="_x0000_i1770" DrawAspect="Content" ObjectID="_1625140723" r:id="rId1524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vi-VN"/>
        </w:rPr>
        <w:t>của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771" type="#_x0000_t75" style="width:41.25pt;height:15pt" o:ole="">
            <v:imagedata r:id="rId1525" o:title=""/>
          </v:shape>
          <o:OLEObject Type="Embed" ProgID="Equation.DSMT4" ShapeID="_x0000_i1771" DrawAspect="Content" ObjectID="_1625140724" r:id="rId152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7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772" type="#_x0000_t75" style="width:51pt;height:20.25pt" o:ole="">
            <v:imagedata r:id="rId1527" o:title=""/>
          </v:shape>
          <o:OLEObject Type="Embed" ProgID="Equation.DSMT4" ShapeID="_x0000_i1772" DrawAspect="Content" ObjectID="_1625140725" r:id="rId15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73" type="#_x0000_t75" style="width:12pt;height:15pt" o:ole="">
            <v:imagedata r:id="rId1529" o:title=""/>
          </v:shape>
          <o:OLEObject Type="Embed" ProgID="Equation.DSMT4" ShapeID="_x0000_i1773" DrawAspect="Content" ObjectID="_1625140726" r:id="rId15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774" type="#_x0000_t75" style="width:20.25pt;height:14.25pt" o:ole="">
            <v:imagedata r:id="rId1531" o:title=""/>
          </v:shape>
          <o:OLEObject Type="Embed" ProgID="Equation.DSMT4" ShapeID="_x0000_i1774" DrawAspect="Content" ObjectID="_1625140727" r:id="rId15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775" type="#_x0000_t75" style="width:21pt;height:14.25pt" o:ole="">
            <v:imagedata r:id="rId1533" o:title=""/>
          </v:shape>
          <o:OLEObject Type="Embed" ProgID="Equation.DSMT4" ShapeID="_x0000_i1775" DrawAspect="Content" ObjectID="_1625140728" r:id="rId15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776" type="#_x0000_t75" style="width:9.75pt;height:12.75pt" o:ole="">
            <v:imagedata r:id="rId1535" o:title=""/>
          </v:shape>
          <o:OLEObject Type="Embed" ProgID="Equation.DSMT4" ShapeID="_x0000_i1776" DrawAspect="Content" ObjectID="_1625140729" r:id="rId15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777" type="#_x0000_t75" style="width:9.75pt;height:12.75pt" o:ole="">
            <v:imagedata r:id="rId1537" o:title=""/>
          </v:shape>
          <o:OLEObject Type="Embed" ProgID="Equation.DSMT4" ShapeID="_x0000_i1777" DrawAspect="Content" ObjectID="_1625140730" r:id="rId15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hính là tâm mặt cầu ngoại tiếp tứ diện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20" w:dyaOrig="720">
          <v:shape id="_x0000_i1778" type="#_x0000_t75" style="width:180.75pt;height:36pt" o:ole="">
            <v:imagedata r:id="rId1539" o:title=""/>
          </v:shape>
          <o:OLEObject Type="Embed" ProgID="Equation.DSMT4" ShapeID="_x0000_i1778" DrawAspect="Content" ObjectID="_1625140731" r:id="rId1540"/>
        </w:object>
      </w:r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9744" behindDoc="1" locked="0" layoutInCell="1" allowOverlap="1" wp14:anchorId="0D38D27C" wp14:editId="57EF9080">
                <wp:simplePos x="0" y="0"/>
                <wp:positionH relativeFrom="column">
                  <wp:posOffset>3302635</wp:posOffset>
                </wp:positionH>
                <wp:positionV relativeFrom="paragraph">
                  <wp:posOffset>189865</wp:posOffset>
                </wp:positionV>
                <wp:extent cx="1768475" cy="2089785"/>
                <wp:effectExtent l="0" t="0" r="3175" b="5715"/>
                <wp:wrapNone/>
                <wp:docPr id="319" name="Canvas 3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1" name="Freeform 433"/>
                        <wps:cNvSpPr>
                          <a:spLocks/>
                        </wps:cNvSpPr>
                        <wps:spPr bwMode="auto">
                          <a:xfrm>
                            <a:off x="826135" y="674370"/>
                            <a:ext cx="41275" cy="56515"/>
                          </a:xfrm>
                          <a:custGeom>
                            <a:avLst/>
                            <a:gdLst>
                              <a:gd name="T0" fmla="*/ 32 w 65"/>
                              <a:gd name="T1" fmla="*/ 0 h 89"/>
                              <a:gd name="T2" fmla="*/ 65 w 65"/>
                              <a:gd name="T3" fmla="*/ 89 h 89"/>
                              <a:gd name="T4" fmla="*/ 32 w 65"/>
                              <a:gd name="T5" fmla="*/ 60 h 89"/>
                              <a:gd name="T6" fmla="*/ 0 w 65"/>
                              <a:gd name="T7" fmla="*/ 89 h 89"/>
                              <a:gd name="T8" fmla="*/ 32 w 65"/>
                              <a:gd name="T9" fmla="*/ 0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5" h="89">
                                <a:moveTo>
                                  <a:pt x="32" y="0"/>
                                </a:moveTo>
                                <a:lnTo>
                                  <a:pt x="65" y="89"/>
                                </a:lnTo>
                                <a:lnTo>
                                  <a:pt x="32" y="60"/>
                                </a:lnTo>
                                <a:lnTo>
                                  <a:pt x="0" y="89"/>
                                </a:lnTo>
                                <a:lnTo>
                                  <a:pt x="3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Freeform 434"/>
                        <wps:cNvSpPr>
                          <a:spLocks noEditPoints="1"/>
                        </wps:cNvSpPr>
                        <wps:spPr bwMode="auto">
                          <a:xfrm>
                            <a:off x="467360" y="1333500"/>
                            <a:ext cx="1107440" cy="5715"/>
                          </a:xfrm>
                          <a:custGeom>
                            <a:avLst/>
                            <a:gdLst>
                              <a:gd name="T0" fmla="*/ 51 w 1744"/>
                              <a:gd name="T1" fmla="*/ 0 h 9"/>
                              <a:gd name="T2" fmla="*/ 0 w 1744"/>
                              <a:gd name="T3" fmla="*/ 9 h 9"/>
                              <a:gd name="T4" fmla="*/ 85 w 1744"/>
                              <a:gd name="T5" fmla="*/ 0 h 9"/>
                              <a:gd name="T6" fmla="*/ 136 w 1744"/>
                              <a:gd name="T7" fmla="*/ 9 h 9"/>
                              <a:gd name="T8" fmla="*/ 85 w 1744"/>
                              <a:gd name="T9" fmla="*/ 0 h 9"/>
                              <a:gd name="T10" fmla="*/ 221 w 1744"/>
                              <a:gd name="T11" fmla="*/ 0 h 9"/>
                              <a:gd name="T12" fmla="*/ 170 w 1744"/>
                              <a:gd name="T13" fmla="*/ 9 h 9"/>
                              <a:gd name="T14" fmla="*/ 254 w 1744"/>
                              <a:gd name="T15" fmla="*/ 0 h 9"/>
                              <a:gd name="T16" fmla="*/ 305 w 1744"/>
                              <a:gd name="T17" fmla="*/ 9 h 9"/>
                              <a:gd name="T18" fmla="*/ 254 w 1744"/>
                              <a:gd name="T19" fmla="*/ 0 h 9"/>
                              <a:gd name="T20" fmla="*/ 390 w 1744"/>
                              <a:gd name="T21" fmla="*/ 0 h 9"/>
                              <a:gd name="T22" fmla="*/ 339 w 1744"/>
                              <a:gd name="T23" fmla="*/ 9 h 9"/>
                              <a:gd name="T24" fmla="*/ 424 w 1744"/>
                              <a:gd name="T25" fmla="*/ 0 h 9"/>
                              <a:gd name="T26" fmla="*/ 475 w 1744"/>
                              <a:gd name="T27" fmla="*/ 9 h 9"/>
                              <a:gd name="T28" fmla="*/ 424 w 1744"/>
                              <a:gd name="T29" fmla="*/ 0 h 9"/>
                              <a:gd name="T30" fmla="*/ 559 w 1744"/>
                              <a:gd name="T31" fmla="*/ 0 h 9"/>
                              <a:gd name="T32" fmla="*/ 508 w 1744"/>
                              <a:gd name="T33" fmla="*/ 9 h 9"/>
                              <a:gd name="T34" fmla="*/ 593 w 1744"/>
                              <a:gd name="T35" fmla="*/ 0 h 9"/>
                              <a:gd name="T36" fmla="*/ 644 w 1744"/>
                              <a:gd name="T37" fmla="*/ 9 h 9"/>
                              <a:gd name="T38" fmla="*/ 593 w 1744"/>
                              <a:gd name="T39" fmla="*/ 0 h 9"/>
                              <a:gd name="T40" fmla="*/ 729 w 1744"/>
                              <a:gd name="T41" fmla="*/ 0 h 9"/>
                              <a:gd name="T42" fmla="*/ 678 w 1744"/>
                              <a:gd name="T43" fmla="*/ 9 h 9"/>
                              <a:gd name="T44" fmla="*/ 762 w 1744"/>
                              <a:gd name="T45" fmla="*/ 0 h 9"/>
                              <a:gd name="T46" fmla="*/ 813 w 1744"/>
                              <a:gd name="T47" fmla="*/ 9 h 9"/>
                              <a:gd name="T48" fmla="*/ 762 w 1744"/>
                              <a:gd name="T49" fmla="*/ 0 h 9"/>
                              <a:gd name="T50" fmla="*/ 898 w 1744"/>
                              <a:gd name="T51" fmla="*/ 0 h 9"/>
                              <a:gd name="T52" fmla="*/ 847 w 1744"/>
                              <a:gd name="T53" fmla="*/ 9 h 9"/>
                              <a:gd name="T54" fmla="*/ 932 w 1744"/>
                              <a:gd name="T55" fmla="*/ 0 h 9"/>
                              <a:gd name="T56" fmla="*/ 982 w 1744"/>
                              <a:gd name="T57" fmla="*/ 9 h 9"/>
                              <a:gd name="T58" fmla="*/ 932 w 1744"/>
                              <a:gd name="T59" fmla="*/ 0 h 9"/>
                              <a:gd name="T60" fmla="*/ 1067 w 1744"/>
                              <a:gd name="T61" fmla="*/ 0 h 9"/>
                              <a:gd name="T62" fmla="*/ 1016 w 1744"/>
                              <a:gd name="T63" fmla="*/ 9 h 9"/>
                              <a:gd name="T64" fmla="*/ 1101 w 1744"/>
                              <a:gd name="T65" fmla="*/ 0 h 9"/>
                              <a:gd name="T66" fmla="*/ 1152 w 1744"/>
                              <a:gd name="T67" fmla="*/ 9 h 9"/>
                              <a:gd name="T68" fmla="*/ 1101 w 1744"/>
                              <a:gd name="T69" fmla="*/ 0 h 9"/>
                              <a:gd name="T70" fmla="*/ 1236 w 1744"/>
                              <a:gd name="T71" fmla="*/ 0 h 9"/>
                              <a:gd name="T72" fmla="*/ 1186 w 1744"/>
                              <a:gd name="T73" fmla="*/ 9 h 9"/>
                              <a:gd name="T74" fmla="*/ 1270 w 1744"/>
                              <a:gd name="T75" fmla="*/ 0 h 9"/>
                              <a:gd name="T76" fmla="*/ 1321 w 1744"/>
                              <a:gd name="T77" fmla="*/ 9 h 9"/>
                              <a:gd name="T78" fmla="*/ 1270 w 1744"/>
                              <a:gd name="T79" fmla="*/ 0 h 9"/>
                              <a:gd name="T80" fmla="*/ 1406 w 1744"/>
                              <a:gd name="T81" fmla="*/ 0 h 9"/>
                              <a:gd name="T82" fmla="*/ 1355 w 1744"/>
                              <a:gd name="T83" fmla="*/ 9 h 9"/>
                              <a:gd name="T84" fmla="*/ 1440 w 1744"/>
                              <a:gd name="T85" fmla="*/ 0 h 9"/>
                              <a:gd name="T86" fmla="*/ 1490 w 1744"/>
                              <a:gd name="T87" fmla="*/ 9 h 9"/>
                              <a:gd name="T88" fmla="*/ 1440 w 1744"/>
                              <a:gd name="T89" fmla="*/ 0 h 9"/>
                              <a:gd name="T90" fmla="*/ 1575 w 1744"/>
                              <a:gd name="T91" fmla="*/ 0 h 9"/>
                              <a:gd name="T92" fmla="*/ 1524 w 1744"/>
                              <a:gd name="T93" fmla="*/ 9 h 9"/>
                              <a:gd name="T94" fmla="*/ 1609 w 1744"/>
                              <a:gd name="T95" fmla="*/ 0 h 9"/>
                              <a:gd name="T96" fmla="*/ 1660 w 1744"/>
                              <a:gd name="T97" fmla="*/ 9 h 9"/>
                              <a:gd name="T98" fmla="*/ 1609 w 1744"/>
                              <a:gd name="T99" fmla="*/ 0 h 9"/>
                              <a:gd name="T100" fmla="*/ 1744 w 1744"/>
                              <a:gd name="T101" fmla="*/ 0 h 9"/>
                              <a:gd name="T102" fmla="*/ 1694 w 1744"/>
                              <a:gd name="T10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744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9"/>
                                </a:lnTo>
                                <a:lnTo>
                                  <a:pt x="85" y="9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0" y="0"/>
                                </a:moveTo>
                                <a:lnTo>
                                  <a:pt x="221" y="0"/>
                                </a:lnTo>
                                <a:lnTo>
                                  <a:pt x="221" y="9"/>
                                </a:lnTo>
                                <a:lnTo>
                                  <a:pt x="170" y="9"/>
                                </a:lnTo>
                                <a:lnTo>
                                  <a:pt x="170" y="0"/>
                                </a:lnTo>
                                <a:close/>
                                <a:moveTo>
                                  <a:pt x="254" y="0"/>
                                </a:moveTo>
                                <a:lnTo>
                                  <a:pt x="305" y="0"/>
                                </a:lnTo>
                                <a:lnTo>
                                  <a:pt x="305" y="9"/>
                                </a:lnTo>
                                <a:lnTo>
                                  <a:pt x="254" y="9"/>
                                </a:lnTo>
                                <a:lnTo>
                                  <a:pt x="254" y="0"/>
                                </a:lnTo>
                                <a:close/>
                                <a:moveTo>
                                  <a:pt x="339" y="0"/>
                                </a:moveTo>
                                <a:lnTo>
                                  <a:pt x="390" y="0"/>
                                </a:lnTo>
                                <a:lnTo>
                                  <a:pt x="390" y="9"/>
                                </a:lnTo>
                                <a:lnTo>
                                  <a:pt x="339" y="9"/>
                                </a:lnTo>
                                <a:lnTo>
                                  <a:pt x="339" y="0"/>
                                </a:lnTo>
                                <a:close/>
                                <a:moveTo>
                                  <a:pt x="424" y="0"/>
                                </a:moveTo>
                                <a:lnTo>
                                  <a:pt x="475" y="0"/>
                                </a:lnTo>
                                <a:lnTo>
                                  <a:pt x="475" y="9"/>
                                </a:lnTo>
                                <a:lnTo>
                                  <a:pt x="424" y="9"/>
                                </a:lnTo>
                                <a:lnTo>
                                  <a:pt x="424" y="0"/>
                                </a:lnTo>
                                <a:close/>
                                <a:moveTo>
                                  <a:pt x="508" y="0"/>
                                </a:moveTo>
                                <a:lnTo>
                                  <a:pt x="559" y="0"/>
                                </a:lnTo>
                                <a:lnTo>
                                  <a:pt x="559" y="9"/>
                                </a:lnTo>
                                <a:lnTo>
                                  <a:pt x="508" y="9"/>
                                </a:lnTo>
                                <a:lnTo>
                                  <a:pt x="508" y="0"/>
                                </a:lnTo>
                                <a:close/>
                                <a:moveTo>
                                  <a:pt x="593" y="0"/>
                                </a:moveTo>
                                <a:lnTo>
                                  <a:pt x="644" y="0"/>
                                </a:lnTo>
                                <a:lnTo>
                                  <a:pt x="644" y="9"/>
                                </a:lnTo>
                                <a:lnTo>
                                  <a:pt x="593" y="9"/>
                                </a:lnTo>
                                <a:lnTo>
                                  <a:pt x="593" y="0"/>
                                </a:lnTo>
                                <a:close/>
                                <a:moveTo>
                                  <a:pt x="678" y="0"/>
                                </a:moveTo>
                                <a:lnTo>
                                  <a:pt x="729" y="0"/>
                                </a:lnTo>
                                <a:lnTo>
                                  <a:pt x="729" y="9"/>
                                </a:lnTo>
                                <a:lnTo>
                                  <a:pt x="678" y="9"/>
                                </a:lnTo>
                                <a:lnTo>
                                  <a:pt x="678" y="0"/>
                                </a:lnTo>
                                <a:close/>
                                <a:moveTo>
                                  <a:pt x="762" y="0"/>
                                </a:moveTo>
                                <a:lnTo>
                                  <a:pt x="813" y="0"/>
                                </a:lnTo>
                                <a:lnTo>
                                  <a:pt x="813" y="9"/>
                                </a:lnTo>
                                <a:lnTo>
                                  <a:pt x="762" y="9"/>
                                </a:lnTo>
                                <a:lnTo>
                                  <a:pt x="762" y="0"/>
                                </a:lnTo>
                                <a:close/>
                                <a:moveTo>
                                  <a:pt x="847" y="0"/>
                                </a:moveTo>
                                <a:lnTo>
                                  <a:pt x="898" y="0"/>
                                </a:lnTo>
                                <a:lnTo>
                                  <a:pt x="898" y="9"/>
                                </a:lnTo>
                                <a:lnTo>
                                  <a:pt x="847" y="9"/>
                                </a:lnTo>
                                <a:lnTo>
                                  <a:pt x="847" y="0"/>
                                </a:lnTo>
                                <a:close/>
                                <a:moveTo>
                                  <a:pt x="932" y="0"/>
                                </a:moveTo>
                                <a:lnTo>
                                  <a:pt x="982" y="0"/>
                                </a:lnTo>
                                <a:lnTo>
                                  <a:pt x="982" y="9"/>
                                </a:lnTo>
                                <a:lnTo>
                                  <a:pt x="932" y="9"/>
                                </a:lnTo>
                                <a:lnTo>
                                  <a:pt x="932" y="0"/>
                                </a:lnTo>
                                <a:close/>
                                <a:moveTo>
                                  <a:pt x="1016" y="0"/>
                                </a:moveTo>
                                <a:lnTo>
                                  <a:pt x="1067" y="0"/>
                                </a:lnTo>
                                <a:lnTo>
                                  <a:pt x="1067" y="9"/>
                                </a:lnTo>
                                <a:lnTo>
                                  <a:pt x="1016" y="9"/>
                                </a:lnTo>
                                <a:lnTo>
                                  <a:pt x="1016" y="0"/>
                                </a:lnTo>
                                <a:close/>
                                <a:moveTo>
                                  <a:pt x="1101" y="0"/>
                                </a:moveTo>
                                <a:lnTo>
                                  <a:pt x="1152" y="0"/>
                                </a:lnTo>
                                <a:lnTo>
                                  <a:pt x="1152" y="9"/>
                                </a:lnTo>
                                <a:lnTo>
                                  <a:pt x="1101" y="9"/>
                                </a:lnTo>
                                <a:lnTo>
                                  <a:pt x="1101" y="0"/>
                                </a:lnTo>
                                <a:close/>
                                <a:moveTo>
                                  <a:pt x="1186" y="0"/>
                                </a:moveTo>
                                <a:lnTo>
                                  <a:pt x="1236" y="0"/>
                                </a:lnTo>
                                <a:lnTo>
                                  <a:pt x="1236" y="9"/>
                                </a:lnTo>
                                <a:lnTo>
                                  <a:pt x="1186" y="9"/>
                                </a:lnTo>
                                <a:lnTo>
                                  <a:pt x="1186" y="0"/>
                                </a:lnTo>
                                <a:close/>
                                <a:moveTo>
                                  <a:pt x="1270" y="0"/>
                                </a:moveTo>
                                <a:lnTo>
                                  <a:pt x="1321" y="0"/>
                                </a:lnTo>
                                <a:lnTo>
                                  <a:pt x="1321" y="9"/>
                                </a:lnTo>
                                <a:lnTo>
                                  <a:pt x="1270" y="9"/>
                                </a:lnTo>
                                <a:lnTo>
                                  <a:pt x="1270" y="0"/>
                                </a:lnTo>
                                <a:close/>
                                <a:moveTo>
                                  <a:pt x="1355" y="0"/>
                                </a:moveTo>
                                <a:lnTo>
                                  <a:pt x="1406" y="0"/>
                                </a:lnTo>
                                <a:lnTo>
                                  <a:pt x="1406" y="9"/>
                                </a:lnTo>
                                <a:lnTo>
                                  <a:pt x="1355" y="9"/>
                                </a:lnTo>
                                <a:lnTo>
                                  <a:pt x="1355" y="0"/>
                                </a:lnTo>
                                <a:close/>
                                <a:moveTo>
                                  <a:pt x="1440" y="0"/>
                                </a:moveTo>
                                <a:lnTo>
                                  <a:pt x="1490" y="0"/>
                                </a:lnTo>
                                <a:lnTo>
                                  <a:pt x="1490" y="9"/>
                                </a:lnTo>
                                <a:lnTo>
                                  <a:pt x="1440" y="9"/>
                                </a:lnTo>
                                <a:lnTo>
                                  <a:pt x="1440" y="0"/>
                                </a:lnTo>
                                <a:close/>
                                <a:moveTo>
                                  <a:pt x="1524" y="0"/>
                                </a:moveTo>
                                <a:lnTo>
                                  <a:pt x="1575" y="0"/>
                                </a:lnTo>
                                <a:lnTo>
                                  <a:pt x="1575" y="9"/>
                                </a:lnTo>
                                <a:lnTo>
                                  <a:pt x="1524" y="9"/>
                                </a:lnTo>
                                <a:lnTo>
                                  <a:pt x="1524" y="0"/>
                                </a:lnTo>
                                <a:close/>
                                <a:moveTo>
                                  <a:pt x="1609" y="0"/>
                                </a:moveTo>
                                <a:lnTo>
                                  <a:pt x="1660" y="0"/>
                                </a:lnTo>
                                <a:lnTo>
                                  <a:pt x="1660" y="9"/>
                                </a:lnTo>
                                <a:lnTo>
                                  <a:pt x="1609" y="9"/>
                                </a:lnTo>
                                <a:lnTo>
                                  <a:pt x="1609" y="0"/>
                                </a:lnTo>
                                <a:close/>
                                <a:moveTo>
                                  <a:pt x="1694" y="0"/>
                                </a:moveTo>
                                <a:lnTo>
                                  <a:pt x="1744" y="0"/>
                                </a:lnTo>
                                <a:lnTo>
                                  <a:pt x="1744" y="9"/>
                                </a:lnTo>
                                <a:lnTo>
                                  <a:pt x="1694" y="9"/>
                                </a:lnTo>
                                <a:lnTo>
                                  <a:pt x="169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Freeform 435"/>
                        <wps:cNvSpPr>
                          <a:spLocks noEditPoints="1"/>
                        </wps:cNvSpPr>
                        <wps:spPr bwMode="auto">
                          <a:xfrm>
                            <a:off x="114300" y="1334135"/>
                            <a:ext cx="355600" cy="436880"/>
                          </a:xfrm>
                          <a:custGeom>
                            <a:avLst/>
                            <a:gdLst>
                              <a:gd name="T0" fmla="*/ 560 w 560"/>
                              <a:gd name="T1" fmla="*/ 7 h 688"/>
                              <a:gd name="T2" fmla="*/ 525 w 560"/>
                              <a:gd name="T3" fmla="*/ 49 h 688"/>
                              <a:gd name="T4" fmla="*/ 519 w 560"/>
                              <a:gd name="T5" fmla="*/ 43 h 688"/>
                              <a:gd name="T6" fmla="*/ 553 w 560"/>
                              <a:gd name="T7" fmla="*/ 0 h 688"/>
                              <a:gd name="T8" fmla="*/ 560 w 560"/>
                              <a:gd name="T9" fmla="*/ 7 h 688"/>
                              <a:gd name="T10" fmla="*/ 502 w 560"/>
                              <a:gd name="T11" fmla="*/ 78 h 688"/>
                              <a:gd name="T12" fmla="*/ 467 w 560"/>
                              <a:gd name="T13" fmla="*/ 120 h 688"/>
                              <a:gd name="T14" fmla="*/ 461 w 560"/>
                              <a:gd name="T15" fmla="*/ 114 h 688"/>
                              <a:gd name="T16" fmla="*/ 496 w 560"/>
                              <a:gd name="T17" fmla="*/ 71 h 688"/>
                              <a:gd name="T18" fmla="*/ 502 w 560"/>
                              <a:gd name="T19" fmla="*/ 78 h 688"/>
                              <a:gd name="T20" fmla="*/ 444 w 560"/>
                              <a:gd name="T21" fmla="*/ 149 h 688"/>
                              <a:gd name="T22" fmla="*/ 410 w 560"/>
                              <a:gd name="T23" fmla="*/ 191 h 688"/>
                              <a:gd name="T24" fmla="*/ 404 w 560"/>
                              <a:gd name="T25" fmla="*/ 185 h 688"/>
                              <a:gd name="T26" fmla="*/ 438 w 560"/>
                              <a:gd name="T27" fmla="*/ 142 h 688"/>
                              <a:gd name="T28" fmla="*/ 444 w 560"/>
                              <a:gd name="T29" fmla="*/ 149 h 688"/>
                              <a:gd name="T30" fmla="*/ 387 w 560"/>
                              <a:gd name="T31" fmla="*/ 220 h 688"/>
                              <a:gd name="T32" fmla="*/ 352 w 560"/>
                              <a:gd name="T33" fmla="*/ 262 h 688"/>
                              <a:gd name="T34" fmla="*/ 346 w 560"/>
                              <a:gd name="T35" fmla="*/ 256 h 688"/>
                              <a:gd name="T36" fmla="*/ 380 w 560"/>
                              <a:gd name="T37" fmla="*/ 213 h 688"/>
                              <a:gd name="T38" fmla="*/ 387 w 560"/>
                              <a:gd name="T39" fmla="*/ 220 h 688"/>
                              <a:gd name="T40" fmla="*/ 329 w 560"/>
                              <a:gd name="T41" fmla="*/ 291 h 688"/>
                              <a:gd name="T42" fmla="*/ 294 w 560"/>
                              <a:gd name="T43" fmla="*/ 333 h 688"/>
                              <a:gd name="T44" fmla="*/ 288 w 560"/>
                              <a:gd name="T45" fmla="*/ 327 h 688"/>
                              <a:gd name="T46" fmla="*/ 323 w 560"/>
                              <a:gd name="T47" fmla="*/ 284 h 688"/>
                              <a:gd name="T48" fmla="*/ 329 w 560"/>
                              <a:gd name="T49" fmla="*/ 291 h 688"/>
                              <a:gd name="T50" fmla="*/ 271 w 560"/>
                              <a:gd name="T51" fmla="*/ 362 h 688"/>
                              <a:gd name="T52" fmla="*/ 237 w 560"/>
                              <a:gd name="T53" fmla="*/ 404 h 688"/>
                              <a:gd name="T54" fmla="*/ 230 w 560"/>
                              <a:gd name="T55" fmla="*/ 398 h 688"/>
                              <a:gd name="T56" fmla="*/ 265 w 560"/>
                              <a:gd name="T57" fmla="*/ 355 h 688"/>
                              <a:gd name="T58" fmla="*/ 271 w 560"/>
                              <a:gd name="T59" fmla="*/ 362 h 688"/>
                              <a:gd name="T60" fmla="*/ 214 w 560"/>
                              <a:gd name="T61" fmla="*/ 433 h 688"/>
                              <a:gd name="T62" fmla="*/ 179 w 560"/>
                              <a:gd name="T63" fmla="*/ 475 h 688"/>
                              <a:gd name="T64" fmla="*/ 173 w 560"/>
                              <a:gd name="T65" fmla="*/ 469 h 688"/>
                              <a:gd name="T66" fmla="*/ 207 w 560"/>
                              <a:gd name="T67" fmla="*/ 426 h 688"/>
                              <a:gd name="T68" fmla="*/ 214 w 560"/>
                              <a:gd name="T69" fmla="*/ 433 h 688"/>
                              <a:gd name="T70" fmla="*/ 156 w 560"/>
                              <a:gd name="T71" fmla="*/ 504 h 688"/>
                              <a:gd name="T72" fmla="*/ 121 w 560"/>
                              <a:gd name="T73" fmla="*/ 546 h 688"/>
                              <a:gd name="T74" fmla="*/ 115 w 560"/>
                              <a:gd name="T75" fmla="*/ 540 h 688"/>
                              <a:gd name="T76" fmla="*/ 150 w 560"/>
                              <a:gd name="T77" fmla="*/ 497 h 688"/>
                              <a:gd name="T78" fmla="*/ 156 w 560"/>
                              <a:gd name="T79" fmla="*/ 504 h 688"/>
                              <a:gd name="T80" fmla="*/ 98 w 560"/>
                              <a:gd name="T81" fmla="*/ 575 h 688"/>
                              <a:gd name="T82" fmla="*/ 64 w 560"/>
                              <a:gd name="T83" fmla="*/ 617 h 688"/>
                              <a:gd name="T84" fmla="*/ 57 w 560"/>
                              <a:gd name="T85" fmla="*/ 611 h 688"/>
                              <a:gd name="T86" fmla="*/ 92 w 560"/>
                              <a:gd name="T87" fmla="*/ 568 h 688"/>
                              <a:gd name="T88" fmla="*/ 98 w 560"/>
                              <a:gd name="T89" fmla="*/ 575 h 688"/>
                              <a:gd name="T90" fmla="*/ 41 w 560"/>
                              <a:gd name="T91" fmla="*/ 646 h 688"/>
                              <a:gd name="T92" fmla="*/ 6 w 560"/>
                              <a:gd name="T93" fmla="*/ 688 h 688"/>
                              <a:gd name="T94" fmla="*/ 0 w 560"/>
                              <a:gd name="T95" fmla="*/ 682 h 688"/>
                              <a:gd name="T96" fmla="*/ 34 w 560"/>
                              <a:gd name="T97" fmla="*/ 639 h 688"/>
                              <a:gd name="T98" fmla="*/ 41 w 560"/>
                              <a:gd name="T99" fmla="*/ 646 h 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560" h="688">
                                <a:moveTo>
                                  <a:pt x="560" y="7"/>
                                </a:moveTo>
                                <a:lnTo>
                                  <a:pt x="525" y="49"/>
                                </a:lnTo>
                                <a:lnTo>
                                  <a:pt x="519" y="43"/>
                                </a:lnTo>
                                <a:lnTo>
                                  <a:pt x="553" y="0"/>
                                </a:lnTo>
                                <a:lnTo>
                                  <a:pt x="560" y="7"/>
                                </a:lnTo>
                                <a:close/>
                                <a:moveTo>
                                  <a:pt x="502" y="78"/>
                                </a:moveTo>
                                <a:lnTo>
                                  <a:pt x="467" y="120"/>
                                </a:lnTo>
                                <a:lnTo>
                                  <a:pt x="461" y="114"/>
                                </a:lnTo>
                                <a:lnTo>
                                  <a:pt x="496" y="71"/>
                                </a:lnTo>
                                <a:lnTo>
                                  <a:pt x="502" y="78"/>
                                </a:lnTo>
                                <a:close/>
                                <a:moveTo>
                                  <a:pt x="444" y="149"/>
                                </a:moveTo>
                                <a:lnTo>
                                  <a:pt x="410" y="191"/>
                                </a:lnTo>
                                <a:lnTo>
                                  <a:pt x="404" y="185"/>
                                </a:lnTo>
                                <a:lnTo>
                                  <a:pt x="438" y="142"/>
                                </a:lnTo>
                                <a:lnTo>
                                  <a:pt x="444" y="149"/>
                                </a:lnTo>
                                <a:close/>
                                <a:moveTo>
                                  <a:pt x="387" y="220"/>
                                </a:moveTo>
                                <a:lnTo>
                                  <a:pt x="352" y="262"/>
                                </a:lnTo>
                                <a:lnTo>
                                  <a:pt x="346" y="256"/>
                                </a:lnTo>
                                <a:lnTo>
                                  <a:pt x="380" y="213"/>
                                </a:lnTo>
                                <a:lnTo>
                                  <a:pt x="387" y="220"/>
                                </a:lnTo>
                                <a:close/>
                                <a:moveTo>
                                  <a:pt x="329" y="291"/>
                                </a:moveTo>
                                <a:lnTo>
                                  <a:pt x="294" y="333"/>
                                </a:lnTo>
                                <a:lnTo>
                                  <a:pt x="288" y="327"/>
                                </a:lnTo>
                                <a:lnTo>
                                  <a:pt x="323" y="284"/>
                                </a:lnTo>
                                <a:lnTo>
                                  <a:pt x="329" y="291"/>
                                </a:lnTo>
                                <a:close/>
                                <a:moveTo>
                                  <a:pt x="271" y="362"/>
                                </a:moveTo>
                                <a:lnTo>
                                  <a:pt x="237" y="404"/>
                                </a:lnTo>
                                <a:lnTo>
                                  <a:pt x="230" y="398"/>
                                </a:lnTo>
                                <a:lnTo>
                                  <a:pt x="265" y="355"/>
                                </a:lnTo>
                                <a:lnTo>
                                  <a:pt x="271" y="362"/>
                                </a:lnTo>
                                <a:close/>
                                <a:moveTo>
                                  <a:pt x="214" y="433"/>
                                </a:moveTo>
                                <a:lnTo>
                                  <a:pt x="179" y="475"/>
                                </a:lnTo>
                                <a:lnTo>
                                  <a:pt x="173" y="469"/>
                                </a:lnTo>
                                <a:lnTo>
                                  <a:pt x="207" y="426"/>
                                </a:lnTo>
                                <a:lnTo>
                                  <a:pt x="214" y="433"/>
                                </a:lnTo>
                                <a:close/>
                                <a:moveTo>
                                  <a:pt x="156" y="504"/>
                                </a:moveTo>
                                <a:lnTo>
                                  <a:pt x="121" y="546"/>
                                </a:lnTo>
                                <a:lnTo>
                                  <a:pt x="115" y="540"/>
                                </a:lnTo>
                                <a:lnTo>
                                  <a:pt x="150" y="497"/>
                                </a:lnTo>
                                <a:lnTo>
                                  <a:pt x="156" y="504"/>
                                </a:lnTo>
                                <a:close/>
                                <a:moveTo>
                                  <a:pt x="98" y="575"/>
                                </a:moveTo>
                                <a:lnTo>
                                  <a:pt x="64" y="617"/>
                                </a:lnTo>
                                <a:lnTo>
                                  <a:pt x="57" y="611"/>
                                </a:lnTo>
                                <a:lnTo>
                                  <a:pt x="92" y="568"/>
                                </a:lnTo>
                                <a:lnTo>
                                  <a:pt x="98" y="575"/>
                                </a:lnTo>
                                <a:close/>
                                <a:moveTo>
                                  <a:pt x="41" y="646"/>
                                </a:moveTo>
                                <a:lnTo>
                                  <a:pt x="6" y="688"/>
                                </a:lnTo>
                                <a:lnTo>
                                  <a:pt x="0" y="682"/>
                                </a:lnTo>
                                <a:lnTo>
                                  <a:pt x="34" y="639"/>
                                </a:lnTo>
                                <a:lnTo>
                                  <a:pt x="41" y="6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Line 436"/>
                        <wps:cNvCnPr/>
                        <wps:spPr bwMode="auto">
                          <a:xfrm flipV="1">
                            <a:off x="107315" y="1336040"/>
                            <a:ext cx="1478280" cy="4438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Freeform 437"/>
                        <wps:cNvSpPr>
                          <a:spLocks noEditPoints="1"/>
                        </wps:cNvSpPr>
                        <wps:spPr bwMode="auto">
                          <a:xfrm>
                            <a:off x="466725" y="1333500"/>
                            <a:ext cx="365760" cy="218440"/>
                          </a:xfrm>
                          <a:custGeom>
                            <a:avLst/>
                            <a:gdLst>
                              <a:gd name="T0" fmla="*/ 3 w 576"/>
                              <a:gd name="T1" fmla="*/ 0 h 344"/>
                              <a:gd name="T2" fmla="*/ 49 w 576"/>
                              <a:gd name="T3" fmla="*/ 27 h 344"/>
                              <a:gd name="T4" fmla="*/ 45 w 576"/>
                              <a:gd name="T5" fmla="*/ 35 h 344"/>
                              <a:gd name="T6" fmla="*/ 0 w 576"/>
                              <a:gd name="T7" fmla="*/ 9 h 344"/>
                              <a:gd name="T8" fmla="*/ 3 w 576"/>
                              <a:gd name="T9" fmla="*/ 0 h 344"/>
                              <a:gd name="T10" fmla="*/ 79 w 576"/>
                              <a:gd name="T11" fmla="*/ 44 h 344"/>
                              <a:gd name="T12" fmla="*/ 124 w 576"/>
                              <a:gd name="T13" fmla="*/ 71 h 344"/>
                              <a:gd name="T14" fmla="*/ 120 w 576"/>
                              <a:gd name="T15" fmla="*/ 79 h 344"/>
                              <a:gd name="T16" fmla="*/ 75 w 576"/>
                              <a:gd name="T17" fmla="*/ 53 h 344"/>
                              <a:gd name="T18" fmla="*/ 79 w 576"/>
                              <a:gd name="T19" fmla="*/ 44 h 344"/>
                              <a:gd name="T20" fmla="*/ 154 w 576"/>
                              <a:gd name="T21" fmla="*/ 88 h 344"/>
                              <a:gd name="T22" fmla="*/ 200 w 576"/>
                              <a:gd name="T23" fmla="*/ 115 h 344"/>
                              <a:gd name="T24" fmla="*/ 196 w 576"/>
                              <a:gd name="T25" fmla="*/ 123 h 344"/>
                              <a:gd name="T26" fmla="*/ 150 w 576"/>
                              <a:gd name="T27" fmla="*/ 97 h 344"/>
                              <a:gd name="T28" fmla="*/ 154 w 576"/>
                              <a:gd name="T29" fmla="*/ 88 h 344"/>
                              <a:gd name="T30" fmla="*/ 230 w 576"/>
                              <a:gd name="T31" fmla="*/ 132 h 344"/>
                              <a:gd name="T32" fmla="*/ 275 w 576"/>
                              <a:gd name="T33" fmla="*/ 159 h 344"/>
                              <a:gd name="T34" fmla="*/ 271 w 576"/>
                              <a:gd name="T35" fmla="*/ 168 h 344"/>
                              <a:gd name="T36" fmla="*/ 226 w 576"/>
                              <a:gd name="T37" fmla="*/ 141 h 344"/>
                              <a:gd name="T38" fmla="*/ 230 w 576"/>
                              <a:gd name="T39" fmla="*/ 132 h 344"/>
                              <a:gd name="T40" fmla="*/ 305 w 576"/>
                              <a:gd name="T41" fmla="*/ 177 h 344"/>
                              <a:gd name="T42" fmla="*/ 350 w 576"/>
                              <a:gd name="T43" fmla="*/ 203 h 344"/>
                              <a:gd name="T44" fmla="*/ 346 w 576"/>
                              <a:gd name="T45" fmla="*/ 212 h 344"/>
                              <a:gd name="T46" fmla="*/ 301 w 576"/>
                              <a:gd name="T47" fmla="*/ 185 h 344"/>
                              <a:gd name="T48" fmla="*/ 305 w 576"/>
                              <a:gd name="T49" fmla="*/ 177 h 344"/>
                              <a:gd name="T50" fmla="*/ 380 w 576"/>
                              <a:gd name="T51" fmla="*/ 221 h 344"/>
                              <a:gd name="T52" fmla="*/ 426 w 576"/>
                              <a:gd name="T53" fmla="*/ 247 h 344"/>
                              <a:gd name="T54" fmla="*/ 422 w 576"/>
                              <a:gd name="T55" fmla="*/ 256 h 344"/>
                              <a:gd name="T56" fmla="*/ 377 w 576"/>
                              <a:gd name="T57" fmla="*/ 229 h 344"/>
                              <a:gd name="T58" fmla="*/ 380 w 576"/>
                              <a:gd name="T59" fmla="*/ 221 h 344"/>
                              <a:gd name="T60" fmla="*/ 456 w 576"/>
                              <a:gd name="T61" fmla="*/ 265 h 344"/>
                              <a:gd name="T62" fmla="*/ 501 w 576"/>
                              <a:gd name="T63" fmla="*/ 291 h 344"/>
                              <a:gd name="T64" fmla="*/ 497 w 576"/>
                              <a:gd name="T65" fmla="*/ 300 h 344"/>
                              <a:gd name="T66" fmla="*/ 452 w 576"/>
                              <a:gd name="T67" fmla="*/ 274 h 344"/>
                              <a:gd name="T68" fmla="*/ 456 w 576"/>
                              <a:gd name="T69" fmla="*/ 265 h 344"/>
                              <a:gd name="T70" fmla="*/ 531 w 576"/>
                              <a:gd name="T71" fmla="*/ 309 h 344"/>
                              <a:gd name="T72" fmla="*/ 576 w 576"/>
                              <a:gd name="T73" fmla="*/ 335 h 344"/>
                              <a:gd name="T74" fmla="*/ 573 w 576"/>
                              <a:gd name="T75" fmla="*/ 344 h 344"/>
                              <a:gd name="T76" fmla="*/ 527 w 576"/>
                              <a:gd name="T77" fmla="*/ 318 h 344"/>
                              <a:gd name="T78" fmla="*/ 531 w 576"/>
                              <a:gd name="T79" fmla="*/ 309 h 3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6" h="344">
                                <a:moveTo>
                                  <a:pt x="3" y="0"/>
                                </a:moveTo>
                                <a:lnTo>
                                  <a:pt x="49" y="27"/>
                                </a:lnTo>
                                <a:lnTo>
                                  <a:pt x="45" y="35"/>
                                </a:lnTo>
                                <a:lnTo>
                                  <a:pt x="0" y="9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79" y="44"/>
                                </a:moveTo>
                                <a:lnTo>
                                  <a:pt x="124" y="71"/>
                                </a:lnTo>
                                <a:lnTo>
                                  <a:pt x="120" y="79"/>
                                </a:lnTo>
                                <a:lnTo>
                                  <a:pt x="75" y="53"/>
                                </a:lnTo>
                                <a:lnTo>
                                  <a:pt x="79" y="44"/>
                                </a:lnTo>
                                <a:close/>
                                <a:moveTo>
                                  <a:pt x="154" y="88"/>
                                </a:moveTo>
                                <a:lnTo>
                                  <a:pt x="200" y="115"/>
                                </a:lnTo>
                                <a:lnTo>
                                  <a:pt x="196" y="123"/>
                                </a:lnTo>
                                <a:lnTo>
                                  <a:pt x="150" y="97"/>
                                </a:lnTo>
                                <a:lnTo>
                                  <a:pt x="154" y="88"/>
                                </a:lnTo>
                                <a:close/>
                                <a:moveTo>
                                  <a:pt x="230" y="132"/>
                                </a:moveTo>
                                <a:lnTo>
                                  <a:pt x="275" y="159"/>
                                </a:lnTo>
                                <a:lnTo>
                                  <a:pt x="271" y="168"/>
                                </a:lnTo>
                                <a:lnTo>
                                  <a:pt x="226" y="141"/>
                                </a:lnTo>
                                <a:lnTo>
                                  <a:pt x="230" y="132"/>
                                </a:lnTo>
                                <a:close/>
                                <a:moveTo>
                                  <a:pt x="305" y="177"/>
                                </a:moveTo>
                                <a:lnTo>
                                  <a:pt x="350" y="203"/>
                                </a:lnTo>
                                <a:lnTo>
                                  <a:pt x="346" y="212"/>
                                </a:lnTo>
                                <a:lnTo>
                                  <a:pt x="301" y="185"/>
                                </a:lnTo>
                                <a:lnTo>
                                  <a:pt x="305" y="177"/>
                                </a:lnTo>
                                <a:close/>
                                <a:moveTo>
                                  <a:pt x="380" y="221"/>
                                </a:moveTo>
                                <a:lnTo>
                                  <a:pt x="426" y="247"/>
                                </a:lnTo>
                                <a:lnTo>
                                  <a:pt x="422" y="256"/>
                                </a:lnTo>
                                <a:lnTo>
                                  <a:pt x="377" y="229"/>
                                </a:lnTo>
                                <a:lnTo>
                                  <a:pt x="380" y="221"/>
                                </a:lnTo>
                                <a:close/>
                                <a:moveTo>
                                  <a:pt x="456" y="265"/>
                                </a:moveTo>
                                <a:lnTo>
                                  <a:pt x="501" y="291"/>
                                </a:lnTo>
                                <a:lnTo>
                                  <a:pt x="497" y="300"/>
                                </a:lnTo>
                                <a:lnTo>
                                  <a:pt x="452" y="274"/>
                                </a:lnTo>
                                <a:lnTo>
                                  <a:pt x="456" y="265"/>
                                </a:lnTo>
                                <a:close/>
                                <a:moveTo>
                                  <a:pt x="531" y="309"/>
                                </a:moveTo>
                                <a:lnTo>
                                  <a:pt x="576" y="335"/>
                                </a:lnTo>
                                <a:lnTo>
                                  <a:pt x="573" y="344"/>
                                </a:lnTo>
                                <a:lnTo>
                                  <a:pt x="527" y="318"/>
                                </a:lnTo>
                                <a:lnTo>
                                  <a:pt x="531" y="3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438"/>
                        <wps:cNvCnPr/>
                        <wps:spPr bwMode="auto">
                          <a:xfrm>
                            <a:off x="467360" y="221615"/>
                            <a:ext cx="1118235" cy="1114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439"/>
                        <wps:cNvCnPr/>
                        <wps:spPr bwMode="auto">
                          <a:xfrm flipH="1">
                            <a:off x="107315" y="221615"/>
                            <a:ext cx="360045" cy="15582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440"/>
                        <wps:cNvCnPr/>
                        <wps:spPr bwMode="auto">
                          <a:xfrm>
                            <a:off x="467360" y="221615"/>
                            <a:ext cx="379095" cy="13366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Freeform 441"/>
                        <wps:cNvSpPr>
                          <a:spLocks noEditPoints="1"/>
                        </wps:cNvSpPr>
                        <wps:spPr bwMode="auto">
                          <a:xfrm>
                            <a:off x="464820" y="221615"/>
                            <a:ext cx="5715" cy="1114425"/>
                          </a:xfrm>
                          <a:custGeom>
                            <a:avLst/>
                            <a:gdLst>
                              <a:gd name="T0" fmla="*/ 9 w 9"/>
                              <a:gd name="T1" fmla="*/ 58 h 1755"/>
                              <a:gd name="T2" fmla="*/ 0 w 9"/>
                              <a:gd name="T3" fmla="*/ 0 h 1755"/>
                              <a:gd name="T4" fmla="*/ 9 w 9"/>
                              <a:gd name="T5" fmla="*/ 97 h 1755"/>
                              <a:gd name="T6" fmla="*/ 0 w 9"/>
                              <a:gd name="T7" fmla="*/ 155 h 1755"/>
                              <a:gd name="T8" fmla="*/ 9 w 9"/>
                              <a:gd name="T9" fmla="*/ 97 h 1755"/>
                              <a:gd name="T10" fmla="*/ 9 w 9"/>
                              <a:gd name="T11" fmla="*/ 252 h 1755"/>
                              <a:gd name="T12" fmla="*/ 0 w 9"/>
                              <a:gd name="T13" fmla="*/ 194 h 1755"/>
                              <a:gd name="T14" fmla="*/ 9 w 9"/>
                              <a:gd name="T15" fmla="*/ 291 h 1755"/>
                              <a:gd name="T16" fmla="*/ 0 w 9"/>
                              <a:gd name="T17" fmla="*/ 349 h 1755"/>
                              <a:gd name="T18" fmla="*/ 9 w 9"/>
                              <a:gd name="T19" fmla="*/ 291 h 1755"/>
                              <a:gd name="T20" fmla="*/ 9 w 9"/>
                              <a:gd name="T21" fmla="*/ 446 h 1755"/>
                              <a:gd name="T22" fmla="*/ 0 w 9"/>
                              <a:gd name="T23" fmla="*/ 388 h 1755"/>
                              <a:gd name="T24" fmla="*/ 9 w 9"/>
                              <a:gd name="T25" fmla="*/ 485 h 1755"/>
                              <a:gd name="T26" fmla="*/ 0 w 9"/>
                              <a:gd name="T27" fmla="*/ 543 h 1755"/>
                              <a:gd name="T28" fmla="*/ 9 w 9"/>
                              <a:gd name="T29" fmla="*/ 485 h 1755"/>
                              <a:gd name="T30" fmla="*/ 9 w 9"/>
                              <a:gd name="T31" fmla="*/ 640 h 1755"/>
                              <a:gd name="T32" fmla="*/ 0 w 9"/>
                              <a:gd name="T33" fmla="*/ 582 h 1755"/>
                              <a:gd name="T34" fmla="*/ 9 w 9"/>
                              <a:gd name="T35" fmla="*/ 679 h 1755"/>
                              <a:gd name="T36" fmla="*/ 0 w 9"/>
                              <a:gd name="T37" fmla="*/ 737 h 1755"/>
                              <a:gd name="T38" fmla="*/ 9 w 9"/>
                              <a:gd name="T39" fmla="*/ 679 h 1755"/>
                              <a:gd name="T40" fmla="*/ 9 w 9"/>
                              <a:gd name="T41" fmla="*/ 834 h 1755"/>
                              <a:gd name="T42" fmla="*/ 0 w 9"/>
                              <a:gd name="T43" fmla="*/ 776 h 1755"/>
                              <a:gd name="T44" fmla="*/ 9 w 9"/>
                              <a:gd name="T45" fmla="*/ 873 h 1755"/>
                              <a:gd name="T46" fmla="*/ 0 w 9"/>
                              <a:gd name="T47" fmla="*/ 931 h 1755"/>
                              <a:gd name="T48" fmla="*/ 9 w 9"/>
                              <a:gd name="T49" fmla="*/ 873 h 1755"/>
                              <a:gd name="T50" fmla="*/ 9 w 9"/>
                              <a:gd name="T51" fmla="*/ 1028 h 1755"/>
                              <a:gd name="T52" fmla="*/ 0 w 9"/>
                              <a:gd name="T53" fmla="*/ 970 h 1755"/>
                              <a:gd name="T54" fmla="*/ 9 w 9"/>
                              <a:gd name="T55" fmla="*/ 1067 h 1755"/>
                              <a:gd name="T56" fmla="*/ 0 w 9"/>
                              <a:gd name="T57" fmla="*/ 1125 h 1755"/>
                              <a:gd name="T58" fmla="*/ 9 w 9"/>
                              <a:gd name="T59" fmla="*/ 1067 h 1755"/>
                              <a:gd name="T60" fmla="*/ 9 w 9"/>
                              <a:gd name="T61" fmla="*/ 1222 h 1755"/>
                              <a:gd name="T62" fmla="*/ 0 w 9"/>
                              <a:gd name="T63" fmla="*/ 1164 h 1755"/>
                              <a:gd name="T64" fmla="*/ 9 w 9"/>
                              <a:gd name="T65" fmla="*/ 1261 h 1755"/>
                              <a:gd name="T66" fmla="*/ 0 w 9"/>
                              <a:gd name="T67" fmla="*/ 1319 h 1755"/>
                              <a:gd name="T68" fmla="*/ 9 w 9"/>
                              <a:gd name="T69" fmla="*/ 1261 h 1755"/>
                              <a:gd name="T70" fmla="*/ 9 w 9"/>
                              <a:gd name="T71" fmla="*/ 1416 h 1755"/>
                              <a:gd name="T72" fmla="*/ 0 w 9"/>
                              <a:gd name="T73" fmla="*/ 1358 h 1755"/>
                              <a:gd name="T74" fmla="*/ 9 w 9"/>
                              <a:gd name="T75" fmla="*/ 1455 h 1755"/>
                              <a:gd name="T76" fmla="*/ 0 w 9"/>
                              <a:gd name="T77" fmla="*/ 1513 h 1755"/>
                              <a:gd name="T78" fmla="*/ 9 w 9"/>
                              <a:gd name="T79" fmla="*/ 1455 h 1755"/>
                              <a:gd name="T80" fmla="*/ 9 w 9"/>
                              <a:gd name="T81" fmla="*/ 1610 h 1755"/>
                              <a:gd name="T82" fmla="*/ 0 w 9"/>
                              <a:gd name="T83" fmla="*/ 1552 h 1755"/>
                              <a:gd name="T84" fmla="*/ 9 w 9"/>
                              <a:gd name="T85" fmla="*/ 1649 h 1755"/>
                              <a:gd name="T86" fmla="*/ 0 w 9"/>
                              <a:gd name="T87" fmla="*/ 1707 h 1755"/>
                              <a:gd name="T88" fmla="*/ 9 w 9"/>
                              <a:gd name="T89" fmla="*/ 1649 h 1755"/>
                              <a:gd name="T90" fmla="*/ 9 w 9"/>
                              <a:gd name="T91" fmla="*/ 1755 h 1755"/>
                              <a:gd name="T92" fmla="*/ 0 w 9"/>
                              <a:gd name="T93" fmla="*/ 1746 h 17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" h="1755">
                                <a:moveTo>
                                  <a:pt x="9" y="0"/>
                                </a:moveTo>
                                <a:lnTo>
                                  <a:pt x="9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7"/>
                                </a:moveTo>
                                <a:lnTo>
                                  <a:pt x="9" y="155"/>
                                </a:lnTo>
                                <a:lnTo>
                                  <a:pt x="0" y="155"/>
                                </a:lnTo>
                                <a:lnTo>
                                  <a:pt x="0" y="97"/>
                                </a:lnTo>
                                <a:lnTo>
                                  <a:pt x="9" y="97"/>
                                </a:lnTo>
                                <a:close/>
                                <a:moveTo>
                                  <a:pt x="9" y="194"/>
                                </a:moveTo>
                                <a:lnTo>
                                  <a:pt x="9" y="252"/>
                                </a:lnTo>
                                <a:lnTo>
                                  <a:pt x="0" y="252"/>
                                </a:lnTo>
                                <a:lnTo>
                                  <a:pt x="0" y="194"/>
                                </a:lnTo>
                                <a:lnTo>
                                  <a:pt x="9" y="194"/>
                                </a:lnTo>
                                <a:close/>
                                <a:moveTo>
                                  <a:pt x="9" y="291"/>
                                </a:moveTo>
                                <a:lnTo>
                                  <a:pt x="9" y="349"/>
                                </a:lnTo>
                                <a:lnTo>
                                  <a:pt x="0" y="349"/>
                                </a:lnTo>
                                <a:lnTo>
                                  <a:pt x="0" y="291"/>
                                </a:lnTo>
                                <a:lnTo>
                                  <a:pt x="9" y="291"/>
                                </a:lnTo>
                                <a:close/>
                                <a:moveTo>
                                  <a:pt x="9" y="388"/>
                                </a:moveTo>
                                <a:lnTo>
                                  <a:pt x="9" y="446"/>
                                </a:lnTo>
                                <a:lnTo>
                                  <a:pt x="0" y="446"/>
                                </a:lnTo>
                                <a:lnTo>
                                  <a:pt x="0" y="388"/>
                                </a:lnTo>
                                <a:lnTo>
                                  <a:pt x="9" y="388"/>
                                </a:lnTo>
                                <a:close/>
                                <a:moveTo>
                                  <a:pt x="9" y="485"/>
                                </a:moveTo>
                                <a:lnTo>
                                  <a:pt x="9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485"/>
                                </a:lnTo>
                                <a:lnTo>
                                  <a:pt x="9" y="485"/>
                                </a:lnTo>
                                <a:close/>
                                <a:moveTo>
                                  <a:pt x="9" y="582"/>
                                </a:moveTo>
                                <a:lnTo>
                                  <a:pt x="9" y="640"/>
                                </a:lnTo>
                                <a:lnTo>
                                  <a:pt x="0" y="640"/>
                                </a:lnTo>
                                <a:lnTo>
                                  <a:pt x="0" y="582"/>
                                </a:lnTo>
                                <a:lnTo>
                                  <a:pt x="9" y="582"/>
                                </a:lnTo>
                                <a:close/>
                                <a:moveTo>
                                  <a:pt x="9" y="679"/>
                                </a:moveTo>
                                <a:lnTo>
                                  <a:pt x="9" y="737"/>
                                </a:lnTo>
                                <a:lnTo>
                                  <a:pt x="0" y="737"/>
                                </a:lnTo>
                                <a:lnTo>
                                  <a:pt x="0" y="679"/>
                                </a:lnTo>
                                <a:lnTo>
                                  <a:pt x="9" y="679"/>
                                </a:lnTo>
                                <a:close/>
                                <a:moveTo>
                                  <a:pt x="9" y="776"/>
                                </a:moveTo>
                                <a:lnTo>
                                  <a:pt x="9" y="834"/>
                                </a:lnTo>
                                <a:lnTo>
                                  <a:pt x="0" y="834"/>
                                </a:lnTo>
                                <a:lnTo>
                                  <a:pt x="0" y="776"/>
                                </a:lnTo>
                                <a:lnTo>
                                  <a:pt x="9" y="776"/>
                                </a:lnTo>
                                <a:close/>
                                <a:moveTo>
                                  <a:pt x="9" y="873"/>
                                </a:moveTo>
                                <a:lnTo>
                                  <a:pt x="9" y="931"/>
                                </a:lnTo>
                                <a:lnTo>
                                  <a:pt x="0" y="931"/>
                                </a:lnTo>
                                <a:lnTo>
                                  <a:pt x="0" y="873"/>
                                </a:lnTo>
                                <a:lnTo>
                                  <a:pt x="9" y="873"/>
                                </a:lnTo>
                                <a:close/>
                                <a:moveTo>
                                  <a:pt x="9" y="970"/>
                                </a:moveTo>
                                <a:lnTo>
                                  <a:pt x="9" y="1028"/>
                                </a:lnTo>
                                <a:lnTo>
                                  <a:pt x="0" y="1028"/>
                                </a:lnTo>
                                <a:lnTo>
                                  <a:pt x="0" y="970"/>
                                </a:lnTo>
                                <a:lnTo>
                                  <a:pt x="9" y="970"/>
                                </a:lnTo>
                                <a:close/>
                                <a:moveTo>
                                  <a:pt x="9" y="1067"/>
                                </a:moveTo>
                                <a:lnTo>
                                  <a:pt x="9" y="1125"/>
                                </a:lnTo>
                                <a:lnTo>
                                  <a:pt x="0" y="1125"/>
                                </a:lnTo>
                                <a:lnTo>
                                  <a:pt x="0" y="1067"/>
                                </a:lnTo>
                                <a:lnTo>
                                  <a:pt x="9" y="1067"/>
                                </a:lnTo>
                                <a:close/>
                                <a:moveTo>
                                  <a:pt x="9" y="1164"/>
                                </a:moveTo>
                                <a:lnTo>
                                  <a:pt x="9" y="1222"/>
                                </a:lnTo>
                                <a:lnTo>
                                  <a:pt x="0" y="1222"/>
                                </a:lnTo>
                                <a:lnTo>
                                  <a:pt x="0" y="1164"/>
                                </a:lnTo>
                                <a:lnTo>
                                  <a:pt x="9" y="1164"/>
                                </a:lnTo>
                                <a:close/>
                                <a:moveTo>
                                  <a:pt x="9" y="1261"/>
                                </a:moveTo>
                                <a:lnTo>
                                  <a:pt x="9" y="1319"/>
                                </a:lnTo>
                                <a:lnTo>
                                  <a:pt x="0" y="1319"/>
                                </a:lnTo>
                                <a:lnTo>
                                  <a:pt x="0" y="1261"/>
                                </a:lnTo>
                                <a:lnTo>
                                  <a:pt x="9" y="1261"/>
                                </a:lnTo>
                                <a:close/>
                                <a:moveTo>
                                  <a:pt x="9" y="1358"/>
                                </a:moveTo>
                                <a:lnTo>
                                  <a:pt x="9" y="1416"/>
                                </a:lnTo>
                                <a:lnTo>
                                  <a:pt x="0" y="1416"/>
                                </a:lnTo>
                                <a:lnTo>
                                  <a:pt x="0" y="1358"/>
                                </a:lnTo>
                                <a:lnTo>
                                  <a:pt x="9" y="1358"/>
                                </a:lnTo>
                                <a:close/>
                                <a:moveTo>
                                  <a:pt x="9" y="1455"/>
                                </a:moveTo>
                                <a:lnTo>
                                  <a:pt x="9" y="1513"/>
                                </a:lnTo>
                                <a:lnTo>
                                  <a:pt x="0" y="1513"/>
                                </a:lnTo>
                                <a:lnTo>
                                  <a:pt x="0" y="1455"/>
                                </a:lnTo>
                                <a:lnTo>
                                  <a:pt x="9" y="1455"/>
                                </a:lnTo>
                                <a:close/>
                                <a:moveTo>
                                  <a:pt x="9" y="1552"/>
                                </a:moveTo>
                                <a:lnTo>
                                  <a:pt x="9" y="1610"/>
                                </a:lnTo>
                                <a:lnTo>
                                  <a:pt x="0" y="1610"/>
                                </a:lnTo>
                                <a:lnTo>
                                  <a:pt x="0" y="1552"/>
                                </a:lnTo>
                                <a:lnTo>
                                  <a:pt x="9" y="1552"/>
                                </a:lnTo>
                                <a:close/>
                                <a:moveTo>
                                  <a:pt x="9" y="1649"/>
                                </a:moveTo>
                                <a:lnTo>
                                  <a:pt x="9" y="1707"/>
                                </a:lnTo>
                                <a:lnTo>
                                  <a:pt x="0" y="1707"/>
                                </a:lnTo>
                                <a:lnTo>
                                  <a:pt x="0" y="1649"/>
                                </a:lnTo>
                                <a:lnTo>
                                  <a:pt x="9" y="1649"/>
                                </a:lnTo>
                                <a:close/>
                                <a:moveTo>
                                  <a:pt x="9" y="1746"/>
                                </a:moveTo>
                                <a:lnTo>
                                  <a:pt x="9" y="1755"/>
                                </a:lnTo>
                                <a:lnTo>
                                  <a:pt x="0" y="1755"/>
                                </a:lnTo>
                                <a:lnTo>
                                  <a:pt x="0" y="1746"/>
                                </a:lnTo>
                                <a:lnTo>
                                  <a:pt x="9" y="17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Freeform 442"/>
                        <wps:cNvSpPr>
                          <a:spLocks/>
                        </wps:cNvSpPr>
                        <wps:spPr bwMode="auto">
                          <a:xfrm>
                            <a:off x="418465" y="748665"/>
                            <a:ext cx="31115" cy="22225"/>
                          </a:xfrm>
                          <a:custGeom>
                            <a:avLst/>
                            <a:gdLst>
                              <a:gd name="T0" fmla="*/ 4 w 49"/>
                              <a:gd name="T1" fmla="*/ 0 h 35"/>
                              <a:gd name="T2" fmla="*/ 49 w 49"/>
                              <a:gd name="T3" fmla="*/ 26 h 35"/>
                              <a:gd name="T4" fmla="*/ 46 w 49"/>
                              <a:gd name="T5" fmla="*/ 35 h 35"/>
                              <a:gd name="T6" fmla="*/ 0 w 49"/>
                              <a:gd name="T7" fmla="*/ 8 h 35"/>
                              <a:gd name="T8" fmla="*/ 4 w 49"/>
                              <a:gd name="T9" fmla="*/ 0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9" h="35">
                                <a:moveTo>
                                  <a:pt x="4" y="0"/>
                                </a:moveTo>
                                <a:lnTo>
                                  <a:pt x="49" y="26"/>
                                </a:lnTo>
                                <a:lnTo>
                                  <a:pt x="46" y="35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Freeform 443"/>
                        <wps:cNvSpPr>
                          <a:spLocks noEditPoints="1"/>
                        </wps:cNvSpPr>
                        <wps:spPr bwMode="auto">
                          <a:xfrm>
                            <a:off x="466725" y="776605"/>
                            <a:ext cx="174625" cy="106045"/>
                          </a:xfrm>
                          <a:custGeom>
                            <a:avLst/>
                            <a:gdLst>
                              <a:gd name="T0" fmla="*/ 3 w 275"/>
                              <a:gd name="T1" fmla="*/ 0 h 167"/>
                              <a:gd name="T2" fmla="*/ 49 w 275"/>
                              <a:gd name="T3" fmla="*/ 26 h 167"/>
                              <a:gd name="T4" fmla="*/ 45 w 275"/>
                              <a:gd name="T5" fmla="*/ 35 h 167"/>
                              <a:gd name="T6" fmla="*/ 0 w 275"/>
                              <a:gd name="T7" fmla="*/ 8 h 167"/>
                              <a:gd name="T8" fmla="*/ 3 w 275"/>
                              <a:gd name="T9" fmla="*/ 0 h 167"/>
                              <a:gd name="T10" fmla="*/ 79 w 275"/>
                              <a:gd name="T11" fmla="*/ 44 h 167"/>
                              <a:gd name="T12" fmla="*/ 124 w 275"/>
                              <a:gd name="T13" fmla="*/ 70 h 167"/>
                              <a:gd name="T14" fmla="*/ 120 w 275"/>
                              <a:gd name="T15" fmla="*/ 79 h 167"/>
                              <a:gd name="T16" fmla="*/ 75 w 275"/>
                              <a:gd name="T17" fmla="*/ 52 h 167"/>
                              <a:gd name="T18" fmla="*/ 79 w 275"/>
                              <a:gd name="T19" fmla="*/ 44 h 167"/>
                              <a:gd name="T20" fmla="*/ 154 w 275"/>
                              <a:gd name="T21" fmla="*/ 88 h 167"/>
                              <a:gd name="T22" fmla="*/ 200 w 275"/>
                              <a:gd name="T23" fmla="*/ 114 h 167"/>
                              <a:gd name="T24" fmla="*/ 196 w 275"/>
                              <a:gd name="T25" fmla="*/ 123 h 167"/>
                              <a:gd name="T26" fmla="*/ 150 w 275"/>
                              <a:gd name="T27" fmla="*/ 96 h 167"/>
                              <a:gd name="T28" fmla="*/ 154 w 275"/>
                              <a:gd name="T29" fmla="*/ 88 h 167"/>
                              <a:gd name="T30" fmla="*/ 230 w 275"/>
                              <a:gd name="T31" fmla="*/ 132 h 167"/>
                              <a:gd name="T32" fmla="*/ 275 w 275"/>
                              <a:gd name="T33" fmla="*/ 158 h 167"/>
                              <a:gd name="T34" fmla="*/ 271 w 275"/>
                              <a:gd name="T35" fmla="*/ 167 h 167"/>
                              <a:gd name="T36" fmla="*/ 226 w 275"/>
                              <a:gd name="T37" fmla="*/ 140 h 167"/>
                              <a:gd name="T38" fmla="*/ 230 w 275"/>
                              <a:gd name="T39" fmla="*/ 132 h 1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75" h="167">
                                <a:moveTo>
                                  <a:pt x="3" y="0"/>
                                </a:moveTo>
                                <a:lnTo>
                                  <a:pt x="49" y="26"/>
                                </a:lnTo>
                                <a:lnTo>
                                  <a:pt x="45" y="35"/>
                                </a:lnTo>
                                <a:lnTo>
                                  <a:pt x="0" y="8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79" y="44"/>
                                </a:moveTo>
                                <a:lnTo>
                                  <a:pt x="124" y="70"/>
                                </a:lnTo>
                                <a:lnTo>
                                  <a:pt x="120" y="79"/>
                                </a:lnTo>
                                <a:lnTo>
                                  <a:pt x="75" y="52"/>
                                </a:lnTo>
                                <a:lnTo>
                                  <a:pt x="79" y="44"/>
                                </a:lnTo>
                                <a:close/>
                                <a:moveTo>
                                  <a:pt x="154" y="88"/>
                                </a:moveTo>
                                <a:lnTo>
                                  <a:pt x="200" y="114"/>
                                </a:lnTo>
                                <a:lnTo>
                                  <a:pt x="196" y="123"/>
                                </a:lnTo>
                                <a:lnTo>
                                  <a:pt x="150" y="96"/>
                                </a:lnTo>
                                <a:lnTo>
                                  <a:pt x="154" y="88"/>
                                </a:lnTo>
                                <a:close/>
                                <a:moveTo>
                                  <a:pt x="230" y="132"/>
                                </a:moveTo>
                                <a:lnTo>
                                  <a:pt x="275" y="158"/>
                                </a:lnTo>
                                <a:lnTo>
                                  <a:pt x="271" y="167"/>
                                </a:lnTo>
                                <a:lnTo>
                                  <a:pt x="226" y="140"/>
                                </a:lnTo>
                                <a:lnTo>
                                  <a:pt x="230" y="1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Line 444"/>
                        <wps:cNvCnPr/>
                        <wps:spPr bwMode="auto">
                          <a:xfrm>
                            <a:off x="657225" y="889635"/>
                            <a:ext cx="189230" cy="111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445"/>
                        <wps:cNvCnPr/>
                        <wps:spPr bwMode="auto">
                          <a:xfrm>
                            <a:off x="846455" y="674370"/>
                            <a:ext cx="635" cy="8839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446"/>
                        <wps:cNvCnPr/>
                        <wps:spPr bwMode="auto">
                          <a:xfrm flipV="1">
                            <a:off x="758190" y="1535430"/>
                            <a:ext cx="5016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447"/>
                        <wps:cNvCnPr/>
                        <wps:spPr bwMode="auto">
                          <a:xfrm>
                            <a:off x="758190" y="1550670"/>
                            <a:ext cx="38735" cy="222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448"/>
                        <wps:cNvCnPr/>
                        <wps:spPr bwMode="auto">
                          <a:xfrm>
                            <a:off x="846455" y="674370"/>
                            <a:ext cx="20955" cy="565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449"/>
                        <wps:cNvCnPr/>
                        <wps:spPr bwMode="auto">
                          <a:xfrm flipH="1" flipV="1">
                            <a:off x="846455" y="712470"/>
                            <a:ext cx="20955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450"/>
                        <wps:cNvCnPr/>
                        <wps:spPr bwMode="auto">
                          <a:xfrm flipH="1">
                            <a:off x="826135" y="712470"/>
                            <a:ext cx="20320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451"/>
                        <wps:cNvCnPr/>
                        <wps:spPr bwMode="auto">
                          <a:xfrm flipV="1">
                            <a:off x="826135" y="674370"/>
                            <a:ext cx="20320" cy="565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767715" y="544830"/>
                            <a:ext cx="577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A1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1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886460" y="925830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2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848360" y="156464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3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370840" y="611505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A1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4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1612900" y="12198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5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75565" y="180530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6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342265" y="121348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7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441325" y="7493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98" name="Group 460"/>
                        <wpg:cNvGrpSpPr>
                          <a:grpSpLocks/>
                        </wpg:cNvGrpSpPr>
                        <wpg:grpSpPr bwMode="auto">
                          <a:xfrm>
                            <a:off x="835660" y="988695"/>
                            <a:ext cx="21590" cy="24130"/>
                            <a:chOff x="1316" y="1557"/>
                            <a:chExt cx="34" cy="38"/>
                          </a:xfrm>
                        </wpg:grpSpPr>
                        <wps:wsp>
                          <wps:cNvPr id="299" name="Oval 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1557"/>
                              <a:ext cx="34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Oval 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1557"/>
                              <a:ext cx="34" cy="38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1" name="Group 463"/>
                        <wpg:cNvGrpSpPr>
                          <a:grpSpLocks/>
                        </wpg:cNvGrpSpPr>
                        <wpg:grpSpPr bwMode="auto">
                          <a:xfrm>
                            <a:off x="457200" y="766445"/>
                            <a:ext cx="20955" cy="24765"/>
                            <a:chOff x="720" y="1207"/>
                            <a:chExt cx="33" cy="39"/>
                          </a:xfrm>
                        </wpg:grpSpPr>
                        <wps:wsp>
                          <wps:cNvPr id="302" name="Oval 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1207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Oval 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1207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4" name="Group 466"/>
                        <wpg:cNvGrpSpPr>
                          <a:grpSpLocks/>
                        </wpg:cNvGrpSpPr>
                        <wpg:grpSpPr bwMode="auto">
                          <a:xfrm>
                            <a:off x="835660" y="1545590"/>
                            <a:ext cx="21590" cy="24765"/>
                            <a:chOff x="1316" y="2434"/>
                            <a:chExt cx="34" cy="39"/>
                          </a:xfrm>
                        </wpg:grpSpPr>
                        <wps:wsp>
                          <wps:cNvPr id="305" name="Oval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2434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Oval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2434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7" name="Group 469"/>
                        <wpg:cNvGrpSpPr>
                          <a:grpSpLocks/>
                        </wpg:cNvGrpSpPr>
                        <wpg:grpSpPr bwMode="auto">
                          <a:xfrm>
                            <a:off x="457200" y="1323975"/>
                            <a:ext cx="20955" cy="24765"/>
                            <a:chOff x="720" y="2085"/>
                            <a:chExt cx="33" cy="39"/>
                          </a:xfrm>
                        </wpg:grpSpPr>
                        <wps:wsp>
                          <wps:cNvPr id="308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2085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2085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0" name="Group 472"/>
                        <wpg:cNvGrpSpPr>
                          <a:grpSpLocks/>
                        </wpg:cNvGrpSpPr>
                        <wpg:grpSpPr bwMode="auto">
                          <a:xfrm>
                            <a:off x="1574800" y="1323975"/>
                            <a:ext cx="21590" cy="24765"/>
                            <a:chOff x="2480" y="2085"/>
                            <a:chExt cx="34" cy="39"/>
                          </a:xfrm>
                        </wpg:grpSpPr>
                        <wps:wsp>
                          <wps:cNvPr id="311" name="Oval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0" y="2085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Oval 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0" y="2085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3" name="Group 475"/>
                        <wpg:cNvGrpSpPr>
                          <a:grpSpLocks/>
                        </wpg:cNvGrpSpPr>
                        <wpg:grpSpPr bwMode="auto">
                          <a:xfrm>
                            <a:off x="96520" y="1767205"/>
                            <a:ext cx="21590" cy="24765"/>
                            <a:chOff x="152" y="2783"/>
                            <a:chExt cx="34" cy="39"/>
                          </a:xfrm>
                        </wpg:grpSpPr>
                        <wps:wsp>
                          <wps:cNvPr id="314" name="Oval 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" y="2783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" y="2783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6" name="Group 478"/>
                        <wpg:cNvGrpSpPr>
                          <a:grpSpLocks/>
                        </wpg:cNvGrpSpPr>
                        <wpg:grpSpPr bwMode="auto">
                          <a:xfrm>
                            <a:off x="457200" y="209550"/>
                            <a:ext cx="20955" cy="24765"/>
                            <a:chOff x="720" y="330"/>
                            <a:chExt cx="33" cy="39"/>
                          </a:xfrm>
                        </wpg:grpSpPr>
                        <wps:wsp>
                          <wps:cNvPr id="317" name="Oval 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330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Oval 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330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19" o:spid="_x0000_s1446" editas="canvas" style="position:absolute;left:0;text-align:left;margin-left:260.05pt;margin-top:14.95pt;width:139.25pt;height:164.55pt;z-index:-251636736" coordsize="17684,2089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0DXe+iIAAPEnAQAOAAAAZHJzL2Uyb0RvYy54bWzsXW1vI7mR/n7A/QfBHw+YjPpVkrHeYDMv uQCbZHHru+8aW7aFyJIiacazF9x/v6dIFsVSs5r0zNqziTtAtu3pMrvq6WoWWfV09Xe//3y/Gn1a 7PbLzfrirPjd+Gy0WF9trpfr24uz/758/2p6Ntof5uvr+WqzXlyc/bLYn/3++3//t+8etueLcnO3 WV0vdiMMst6fP2wvzu4Oh+3569f7q7vF/Xz/u812scbJm83ufn7Ar7vb19e7+QNGv1+9Lsfj9vXD Zne93W2uFvs9/vWtPXn2vRn/5mZxdfjrzc1+cRitLs6g28H8d2f++4H++/r77+bnt7v59m555dSY f4EW9/PlGhf1Q72dH+ajj7tlZ6j75dVus9/cHH53tbl/vbm5WV4tjA2wphifWPNmvv403xtjroAO K4iffsVxP9yS3uvN++VqBTReY/Rz+jc6PuD+LOj0ai2F7L8YWSfzsMUN3G/9rdx/nYo/3823C2P5 /vzqL59+2o2W1xdn5aQ4G63n93Ck97vFgtxiVFcV3UW6PgR/3v60I1X32x83V3/bW4OCMyS2h8zo w8OfN9cYZ/7xsDF37vPN7p7+Evdk9PnibFq2RdWcjX65OGsndTVxrrL4fBhd4XRdlBOcvcLppm2K hlR4PT/nQa4+7g9/XGzMgPNPP+4POA3nuMZP9gdnxSV88uZ+BZf7j9ejqhw9jFozFMmyCEz2IuPR 3Wg6c17rJcpAom2ig1SByHQWHaUORBRVYLFXpY3r0gYi46gqk0BCUQWThr+OososEDlqglvgQZ7f Me5Xn9cOePw0mtPUNDb3fLvZ072mu4AbeVm4uwgpukuKMNAmYeN1uF6/MEAlYfaPfmFgR8KTLDWA EQkbZ2A17NHZusPkdzrt7c5GmPY+WAfazg8EEZlKP44e4Oq4w3dw/pmB537zaXG5MecPhFNlTTeP Ai51PL1ah2I0CFSzfgo5PsvHbThYy6PxWT5aKXtn8oY6Helqtdkv7HNJ9pkH1NtMUAUP6X6zWl7T FEjW7ne3H96sdqNPc4oa5n/ulgix+KQ4P8cc4WCl2cJEgX/MirIe/6GcvXrfTiev6vd182o2GU9f jYvZH2btuJ7Vb9//H4Fe1Od3y+vrxfrH5XrBEamo82ZTFxttLDExiW7qrCkbcz+F9plG7jYf19dm 9rpbzK/fuZ8P8+XK/vxaamxAhtl8NEAgTthZ107THzbXv2AG3m1sNMbqAT/cbXb/ezZ6QCS+ONv/ /eN8tzgbrf60RhiZFXVNodv8UjeTEr/swjMfwjPz9RWGujg7nOFBpx/fHGy4/7jdLW/vcKXCYLHe /ICZ/2ZJM7PRz2rlfkEks7o+Q0jDQ9UJaTX5Wzykjdabd9fLw0+b5foAdOycJUQZ7WSMq9tJheeP HtaiqqpmfBLkimI8MdibMDf5daJcUyAqFBjXTkJ6nOsNcxRaYoOEcY7CXGeQMMpNKVbGRgnjHAWX zihhlCuqVhkmjHRRZcI4pypzGuk6yhS4hT5clqWK7+lCojsQXNEPVEw0jIskyEWIctnUCj5wqOP1 ojgXIdDVWLtfRRLpIoS6R6Mk2DT7eIyqmYZRmQS7DMGuqpmCUZkEuwzBrksNbMSAo+JRsMsQ7Hqi gV0mwS5DsHs0SoJdhWA3jYZRlQSbVi7+rjXjqQI2thJHsegTW4VgN7NKGygJdhWC3dbaXauSYFch 2D0aJcGmIOsxmpQa2HUS7DoEu51oYNdJsBEjAo1a2h7FZus6CXYdgj0ttLtWJ8GuQ7AnukZJsJsQ 7OlMw6hJgt2EYE/riYJRkwS7CcGemV1XDOwmCXYTgj2banetSYLdhGD3aJQEm9Y43rOLcauB1CbR bkO0i3GhRf42CXcbwo2Flha1aTPldY9O222Id1E0GuBtEvA2BLxPpyTiSJcctS5KfYWURHwiEC+m GuKTJOITgXipLm8or9OP+EQgXqkrrkkS8YlAvEenJOJTgXg91nCaJhGfCsSrRlsHTJOITwXi2Eko k9M0ifhUIF6ry65pEvGpQLxHpyTiM4F4o66XZknEZwLxRl3CzZKIzwTi7VgL4rMk4jOBeItsXzz4 zpKIzwTiPTolES+wQT0+mhSdFKUwnQaC0VmzGAvQ25k+VhR15I9ecqZRzY7SZpTykkVeMrXAXTDi eelU2lga8byEKm0fjXheSpU2iUbc7IwpQ9ifCHamYq9ns4wJcWcqdnRZ4s5U7NuyxJ2p2J1liTtT yzxTaSNGyGCnlTO6SxRf2tJMEkjaVJnR80ylrZMRzzOVNkhGPM9U2gaROPY5OabSZseI591V2tIY 8TxTaeNixPNMpe2JEc8zlTYhJI5dRo6ptNUw4nmm0obCiOeZStsGI55nKm0OjHieqS7NeYklfo6p tM6n0bGOzxJ3ptriXdLfacVuRs8zlZblRjzPVFp7kzhqpTm60wLbiOeZSqtoI553V2mpbMTzTKX1 sBHPM5UWvSSORW2OqbSyNeJ5ptLy1YjnmUprVCOeZyotRI14nqm02iRxrCZzTKUlpRHPM5XWjUY8 z1RaHBrxPFNpBWjE80w1yzySp2VcjrFmLWf/QJhrH8SvKIeaBAgVROP1UHtLuOyolUMphwPlWIzr m3y0dU4nxADxST6GxdAcmdOLcSk0LNraMWnvFWinGYEih5BjxfhoB2OpfhXdJbOE8g1BvUJoqFmC AomQYwv4aC1hqX4l+Zp5Uvm2oEAhdNRsQUVEyLENfLS2sFS/lnzNPKl8W1DaEDqqtrgZ7nTkE1uc VL+WfM08qdMr6g8LahlZtqB4IuTYBj7a+8JS/VryNfOk8m1BFUToqN0XlF2EHNvAR2sLS/VrydfM k3qELZQZyZjFUGcRcmwDH60tLJXQ0l0zTyrfFhRMhI7afUGFRsixDXy0trBUv5Z8zTypfFtQIRE6 aragJCPk2AY+WltYql9LvmaeVL4tqK0IHVVb3GrndOQTW5xUv5Z8zTyp0yvq8xiKKVm2oHoj5NgG Ptr7wlL9WvI186TybaEqjFBSuzFU+BGCbAUfrTVerF9Rf9lMsUcYZLKXGbMZ1XpyDGKxhKZ82Uyx xxjktkb8J+odQqEoxyAWS2nqLpspxtqxO+iPD7i/eWvNArWhHINYLKEpXzZT7BEGocoj9FTvEApL QpDB4qN7hlgsoSlfNlPsEQYZ2lrOM4RaUpZBWetOy1TEZRMGnWrH6PW4HKpCQk/1DqEQJQR5bD66 O8RiCU35splij7hDKAQJPVWDUHsSgmwIH51BLJbQlC+bKfYYg1wShf9ENYi4j+FqlQ3hozOIxVKa ustmirF2fDF2OeRKnogkbXjl9CrFFXF7b1bzwxeTkbe7/eHtfH9nmdmGzkwJovn5h8WnBb29Mj/X WMrmFZaBiEwvSWnv1mAN3iEim3ygYBf7d2t+RSJyUdQV1XYxc4KIXNOLN+Zm8ts2iBMtnScecl21 U+R9bV7wq963wZioH+O/9mJxJvIE9F9c8FQECy/PEQG9Pj5OWDiuiU4YGQhTwXGggur1EYXw8Hih uooPhLjsZZqGKG6RgcJiPZXFIwph93kcR0MIU7cXUhASrORmTKykiEIoEwcjTeMqUZHYXw6kdWWo EO6iVMwT1OS6JdpVTK0QcXinoleIeT0jyk1srBD0SaEMJWBX0RK4K2gJhnJtOBIRrQRBudC8U5CU 60J5XgRHuZgpJkqe8pj4FjG9BPIgxUedVFKVK6JPxsYKkS/qUhkrhF7HK4RexUsQlqup4qmCr1xq nio4y5Wh9UVsFJTlEozUKF6CtlzViqdSkPbPWdm0ylih11dTxScEcbkE5TauV4i9jleIvYqX4C9X hr8cwUvQl0vNVwWFuTTcoNhY4YyDF2jiNgoWczlVfFWQmKtSmVQFkbkqlVle8JjLqTJ7CS6zjpfA XsNL0Jnxlm78eRRs5krzVcFoLivlGRKE5hqzSdS/BKm5rBRfFZzmCmTs+Fih35fmPduITwhaM5En 42OFfq/jFWKv4iXYzSViVXQuFNxmvDMd10vymyfKckSwm+lFkaiNkuE8UXxV8JvrVlklCY5zOVZ8 QjCc61KZvwTLWccrxF7FS/KcMWNGsae31v282mi+KpnOhlQc8S/Bc24wk0exl1znQlmfCqZzA3pu fKzQ74tGeYYE17meKfOX5DureIXYq3gJxrN5gyICl6A7E0c3aqKgPLfKEyT4zm2hWCg4z43iqILw 3BbKgkmQnmfKAlownptWmbsE61nFSsCuYUWJMO/MtTLTC85zq3mp4D0rz47gPGO7Er+BgveseKjg PLd4LyXqCoL3XCmuIEjPLd7diw8VTvIqUiHoAilkZAaGcaRZw8AwVjtT2HLQ5cAwPm3wMTCMNZ8Z GMYaMgPDWENmYBhryAwMYw2Zb8Ew/mr+L20oiP5LaXIqLh1LerZGZ86jJsE06ON5Lq85OWq+QLWL /iJdU2AxaEocrrzBo/DRjUa5D4hxEYTP8jGuG5/lgl/EGnoljqwx1Q6Ap5mDFLwRRJK9V1Gk160c ku62XsNK8NGqitS5vTDTvfk0H51Fp/rxad0kpHOtBh551Sa3rET6ul/XsRsRe7hem9xrR0g798t1 NExbhUSpsQqpUDe2ZhXSxlYSiZ0+bZEStnJ4C6dXzr1xgYRuQu5UwwyrHKERSdmEVUjIGm2Rcu3V AslWK+dfimMt+GgdC4lUaz02773WdzTkcXQPNC0L8VAhfZeyilLm9PTDw/q0QBrTWgUKYa+c68NG JJteOUpPCQ0zrHIvYrrmiz1zRTFxcxqSTX1aFJTYIuvb/jkSyT8rhxJQ33hI7Fm5jo/o96pw76Ah 5eTG1p6rwvG6kIDr1QIUPaMFkmv9cu5VPCTOEnL2OT1qmL5XjmlKhB8LmGYUJWxxB5Da6tWBMtxG jB9TVoGP9qFybyAhJdU7Wkc7HkW/TVTCIQU89qpBVs5W7+GjPDQfraL2aUJCqFdPt4NEsqdXrKMb X4vNgRoDz+ZlN/zDY2Z5NqbFI/gs5FGOY/Nm/dPO/aa3qR3drJbb/+FOhq5hLXr1VW62AYcGLSXN jGO6UZqOtUU9mZYUvg2Jpq6m/mVVJtEQu4qa1o7oh4uzFRpQmlUvN7Al13UitBj2LYPpwSKSF97u sG1Vv6TP5P3ygEbQq+U9Gof6jpsJOpfSanM8ezd9N61foQL07lU9fvv21Q/v39Sv2vfFpHlbvX3z 5m0hW21S38+vb7UpMAnaYtquogAvqy0mTdHkC8/ZgRIxqkP8MjHgyYlfddtO3N4o2oGyapsJ7cHI Z8tiSrxZG8PYZ8MeruynQd78yOnCIL5qYUqReDMZQ5GsM/4yrNJRLazC0vxERBCRTHW0O0xICjB1 /Mg4mAK8NrWpznXHCckYFRWuIuOEpTlT9ugOg2jtL0WFisgoYZ1CwSasUijYCMKXLR13tRF8L3CT ovoIvhca51JVNTJUCLThVUVME3QvIoXFhwqxhupxrUKwTbefmFIh3GDhxUcKAVeRCiHXkBJcr8I0 2owoJbhepoQWQUpQvdBaP46UpHqhsBw1UFC9CkuM695A0ZESTcKUsULYXfk5MlaIu6k+x0wMcdfR CoHX0BJEL0cs6WoliF54GSRuoSB6oa18HHlB9CrQCzOKvCB6OWJJRK/Q3wtTNI7ARS/j+KmjBJ0i +uwIoleBMmdcrxB6Ha8QehUvSfQyTWEjTi+IXsWEyvURGwXRCx2Q4zaKVpXlWPFUQfRyJLsu9oLo VRaKT1A+xmNfme6AMRtDry8MWTJmY4i9baIbG0tgr+EliF6O/Ne1URC9qCNxFHtB9CK6TtS/BNGr RIPL+FgiopaGLBHRK/R7S3CM4CUaWFZAIq5XiH0JumFcL4G9JUtG9AqxV/ESRK/akme6YwmiF9HU onoJolej+ZcgelmyZAQvQfQi6k8UL0H0Attf0Sv0+9qSXiM2CuwnyjJCEL10vAT2Gl6C6NVUhvbS 1UsQvSp034tiL4heeBLjeAmiF5qzK2OFft9Ykl1Er9DvcQeVsULsm1K5j4LoVRVEyIn4hCB66XiF 2Au8sF0ayC8D+QXbvkusXu2eb2iv5z5XM7TX06rMrph2iUVWjs+4qtclCPNZ4gjm5JG+mNjvkUN7 Pe020eqDgBza650S1b5Fez3EWjjyV7RJo90E0SRoHRCjSdjKHqfutGoNnipyikStlrZPkLJviEJz rq/wMazp9JdqpFb891ynCdkPdkwuZKZrg1iTQUXff5GH5qMdjsgTRqxfS/c2P3ZBdobiQfgY143P 6tYg/WEu74tj2m1BKsgIUimzTwWkeaycZ5+yEnx0drtpMVnpPNGPR9FN4sI4EgdOU9UmhyrSKL02 cfEeKZJ+OXofEbcc6Y9+OVe6P2qYtoq7tyGFkbAK6QujBRIUvVp4sgfyrH13FGkHa1WC6tLVMMMq JpL41Z12r5AYsFb5IM2j89H6VU0JTJo/UhQW2sCQHMgcvdZ3NOTr6R6ITaYd29fWNKuw5baSnuzC o/PRWUWvGkBbej2+T1tsle14CCD9cqca8vV0q7B9czowYqpVFAhI28T0jI2qlbMVFnUaxybUyqEz d59VXQ1PrcIlhrL7yy67wzVF2d241GPK7rS0ccX24Mt5SNe1NjQGtfaimJb0NjXVLQv0D6h9F3cu XHIlfSi2yy8+Rz+Q3P2u5T9vsR0zmnBDM6c+xg0N++M/dfZHzCHBBxnTytn4Y9NMS7zFZyfUwR9f OPkDOY3QHy3D4jH+mD8tVpPZmN7CNF4IjlLrKYmDF75wL8Te/5SCZPdSz0BBqqduKx6bORv67G1P HP8iAhIxh8y8r9GPGiqrgK5mttyhUEhAomJ1Z5SQFEM1ttggYc0oqgos9sVnQ6aIjYL1lBeKqoJI 5wUK0wkjNkxYII0qE9aIVGUE+Sg6jGAelagsxrER3KOoWeLztwV6wygDJVEmx/IA2epqDCDxDdy4 RiHSlenlFB0oCTW9f5ShkWAdRcEWjKPavP8f00hwjqKmCb5RZdg40YGSYAuyUW2oEtGBkl5NW1KP UWO6sUUHSoJNL5P4gXSNBNMoCrZgGbWmjUdMI0EzioItKEZYJCqeLThGcY1Cz24NoS6qURJsQS6a oBdQ/FkT38CNaxSCrWskqEXRgQStaIoGEXGNBK8oCrbgFE3AAlAGSnq2IBRNQQFQBkqCLdpGzcBx UAZKejZl8r1n6xoJLlEUbMEjwldetKgomERRtAWLaIZvf8ZtE/2i4iqFrm2+JauMlIRbdIoqCjSR VEZK4k1faPB49+gkCERR6wR5qCjBo4rrJOhDUcAFdago0FRHGSnp34I4VJRo2aiMlERc9IcqKnTb VEZKIo6X1ALEdZ0EbSiKuKAMoX6gzQOCNBRFXBCG0EJVe1hEb6i4TsLHa3XpRtle73dxncJgWTSm DWAsEgi6UFwngbiuE2XtvU7RkURLKOTutLlANIWKWic6QmGFqz0toidUXCeBeKsu4URLqLhOAvEJ WqXFfZxejU3gJBDXdRINoaLWiW5QdPsVnUQ/qKh1ohsUvs4VPi1I8Q+UsYEyhoz7QBm7PeWVDJQx jYs0UMY0ZFwx+xILVVsrSNDdEFHo4fOcin5xWoySOJacOaMPlDHtNn0Lypj6+W9Hmhi+yNqZgeNf ZMWi5eu4d1ikgXln1tQx6h1O4yHjYp/G27BSaHjWR7Kwz2uWEF+PWRh8tJwWqROf0/knVt7zxfqN wDI8w4o8KX9J1pGPoR0doZQhSBk7DfstQY46w5I8qeM12QQ+hqZ0pVK2pHv12JuHpHSGLXlSx2uy DXwMbelKpWxBdjnrviCdnWFLntTxmmwDH0NbulIpW5BOzrIF+esMW/KkjtdkG/gY2tKVStmCRHSW Lch8Z9iSJ3W8JtvAx9CWrlTKFmSes2xBqjvDljyp4zXZBj6GtnSlUrYgZ51lC5LkGbbkSR2vyTbw MbSlK5WyBUnqLFuQFc+wJU/qeE22gY+hLV2plC3IbmfZQvn0DGMyxY5XZSv4GFrTlUpZYz7HaZcl /eGSMug55mSK0cdC+1ZDNq4F2rG5SYOQC8+7P0i/96pgF2SUpc8RO16WNeVjeIMoU38yWtIgpL/z DELG/WRsqYIzKFPseFkehY/CoK5Y0iDkzvMMQro+x6BMseNl2RA+CoO6YkmDkC7PMwgZ+hyDMsWO l2VD+CgM6oolDUKuPc8gpPdzDMoUO16WDeGjMKgrljQI6fU8g5DRzzEoU+x4WTaEj8KgrljSIOTm Mw3yvsmX5qNVwU0KjgulvirAYv6yPAofhUFH7fg0GzS8KDD6tHjRLwpQCqvDRTTTTZyLSKsEcYZ+ 0Zv3hXRZdDSj6jYyNJN62tqXho5vEVR4cwBnTe8zBHmewpkr+0XMQ+qlZaeakFXY6XxmrhVKhLxD VCdjg4TMQ/PtJfsSUDhKWOtH7S42SlgItU0vOrqcVp279oQ1UNOgojNGWP2MY4IFnq+PmmYljP9L LjJ+dboS98q8KdxEXxSGf2RkK2kMiCUaALt3+xNvotmwwcs9DgZ8tDFDasXnhoAx2m3QJhQIvvSA gemzEzDMOlqEhaf4cHLQPxNJj3bs5jn+bjIxJIj4al64GKMnLM9hXxVDqEUk2tTR8i6c3E+DSGF3 0KFIJ4pEhumEkcg4Io5Qv7zIOJ1AEhnnNJJEhjkNJZFRwliiYHMaTCKjCAa7aQoZ0UaQ2E0fp9hI Icy2fWZsqBBoS4js3rBI+8zYUCHWlu0bGSoE2zQ5jI0Uwm35VJGRQsBVpELINaQEkd02hIwoJcjs loLeVUpQ2W37zNhQIej2u9KRGxhpnxkbK0Tdts+MjRXCbttnxsYKcUe/TnDGIiaGuOtohcBraAlS u20HGdFKENttO8iIWoLXjlHi04HgtheWHNk1UVDbbfvMmF4CeXyPPApXpH1mbKwQ+cKS9yN6hdDr eIXQC7ywbnvJy1aVrkCTLpaSl5hXbbK3n7NCLwcZcc6SJcTtyvHSvh5u184UM/FXoxhRD4+qGZ0z PInR4RNGnDNH/eI015G4b7iREHem+m4uCXFnqt+lJsSdqb7ZT0LcmepbdvSLuy4rl75YkxB3pvov hSTEnal+Z5EQd6b6il5C3JnqvzNhxL9630UzjyGKYG6J8UQQl+AcnCvVKi2ZOy9cCoN5fHjHxMcw r9e/85Ja8d/zzutXaNHEBvPQfLQqPrJFE6ekeRA+2sFO20fxWd2aL2jRdFq74Ys4ex7boolTuDwM H91wpy2k+LRu0pe0aOp3kWOLJp41WQs+WmXRv9p4JUJsb/68qyGPw1bhWRxaybzsDDEChuiZYB47 t9nP+oJLkATGFy4ot0sz5nQ6azlp6rfw05lxSbOFR0LYB1jewg+NZPbn86K+OLt7WY1k6OUj4YQm IfOFTog6BFVhyQnbSV1ZBsmxEkFeaZJI02k1w0LSrpUHD3zZTTvotTbhgWa58BgPjH7IatJMC3qn DL5YNBW4h8bfjs6I1nlUNDMTYlP6cD544wv3RviE8EazHnyMNwZBWfhgAy7YiQ/iC6w8JaIyO8Tk +vxueX29WL/wL6nR67nCB83e5Qt9MBGTS7TSctNg0zY+xTRMgy98GkQ+WbigyQ4+xgWP/QWj4Tlw ywmKS6czY+CWYLcMbjnMjMtrcDWo3UDoluj9gk3El7llEKenYPdSIMZaMe6MFaW9zVJxcEbskocw bZwRdTLhjKb682hnPP0Cb+CMsU002rKzMw4B+7vBGXcjMzPSVtc6438trg4oC64WI+rmfpwef97+ tKM5b7/9cXP1t/1ovXlzB7nFD7vd5uFuMb/eUzNgysk4F7Z/QL9k0VAn7cQ0ucQk2tT1tLPfnkzw NqGZREt8gRf02N70zw5WmBITf46X8uXaZ6PJLP8daQiu1vQvyH26r5FQFvTjbnlx9g90jv1mX3XW v2f93vzPARKIqZ9/tmkMZxKWT+M/lLNX79vp5FX9vm5e4f2o6atxMfvDDGStWf32vfxQtflg+Of7 1fqrUp70re5Zg02rcarNanltP1END9vdfniz2o0+zVcoBvrPcOPGBLah7Pa4b3X7sEPqw0sNBnw0 N9o4LvmqXRIcPn/4bB6O1meUPmyuf/lp18M4XG/wtfLR6k9rPAx4og78w45/+MA/zNdXd5vdxdnh DEV4+vHNAb/hbz5ud8vbuwN31t5vf/h42LxfHvjJsjq4x+wZv89N7ZO6M0Q/wfDXnSGm07Z2/Tpm ZdOZIdrZlHr50TJrmCFOnqJhhvDTyPycgtW79TUeqPn5Yb5c2Z+DyfLxM4TP8r3oGcIXJMM1RFiV fOo1xBTrBjdDFA0mC5uWPybt63ZGC51hilitTNQNA+0wRTztFOGTsC96ivDl4nCKCGvGTz1FoKo8 xbRgasx4se30XYVhESHW2GIpPswQTztD+Bz5i54hfDk/nCH8DuzqL5+eeoZAM158mMhOEUVZzKan ZKhp2QwbDWW7PswRTzpH2DoX5dRe9ByBRGA3FeH3YM8wR6APhHtlvpiOG/r0qNlNMl1ymCGGVcQ3 Slba7z2/+BnCU2DCVYTfgj3DDFHhS8A8RZRF5RoOHlMR0zG4rkMqIprzHxYRT7uI8GW9F72I8BSl cIrwe7BnmCLqGm/HYg4g2kg9Oy14TlraeAy5ShDphlylgeDZCp62DelveQ1xe/5wux3ZGvTDFl3O c167edjsrl+X42L8mn7a7jZXi/1+ub79427zcYsyNAY6x2OPAq+lRHiymBEYUe0Rq3wn9cfdlhMR t/SjIUXYGq0ZxZ8neSOBcT88/Hlzvbg4m6Oka+rezJN1H/TGE4/2KWZGmKHaia/Uim1FWTS+fIG5 w7HBr+7+enMz+oyCcUUfacRsgr7iZjOEd7zv3oG7cIWT1FOA6h74SB1pOT+3l0bN26tny94oKXtg UcX+GmB/vptvFwbYvQDWE5/+ihI/cA2JTwzqU9FMIiDxrk2B6EgcGRGD5OJssVott3sybH6u0Ev0 7Y+J7ExeEWKrNVEixmZYcUIkYfW/hxe7oqZW4DTElhOWQ3IJsP/7x/luwaSGGb4iDwe1xIYaLw3i F0tucGcswcGdySU5rDdEcrj55iSHitJ+NrPgXNMvlZ5hPfA8rumJTsRzIo9rxiBTmRD79CScf31q leUVxfhE/yxPmgkJCK821D15nK3GnljEcdaRimQcRe+YXy3OmunJxln0K6ttQ7Lj3jx4ewCvFnBD TB9nzaRHYba0XXBFmEWB04RZbofyzcJsNfZ0DDeXPScTo4uRj7JxhIYo+4KirGcBOM98TgLAs3jm EGSxr7J7rfv5cp1YXjw63zcEWbOFzd/MVmNfVucg60rqTxdkg80segg1tHXVd7PdKOtXw2VtP90i wizvZn8DYRZJOrFleM46ZAQkH2fjEA1x9gXFWV8Fc3H2OQtgz+OaQ6AdAm1v3ujZd7O+rMSB1pWU ni7QBrtZFJSqGTfF5kiQuZ0tx/ZzfSLOxjdr3yBrXI19Ot5OZkcq1DOk5njTcMSIwaWOvpEN/xBm X1CYPalnHCk4/yqeOUTZIcr+pqIsdcy2my4XZSeuUPN0UbZo8HUkpoVHw2xYne3uZ0t6Z52qs8cY EqnOfvv9LH3cIdzPHskAzzCbRUDygXbYz77wT9xU1PheuOZzVjSexzWHSDtE2t9WpPW1Go60rljz dJF21jZEK6EKK5rClKcvVwgWVDfOFuhaY8LsBL2JTcL5txlmfULebWef9RW3DkZDlO1r6/KiOFD0 tU8RZZ+1oPEcnjkE2SHI/raCrC/UcJB1lZqnC7JB0tjkh0+Ls8e+vn0UqOpIQn7HRON4QvRbpIwL n4t3Mdal4g0b+amJxpwy9hD5EBsHaMgYv5yMcXFSy7DdDOmFi2fIsTyHYw4RdoiwmREWgeHqHP83 L6Xc7ubbu+XV2/lhHv5uuh2eL8rN3WZ1vdh9//8CAAAA//8DAFBLAwQUAAYACAAAACEAgZhMF+EA AAAKAQAADwAAAGRycy9kb3ducmV2LnhtbEyPy07DMBBF90j8gzVI7KjTQNI6xKkQj00rFdEWsZ3G QxLqRxS7bfh7zAqWo3t075lyMRrNTjT4zlkJ00kCjGztVGcbCbvty80cmA9oFWpnScI3eVhUlxcl Fsqd7RudNqFhscT6AiW0IfQF575uyaCfuJ5szD7dYDDEc2i4GvAcy43maZLk3GBn40KLPT22VB82 RyNh9fS+zu8OX0v8WD/PhH7NMaOllNdX48M9sEBj+IPhVz+qQxWd9u5olWdaQpYm04hKSIUAFoGZ mOfA9hJuM5EAr0r+/4XqBwAA//8DAFBLAQItABQABgAIAAAAIQC2gziS/gAAAOEBAAATAAAAAAAA AAAAAAAAAAAAAABbQ29udGVudF9UeXBlc10ueG1sUEsBAi0AFAAGAAgAAAAhADj9If/WAAAAlAEA AAsAAAAAAAAAAAAAAAAALwEAAF9yZWxzLy5yZWxzUEsBAi0AFAAGAAgAAAAhACnQNd76IgAA8ScB AA4AAAAAAAAAAAAAAAAALgIAAGRycy9lMm9Eb2MueG1sUEsBAi0AFAAGAAgAAAAhAIGYTBfhAAAA CgEAAA8AAAAAAAAAAAAAAAAAVCUAAGRycy9kb3ducmV2LnhtbFBLBQYAAAAABAAEAPMAAABiJgAA AAA= ">
                <v:shape id="_x0000_s1447" type="#_x0000_t75" style="position:absolute;width:17684;height:20897;visibility:visible;mso-wrap-style:square">
                  <v:fill o:detectmouseclick="t"/>
                  <v:path o:connecttype="none"/>
                </v:shape>
                <v:shape id="Freeform 433" o:spid="_x0000_s1448" style="position:absolute;left:8261;top:6743;width:413;height:565;visibility:visible;mso-wrap-style:square;v-text-anchor:top" coordsize="65,8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StuYcYA AADcAAAADwAAAGRycy9kb3ducmV2LnhtbESPQWvCQBSE74X+h+UJXqRuVNpq6ipF0PTQS1N/wCP7 uglm34bsmkR/vSsIPQ4z8w2z3g62Fh21vnKsYDZNQBAXTldsFBx/9y9LED4ga6wdk4ILedhunp/W mGrX8w91eTAiQtinqKAMoUml9EVJFv3UNcTR+3OtxRBla6RusY9wW8t5krxJixXHhRIb2pVUnPKz VdBl+cRki9Vi+K4nh+tS9q9NZpQaj4bPDxCBhvAffrS/tIL5+wzuZ+IRkJsb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gStuYcYAAADcAAAADwAAAAAAAAAAAAAAAACYAgAAZHJz L2Rvd25yZXYueG1sUEsFBgAAAAAEAAQA9QAAAIsDAAAAAA== " path="m32,l65,89,32,60,,89,32,xe" fillcolor="black" stroked="f">
                  <v:path arrowok="t" o:connecttype="custom" o:connectlocs="20320,0;41275,56515;20320,38100;0,56515;20320,0" o:connectangles="0,0,0,0,0"/>
                </v:shape>
                <v:shape id="Freeform 434" o:spid="_x0000_s1449" style="position:absolute;left:4673;top:13335;width:11075;height:57;visibility:visible;mso-wrap-style:square;v-text-anchor:top" coordsize="1744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IkQ3sMA AADcAAAADwAAAGRycy9kb3ducmV2LnhtbESPT2sCMRTE74LfITzBW01cwcrWKCJavdV/7fmxeW6W bl6WTarrt28KBY/DzPyGmS87V4sbtaHyrGE8UiCIC28qLjVcztuXGYgQkQ3WnknDgwIsF/3eHHPj 73yk2ymWIkE45KjBxtjkUobCksMw8g1x8q6+dRiTbEtpWrwnuKtlptRUOqw4LVhsaG2p+D79OA3v H/HrENQeH+fd+Pp5mGxWdqu0Hg661RuISF18hv/be6Mhe83g70w6AnLx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IkQ3sMAAADcAAAADwAAAAAAAAAAAAAAAACYAgAAZHJzL2Rv d25yZXYueG1sUEsFBgAAAAAEAAQA9QAAAIgDAAAAAA== " path="m,l51,r,9l,9,,xm85,r51,l136,9,85,9,85,xm170,r51,l221,9r-51,l170,xm254,r51,l305,9r-51,l254,xm339,r51,l390,9r-51,l339,xm424,r51,l475,9r-51,l424,xm508,r51,l559,9r-51,l508,xm593,r51,l644,9r-51,l593,xm678,r51,l729,9r-51,l678,xm762,r51,l813,9r-51,l762,xm847,r51,l898,9r-51,l847,xm932,r50,l982,9r-50,l932,xm1016,r51,l1067,9r-51,l1016,xm1101,r51,l1152,9r-51,l1101,xm1186,r50,l1236,9r-50,l1186,xm1270,r51,l1321,9r-51,l1270,xm1355,r51,l1406,9r-51,l1355,xm1440,r50,l1490,9r-50,l1440,xm1524,r51,l1575,9r-51,l1524,xm1609,r51,l1660,9r-51,l1609,xm1694,r50,l1744,9r-50,l1694,xe" fillcolor="black" strokeweight=".05pt">
                  <v:stroke joinstyle="bevel"/>
                  <v:path arrowok="t" o:connecttype="custom" o:connectlocs="32385,0;0,5715;53975,0;86360,5715;53975,0;140335,0;107950,5715;161290,0;193675,5715;161290,0;247650,0;215265,5715;269240,0;301625,5715;269240,0;354965,0;322580,5715;376555,0;408940,5715;376555,0;462915,0;430530,5715;483870,0;516255,5715;483870,0;570230,0;537845,5715;591820,0;623570,5715;591820,0;677545,0;645160,5715;699135,0;731520,5715;699135,0;784860,0;753110,5715;806450,0;838835,5715;806450,0;892810,0;860425,5715;914400,0;946150,5715;914400,0;1000125,0;967740,5715;1021715,0;1054100,5715;1021715,0;1107440,0;1075690,5715" o:connectangles="0,0,0,0,0,0,0,0,0,0,0,0,0,0,0,0,0,0,0,0,0,0,0,0,0,0,0,0,0,0,0,0,0,0,0,0,0,0,0,0,0,0,0,0,0,0,0,0,0,0,0,0"/>
                  <o:lock v:ext="edit" verticies="t"/>
                </v:shape>
                <v:shape id="Freeform 435" o:spid="_x0000_s1450" style="position:absolute;left:1143;top:13341;width:3556;height:4369;visibility:visible;mso-wrap-style:square;v-text-anchor:top" coordsize="560,6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vgBr8QA AADcAAAADwAAAGRycy9kb3ducmV2LnhtbESPT2vCQBTE7wW/w/IEb3WjhTZEV9FCQbGX+O/8yD6T YPbtmt3G+O27hYLHYWZ+w8yXvWlER62vLSuYjBMQxIXVNZcKjoev1xSED8gaG8uk4EEelovByxwz be+cU7cPpYgQ9hkqqEJwmZS+qMigH1tHHL2LbQ2GKNtS6hbvEW4aOU2Sd2mw5rhQoaPPiorr/sco 6Nz3Dgs8u3x9Lle32yY9bfNUqdGwX81ABOrDM/zf3mgF0483+DsTj4Bc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NL4Aa/EAAAA3AAAAA8AAAAAAAAAAAAAAAAAmAIAAGRycy9k b3ducmV2LnhtbFBLBQYAAAAABAAEAPUAAACJAwAAAAA= " path="m560,7l525,49r-6,-6l553,r7,7xm502,78r-35,42l461,114,496,71r6,7xm444,149r-34,42l404,185r34,-43l444,149xm387,220r-35,42l346,256r34,-43l387,220xm329,291r-35,42l288,327r35,-43l329,291xm271,362r-34,42l230,398r35,-43l271,362xm214,433r-35,42l173,469r34,-43l214,433xm156,504r-35,42l115,540r35,-43l156,504xm98,575l64,617r-7,-6l92,568r6,7xm41,646l6,688,,682,34,639r7,7xe" fillcolor="black" strokeweight=".05pt">
                  <v:stroke joinstyle="bevel"/>
                  <v:path arrowok="t" o:connecttype="custom" o:connectlocs="355600,4445;333375,31115;329565,27305;351155,0;355600,4445;318770,49530;296545,76200;292735,72390;314960,45085;318770,49530;281940,94615;260350,121285;256540,117475;278130,90170;281940,94615;245745,139700;223520,166370;219710,162560;241300,135255;245745,139700;208915,184785;186690,211455;182880,207645;205105,180340;208915,184785;172085,229870;150495,256540;146050,252730;168275,225425;172085,229870;135890,274955;113665,301625;109855,297815;131445,270510;135890,274955;99060,320040;76835,346710;73025,342900;95250,315595;99060,320040;62230,365125;40640,391795;36195,387985;58420,360680;62230,365125;26035,410210;3810,436880;0,433070;21590,405765;26035,410210" o:connectangles="0,0,0,0,0,0,0,0,0,0,0,0,0,0,0,0,0,0,0,0,0,0,0,0,0,0,0,0,0,0,0,0,0,0,0,0,0,0,0,0,0,0,0,0,0,0,0,0,0,0"/>
                  <o:lock v:ext="edit" verticies="t"/>
                </v:shape>
                <v:line id="Line 436" o:spid="_x0000_s1451" style="position:absolute;flip:y;visibility:visible;mso-wrap-style:square" from="1073,13360" to="15855,177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SvitMIAAADcAAAADwAAAGRycy9kb3ducmV2LnhtbESPwWrDMBBE74H+g9hCbrFsk8TGjWJK IJBjk+YDFmtjm1orI6mxk6+vCoUeh5l5w+zq2QziTs73lhVkSQqCuLG651bB9fO4KkH4gKxxsEwK HuSh3r8sdlhpO/GZ7pfQighhX6GCLoSxktI3HRn0iR2Jo3ezzmCI0rVSO5wi3AwyT9OtNNhzXOhw pENHzdfl2yhA409cPD7sM3hZZs/N1uUTKrV8nd/fQASaw3/4r33SCvJiDb9n4hGQ+x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SvitMIAAADcAAAADwAAAAAAAAAAAAAA AAChAgAAZHJzL2Rvd25yZXYueG1sUEsFBgAAAAAEAAQA+QAAAJADAAAAAA== " strokeweight=".4pt">
                  <v:stroke joinstyle="miter"/>
                </v:line>
                <v:shape id="Freeform 437" o:spid="_x0000_s1452" style="position:absolute;left:4667;top:13335;width:3657;height:2184;visibility:visible;mso-wrap-style:square;v-text-anchor:top" coordsize="576,3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IzO8QA AADcAAAADwAAAGRycy9kb3ducmV2LnhtbESPQWsCMRSE7wX/Q3gFbzVbwVpWo4hgsaWXWvH83DyT 1c3LdpN1t/++KQgeh5n5hpkve1eJKzWh9KzgeZSBIC68Ltko2H9vnl5BhIissfJMCn4pwHIxeJhj rn3HX3TdRSMShEOOCmyMdS5lKCw5DCNfEyfv5BuHMcnGSN1gl+CukuMse5EOS04LFmtaWyouu9Yp +Gx/zPtbNUHz0cnjGQ/WrFur1PCxX81AROrjPXxrb7WC8XQC/2fSEZC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8yMzvEAAAA3AAAAA8AAAAAAAAAAAAAAAAAmAIAAGRycy9k b3ducmV2LnhtbFBLBQYAAAAABAAEAPUAAACJAwAAAAA= " path="m3,l49,27r-4,8l,9,3,xm79,44r45,27l120,79,75,53r4,-9xm154,88r46,27l196,123,150,97r4,-9xm230,132r45,27l271,168,226,141r4,-9xm305,177r45,26l346,212,301,185r4,-8xm380,221r46,26l422,256,377,229r3,-8xm456,265r45,26l497,300,452,274r4,-9xm531,309r45,26l573,344,527,318r4,-9xe" fillcolor="black" strokeweight=".05pt">
                  <v:stroke joinstyle="bevel"/>
                  <v:path arrowok="t" o:connecttype="custom" o:connectlocs="1905,0;31115,17145;28575,22225;0,5715;1905,0;50165,27940;78740,45085;76200,50165;47625,33655;50165,27940;97790,55880;127000,73025;124460,78105;95250,61595;97790,55880;146050,83820;174625,100965;172085,106680;143510,89535;146050,83820;193675,112395;222250,128905;219710,134620;191135,117475;193675,112395;241300,140335;270510,156845;267970,162560;239395,145415;241300,140335;289560,168275;318135,184785;315595,190500;287020,173990;289560,168275;337185,196215;365760,212725;363855,218440;334645,201930;337185,196215" o:connectangles="0,0,0,0,0,0,0,0,0,0,0,0,0,0,0,0,0,0,0,0,0,0,0,0,0,0,0,0,0,0,0,0,0,0,0,0,0,0,0,0"/>
                  <o:lock v:ext="edit" verticies="t"/>
                </v:shape>
                <v:line id="Line 438" o:spid="_x0000_s1453" style="position:absolute;visibility:visible;mso-wrap-style:square" from="4673,2216" to="15855,133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9X4D8QAAADcAAAADwAAAGRycy9kb3ducmV2LnhtbESPQWsCMRSE74X+h/AKXkrNVnAtW6O0 giB4EF17f2xedxeTlyWJ7vrvjSB4HGbmG2a+HKwRF/Khdazgc5yBIK6cbrlWcCzXH18gQkTWaByT gisFWC5eX+ZYaNfzni6HWIsE4VCggibGrpAyVA1ZDGPXESfv33mLMUlfS+2xT3Br5CTLcmmx5bTQ YEerhqrT4WwVvO+u7e+6DL3JfTnd5mR259OfUqO34ecbRKQhPsOP9kYrmMxyuJ9JR0Aub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1fgPxAAAANwAAAAPAAAAAAAAAAAA AAAAAKECAABkcnMvZG93bnJldi54bWxQSwUGAAAAAAQABAD5AAAAkgMAAAAA " strokeweight=".4pt">
                  <v:stroke joinstyle="miter"/>
                </v:line>
                <v:line id="Line 439" o:spid="_x0000_s1454" style="position:absolute;flip:x;visibility:visible;mso-wrap-style:square" from="1073,2216" to="4673,177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fl8w8EAAADcAAAADwAAAGRycy9kb3ducmV2LnhtbESP0WrCQBRE3wv+w3IF35qNAY3ErCKF Qh6t7QdcstckmL0bdlcT8/VuodDHYWbOMOVxMr14kPOdZQXrJAVBXFvdcaPg5/vzfQfCB2SNvWVS 8CQPx8PircRC25G/6HEJjYgQ9gUqaEMYCil93ZJBn9iBOHpX6wyGKF0jtcMxwk0vszTdSoMdx4UW B/poqb5d7kYBGl9x/jzbOXi5W8+brctGVGq1nE57EIGm8B/+a1daQZbn8HsmHgF5e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t+XzDwQAAANwAAAAPAAAAAAAAAAAAAAAA AKECAABkcnMvZG93bnJldi54bWxQSwUGAAAAAAQABAD5AAAAjwMAAAAA " strokeweight=".4pt">
                  <v:stroke joinstyle="miter"/>
                </v:line>
                <v:line id="Line 440" o:spid="_x0000_s1455" style="position:absolute;visibility:visible;mso-wrap-style:square" from="4673,2216" to="8464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QbJ5sEAAADcAAAADwAAAGRycy9kb3ducmV2LnhtbERPz2vCMBS+D/Y/hDfwMjRVWJXOKCoI ggeZ1fujeWuLyUtJoq3/vTkMdvz4fi/XgzXiQT60jhVMJxkI4srplmsFl3I/XoAIEVmjcUwKnhRg vXp/W2KhXc8/9DjHWqQQDgUqaGLsCilD1ZDFMHEdceJ+nbcYE/S11B77FG6NnGVZLi22nBoa7GjX UHU7362Cz9Oz3e7L0Jvcl1/HnMzpfrsqNfoYNt8gIg3xX/znPmgFs3lam86kIyBXL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VBsnmwQAAANwAAAAPAAAAAAAAAAAAAAAA AKECAABkcnMvZG93bnJldi54bWxQSwUGAAAAAAQABAD5AAAAjwMAAAAA " strokeweight=".4pt">
                  <v:stroke joinstyle="miter"/>
                </v:line>
                <v:shape id="Freeform 441" o:spid="_x0000_s1456" style="position:absolute;left:4648;top:2216;width:57;height:11144;visibility:visible;mso-wrap-style:square;v-text-anchor:top" coordsize="9,175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jp4kMMA AADcAAAADwAAAGRycy9kb3ducmV2LnhtbESPwWrDMBBE74H+g9hCb4lsQxvXjRJKICSnQpzQ89ba yKbWyliKo/x9VSj0OMzMG2a1ibYXE42+c6wgX2QgiBunOzYKzqfdvAThA7LG3jEpuJOHzfphtsJK uxsfaaqDEQnCvkIFbQhDJaVvWrLoF24gTt7FjRZDkqOResRbgtteFln2Ii12nBZaHGjbUvNdX60C 86y/5Ocy/wiXqdznBuOxqKNST4/x/Q1EoBj+w3/tg1ZQLF/h90w6AnL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jp4kMMAAADcAAAADwAAAAAAAAAAAAAAAACYAgAAZHJzL2Rv d25yZXYueG1sUEsFBgAAAAAEAAQA9QAAAIgDAAAAAA== " path="m9,r,58l,58,,,9,xm9,97r,58l,155,,97r9,xm9,194r,58l,252,,194r9,xm9,291r,58l,349,,291r9,xm9,388r,58l,446,,388r9,xm9,485r,58l,543,,485r9,xm9,582r,58l,640,,582r9,xm9,679r,58l,737,,679r9,xm9,776r,58l,834,,776r9,xm9,873r,58l,931,,873r9,xm9,970r,58l,1028,,970r9,xm9,1067r,58l,1125r,-58l9,1067xm9,1164r,58l,1222r,-58l9,1164xm9,1261r,58l,1319r,-58l9,1261xm9,1358r,58l,1416r,-58l9,1358xm9,1455r,58l,1513r,-58l9,1455xm9,1552r,58l,1610r,-58l9,1552xm9,1649r,58l,1707r,-58l9,1649xm9,1746r,9l,1755r,-9l9,1746xe" fillcolor="black" strokeweight=".05pt">
                  <v:stroke joinstyle="bevel"/>
                  <v:path arrowok="t" o:connecttype="custom" o:connectlocs="5715,36830;0,0;5715,61595;0,98425;5715,61595;5715,160020;0,123190;5715,184785;0,221615;5715,184785;5715,283210;0,246380;5715,307975;0,344805;5715,307975;5715,406400;0,369570;5715,431165;0,467995;5715,431165;5715,529590;0,492760;5715,554355;0,591185;5715,554355;5715,652780;0,615950;5715,677545;0,714375;5715,677545;5715,775970;0,739140;5715,800735;0,837565;5715,800735;5715,899160;0,862330;5715,923925;0,960755;5715,923925;5715,1022350;0,985520;5715,1047115;0,1083945;5715,1047115;5715,1114425;0,1108710" o:connectangles="0,0,0,0,0,0,0,0,0,0,0,0,0,0,0,0,0,0,0,0,0,0,0,0,0,0,0,0,0,0,0,0,0,0,0,0,0,0,0,0,0,0,0,0,0,0,0"/>
                  <o:lock v:ext="edit" verticies="t"/>
                </v:shape>
                <v:shape id="Freeform 442" o:spid="_x0000_s1457" style="position:absolute;left:4184;top:7486;width:311;height:222;visibility:visible;mso-wrap-style:square;v-text-anchor:top" coordsize="49,3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d0r1cEA AADcAAAADwAAAGRycy9kb3ducmV2LnhtbERPTWuDQBC9F/Iflgn01qz1UILNKq1Q8JAcYgLtcXCn KnVnxN0m2l/fPQRyfLzvXTG7QV1o8r2wgedNAoq4Edtza+B8+njagvIB2eIgTAYW8lDkq4cdZlau fKRLHVoVQ9hnaKALYcy09k1HDv1GRuLIfcvkMEQ4tdpOeI3hbtBpkrxohz3Hhg5HKjtqfupfZ0Bw Lpfk4D756Kuvv3ep9oHEmMf1/PYKKtAc7uKbu7IG0m2cH8/EI6Dzf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ndK9XBAAAA3AAAAA8AAAAAAAAAAAAAAAAAmAIAAGRycy9kb3du cmV2LnhtbFBLBQYAAAAABAAEAPUAAACGAwAAAAA= " path="m4,l49,26r-3,9l,8,4,xe" fillcolor="black" strokeweight=".05pt">
                  <v:stroke joinstyle="bevel"/>
                  <v:path arrowok="t" o:connecttype="custom" o:connectlocs="2540,0;31115,16510;29210,22225;0,5080;2540,0" o:connectangles="0,0,0,0,0"/>
                </v:shape>
                <v:shape id="Freeform 443" o:spid="_x0000_s1458" style="position:absolute;left:4667;top:7766;width:1746;height:1060;visibility:visible;mso-wrap-style:square;v-text-anchor:top" coordsize="275,16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leaucUA AADcAAAADwAAAGRycy9kb3ducmV2LnhtbESPwW7CMBBE75X4B2uRuBUHDiUEDGorNQKpF6CX3pZ4 m6SN15Ftgvn7ulIljqOZeaNZb6PpxEDOt5YVzKYZCOLK6pZrBR+nt8cchA/IGjvLpOBGHrab0cMa C22vfKDhGGqRIOwLVNCE0BdS+qohg35qe+LkfVlnMCTpaqkdXhPcdHKeZU/SYMtpocGeXhuqfo4X o+Dl4oeDK2MZd++2X35+L/Z5eVZqMo7PKxCBYriH/9s7rWCez+DvTDoCcvMLAAD//wMAUEsBAi0A FAAGAAgAAAAhAPD3irv9AAAA4gEAABMAAAAAAAAAAAAAAAAAAAAAAFtDb250ZW50X1R5cGVzXS54 bWxQSwECLQAUAAYACAAAACEAMd1fYdIAAACPAQAACwAAAAAAAAAAAAAAAAAuAQAAX3JlbHMvLnJl bHNQSwECLQAUAAYACAAAACEAMy8FnkEAAAA5AAAAEAAAAAAAAAAAAAAAAAApAgAAZHJzL3NoYXBl eG1sLnhtbFBLAQItABQABgAIAAAAIQCWV5q5xQAAANwAAAAPAAAAAAAAAAAAAAAAAJgCAABkcnMv ZG93bnJldi54bWxQSwUGAAAAAAQABAD1AAAAigMAAAAA " path="m3,l49,26r-4,9l,8,3,xm79,44r45,26l120,79,75,52r4,-8xm154,88r46,26l196,123,150,96r4,-8xm230,132r45,26l271,167,226,140r4,-8xe" fillcolor="black" strokeweight=".05pt">
                  <v:stroke joinstyle="bevel"/>
                  <v:path arrowok="t" o:connecttype="custom" o:connectlocs="1905,0;31115,16510;28575,22225;0,5080;1905,0;50165,27940;78740,44450;76200,50165;47625,33020;50165,27940;97790,55880;127000,72390;124460,78105;95250,60960;97790,55880;146050,83820;174625,100330;172085,106045;143510,88900;146050,83820" o:connectangles="0,0,0,0,0,0,0,0,0,0,0,0,0,0,0,0,0,0,0,0"/>
                  <o:lock v:ext="edit" verticies="t"/>
                </v:shape>
                <v:line id="Line 444" o:spid="_x0000_s1459" style="position:absolute;visibility:visible;mso-wrap-style:square" from="6572,8896" to="8464,100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TuOK8QAAADcAAAADwAAAGRycy9kb3ducmV2LnhtbESPQWvCQBSE70L/w/IKvUjdGGiQ1FVs QRA8SI3eH9lnEtx9G3ZXE/99Vyj0OMzMN8xyPVoj7uRD51jBfJaBIK6d7rhRcKq27wsQISJrNI5J wYMCrFcvkyWW2g38Q/djbESCcChRQRtjX0oZ6pYshpnriZN3cd5iTNI3UnscEtwamWdZIS12nBZa 7Om7pfp6vFkF08Oj+9pWYTCFrz72BZnD7XpW6u113HyCiDTG//Bfe6cV5IscnmfSEZCr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BO44rxAAAANwAAAAPAAAAAAAAAAAA AAAAAKECAABkcnMvZG93bnJldi54bWxQSwUGAAAAAAQABAD5AAAAkgMAAAAA " strokeweight=".4pt">
                  <v:stroke joinstyle="miter"/>
                </v:line>
                <v:line id="Line 445" o:spid="_x0000_s1460" style="position:absolute;visibility:visible;mso-wrap-style:square" from="8464,6743" to="8470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ncrsMQAAADcAAAADwAAAGRycy9kb3ducmV2LnhtbESPQWsCMRSE7wX/Q3hCL6Vmq3SR1Sha EAo9SF17f2yeu4vJy5JEd/33jSB4HGbmG2a5HqwRV/KhdazgY5KBIK6cbrlWcCx373MQISJrNI5J wY0CrFejlyUW2vX8S9dDrEWCcChQQRNjV0gZqoYshonriJN3ct5iTNLXUnvsE9waOc2yXFpsOS00 2NFXQ9X5cLEK3va3drsrQ29yX37+5GT2l/OfUq/jYbMAEWmIz/Cj/a0VTOczuJ9JR0Cu/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udyuwxAAAANwAAAAPAAAAAAAAAAAA AAAAAKECAABkcnMvZG93bnJldi54bWxQSwUGAAAAAAQABAD5AAAAkgMAAAAA " strokeweight=".4pt">
                  <v:stroke joinstyle="miter"/>
                </v:line>
                <v:line id="Line 446" o:spid="_x0000_s1461" style="position:absolute;flip:y;visibility:visible;mso-wrap-style:square" from="7581,15354" to="8083,155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P6Sk8IAAADcAAAADwAAAGRycy9kb3ducmV2LnhtbESPwWrDMBBE74X+g9hCb7Vs06TGtWxK IJBjkuYDFmtrm1orI6m2k6+PCoUeh5l5w1TNakYxk/ODZQVZkoIgbq0euFNw+dy/FCB8QNY4WiYF V/LQ1I8PFZbaLnyi+Rw6ESHsS1TQhzCVUvq2J4M+sRNx9L6sMxiidJ3UDpcIN6PM03QrDQ4cF3qc aNdT+33+MQrQ+AO/XY/2Frwssttm6/IFlXp+Wj/eQQRaw3/4r33QCvLiFX7PxCMg6z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P6Sk8IAAADcAAAADwAAAAAAAAAAAAAA AAChAgAAZHJzL2Rvd25yZXYueG1sUEsFBgAAAAAEAAQA+QAAAJADAAAAAA== " strokeweight=".4pt">
                  <v:stroke joinstyle="miter"/>
                </v:line>
                <v:line id="Line 447" o:spid="_x0000_s1462" style="position:absolute;visibility:visible;mso-wrap-style:square" from="7581,15506" to="7969,157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tIWX8MAAADcAAAADwAAAGRycy9kb3ducmV2LnhtbESPQYvCMBSE78L+h/AWvMiaKlika5Rd QRA8iNa9P5q3bTF5KUm09d+bhQWPw8x8w6w2gzXiTj60jhXMphkI4srplmsFl3L3sQQRIrJG45gU PCjAZv02WmGhXc8nup9jLRKEQ4EKmhi7QspQNWQxTF1HnLxf5y3GJH0ttcc+wa2R8yzLpcWW00KD HW0bqq7nm1UwOT7a710ZepP7cnHIyRxv1x+lxu/D1yeISEN8hf/be61gvlzA35l0BOT6C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7SFl/DAAAA3AAAAA8AAAAAAAAAAAAA AAAAoQIAAGRycy9kb3ducmV2LnhtbFBLBQYAAAAABAAEAPkAAACRAwAAAAA= " strokeweight=".4pt">
                  <v:stroke joinstyle="miter"/>
                </v:line>
                <v:line id="Line 448" o:spid="_x0000_s1463" style="position:absolute;visibility:visible;mso-wrap-style:square" from="8464,6743" to="8674,73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gCIKMMAAADcAAAADwAAAGRycy9kb3ducmV2LnhtbESPQYvCMBSE7wv+h/AEL4umK1ikGmUV hIU9yFq9P5q3bTF5KUm09d+bBWGPw8x8w6y3gzXiTj60jhV8zDIQxJXTLdcKzuVhugQRIrJG45gU PCjAdjN6W2OhXc8/dD/FWiQIhwIVNDF2hZShashimLmOOHm/zluMSfpaao99glsj51mWS4stp4UG O9o3VF1PN6vg/fhod4cy9Cb35eI7J3O8XS9KTcbD5wpEpCH+h1/tL61gvszh70w6AnLzB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4AiCjDAAAA3AAAAA8AAAAAAAAAAAAA AAAAoQIAAGRycy9kb3ducmV2LnhtbFBLBQYAAAAABAAEAPkAAACRAwAAAAA= " strokeweight=".4pt">
                  <v:stroke joinstyle="miter"/>
                </v:line>
                <v:line id="Line 449" o:spid="_x0000_s1464" style="position:absolute;flip:x y;visibility:visible;mso-wrap-style:square" from="8464,7124" to="8674,73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y6V0MUAAADcAAAADwAAAGRycy9kb3ducmV2LnhtbESPzWrDMBCE74W8g9hCbo0U0/zgRglp aaHkVqeUHrfW1nZjrYykOM7bR4VAjsPMfMOsNoNtRU8+NI41TCcKBHHpTMOVhs/928MSRIjIBlvH pOFMATbr0d0Kc+NO/EF9ESuRIBxy1FDH2OVShrImi2HiOuLk/TpvMSbpK2k8nhLctjJTai4tNpwW auzopabyUBytBnV47PpZhlZNzetXLHY/33/PXuvx/bB9AhFpiLfwtf1uNGTLBfyfSUdAri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y6V0MUAAADcAAAADwAAAAAAAAAA AAAAAAChAgAAZHJzL2Rvd25yZXYueG1sUEsFBgAAAAAEAAQA+QAAAJMDAAAAAA== " strokeweight=".4pt">
                  <v:stroke joinstyle="miter"/>
                </v:line>
                <v:line id="Line 450" o:spid="_x0000_s1465" style="position:absolute;flip:x;visibility:visible;mso-wrap-style:square" from="8261,7124" to="8464,73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bOYlroAAADcAAAADwAAAGRycy9kb3ducmV2LnhtbERPSwrCMBDdC94hjOBOUwtqqUYRQXDp 7wBDM7bFZlKSaKunNwvB5eP919veNOJFzteWFcymCQjiwuqaSwW362GSgfABWWNjmRS8ycN2Mxys Mde24zO9LqEUMYR9jgqqENpcSl9UZNBPbUscubt1BkOErpTaYRfDTSPTJFlIgzXHhgpb2ldUPC5P owCNP/LyfbKf4GU2+8wXLu1QqfGo361ABOrDX/xzH7WCNItr45l4BOTmCwAA//8DAFBLAQItABQA BgAIAAAAIQD+JeulAAEAAOoBAAATAAAAAAAAAAAAAAAAAAAAAABbQ29udGVudF9UeXBlc10ueG1s UEsBAi0AFAAGAAgAAAAhAJYFM1jUAAAAlwEAAAsAAAAAAAAAAAAAAAAAMQEAAF9yZWxzLy5yZWxz UEsBAi0AFAAGAAgAAAAhADMvBZ5BAAAAOQAAABQAAAAAAAAAAAAAAAAALgIAAGRycy9jb25uZWN0 b3J4bWwueG1sUEsBAi0AFAAGAAgAAAAhAKmzmJa6AAAA3AAAAA8AAAAAAAAAAAAAAAAAoQIAAGRy cy9kb3ducmV2LnhtbFBLBQYAAAAABAAEAPkAAACIAwAAAAA= " strokeweight=".4pt">
                  <v:stroke joinstyle="miter"/>
                </v:line>
                <v:line id="Line 451" o:spid="_x0000_s1466" style="position:absolute;flip:y;visibility:visible;mso-wrap-style:square" from="8261,6743" to="8464,73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v89Db8AAADcAAAADwAAAGRycy9kb3ducmV2LnhtbESP0YrCMBRE3wX/IVzBN00tqLUaRRYW fHTVD7g017bY3JQk2urXG0HYx2FmzjCbXW8a8SDna8sKZtMEBHFhdc2lgsv5d5KB8AFZY2OZFDzJ w247HGww17bjP3qcQikihH2OCqoQ2lxKX1Rk0E9tSxy9q3UGQ5SulNphF+GmkWmSLKTBmuNChS39 VFTcTnejAI0/8PJ5tK/gZTZ7zRcu7VCp8ajfr0EE6sN/+Ns+aAVptoLPmXgE5PYN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v89Db8AAADcAAAADwAAAAAAAAAAAAAAAACh AgAAZHJzL2Rvd25yZXYueG1sUEsFBgAAAAAEAAQA+QAAAI0DAAAAAA== " strokeweight=".4pt">
                  <v:stroke joinstyle="miter"/>
                </v:line>
                <v:rect id="Rectangle 452" o:spid="_x0000_s1467" style="position:absolute;left:7677;top:5448;width:57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zRLFb4A AADcAAAADwAAAGRycy9kb3ducmV2LnhtbERPy4rCMBTdC/5DuMLsNLWLwalGEUFQmY3VD7g0tw9M bkoSbf17sxiY5eG8N7vRGvEiHzrHCpaLDARx5XTHjYL77ThfgQgRWaNxTAreFGC3nU42WGg38JVe ZWxECuFQoII2xr6QMlQtWQwL1xMnrnbeYkzQN1J7HFK4NTLPsm9psePU0GJPh5aqR/m0CuStPA6r 0vjMXfL615xP15qcUl+zcb8GEWmM/+I/90kryH/S/HQmHQG5/QAAAP//AwBQSwECLQAUAAYACAAA ACEA8PeKu/0AAADiAQAAEwAAAAAAAAAAAAAAAAAAAAAAW0NvbnRlbnRfVHlwZXNdLnhtbFBLAQIt ABQABgAIAAAAIQAx3V9h0gAAAI8BAAALAAAAAAAAAAAAAAAAAC4BAABfcmVscy8ucmVsc1BLAQIt ABQABgAIAAAAIQAzLwWeQQAAADkAAAAQAAAAAAAAAAAAAAAAACkCAABkcnMvc2hhcGV4bWwueG1s UEsBAi0AFAAGAAgAAAAhAFs0SxW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4A16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453" o:spid="_x0000_s1468" style="position:absolute;left:8864;top:9258;width:69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HjujsIA AADcAAAADwAAAGRycy9kb3ducmV2LnhtbESPzYoCMRCE7wu+Q2jB25pxDuLOGmVZEFS8OPoAzaTn h006QxKd8e2NIOyxqKqvqPV2tEbcyYfOsYLFPANBXDndcaPgetl9rkCEiKzROCYFDwqw3Uw+1lho N/CZ7mVsRIJwKFBBG2NfSBmqliyGueuJk1c7bzEm6RupPQ4Jbo3Ms2wpLXacFlrs6bel6q+8WQXy Uu6GVWl85o55fTKH/bkmp9RsOv58g4g0xv/wu73XCvKvBbzOpCMgN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0eO6O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J</w:t>
                        </w:r>
                      </w:p>
                    </w:txbxContent>
                  </v:textbox>
                </v:rect>
                <v:rect id="Rectangle 454" o:spid="_x0000_s1469" style="position:absolute;left:8483;top:15646;width:47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Kpw+cIA AADcAAAADwAAAGRycy9kb3ducmV2LnhtbESPzYoCMRCE7wu+Q2hhb2vGOYjOGkUEQWUvjvsAzaTn B5POkERnfHuzsOCxqKqvqPV2tEY8yIfOsYL5LANBXDndcaPg93r4WoIIEVmjcUwKnhRgu5l8rLHQ buALPcrYiAThUKCCNsa+kDJULVkMM9cTJ6923mJM0jdSexwS3BqZZ9lCWuw4LbTY076l6lberQJ5 LQ/DsjQ+c+e8/jGn46Ump9TndNx9g4g0xnf4v33UCvJVDn9n0hGQmx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EqnD5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455" o:spid="_x0000_s1470" style="position:absolute;left:3708;top:6115;width:698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+bVYsIA AADcAAAADwAAAGRycy9kb3ducmV2LnhtbESP3WoCMRSE7wu+QziCdzXrCkVXo4ggaOmNqw9w2Jz9 weRkSVJ3+/amUOjlMDPfMNv9aI14kg+dYwWLeQaCuHK640bB/XZ6X4EIEVmjcUwKfijAfjd522Kh 3cBXepaxEQnCoUAFbYx9IWWoWrIY5q4nTl7tvMWYpG+k9jgkuDUyz7IPabHjtNBiT8eWqkf5bRXI W3kaVqXxmfvM6y9zOV9rckrNpuNhAyLSGP/Df+2zVpCvl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5tVi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4A16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rect id="Rectangle 456" o:spid="_x0000_s1471" style="position:absolute;left:16129;top:12198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A9NFsIA AADcAAAADwAAAGRycy9kb3ducmV2LnhtbESP3WoCMRSE7wu+QziCdzXrIkVXo4ggaOmNqw9w2Jz9 weRkSVJ3+/amUOjlMDPfMNv9aI14kg+dYwWLeQaCuHK640bB/XZ6X4EIEVmjcUwKfijAfjd522Kh 3cBXepaxEQnCoUAFbYx9IWWoWrIY5q4nTl7tvMWYpG+k9jgkuDUyz7IPabHjtNBiT8eWqkf5bRXI W3kaVqXxmfvM6y9zOV9rckrNpuNhAyLSGP/Df+2zVpCvl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kD00W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457" o:spid="_x0000_s1472" style="position:absolute;left:755;top:18053;width:82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0PojcIA AADcAAAADwAAAGRycy9kb3ducmV2LnhtbESP3WoCMRSE7wu+QziCdzXrgkVXo4ggaOmNqw9w2Jz9 weRkSVJ3+/amUOjlMDPfMNv9aI14kg+dYwWLeQaCuHK640bB/XZ6X4EIEVmjcUwKfijAfjd522Kh 3cBXepaxEQnCoUAFbYx9IWWoWrIY5q4nTl7tvMWYpG+k9jgkuDUyz7IPabHjtNBiT8eWqkf5bRXI W3kaVqXxmfvM6y9zOV9rckrNpuNhAyLSGP/Df+2zVpCvl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LQ+iN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458" o:spid="_x0000_s1473" style="position:absolute;left:3422;top:12134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5F2+sIA AADcAAAADwAAAGRycy9kb3ducmV2LnhtbESPzYoCMRCE7wv7DqGFva0Z5yDuaBQRBBUvjj5AM+n5 waQzJFlnfHuzIOyxqKqvqNVmtEY8yIfOsYLZNANBXDndcaPgdt1/L0CEiKzROCYFTwqwWX9+rLDQ buALPcrYiAThUKCCNsa+kDJULVkMU9cTJ6923mJM0jdSexwS3BqZZ9lcWuw4LbTY066l6l7+WgXy Wu6HRWl85k55fTbHw6Ump9TXZNwuQUQa43/43T5oBfnPHP7OpCMg1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7kXb6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459" o:spid="_x0000_s1474" style="position:absolute;left:4413;top:749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N3TYcIA AADcAAAADwAAAGRycy9kb3ducmV2LnhtbESP3WoCMRSE7wu+QziCdzXrXlhdjSKCoKU3rj7AYXP2 B5OTJUnd7dubQqGXw8x8w2z3ozXiST50jhUs5hkI4srpjhsF99vpfQUiRGSNxjEp+KEA+93kbYuF dgNf6VnGRiQIhwIVtDH2hZShaslimLueOHm18xZjkr6R2uOQ4NbIPMuW0mLHaaHFno4tVY/y2yqQ t/I0rErjM/eZ11/mcr7W5JSaTcfDBkSkMf6H/9pnrSBff8DvmXQE5O4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U3dNh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460" o:spid="_x0000_s1475" style="position:absolute;left:8356;top:9886;width:216;height:242" coordorigin="1316,1557" coordsize="34,3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p1iocIAAADcAAAADwAAAGRycy9kb3ducmV2LnhtbERPTYvCMBC9C/sfwix4 07SK4naNIrIuexDBuiDehmZsi82kNLGt/94cBI+P971c96YSLTWutKwgHkcgiDOrS84V/J92owUI 55E1VpZJwYMcrFcfgyUm2nZ8pDb1uQgh7BJUUHhfJ1K6rCCDbmxr4sBdbWPQB9jkUjfYhXBTyUkU zaXBkkNDgTVtC8pu6d0o+O2w20zjn3Z/u24fl9PscN7HpNTws998g/DU+7f45f7TCiZfYW04E46A XD0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adYqHCAAAA3AAAAA8A AAAAAAAAAAAAAAAAqgIAAGRycy9kb3ducmV2LnhtbFBLBQYAAAAABAAEAPoAAACZAwAAAAA= ">
                  <v:oval id="Oval 461" o:spid="_x0000_s1476" style="position:absolute;left:1316;top:1557;width:34;height:3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q+j3cMA AADcAAAADwAAAGRycy9kb3ducmV2LnhtbESPQWsCMRSE74X+h/AK3mpWD6Jbo4ggLJ6sFrw+ktfN tpuXNYnrtr++EYQeh5n5hlmuB9eKnkJsPCuYjAsQxNqbhmsFH6fd6xxETMgGW8+k4IcirFfPT0ss jb/xO/XHVIsM4ViiAptSV0oZtSWHcew74ux9+uAwZRlqaQLeMty1cloUM+mw4bxgsaOtJf19vDoF e9cfdNXZgHozO5y/7KX6lRelRi/D5g1EoiH9hx/tyiiYLhZwP5OPgF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fq+j3cMAAADcAAAADwAAAAAAAAAAAAAAAACYAgAAZHJzL2Rv d25yZXYueG1sUEsFBgAAAAAEAAQA9QAAAIgDAAAAAA== " fillcolor="black" strokeweight="0"/>
                  <v:oval id="Oval 462" o:spid="_x0000_s1477" style="position:absolute;left:1316;top:1557;width:34;height:3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phgrsAA AADcAAAADwAAAGRycy9kb3ducmV2LnhtbERPTYvCMBC9C/sfwix4s4kuSukaxRWEFU9WD3scmrEt NpNuE2399+YgeHy87+V6sI24U+drxxqmiQJBXDhTc6nhfNpNUhA+IBtsHJOGB3lYrz5GS8yM6/lI 9zyUIoawz1BDFUKbSemLiiz6xLXEkbu4zmKIsCul6bCP4baRM6UW0mLNsaHClrYVFdf8ZjUUvE3z yzzd53929zP/H66HfqG0Hn8Om28QgYbwFr/cv0bDl4rz45l4BOTq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aphgrsAAAADcAAAADwAAAAAAAAAAAAAAAACYAgAAZHJzL2Rvd25y ZXYueG1sUEsFBgAAAAAEAAQA9QAAAIUDAAAAAA== " filled="f" strokeweight=".4pt">
                    <v:stroke joinstyle="miter"/>
                  </v:oval>
                </v:group>
                <v:group id="Group 463" o:spid="_x0000_s1478" style="position:absolute;left:4572;top:7664;width:209;height:248" coordorigin="720,1207" coordsize="33,3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UxRJsYAAADcAAAADwAAAGRycy9kb3ducmV2LnhtbESPT2vCQBTE7wW/w/KE 3uomlZYSXUMQKz0EoVoQb4/sMwlm34bsmj/fvisUehxm5jfMOh1NI3rqXG1ZQbyIQBAXVtdcKvg5 fb58gHAeWWNjmRRM5CDdzJ7WmGg78Df1R1+KAGGXoILK+zaR0hUVGXQL2xIH72o7gz7IrpS6wyHA TSNfo+hdGqw5LFTY0rai4na8GwX7AYdsGe/6/HbdTpfT2+Gcx6TU83zMViA8jf4//Nf+0gqWUQyP M+EIyM0v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JTFEmxgAAANwA AAAPAAAAAAAAAAAAAAAAAKoCAABkcnMvZG93bnJldi54bWxQSwUGAAAAAAQABAD6AAAAnQMAAAAA ">
                  <v:oval id="Oval 464" o:spid="_x0000_s1479" style="position:absolute;left:720;top:1207;width:33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uCrtsMA AADcAAAADwAAAGRycy9kb3ducmV2LnhtbESPQWsCMRSE7wX/Q3iCt5pVQcrWKFIQlp6sFnp9JK+b bTcva5Kuq7++EQSPw8x8w6w2g2tFTyE2nhXMpgUIYu1Nw7WCz+Pu+QVETMgGW8+k4EIRNuvR0wpL 48/8Qf0h1SJDOJaowKbUlVJGbclhnPqOOHvfPjhMWYZamoDnDHetnBfFUjpsOC9Y7OjNkv49/DkF 767f66qzAfV2uf/6safqKk9KTcbD9hVEoiE9wvd2ZRQsijnczuQjIN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7uCrtsMAAADcAAAADwAAAAAAAAAAAAAAAACYAgAAZHJzL2Rv d25yZXYueG1sUEsFBgAAAAAEAAQA9QAAAIgDAAAAAA== " fillcolor="black" strokeweight="0"/>
                  <v:oval id="Oval 465" o:spid="_x0000_s1480" style="position:absolute;left:720;top:1207;width:33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kr+2cUA AADcAAAADwAAAGRycy9kb3ducmV2LnhtbESPwWrDMBBE74X8g9hAbo3UmgTjRgmNwZDQU90eelys jW1irRxLtZ2/rwqFHoeZecPsDrPtxEiDbx1reForEMSVMy3XGj4/iscUhA/IBjvHpOFOHg77xcMO M+MmfqexDLWIEPYZamhC6DMpfdWQRb92PXH0Lm6wGKIcamkGnCLcdvJZqa202HJcaLCnvKHqWn5b DRXnaXnZpOfyyxbHzW2+vk1bpfVqOb++gAg0h//wX/tkNCQqgd8z8QjI/Q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aSv7ZxQAAANwAAAAPAAAAAAAAAAAAAAAAAJgCAABkcnMv ZG93bnJldi54bWxQSwUGAAAAAAQABAD1AAAAigMAAAAA " filled="f" strokeweight=".4pt">
                    <v:stroke joinstyle="miter"/>
                  </v:oval>
                </v:group>
                <v:group id="Group 466" o:spid="_x0000_s1481" style="position:absolute;left:8356;top:15455;width:216;height:248" coordorigin="1316,2434" coordsize="34,3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TvyvsUAAADcAAAADwAAAGRycy9kb3ducmV2LnhtbESPT4vCMBTE7wt+h/AE b2tadUWqUURc8SCCf0C8PZpnW2xeSpNt67ffLAh7HGbmN8xi1ZlSNFS7wrKCeBiBIE6tLjhTcL18 f85AOI+ssbRMCl7kYLXsfSww0bblEzVnn4kAYZeggtz7KpHSpTkZdENbEQfvYWuDPsg6k7rGNsBN KUdRNJUGCw4LOVa0ySl9nn+Mgl2L7Xocb5vD87F53S9fx9shJqUG/W49B+Gp8//hd3uvFYyjCfyd CUdALn8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k78r7FAAAA3AAA AA8AAAAAAAAAAAAAAAAAqgIAAGRycy9kb3ducmV2LnhtbFBLBQYAAAAABAAEAPoAAACcAwAAAAA= ">
                  <v:oval id="Oval 467" o:spid="_x0000_s1482" style="position:absolute;left:1316;top:2434;width:34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QkzwsMA AADcAAAADwAAAGRycy9kb3ducmV2LnhtbESPQWsCMRSE7wX/Q3hCbzVbRZHVKCIIiye1hV4fyetm 283LmsR121/fFAo9DjPzDbPeDq4VPYXYeFbwPClAEGtvGq4VvL4cnpYgYkI22HomBV8UYbsZPayx NP7OZ+ovqRYZwrFEBTalrpQyaksO48R3xNl798FhyjLU0gS8Z7hr5bQoFtJhw3nBYkd7S/rzcnMK jq4/6aqzAfVucXr7sNfqW16VehwPuxWIREP6D/+1K6NgVszh90w+AnLz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YQkzwsMAAADcAAAADwAAAAAAAAAAAAAAAACYAgAAZHJzL2Rv d25yZXYueG1sUEsFBgAAAAAEAAQA9QAAAIgDAAAAAA== " fillcolor="black" strokeweight="0"/>
                  <v:oval id="Oval 468" o:spid="_x0000_s1483" style="position:absolute;left:1316;top:2434;width:34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j1dQcQA AADcAAAADwAAAGRycy9kb3ducmV2LnhtbESPQWvCQBSE7wX/w/IEb3XXiiGkbqQVBKWnxh56fGSf SUj2bcyuJv77bqHQ4zAz3zDb3WQ7cafBN441rJYKBHHpTMOVhq/z4TkF4QOywc4xaXiQh10+e9pi ZtzIn3QvQiUihH2GGuoQ+kxKX9Zk0S9dTxy9ixsshiiHSpoBxwi3nXxRKpEWG44LNfa0r6lsi5vV UPI+LS6b9FR828P75jq1H2OitF7Mp7dXEIGm8B/+ax+NhrVK4PdMPAIy/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Io9XUHEAAAA3AAAAA8AAAAAAAAAAAAAAAAAmAIAAGRycy9k b3ducmV2LnhtbFBLBQYAAAAABAAEAPUAAACJAwAAAAA= " filled="f" strokeweight=".4pt">
                    <v:stroke joinstyle="miter"/>
                  </v:oval>
                </v:group>
                <v:group id="Group 469" o:spid="_x0000_s1484" style="position:absolute;left:4572;top:13239;width:209;height:248" coordorigin="720,2085" coordsize="33,3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elsycUAAADcAAAADwAAAGRycy9kb3ducmV2LnhtbESPT4vCMBTE7wt+h/AE b2taxVWqUURc8SCCf0C8PZpnW2xeSpNt67ffLAh7HGbmN8xi1ZlSNFS7wrKCeBiBIE6tLjhTcL18 f85AOI+ssbRMCl7kYLXsfSww0bblEzVnn4kAYZeggtz7KpHSpTkZdENbEQfvYWuDPsg6k7rGNsBN KUdR9CUNFhwWcqxok1P6PP8YBbsW2/U43jaH52Pzul8mx9shJqUG/W49B+Gp8//hd3uvFYyjKfyd CUdALn8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GnpbMnFAAAA3AAA AA8AAAAAAAAAAAAAAAAAqgIAAGRycy9kb3ducmV2LnhtbFBLBQYAAAAABAAEAPoAAACcAwAAAAA= ">
                  <v:oval id="Oval 470" o:spid="_x0000_s1485" style="position:absolute;left:720;top:2085;width:33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icXMAA AADcAAAADwAAAGRycy9kb3ducmV2LnhtbERPTWsCMRC9F/wPYQq9abYVRFajiCAsnqwKXodkutm6 maxJum77681B6PHxvpfrwbWipxAbzwreJwUIYu1Nw7WC82k3noOICdlg65kU/FKE9Wr0ssTS+Dt/ Un9MtcghHEtUYFPqSimjtuQwTnxHnLkvHxymDEMtTcB7Dnet/CiKmXTYcG6w2NHWkr4ef5yCvesP uupsQL2ZHS7f9lb9yZtSb6/DZgEi0ZD+xU93ZRRMi7w2n8lHQK4e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jwicXMAAAADcAAAADwAAAAAAAAAAAAAAAACYAgAAZHJzL2Rvd25y ZXYueG1sUEsFBgAAAAAEAAQA9QAAAIUDAAAAAA== " fillcolor="black" strokeweight="0"/>
                  <v:oval id="Oval 471" o:spid="_x0000_s1486" style="position:absolute;left:720;top:2085;width:33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6LJM8QA AADcAAAADwAAAGRycy9kb3ducmV2LnhtbESPQWvCQBSE7wX/w/IEb3XXihKjq1hBsHgy7cHjI/tM gtm3Mbua9N93C4LHYWa+YVab3tbiQa2vHGuYjBUI4tyZigsNP9/79wSED8gGa8ek4Zc8bNaDtxWm xnV8okcWChEh7FPUUIbQpFL6vCSLfuwa4uhdXGsxRNkW0rTYRbit5YdSc2mx4rhQYkO7kvJrdrca ct4l2WWWfGVnu/+c3frrsZsrrUfDfrsEEagPr/CzfTAapmoB/2fiEZDr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uiyTPEAAAA3AAAAA8AAAAAAAAAAAAAAAAAmAIAAGRycy9k b3ducmV2LnhtbFBLBQYAAAAABAAEAPUAAACJAwAAAAA= " filled="f" strokeweight=".4pt">
                    <v:stroke joinstyle="miter"/>
                  </v:oval>
                </v:group>
                <v:group id="Group 472" o:spid="_x0000_s1487" style="position:absolute;left:15748;top:13239;width:215;height:248" coordorigin="2480,2085" coordsize="34,3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9liYMIAAADcAAAADwAAAGRycy9kb3ducmV2LnhtbERPy4rCMBTdC/5DuMLs NO2IIh1TERkHFyKoA8PsLs3tA5ub0sS2/r1ZCC4P573eDKYWHbWusqwgnkUgiDOrKy4U/F730xUI 55E11pZJwYMcbNLxaI2Jtj2fqbv4QoQQdgkqKL1vEildVpJBN7MNceBy2xr0AbaF1C32IdzU8jOK ltJgxaGhxIZ2JWW3y90o+Omx387j7+54y3eP/+vi9HeMSamPybD9AuFp8G/xy33QCuZxmB/OhCMg 0yc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GPZYmDCAAAA3AAAAA8A AAAAAAAAAAAAAAAAqgIAAGRycy9kb3ducmV2LnhtbFBLBQYAAAAABAAEAPoAAACZAwAAAAA= ">
                  <v:oval id="Oval 473" o:spid="_x0000_s1488" style="position:absolute;left:2480;top:2085;width:34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+ujHMMA AADcAAAADwAAAGRycy9kb3ducmV2LnhtbESPQWsCMRSE7wX/Q3hCbzW7LUjZGkWEwuLJ2kKvj+S5 Wd28rElct/31jSD0OMzMN8xiNbpODBRi61lBOStAEGtvWm4UfH2+P72CiAnZYOeZFPxQhNVy8rDA yvgrf9CwT43IEI4VKrAp9ZWUUVtyGGe+J87ewQeHKcvQSBPwmuGuk89FMZcOW84LFnvaWNKn/cUp 2Lphp+veBtTr+e77aM/1rzwr9Tgd128gEo3pP3xv10bBS1nC7Uw+AnL5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m+ujHMMAAADcAAAADwAAAAAAAAAAAAAAAACYAgAAZHJzL2Rv d25yZXYueG1sUEsFBgAAAAAEAAQA9QAAAIgDAAAAAA== " fillcolor="black" strokeweight="0"/>
                  <v:oval id="Oval 474" o:spid="_x0000_s1489" style="position:absolute;left:2480;top:2085;width:34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N/Nn8UA AADcAAAADwAAAGRycy9kb3ducmV2LnhtbESPzWrDMBCE74G8g9hAb7GcFAfjWgltINCSU50eelys 9Q+2Vq6l2u7bR4VCj8PMfMPkp8X0YqLRtZYV7KIYBHFpdcu1go/bZZuCcB5ZY2+ZFPyQg9Nxvcox 03bmd5oKX4sAYZehgsb7IZPSlQ0ZdJEdiINX2dGgD3KspR5xDnDTy30cH6TBlsNCgwOdGyq74tso KPmcFlWSvhWf5vKSfC3ddT7ESj1slucnEJ4W/x/+a79qBY+7PfyeCUdAHu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w382fxQAAANwAAAAPAAAAAAAAAAAAAAAAAJgCAABkcnMv ZG93bnJldi54bWxQSwUGAAAAAAQABAD1AAAAigMAAAAA " filled="f" strokeweight=".4pt">
                    <v:stroke joinstyle="miter"/>
                  </v:oval>
                </v:group>
                <v:group id="Group 475" o:spid="_x0000_s1490" style="position:absolute;left:965;top:17672;width:216;height:247" coordorigin="152,2783" coordsize="34,3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wv8F8QAAADcAAAADwAAAGRycy9kb3ducmV2LnhtbESPQYvCMBSE78L+h/AW vGnaLS7SNYrIrngQYVUQb4/m2Rabl9LEtv57Iwgeh5n5hpktelOJlhpXWlYQjyMQxJnVJecKjoe/ 0RSE88gaK8uk4E4OFvOPwQxTbTv+p3bvcxEg7FJUUHhfp1K6rCCDbmxr4uBdbGPQB9nkUjfYBbip 5FcUfUuDJYeFAmtaFZRd9zejYN1ht0zi33Z7vazu58Nkd9rGpNTws1/+gPDU+3f41d5oBUmcwPNM OAJy/g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kwv8F8QAAADcAAAA DwAAAAAAAAAAAAAAAACqAgAAZHJzL2Rvd25yZXYueG1sUEsFBgAAAAAEAAQA+gAAAJsDAAAAAA== ">
                  <v:oval id="Oval 476" o:spid="_x0000_s1491" style="position:absolute;left:152;top:2783;width:34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5wAhMMA AADcAAAADwAAAGRycy9kb3ducmV2LnhtbESPQWsCMRSE70L/Q3gFb5pVi5StUaRQWDxZK/T6SF43 q5uXNYnr2l/fFAo9DjPzDbPaDK4VPYXYeFYwmxYgiLU3DdcKjh9vk2cQMSEbbD2TgjtF2KwfRiss jb/xO/WHVIsM4ViiAptSV0oZtSWHceo74ux9+eAwZRlqaQLeMty1cl4US+mw4bxgsaNXS/p8uDoF O9fvddXZgHq73H+e7KX6lhelxo/D9gVEoiH9h//alVGwmD3B75l8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i5wAhMMAAADcAAAADwAAAAAAAAAAAAAAAACYAgAAZHJzL2Rv d25yZXYueG1sUEsFBgAAAAAEAAQA9QAAAIgDAAAAAA== " fillcolor="black" strokeweight="0"/>
                  <v:oval id="Oval 477" o:spid="_x0000_s1492" style="position:absolute;left:152;top:2783;width:34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zZV68QA AADcAAAADwAAAGRycy9kb3ducmV2LnhtbESPQWvCQBSE7wX/w/IEb3VjJSFEV7GCYOmp2x48PrLP JJh9G7Nrkv77bqHQ4zAz3zDb/WRbMVDvG8cKVssEBHHpTMOVgq/P03MOwgdkg61jUvBNHva72dMW C+NG/qBBh0pECPsCFdQhdIWUvqzJol+6jjh6V9dbDFH2lTQ9jhFuW/mSJJm02HBcqLGjY03lTT+s gpKPub6m+Zu+2NNrep9u72OWKLWYT4cNiEBT+A//tc9GwXqVwu+ZeATk7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82VevEAAAA3AAAAA8AAAAAAAAAAAAAAAAAmAIAAGRycy9k b3ducmV2LnhtbFBLBQYAAAAABAAEAPUAAACJAwAAAAA= " filled="f" strokeweight=".4pt">
                    <v:stroke joinstyle="miter"/>
                  </v:oval>
                </v:group>
                <v:group id="Group 478" o:spid="_x0000_s1493" style="position:absolute;left:4572;top:2095;width:209;height:248" coordorigin="720,330" coordsize="33,3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3xfj8YAAADcAAAADwAAAGRycy9kb3ducmV2LnhtbESPzWrDMBCE74G+g9hC b4nsmoTgRgnBtKUHU4hTKL0t1sY2sVbGUv3z9lWgkOMwM98wu8NkWjFQ7xrLCuJVBIK4tLrhSsHX +W25BeE8ssbWMimYycFh/7DYYartyCcaCl+JAGGXooLa+y6V0pU1GXQr2xEH72J7gz7IvpK6xzHA TSufo2gjDTYcFmrsKKupvBa/RsH7iOMxiV+H/HrJ5p/z+vM7j0mpp8fp+ALC0+Tv4f/2h1aQxBu4 nQlHQO7/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DfF+PxgAAANwA AAAPAAAAAAAAAAAAAAAAAKoCAABkcnMvZG93bnJldi54bWxQSwUGAAAAAAQABAD6AAAAnQMAAAAA ">
                  <v:oval id="Oval 479" o:spid="_x0000_s1494" style="position:absolute;left:720;top:330;width:33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06e88MA AADcAAAADwAAAGRycy9kb3ducmV2LnhtbESPQWsCMRSE7wX/Q3hCbzVrC1ZWo4ggLD1ZK3h9JM/N 6uZlTdJ121/fFAo9DjPzDbNcD64VPYXYeFYwnRQgiLU3DdcKjh+7pzmImJANtp5JwRdFWK9GD0ss jb/zO/WHVIsM4ViiAptSV0oZtSWHceI74uydfXCYsgy1NAHvGe5a+VwUM+mw4bxgsaOtJX09fDoF b67f66qzAfVmtj9d7K36ljelHsfDZgEi0ZD+w3/tyih4mb7C75l8BOTq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e06e88MAAADcAAAADwAAAAAAAAAAAAAAAACYAgAAZHJzL2Rv d25yZXYueG1sUEsFBgAAAAAEAAQA9QAAAIgDAAAAAA== " fillcolor="black" strokeweight="0"/>
                  <v:oval id="Oval 480" o:spid="_x0000_s1495" style="position:absolute;left:720;top:330;width:33;height: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Tf6dcEA AADcAAAADwAAAGRycy9kb3ducmV2LnhtbERPTYvCMBC9C/sfwix4s6mKUrqmsgqCy56sHjwOzdiW NpPaRFv//eaw4PHxvjfb0bTiSb2rLSuYRzEI4sLqmksFl/NhloBwHllja5kUvMjBNvuYbDDVduAT PXNfihDCLkUFlfddKqUrKjLoItsRB+5me4M+wL6UuschhJtWLuJ4LQ3WHBoq7GhfUdHkD6Og4H2S 31bJT341h93qPja/wzpWavo5fn+B8DT6t/jffdQKlvOwNpwJR0Bmf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E3+nXBAAAA3AAAAA8AAAAAAAAAAAAAAAAAmAIAAGRycy9kb3du cmV2LnhtbFBLBQYAAAAABAAEAPUAAACGAwAAAAA= " filled="f" strokeweight=".4pt">
                    <v:stroke joinstyle="miter"/>
                  </v:oval>
                </v:group>
              </v:group>
            </w:pict>
          </mc:Fallback>
        </mc:AlternateConten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6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0" w:dyaOrig="480">
          <v:shape id="_x0000_i1779" type="#_x0000_t75" style="width:170.25pt;height:24pt" o:ole="">
            <v:imagedata r:id="rId1541" o:title=""/>
          </v:shape>
          <o:OLEObject Type="Embed" ProgID="Equation.DSMT4" ShapeID="_x0000_i1779" DrawAspect="Content" ObjectID="_1625140732" r:id="rId154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80" type="#_x0000_t75" style="width:30pt;height:14.25pt" o:ole="">
            <v:imagedata r:id="rId1543" o:title=""/>
          </v:shape>
          <o:OLEObject Type="Embed" ProgID="Equation.DSMT4" ShapeID="_x0000_i1780" DrawAspect="Content" ObjectID="_1625140733" r:id="rId15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cân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81" type="#_x0000_t75" style="width:12pt;height:12.75pt" o:ole="">
            <v:imagedata r:id="rId1545" o:title=""/>
          </v:shape>
          <o:OLEObject Type="Embed" ProgID="Equation.DSMT4" ShapeID="_x0000_i1781" DrawAspect="Content" ObjectID="_1625140734" r:id="rId15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040" w:dyaOrig="720">
          <v:shape id="_x0000_i1782" type="#_x0000_t75" style="width:102pt;height:36pt" o:ole="">
            <v:imagedata r:id="rId1547" o:title=""/>
          </v:shape>
          <o:OLEObject Type="Embed" ProgID="Equation.DSMT4" ShapeID="_x0000_i1782" DrawAspect="Content" ObjectID="_1625140735" r:id="rId154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80" w:dyaOrig="300">
          <v:shape id="_x0000_i1783" type="#_x0000_t75" style="width:33.75pt;height:15pt" o:ole="">
            <v:imagedata r:id="rId1549" o:title=""/>
          </v:shape>
          <o:OLEObject Type="Embed" ProgID="Equation.DSMT4" ShapeID="_x0000_i1783" DrawAspect="Content" ObjectID="_1625140736" r:id="rId15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580" w:dyaOrig="720">
          <v:shape id="_x0000_i1784" type="#_x0000_t75" style="width:129pt;height:36pt" o:ole="">
            <v:imagedata r:id="rId1551" o:title=""/>
          </v:shape>
          <o:OLEObject Type="Embed" ProgID="Equation.DSMT4" ShapeID="_x0000_i1784" DrawAspect="Content" ObjectID="_1625140737" r:id="rId155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ẻ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785" type="#_x0000_t75" style="width:65.25pt;height:20.25pt" o:ole="">
            <v:imagedata r:id="rId1553" o:title=""/>
          </v:shape>
          <o:OLEObject Type="Embed" ProgID="Equation.DSMT4" ShapeID="_x0000_i1785" DrawAspect="Content" ObjectID="_1625140738" r:id="rId15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>(như hình vẽ)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86" type="#_x0000_t75" style="width:14.25pt;height:14.25pt" o:ole="">
            <v:imagedata r:id="rId1555" o:title=""/>
          </v:shape>
          <o:OLEObject Type="Embed" ProgID="Equation.DSMT4" ShapeID="_x0000_i1786" DrawAspect="Content" ObjectID="_1625140739" r:id="rId1556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  <w:lang w:val="vi-VN"/>
        </w:rPr>
        <w:t>của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87" type="#_x0000_t75" style="width:39pt;height:15pt" o:ole="">
            <v:imagedata r:id="rId1557" o:title=""/>
          </v:shape>
          <o:OLEObject Type="Embed" ProgID="Equation.DSMT4" ShapeID="_x0000_i1787" DrawAspect="Content" ObjectID="_1625140740" r:id="rId155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005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88" type="#_x0000_t75" style="width:42pt;height:20.25pt" o:ole="">
            <v:imagedata r:id="rId1559" o:title=""/>
          </v:shape>
          <o:OLEObject Type="Embed" ProgID="Equation.DSMT4" ShapeID="_x0000_i1788" DrawAspect="Content" ObjectID="_1625140741" r:id="rId15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89" type="#_x0000_t75" style="width:12pt;height:15pt" o:ole="">
            <v:imagedata r:id="rId1561" o:title=""/>
          </v:shape>
          <o:OLEObject Type="Embed" ProgID="Equation.DSMT4" ShapeID="_x0000_i1789" DrawAspect="Content" ObjectID="_1625140742" r:id="rId15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790" type="#_x0000_t75" style="width:18pt;height:14.25pt" o:ole="">
            <v:imagedata r:id="rId1563" o:title=""/>
          </v:shape>
          <o:OLEObject Type="Embed" ProgID="Equation.DSMT4" ShapeID="_x0000_i1790" DrawAspect="Content" ObjectID="_1625140743" r:id="rId15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91" type="#_x0000_t75" style="width:14.25pt;height:14.25pt" o:ole="">
            <v:imagedata r:id="rId1565" o:title=""/>
          </v:shape>
          <o:OLEObject Type="Embed" ProgID="Equation.DSMT4" ShapeID="_x0000_i1791" DrawAspect="Content" ObjectID="_1625140744" r:id="rId15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92" type="#_x0000_t75" style="width:12pt;height:14.25pt" o:ole="">
            <v:imagedata r:id="rId1567" o:title=""/>
          </v:shape>
          <o:OLEObject Type="Embed" ProgID="Equation.DSMT4" ShapeID="_x0000_i1792" DrawAspect="Content" ObjectID="_1625140745" r:id="rId15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hi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93" type="#_x0000_t75" style="width:12pt;height:14.25pt" o:ole="">
            <v:imagedata r:id="rId1569" o:title=""/>
          </v:shape>
          <o:OLEObject Type="Embed" ProgID="Equation.DSMT4" ShapeID="_x0000_i1793" DrawAspect="Content" ObjectID="_1625140746" r:id="rId15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hính là tâm mặt cầu ngoại tiếp hình chóp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80" w:dyaOrig="720">
          <v:shape id="_x0000_i1794" type="#_x0000_t75" style="width:164.25pt;height:36pt" o:ole="">
            <v:imagedata r:id="rId1571" o:title=""/>
          </v:shape>
          <o:OLEObject Type="Embed" ProgID="Equation.DSMT4" ShapeID="_x0000_i1794" DrawAspect="Content" ObjectID="_1625140747" r:id="rId15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800" w:dyaOrig="720">
          <v:shape id="_x0000_i1795" type="#_x0000_t75" style="width:90pt;height:36pt" o:ole="">
            <v:imagedata r:id="rId1573" o:title=""/>
          </v:shape>
          <o:OLEObject Type="Embed" ProgID="Equation.DSMT4" ShapeID="_x0000_i1795" DrawAspect="Content" ObjectID="_1625140748" r:id="rId15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pacing w:val="-8"/>
          <w:sz w:val="26"/>
          <w:szCs w:val="26"/>
        </w:rPr>
        <w:t>Câu 27.</w:t>
      </w:r>
      <w:proofErr w:type="gramEnd"/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60" w:dyaOrig="279">
          <v:shape id="_x0000_i1796" type="#_x0000_t75" style="width:12.75pt;height:14.25pt" o:ole="">
            <v:imagedata r:id="rId1575" o:title=""/>
          </v:shape>
          <o:OLEObject Type="Embed" ProgID="Equation.DSMT4" ShapeID="_x0000_i1796" DrawAspect="Content" ObjectID="_1625140749" r:id="rId1576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 là trọng tâm tam giác </w:t>
      </w:r>
      <w:proofErr w:type="gramStart"/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đều </w:t>
      </w:r>
      <w:proofErr w:type="gramEnd"/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620" w:dyaOrig="279">
          <v:shape id="_x0000_i1797" type="#_x0000_t75" style="width:30.75pt;height:14.25pt" o:ole="">
            <v:imagedata r:id="rId1577" o:title=""/>
          </v:shape>
          <o:OLEObject Type="Embed" ProgID="Equation.DSMT4" ShapeID="_x0000_i1797" DrawAspect="Content" ObjectID="_1625140750" r:id="rId1578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Kẻ </w:t>
      </w:r>
      <w:proofErr w:type="gramEnd"/>
      <w:r w:rsidR="002042BA" w:rsidRPr="002042BA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1400" w:dyaOrig="400">
          <v:shape id="_x0000_i1798" type="#_x0000_t75" style="width:69.75pt;height:20.25pt" o:ole="">
            <v:imagedata r:id="rId1579" o:title=""/>
          </v:shape>
          <o:OLEObject Type="Embed" ProgID="Equation.DSMT4" ShapeID="_x0000_i1798" DrawAspect="Content" ObjectID="_1625140751" r:id="rId1580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380" w:dyaOrig="279">
          <v:shape id="_x0000_i1799" type="#_x0000_t75" style="width:18.75pt;height:14.25pt" o:ole="">
            <v:imagedata r:id="rId1581" o:title=""/>
          </v:shape>
          <o:OLEObject Type="Embed" ProgID="Equation.DSMT4" ShapeID="_x0000_i1799" DrawAspect="Content" ObjectID="_1625140752" r:id="rId1582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 xml:space="preserve"> là trục của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800" w:dyaOrig="300">
          <v:shape id="_x0000_i1800" type="#_x0000_t75" style="width:39.75pt;height:15pt" o:ole="">
            <v:imagedata r:id="rId1583" o:title=""/>
          </v:shape>
          <o:OLEObject Type="Embed" ProgID="Equation.DSMT4" ShapeID="_x0000_i1800" DrawAspect="Content" ObjectID="_1625140753" r:id="rId1584"/>
        </w:object>
      </w:r>
      <w:r w:rsidRPr="002042BA">
        <w:rPr>
          <w:rFonts w:ascii="Times New Roman" w:hAnsi="Times New Roman" w:cs="Times New Roman"/>
          <w:spacing w:val="-8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0768" behindDoc="1" locked="0" layoutInCell="1" allowOverlap="1" wp14:anchorId="1C8753D9" wp14:editId="0EA85B0A">
                <wp:simplePos x="0" y="0"/>
                <wp:positionH relativeFrom="column">
                  <wp:posOffset>3242945</wp:posOffset>
                </wp:positionH>
                <wp:positionV relativeFrom="paragraph">
                  <wp:posOffset>204470</wp:posOffset>
                </wp:positionV>
                <wp:extent cx="1843405" cy="1796415"/>
                <wp:effectExtent l="0" t="0" r="0" b="13335"/>
                <wp:wrapNone/>
                <wp:docPr id="270" name="Canvas 2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7" name="Freeform 483"/>
                        <wps:cNvSpPr>
                          <a:spLocks/>
                        </wps:cNvSpPr>
                        <wps:spPr bwMode="auto">
                          <a:xfrm>
                            <a:off x="1127125" y="475615"/>
                            <a:ext cx="33020" cy="38735"/>
                          </a:xfrm>
                          <a:custGeom>
                            <a:avLst/>
                            <a:gdLst>
                              <a:gd name="T0" fmla="*/ 26 w 52"/>
                              <a:gd name="T1" fmla="*/ 0 h 61"/>
                              <a:gd name="T2" fmla="*/ 52 w 52"/>
                              <a:gd name="T3" fmla="*/ 61 h 61"/>
                              <a:gd name="T4" fmla="*/ 26 w 52"/>
                              <a:gd name="T5" fmla="*/ 40 h 61"/>
                              <a:gd name="T6" fmla="*/ 0 w 52"/>
                              <a:gd name="T7" fmla="*/ 61 h 61"/>
                              <a:gd name="T8" fmla="*/ 26 w 52"/>
                              <a:gd name="T9" fmla="*/ 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" h="61">
                                <a:moveTo>
                                  <a:pt x="26" y="0"/>
                                </a:moveTo>
                                <a:lnTo>
                                  <a:pt x="52" y="61"/>
                                </a:lnTo>
                                <a:lnTo>
                                  <a:pt x="26" y="40"/>
                                </a:lnTo>
                                <a:lnTo>
                                  <a:pt x="0" y="61"/>
                                </a:lnTo>
                                <a:lnTo>
                                  <a:pt x="2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Freeform 484"/>
                        <wps:cNvSpPr>
                          <a:spLocks/>
                        </wps:cNvSpPr>
                        <wps:spPr bwMode="auto">
                          <a:xfrm>
                            <a:off x="1198880" y="779780"/>
                            <a:ext cx="42545" cy="31115"/>
                          </a:xfrm>
                          <a:custGeom>
                            <a:avLst/>
                            <a:gdLst>
                              <a:gd name="T0" fmla="*/ 67 w 67"/>
                              <a:gd name="T1" fmla="*/ 39 h 49"/>
                              <a:gd name="T2" fmla="*/ 0 w 67"/>
                              <a:gd name="T3" fmla="*/ 49 h 49"/>
                              <a:gd name="T4" fmla="*/ 26 w 67"/>
                              <a:gd name="T5" fmla="*/ 29 h 49"/>
                              <a:gd name="T6" fmla="*/ 12 w 67"/>
                              <a:gd name="T7" fmla="*/ 0 h 49"/>
                              <a:gd name="T8" fmla="*/ 67 w 67"/>
                              <a:gd name="T9" fmla="*/ 39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7" h="49">
                                <a:moveTo>
                                  <a:pt x="67" y="39"/>
                                </a:moveTo>
                                <a:lnTo>
                                  <a:pt x="0" y="49"/>
                                </a:lnTo>
                                <a:lnTo>
                                  <a:pt x="26" y="29"/>
                                </a:lnTo>
                                <a:lnTo>
                                  <a:pt x="12" y="0"/>
                                </a:lnTo>
                                <a:lnTo>
                                  <a:pt x="67" y="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485"/>
                        <wps:cNvSpPr>
                          <a:spLocks noEditPoints="1"/>
                        </wps:cNvSpPr>
                        <wps:spPr bwMode="auto">
                          <a:xfrm>
                            <a:off x="678180" y="1158875"/>
                            <a:ext cx="988060" cy="5080"/>
                          </a:xfrm>
                          <a:custGeom>
                            <a:avLst/>
                            <a:gdLst>
                              <a:gd name="T0" fmla="*/ 47 w 1556"/>
                              <a:gd name="T1" fmla="*/ 0 h 8"/>
                              <a:gd name="T2" fmla="*/ 0 w 1556"/>
                              <a:gd name="T3" fmla="*/ 8 h 8"/>
                              <a:gd name="T4" fmla="*/ 78 w 1556"/>
                              <a:gd name="T5" fmla="*/ 0 h 8"/>
                              <a:gd name="T6" fmla="*/ 124 w 1556"/>
                              <a:gd name="T7" fmla="*/ 8 h 8"/>
                              <a:gd name="T8" fmla="*/ 78 w 1556"/>
                              <a:gd name="T9" fmla="*/ 0 h 8"/>
                              <a:gd name="T10" fmla="*/ 202 w 1556"/>
                              <a:gd name="T11" fmla="*/ 0 h 8"/>
                              <a:gd name="T12" fmla="*/ 155 w 1556"/>
                              <a:gd name="T13" fmla="*/ 8 h 8"/>
                              <a:gd name="T14" fmla="*/ 233 w 1556"/>
                              <a:gd name="T15" fmla="*/ 0 h 8"/>
                              <a:gd name="T16" fmla="*/ 279 w 1556"/>
                              <a:gd name="T17" fmla="*/ 8 h 8"/>
                              <a:gd name="T18" fmla="*/ 233 w 1556"/>
                              <a:gd name="T19" fmla="*/ 0 h 8"/>
                              <a:gd name="T20" fmla="*/ 356 w 1556"/>
                              <a:gd name="T21" fmla="*/ 0 h 8"/>
                              <a:gd name="T22" fmla="*/ 310 w 1556"/>
                              <a:gd name="T23" fmla="*/ 8 h 8"/>
                              <a:gd name="T24" fmla="*/ 387 w 1556"/>
                              <a:gd name="T25" fmla="*/ 0 h 8"/>
                              <a:gd name="T26" fmla="*/ 434 w 1556"/>
                              <a:gd name="T27" fmla="*/ 8 h 8"/>
                              <a:gd name="T28" fmla="*/ 387 w 1556"/>
                              <a:gd name="T29" fmla="*/ 0 h 8"/>
                              <a:gd name="T30" fmla="*/ 511 w 1556"/>
                              <a:gd name="T31" fmla="*/ 0 h 8"/>
                              <a:gd name="T32" fmla="*/ 465 w 1556"/>
                              <a:gd name="T33" fmla="*/ 8 h 8"/>
                              <a:gd name="T34" fmla="*/ 542 w 1556"/>
                              <a:gd name="T35" fmla="*/ 0 h 8"/>
                              <a:gd name="T36" fmla="*/ 589 w 1556"/>
                              <a:gd name="T37" fmla="*/ 8 h 8"/>
                              <a:gd name="T38" fmla="*/ 542 w 1556"/>
                              <a:gd name="T39" fmla="*/ 0 h 8"/>
                              <a:gd name="T40" fmla="*/ 666 w 1556"/>
                              <a:gd name="T41" fmla="*/ 0 h 8"/>
                              <a:gd name="T42" fmla="*/ 620 w 1556"/>
                              <a:gd name="T43" fmla="*/ 8 h 8"/>
                              <a:gd name="T44" fmla="*/ 697 w 1556"/>
                              <a:gd name="T45" fmla="*/ 0 h 8"/>
                              <a:gd name="T46" fmla="*/ 743 w 1556"/>
                              <a:gd name="T47" fmla="*/ 8 h 8"/>
                              <a:gd name="T48" fmla="*/ 697 w 1556"/>
                              <a:gd name="T49" fmla="*/ 0 h 8"/>
                              <a:gd name="T50" fmla="*/ 821 w 1556"/>
                              <a:gd name="T51" fmla="*/ 0 h 8"/>
                              <a:gd name="T52" fmla="*/ 774 w 1556"/>
                              <a:gd name="T53" fmla="*/ 8 h 8"/>
                              <a:gd name="T54" fmla="*/ 852 w 1556"/>
                              <a:gd name="T55" fmla="*/ 0 h 8"/>
                              <a:gd name="T56" fmla="*/ 898 w 1556"/>
                              <a:gd name="T57" fmla="*/ 8 h 8"/>
                              <a:gd name="T58" fmla="*/ 852 w 1556"/>
                              <a:gd name="T59" fmla="*/ 0 h 8"/>
                              <a:gd name="T60" fmla="*/ 976 w 1556"/>
                              <a:gd name="T61" fmla="*/ 0 h 8"/>
                              <a:gd name="T62" fmla="*/ 929 w 1556"/>
                              <a:gd name="T63" fmla="*/ 8 h 8"/>
                              <a:gd name="T64" fmla="*/ 1007 w 1556"/>
                              <a:gd name="T65" fmla="*/ 0 h 8"/>
                              <a:gd name="T66" fmla="*/ 1053 w 1556"/>
                              <a:gd name="T67" fmla="*/ 8 h 8"/>
                              <a:gd name="T68" fmla="*/ 1007 w 1556"/>
                              <a:gd name="T69" fmla="*/ 0 h 8"/>
                              <a:gd name="T70" fmla="*/ 1131 w 1556"/>
                              <a:gd name="T71" fmla="*/ 0 h 8"/>
                              <a:gd name="T72" fmla="*/ 1084 w 1556"/>
                              <a:gd name="T73" fmla="*/ 8 h 8"/>
                              <a:gd name="T74" fmla="*/ 1162 w 1556"/>
                              <a:gd name="T75" fmla="*/ 0 h 8"/>
                              <a:gd name="T76" fmla="*/ 1208 w 1556"/>
                              <a:gd name="T77" fmla="*/ 8 h 8"/>
                              <a:gd name="T78" fmla="*/ 1162 w 1556"/>
                              <a:gd name="T79" fmla="*/ 0 h 8"/>
                              <a:gd name="T80" fmla="*/ 1285 w 1556"/>
                              <a:gd name="T81" fmla="*/ 0 h 8"/>
                              <a:gd name="T82" fmla="*/ 1239 w 1556"/>
                              <a:gd name="T83" fmla="*/ 8 h 8"/>
                              <a:gd name="T84" fmla="*/ 1316 w 1556"/>
                              <a:gd name="T85" fmla="*/ 0 h 8"/>
                              <a:gd name="T86" fmla="*/ 1363 w 1556"/>
                              <a:gd name="T87" fmla="*/ 8 h 8"/>
                              <a:gd name="T88" fmla="*/ 1316 w 1556"/>
                              <a:gd name="T89" fmla="*/ 0 h 8"/>
                              <a:gd name="T90" fmla="*/ 1440 w 1556"/>
                              <a:gd name="T91" fmla="*/ 0 h 8"/>
                              <a:gd name="T92" fmla="*/ 1394 w 1556"/>
                              <a:gd name="T93" fmla="*/ 8 h 8"/>
                              <a:gd name="T94" fmla="*/ 1471 w 1556"/>
                              <a:gd name="T95" fmla="*/ 0 h 8"/>
                              <a:gd name="T96" fmla="*/ 1518 w 1556"/>
                              <a:gd name="T97" fmla="*/ 8 h 8"/>
                              <a:gd name="T98" fmla="*/ 1471 w 1556"/>
                              <a:gd name="T99" fmla="*/ 0 h 8"/>
                              <a:gd name="T100" fmla="*/ 1556 w 1556"/>
                              <a:gd name="T101" fmla="*/ 0 h 8"/>
                              <a:gd name="T102" fmla="*/ 1549 w 1556"/>
                              <a:gd name="T10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556" h="8">
                                <a:moveTo>
                                  <a:pt x="0" y="0"/>
                                </a:moveTo>
                                <a:lnTo>
                                  <a:pt x="47" y="0"/>
                                </a:lnTo>
                                <a:lnTo>
                                  <a:pt x="47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8" y="0"/>
                                </a:moveTo>
                                <a:lnTo>
                                  <a:pt x="124" y="0"/>
                                </a:lnTo>
                                <a:lnTo>
                                  <a:pt x="124" y="8"/>
                                </a:lnTo>
                                <a:lnTo>
                                  <a:pt x="78" y="8"/>
                                </a:lnTo>
                                <a:lnTo>
                                  <a:pt x="78" y="0"/>
                                </a:lnTo>
                                <a:close/>
                                <a:moveTo>
                                  <a:pt x="155" y="0"/>
                                </a:moveTo>
                                <a:lnTo>
                                  <a:pt x="202" y="0"/>
                                </a:lnTo>
                                <a:lnTo>
                                  <a:pt x="202" y="8"/>
                                </a:lnTo>
                                <a:lnTo>
                                  <a:pt x="155" y="8"/>
                                </a:lnTo>
                                <a:lnTo>
                                  <a:pt x="155" y="0"/>
                                </a:lnTo>
                                <a:close/>
                                <a:moveTo>
                                  <a:pt x="233" y="0"/>
                                </a:moveTo>
                                <a:lnTo>
                                  <a:pt x="279" y="0"/>
                                </a:lnTo>
                                <a:lnTo>
                                  <a:pt x="279" y="8"/>
                                </a:lnTo>
                                <a:lnTo>
                                  <a:pt x="233" y="8"/>
                                </a:lnTo>
                                <a:lnTo>
                                  <a:pt x="233" y="0"/>
                                </a:lnTo>
                                <a:close/>
                                <a:moveTo>
                                  <a:pt x="310" y="0"/>
                                </a:moveTo>
                                <a:lnTo>
                                  <a:pt x="356" y="0"/>
                                </a:lnTo>
                                <a:lnTo>
                                  <a:pt x="356" y="8"/>
                                </a:lnTo>
                                <a:lnTo>
                                  <a:pt x="310" y="8"/>
                                </a:lnTo>
                                <a:lnTo>
                                  <a:pt x="310" y="0"/>
                                </a:lnTo>
                                <a:close/>
                                <a:moveTo>
                                  <a:pt x="387" y="0"/>
                                </a:moveTo>
                                <a:lnTo>
                                  <a:pt x="434" y="0"/>
                                </a:lnTo>
                                <a:lnTo>
                                  <a:pt x="434" y="8"/>
                                </a:lnTo>
                                <a:lnTo>
                                  <a:pt x="387" y="8"/>
                                </a:lnTo>
                                <a:lnTo>
                                  <a:pt x="387" y="0"/>
                                </a:lnTo>
                                <a:close/>
                                <a:moveTo>
                                  <a:pt x="465" y="0"/>
                                </a:moveTo>
                                <a:lnTo>
                                  <a:pt x="511" y="0"/>
                                </a:lnTo>
                                <a:lnTo>
                                  <a:pt x="511" y="8"/>
                                </a:lnTo>
                                <a:lnTo>
                                  <a:pt x="465" y="8"/>
                                </a:lnTo>
                                <a:lnTo>
                                  <a:pt x="465" y="0"/>
                                </a:lnTo>
                                <a:close/>
                                <a:moveTo>
                                  <a:pt x="542" y="0"/>
                                </a:moveTo>
                                <a:lnTo>
                                  <a:pt x="589" y="0"/>
                                </a:lnTo>
                                <a:lnTo>
                                  <a:pt x="589" y="8"/>
                                </a:lnTo>
                                <a:lnTo>
                                  <a:pt x="542" y="8"/>
                                </a:lnTo>
                                <a:lnTo>
                                  <a:pt x="542" y="0"/>
                                </a:lnTo>
                                <a:close/>
                                <a:moveTo>
                                  <a:pt x="620" y="0"/>
                                </a:moveTo>
                                <a:lnTo>
                                  <a:pt x="666" y="0"/>
                                </a:lnTo>
                                <a:lnTo>
                                  <a:pt x="666" y="8"/>
                                </a:lnTo>
                                <a:lnTo>
                                  <a:pt x="620" y="8"/>
                                </a:lnTo>
                                <a:lnTo>
                                  <a:pt x="620" y="0"/>
                                </a:lnTo>
                                <a:close/>
                                <a:moveTo>
                                  <a:pt x="697" y="0"/>
                                </a:moveTo>
                                <a:lnTo>
                                  <a:pt x="743" y="0"/>
                                </a:lnTo>
                                <a:lnTo>
                                  <a:pt x="743" y="8"/>
                                </a:lnTo>
                                <a:lnTo>
                                  <a:pt x="697" y="8"/>
                                </a:lnTo>
                                <a:lnTo>
                                  <a:pt x="697" y="0"/>
                                </a:lnTo>
                                <a:close/>
                                <a:moveTo>
                                  <a:pt x="774" y="0"/>
                                </a:moveTo>
                                <a:lnTo>
                                  <a:pt x="821" y="0"/>
                                </a:lnTo>
                                <a:lnTo>
                                  <a:pt x="821" y="8"/>
                                </a:lnTo>
                                <a:lnTo>
                                  <a:pt x="774" y="8"/>
                                </a:lnTo>
                                <a:lnTo>
                                  <a:pt x="774" y="0"/>
                                </a:lnTo>
                                <a:close/>
                                <a:moveTo>
                                  <a:pt x="852" y="0"/>
                                </a:moveTo>
                                <a:lnTo>
                                  <a:pt x="898" y="0"/>
                                </a:lnTo>
                                <a:lnTo>
                                  <a:pt x="898" y="8"/>
                                </a:lnTo>
                                <a:lnTo>
                                  <a:pt x="852" y="8"/>
                                </a:lnTo>
                                <a:lnTo>
                                  <a:pt x="852" y="0"/>
                                </a:lnTo>
                                <a:close/>
                                <a:moveTo>
                                  <a:pt x="929" y="0"/>
                                </a:moveTo>
                                <a:lnTo>
                                  <a:pt x="976" y="0"/>
                                </a:lnTo>
                                <a:lnTo>
                                  <a:pt x="976" y="8"/>
                                </a:lnTo>
                                <a:lnTo>
                                  <a:pt x="929" y="8"/>
                                </a:lnTo>
                                <a:lnTo>
                                  <a:pt x="929" y="0"/>
                                </a:lnTo>
                                <a:close/>
                                <a:moveTo>
                                  <a:pt x="1007" y="0"/>
                                </a:moveTo>
                                <a:lnTo>
                                  <a:pt x="1053" y="0"/>
                                </a:lnTo>
                                <a:lnTo>
                                  <a:pt x="1053" y="8"/>
                                </a:lnTo>
                                <a:lnTo>
                                  <a:pt x="1007" y="8"/>
                                </a:lnTo>
                                <a:lnTo>
                                  <a:pt x="1007" y="0"/>
                                </a:lnTo>
                                <a:close/>
                                <a:moveTo>
                                  <a:pt x="1084" y="0"/>
                                </a:moveTo>
                                <a:lnTo>
                                  <a:pt x="1131" y="0"/>
                                </a:lnTo>
                                <a:lnTo>
                                  <a:pt x="1131" y="8"/>
                                </a:lnTo>
                                <a:lnTo>
                                  <a:pt x="1084" y="8"/>
                                </a:lnTo>
                                <a:lnTo>
                                  <a:pt x="1084" y="0"/>
                                </a:lnTo>
                                <a:close/>
                                <a:moveTo>
                                  <a:pt x="1162" y="0"/>
                                </a:moveTo>
                                <a:lnTo>
                                  <a:pt x="1208" y="0"/>
                                </a:lnTo>
                                <a:lnTo>
                                  <a:pt x="1208" y="8"/>
                                </a:lnTo>
                                <a:lnTo>
                                  <a:pt x="1162" y="8"/>
                                </a:lnTo>
                                <a:lnTo>
                                  <a:pt x="1162" y="0"/>
                                </a:lnTo>
                                <a:close/>
                                <a:moveTo>
                                  <a:pt x="1239" y="0"/>
                                </a:moveTo>
                                <a:lnTo>
                                  <a:pt x="1285" y="0"/>
                                </a:lnTo>
                                <a:lnTo>
                                  <a:pt x="1285" y="8"/>
                                </a:lnTo>
                                <a:lnTo>
                                  <a:pt x="1239" y="8"/>
                                </a:lnTo>
                                <a:lnTo>
                                  <a:pt x="1239" y="0"/>
                                </a:lnTo>
                                <a:close/>
                                <a:moveTo>
                                  <a:pt x="1316" y="0"/>
                                </a:moveTo>
                                <a:lnTo>
                                  <a:pt x="1363" y="0"/>
                                </a:lnTo>
                                <a:lnTo>
                                  <a:pt x="1363" y="8"/>
                                </a:lnTo>
                                <a:lnTo>
                                  <a:pt x="1316" y="8"/>
                                </a:lnTo>
                                <a:lnTo>
                                  <a:pt x="1316" y="0"/>
                                </a:lnTo>
                                <a:close/>
                                <a:moveTo>
                                  <a:pt x="1394" y="0"/>
                                </a:moveTo>
                                <a:lnTo>
                                  <a:pt x="1440" y="0"/>
                                </a:lnTo>
                                <a:lnTo>
                                  <a:pt x="1440" y="8"/>
                                </a:lnTo>
                                <a:lnTo>
                                  <a:pt x="1394" y="8"/>
                                </a:lnTo>
                                <a:lnTo>
                                  <a:pt x="1394" y="0"/>
                                </a:lnTo>
                                <a:close/>
                                <a:moveTo>
                                  <a:pt x="1471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8"/>
                                </a:lnTo>
                                <a:lnTo>
                                  <a:pt x="1471" y="8"/>
                                </a:lnTo>
                                <a:lnTo>
                                  <a:pt x="1471" y="0"/>
                                </a:lnTo>
                                <a:close/>
                                <a:moveTo>
                                  <a:pt x="1549" y="0"/>
                                </a:moveTo>
                                <a:lnTo>
                                  <a:pt x="1556" y="0"/>
                                </a:lnTo>
                                <a:lnTo>
                                  <a:pt x="1556" y="8"/>
                                </a:lnTo>
                                <a:lnTo>
                                  <a:pt x="1549" y="8"/>
                                </a:lnTo>
                                <a:lnTo>
                                  <a:pt x="15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Freeform 486"/>
                        <wps:cNvSpPr>
                          <a:spLocks noEditPoints="1"/>
                        </wps:cNvSpPr>
                        <wps:spPr bwMode="auto">
                          <a:xfrm>
                            <a:off x="104140" y="1159510"/>
                            <a:ext cx="575310" cy="340360"/>
                          </a:xfrm>
                          <a:custGeom>
                            <a:avLst/>
                            <a:gdLst>
                              <a:gd name="T0" fmla="*/ 867 w 906"/>
                              <a:gd name="T1" fmla="*/ 30 h 536"/>
                              <a:gd name="T2" fmla="*/ 902 w 906"/>
                              <a:gd name="T3" fmla="*/ 0 h 536"/>
                              <a:gd name="T4" fmla="*/ 840 w 906"/>
                              <a:gd name="T5" fmla="*/ 45 h 536"/>
                              <a:gd name="T6" fmla="*/ 796 w 906"/>
                              <a:gd name="T7" fmla="*/ 62 h 536"/>
                              <a:gd name="T8" fmla="*/ 840 w 906"/>
                              <a:gd name="T9" fmla="*/ 45 h 536"/>
                              <a:gd name="T10" fmla="*/ 734 w 906"/>
                              <a:gd name="T11" fmla="*/ 108 h 536"/>
                              <a:gd name="T12" fmla="*/ 770 w 906"/>
                              <a:gd name="T13" fmla="*/ 78 h 536"/>
                              <a:gd name="T14" fmla="*/ 707 w 906"/>
                              <a:gd name="T15" fmla="*/ 123 h 536"/>
                              <a:gd name="T16" fmla="*/ 664 w 906"/>
                              <a:gd name="T17" fmla="*/ 140 h 536"/>
                              <a:gd name="T18" fmla="*/ 707 w 906"/>
                              <a:gd name="T19" fmla="*/ 123 h 536"/>
                              <a:gd name="T20" fmla="*/ 601 w 906"/>
                              <a:gd name="T21" fmla="*/ 186 h 536"/>
                              <a:gd name="T22" fmla="*/ 637 w 906"/>
                              <a:gd name="T23" fmla="*/ 156 h 536"/>
                              <a:gd name="T24" fmla="*/ 575 w 906"/>
                              <a:gd name="T25" fmla="*/ 201 h 536"/>
                              <a:gd name="T26" fmla="*/ 531 w 906"/>
                              <a:gd name="T27" fmla="*/ 218 h 536"/>
                              <a:gd name="T28" fmla="*/ 575 w 906"/>
                              <a:gd name="T29" fmla="*/ 201 h 536"/>
                              <a:gd name="T30" fmla="*/ 469 w 906"/>
                              <a:gd name="T31" fmla="*/ 264 h 536"/>
                              <a:gd name="T32" fmla="*/ 504 w 906"/>
                              <a:gd name="T33" fmla="*/ 234 h 536"/>
                              <a:gd name="T34" fmla="*/ 442 w 906"/>
                              <a:gd name="T35" fmla="*/ 279 h 536"/>
                              <a:gd name="T36" fmla="*/ 398 w 906"/>
                              <a:gd name="T37" fmla="*/ 296 h 536"/>
                              <a:gd name="T38" fmla="*/ 442 w 906"/>
                              <a:gd name="T39" fmla="*/ 279 h 536"/>
                              <a:gd name="T40" fmla="*/ 336 w 906"/>
                              <a:gd name="T41" fmla="*/ 342 h 536"/>
                              <a:gd name="T42" fmla="*/ 372 w 906"/>
                              <a:gd name="T43" fmla="*/ 312 h 536"/>
                              <a:gd name="T44" fmla="*/ 309 w 906"/>
                              <a:gd name="T45" fmla="*/ 357 h 536"/>
                              <a:gd name="T46" fmla="*/ 266 w 906"/>
                              <a:gd name="T47" fmla="*/ 374 h 536"/>
                              <a:gd name="T48" fmla="*/ 309 w 906"/>
                              <a:gd name="T49" fmla="*/ 357 h 536"/>
                              <a:gd name="T50" fmla="*/ 203 w 906"/>
                              <a:gd name="T51" fmla="*/ 419 h 536"/>
                              <a:gd name="T52" fmla="*/ 239 w 906"/>
                              <a:gd name="T53" fmla="*/ 390 h 536"/>
                              <a:gd name="T54" fmla="*/ 177 w 906"/>
                              <a:gd name="T55" fmla="*/ 435 h 536"/>
                              <a:gd name="T56" fmla="*/ 133 w 906"/>
                              <a:gd name="T57" fmla="*/ 452 h 536"/>
                              <a:gd name="T58" fmla="*/ 177 w 906"/>
                              <a:gd name="T59" fmla="*/ 435 h 536"/>
                              <a:gd name="T60" fmla="*/ 71 w 906"/>
                              <a:gd name="T61" fmla="*/ 497 h 536"/>
                              <a:gd name="T62" fmla="*/ 106 w 906"/>
                              <a:gd name="T63" fmla="*/ 468 h 536"/>
                              <a:gd name="T64" fmla="*/ 44 w 906"/>
                              <a:gd name="T65" fmla="*/ 513 h 536"/>
                              <a:gd name="T66" fmla="*/ 0 w 906"/>
                              <a:gd name="T67" fmla="*/ 530 h 536"/>
                              <a:gd name="T68" fmla="*/ 44 w 906"/>
                              <a:gd name="T69" fmla="*/ 513 h 5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06" h="536">
                                <a:moveTo>
                                  <a:pt x="906" y="6"/>
                                </a:moveTo>
                                <a:lnTo>
                                  <a:pt x="867" y="30"/>
                                </a:lnTo>
                                <a:lnTo>
                                  <a:pt x="863" y="23"/>
                                </a:lnTo>
                                <a:lnTo>
                                  <a:pt x="902" y="0"/>
                                </a:lnTo>
                                <a:lnTo>
                                  <a:pt x="906" y="6"/>
                                </a:lnTo>
                                <a:close/>
                                <a:moveTo>
                                  <a:pt x="840" y="45"/>
                                </a:moveTo>
                                <a:lnTo>
                                  <a:pt x="800" y="69"/>
                                </a:lnTo>
                                <a:lnTo>
                                  <a:pt x="796" y="62"/>
                                </a:lnTo>
                                <a:lnTo>
                                  <a:pt x="836" y="39"/>
                                </a:lnTo>
                                <a:lnTo>
                                  <a:pt x="840" y="45"/>
                                </a:lnTo>
                                <a:close/>
                                <a:moveTo>
                                  <a:pt x="774" y="84"/>
                                </a:moveTo>
                                <a:lnTo>
                                  <a:pt x="734" y="108"/>
                                </a:lnTo>
                                <a:lnTo>
                                  <a:pt x="730" y="101"/>
                                </a:lnTo>
                                <a:lnTo>
                                  <a:pt x="770" y="78"/>
                                </a:lnTo>
                                <a:lnTo>
                                  <a:pt x="774" y="84"/>
                                </a:lnTo>
                                <a:close/>
                                <a:moveTo>
                                  <a:pt x="707" y="123"/>
                                </a:moveTo>
                                <a:lnTo>
                                  <a:pt x="668" y="147"/>
                                </a:lnTo>
                                <a:lnTo>
                                  <a:pt x="664" y="140"/>
                                </a:lnTo>
                                <a:lnTo>
                                  <a:pt x="703" y="117"/>
                                </a:lnTo>
                                <a:lnTo>
                                  <a:pt x="707" y="123"/>
                                </a:lnTo>
                                <a:close/>
                                <a:moveTo>
                                  <a:pt x="641" y="162"/>
                                </a:moveTo>
                                <a:lnTo>
                                  <a:pt x="601" y="186"/>
                                </a:lnTo>
                                <a:lnTo>
                                  <a:pt x="597" y="179"/>
                                </a:lnTo>
                                <a:lnTo>
                                  <a:pt x="637" y="156"/>
                                </a:lnTo>
                                <a:lnTo>
                                  <a:pt x="641" y="162"/>
                                </a:lnTo>
                                <a:close/>
                                <a:moveTo>
                                  <a:pt x="575" y="201"/>
                                </a:moveTo>
                                <a:lnTo>
                                  <a:pt x="535" y="225"/>
                                </a:lnTo>
                                <a:lnTo>
                                  <a:pt x="531" y="218"/>
                                </a:lnTo>
                                <a:lnTo>
                                  <a:pt x="571" y="195"/>
                                </a:lnTo>
                                <a:lnTo>
                                  <a:pt x="575" y="201"/>
                                </a:lnTo>
                                <a:close/>
                                <a:moveTo>
                                  <a:pt x="508" y="240"/>
                                </a:moveTo>
                                <a:lnTo>
                                  <a:pt x="469" y="264"/>
                                </a:lnTo>
                                <a:lnTo>
                                  <a:pt x="465" y="257"/>
                                </a:lnTo>
                                <a:lnTo>
                                  <a:pt x="504" y="234"/>
                                </a:lnTo>
                                <a:lnTo>
                                  <a:pt x="508" y="240"/>
                                </a:lnTo>
                                <a:close/>
                                <a:moveTo>
                                  <a:pt x="442" y="279"/>
                                </a:moveTo>
                                <a:lnTo>
                                  <a:pt x="402" y="303"/>
                                </a:lnTo>
                                <a:lnTo>
                                  <a:pt x="398" y="296"/>
                                </a:lnTo>
                                <a:lnTo>
                                  <a:pt x="438" y="273"/>
                                </a:lnTo>
                                <a:lnTo>
                                  <a:pt x="442" y="279"/>
                                </a:lnTo>
                                <a:close/>
                                <a:moveTo>
                                  <a:pt x="376" y="318"/>
                                </a:moveTo>
                                <a:lnTo>
                                  <a:pt x="336" y="342"/>
                                </a:lnTo>
                                <a:lnTo>
                                  <a:pt x="332" y="335"/>
                                </a:lnTo>
                                <a:lnTo>
                                  <a:pt x="372" y="312"/>
                                </a:lnTo>
                                <a:lnTo>
                                  <a:pt x="376" y="318"/>
                                </a:lnTo>
                                <a:close/>
                                <a:moveTo>
                                  <a:pt x="309" y="357"/>
                                </a:moveTo>
                                <a:lnTo>
                                  <a:pt x="270" y="381"/>
                                </a:lnTo>
                                <a:lnTo>
                                  <a:pt x="266" y="374"/>
                                </a:lnTo>
                                <a:lnTo>
                                  <a:pt x="305" y="351"/>
                                </a:lnTo>
                                <a:lnTo>
                                  <a:pt x="309" y="357"/>
                                </a:lnTo>
                                <a:close/>
                                <a:moveTo>
                                  <a:pt x="243" y="396"/>
                                </a:moveTo>
                                <a:lnTo>
                                  <a:pt x="203" y="419"/>
                                </a:lnTo>
                                <a:lnTo>
                                  <a:pt x="199" y="413"/>
                                </a:lnTo>
                                <a:lnTo>
                                  <a:pt x="239" y="390"/>
                                </a:lnTo>
                                <a:lnTo>
                                  <a:pt x="243" y="396"/>
                                </a:lnTo>
                                <a:close/>
                                <a:moveTo>
                                  <a:pt x="177" y="435"/>
                                </a:moveTo>
                                <a:lnTo>
                                  <a:pt x="137" y="458"/>
                                </a:lnTo>
                                <a:lnTo>
                                  <a:pt x="133" y="452"/>
                                </a:lnTo>
                                <a:lnTo>
                                  <a:pt x="173" y="429"/>
                                </a:lnTo>
                                <a:lnTo>
                                  <a:pt x="177" y="435"/>
                                </a:lnTo>
                                <a:close/>
                                <a:moveTo>
                                  <a:pt x="110" y="474"/>
                                </a:moveTo>
                                <a:lnTo>
                                  <a:pt x="71" y="497"/>
                                </a:lnTo>
                                <a:lnTo>
                                  <a:pt x="67" y="491"/>
                                </a:lnTo>
                                <a:lnTo>
                                  <a:pt x="106" y="468"/>
                                </a:lnTo>
                                <a:lnTo>
                                  <a:pt x="110" y="474"/>
                                </a:lnTo>
                                <a:close/>
                                <a:moveTo>
                                  <a:pt x="44" y="513"/>
                                </a:moveTo>
                                <a:lnTo>
                                  <a:pt x="4" y="536"/>
                                </a:lnTo>
                                <a:lnTo>
                                  <a:pt x="0" y="530"/>
                                </a:lnTo>
                                <a:lnTo>
                                  <a:pt x="40" y="507"/>
                                </a:lnTo>
                                <a:lnTo>
                                  <a:pt x="44" y="5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487"/>
                        <wps:cNvSpPr>
                          <a:spLocks noEditPoints="1"/>
                        </wps:cNvSpPr>
                        <wps:spPr bwMode="auto">
                          <a:xfrm>
                            <a:off x="676910" y="1159510"/>
                            <a:ext cx="398780" cy="334645"/>
                          </a:xfrm>
                          <a:custGeom>
                            <a:avLst/>
                            <a:gdLst>
                              <a:gd name="T0" fmla="*/ 5 w 628"/>
                              <a:gd name="T1" fmla="*/ 0 h 527"/>
                              <a:gd name="T2" fmla="*/ 40 w 628"/>
                              <a:gd name="T3" fmla="*/ 30 h 527"/>
                              <a:gd name="T4" fmla="*/ 35 w 628"/>
                              <a:gd name="T5" fmla="*/ 35 h 527"/>
                              <a:gd name="T6" fmla="*/ 0 w 628"/>
                              <a:gd name="T7" fmla="*/ 6 h 527"/>
                              <a:gd name="T8" fmla="*/ 5 w 628"/>
                              <a:gd name="T9" fmla="*/ 0 h 527"/>
                              <a:gd name="T10" fmla="*/ 64 w 628"/>
                              <a:gd name="T11" fmla="*/ 49 h 527"/>
                              <a:gd name="T12" fmla="*/ 99 w 628"/>
                              <a:gd name="T13" fmla="*/ 79 h 527"/>
                              <a:gd name="T14" fmla="*/ 94 w 628"/>
                              <a:gd name="T15" fmla="*/ 85 h 527"/>
                              <a:gd name="T16" fmla="*/ 59 w 628"/>
                              <a:gd name="T17" fmla="*/ 55 h 527"/>
                              <a:gd name="T18" fmla="*/ 64 w 628"/>
                              <a:gd name="T19" fmla="*/ 49 h 527"/>
                              <a:gd name="T20" fmla="*/ 123 w 628"/>
                              <a:gd name="T21" fmla="*/ 99 h 527"/>
                              <a:gd name="T22" fmla="*/ 158 w 628"/>
                              <a:gd name="T23" fmla="*/ 128 h 527"/>
                              <a:gd name="T24" fmla="*/ 153 w 628"/>
                              <a:gd name="T25" fmla="*/ 134 h 527"/>
                              <a:gd name="T26" fmla="*/ 118 w 628"/>
                              <a:gd name="T27" fmla="*/ 104 h 527"/>
                              <a:gd name="T28" fmla="*/ 123 w 628"/>
                              <a:gd name="T29" fmla="*/ 99 h 527"/>
                              <a:gd name="T30" fmla="*/ 181 w 628"/>
                              <a:gd name="T31" fmla="*/ 148 h 527"/>
                              <a:gd name="T32" fmla="*/ 217 w 628"/>
                              <a:gd name="T33" fmla="*/ 177 h 527"/>
                              <a:gd name="T34" fmla="*/ 212 w 628"/>
                              <a:gd name="T35" fmla="*/ 183 h 527"/>
                              <a:gd name="T36" fmla="*/ 176 w 628"/>
                              <a:gd name="T37" fmla="*/ 153 h 527"/>
                              <a:gd name="T38" fmla="*/ 181 w 628"/>
                              <a:gd name="T39" fmla="*/ 148 h 527"/>
                              <a:gd name="T40" fmla="*/ 240 w 628"/>
                              <a:gd name="T41" fmla="*/ 197 h 527"/>
                              <a:gd name="T42" fmla="*/ 276 w 628"/>
                              <a:gd name="T43" fmla="*/ 226 h 527"/>
                              <a:gd name="T44" fmla="*/ 270 w 628"/>
                              <a:gd name="T45" fmla="*/ 232 h 527"/>
                              <a:gd name="T46" fmla="*/ 235 w 628"/>
                              <a:gd name="T47" fmla="*/ 203 h 527"/>
                              <a:gd name="T48" fmla="*/ 240 w 628"/>
                              <a:gd name="T49" fmla="*/ 197 h 527"/>
                              <a:gd name="T50" fmla="*/ 299 w 628"/>
                              <a:gd name="T51" fmla="*/ 246 h 527"/>
                              <a:gd name="T52" fmla="*/ 334 w 628"/>
                              <a:gd name="T53" fmla="*/ 275 h 527"/>
                              <a:gd name="T54" fmla="*/ 329 w 628"/>
                              <a:gd name="T55" fmla="*/ 281 h 527"/>
                              <a:gd name="T56" fmla="*/ 294 w 628"/>
                              <a:gd name="T57" fmla="*/ 252 h 527"/>
                              <a:gd name="T58" fmla="*/ 299 w 628"/>
                              <a:gd name="T59" fmla="*/ 246 h 527"/>
                              <a:gd name="T60" fmla="*/ 358 w 628"/>
                              <a:gd name="T61" fmla="*/ 295 h 527"/>
                              <a:gd name="T62" fmla="*/ 393 w 628"/>
                              <a:gd name="T63" fmla="*/ 325 h 527"/>
                              <a:gd name="T64" fmla="*/ 388 w 628"/>
                              <a:gd name="T65" fmla="*/ 330 h 527"/>
                              <a:gd name="T66" fmla="*/ 353 w 628"/>
                              <a:gd name="T67" fmla="*/ 301 h 527"/>
                              <a:gd name="T68" fmla="*/ 358 w 628"/>
                              <a:gd name="T69" fmla="*/ 295 h 527"/>
                              <a:gd name="T70" fmla="*/ 417 w 628"/>
                              <a:gd name="T71" fmla="*/ 344 h 527"/>
                              <a:gd name="T72" fmla="*/ 452 w 628"/>
                              <a:gd name="T73" fmla="*/ 374 h 527"/>
                              <a:gd name="T74" fmla="*/ 447 w 628"/>
                              <a:gd name="T75" fmla="*/ 379 h 527"/>
                              <a:gd name="T76" fmla="*/ 412 w 628"/>
                              <a:gd name="T77" fmla="*/ 350 h 527"/>
                              <a:gd name="T78" fmla="*/ 417 w 628"/>
                              <a:gd name="T79" fmla="*/ 344 h 527"/>
                              <a:gd name="T80" fmla="*/ 475 w 628"/>
                              <a:gd name="T81" fmla="*/ 393 h 527"/>
                              <a:gd name="T82" fmla="*/ 511 w 628"/>
                              <a:gd name="T83" fmla="*/ 423 h 527"/>
                              <a:gd name="T84" fmla="*/ 506 w 628"/>
                              <a:gd name="T85" fmla="*/ 429 h 527"/>
                              <a:gd name="T86" fmla="*/ 470 w 628"/>
                              <a:gd name="T87" fmla="*/ 399 h 527"/>
                              <a:gd name="T88" fmla="*/ 475 w 628"/>
                              <a:gd name="T89" fmla="*/ 393 h 527"/>
                              <a:gd name="T90" fmla="*/ 534 w 628"/>
                              <a:gd name="T91" fmla="*/ 443 h 527"/>
                              <a:gd name="T92" fmla="*/ 570 w 628"/>
                              <a:gd name="T93" fmla="*/ 472 h 527"/>
                              <a:gd name="T94" fmla="*/ 565 w 628"/>
                              <a:gd name="T95" fmla="*/ 478 h 527"/>
                              <a:gd name="T96" fmla="*/ 529 w 628"/>
                              <a:gd name="T97" fmla="*/ 448 h 527"/>
                              <a:gd name="T98" fmla="*/ 534 w 628"/>
                              <a:gd name="T99" fmla="*/ 443 h 527"/>
                              <a:gd name="T100" fmla="*/ 593 w 628"/>
                              <a:gd name="T101" fmla="*/ 492 h 527"/>
                              <a:gd name="T102" fmla="*/ 628 w 628"/>
                              <a:gd name="T103" fmla="*/ 521 h 527"/>
                              <a:gd name="T104" fmla="*/ 623 w 628"/>
                              <a:gd name="T105" fmla="*/ 527 h 527"/>
                              <a:gd name="T106" fmla="*/ 588 w 628"/>
                              <a:gd name="T107" fmla="*/ 497 h 527"/>
                              <a:gd name="T108" fmla="*/ 593 w 628"/>
                              <a:gd name="T109" fmla="*/ 492 h 5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28" h="527">
                                <a:moveTo>
                                  <a:pt x="5" y="0"/>
                                </a:moveTo>
                                <a:lnTo>
                                  <a:pt x="40" y="30"/>
                                </a:lnTo>
                                <a:lnTo>
                                  <a:pt x="35" y="35"/>
                                </a:lnTo>
                                <a:lnTo>
                                  <a:pt x="0" y="6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64" y="49"/>
                                </a:moveTo>
                                <a:lnTo>
                                  <a:pt x="99" y="79"/>
                                </a:lnTo>
                                <a:lnTo>
                                  <a:pt x="94" y="85"/>
                                </a:lnTo>
                                <a:lnTo>
                                  <a:pt x="59" y="55"/>
                                </a:lnTo>
                                <a:lnTo>
                                  <a:pt x="64" y="49"/>
                                </a:lnTo>
                                <a:close/>
                                <a:moveTo>
                                  <a:pt x="123" y="99"/>
                                </a:moveTo>
                                <a:lnTo>
                                  <a:pt x="158" y="128"/>
                                </a:lnTo>
                                <a:lnTo>
                                  <a:pt x="153" y="134"/>
                                </a:lnTo>
                                <a:lnTo>
                                  <a:pt x="118" y="104"/>
                                </a:lnTo>
                                <a:lnTo>
                                  <a:pt x="123" y="99"/>
                                </a:lnTo>
                                <a:close/>
                                <a:moveTo>
                                  <a:pt x="181" y="148"/>
                                </a:moveTo>
                                <a:lnTo>
                                  <a:pt x="217" y="177"/>
                                </a:lnTo>
                                <a:lnTo>
                                  <a:pt x="212" y="183"/>
                                </a:lnTo>
                                <a:lnTo>
                                  <a:pt x="176" y="153"/>
                                </a:lnTo>
                                <a:lnTo>
                                  <a:pt x="181" y="148"/>
                                </a:lnTo>
                                <a:close/>
                                <a:moveTo>
                                  <a:pt x="240" y="197"/>
                                </a:moveTo>
                                <a:lnTo>
                                  <a:pt x="276" y="226"/>
                                </a:lnTo>
                                <a:lnTo>
                                  <a:pt x="270" y="232"/>
                                </a:lnTo>
                                <a:lnTo>
                                  <a:pt x="235" y="203"/>
                                </a:lnTo>
                                <a:lnTo>
                                  <a:pt x="240" y="197"/>
                                </a:lnTo>
                                <a:close/>
                                <a:moveTo>
                                  <a:pt x="299" y="246"/>
                                </a:moveTo>
                                <a:lnTo>
                                  <a:pt x="334" y="275"/>
                                </a:lnTo>
                                <a:lnTo>
                                  <a:pt x="329" y="281"/>
                                </a:lnTo>
                                <a:lnTo>
                                  <a:pt x="294" y="252"/>
                                </a:lnTo>
                                <a:lnTo>
                                  <a:pt x="299" y="246"/>
                                </a:lnTo>
                                <a:close/>
                                <a:moveTo>
                                  <a:pt x="358" y="295"/>
                                </a:moveTo>
                                <a:lnTo>
                                  <a:pt x="393" y="325"/>
                                </a:lnTo>
                                <a:lnTo>
                                  <a:pt x="388" y="330"/>
                                </a:lnTo>
                                <a:lnTo>
                                  <a:pt x="353" y="301"/>
                                </a:lnTo>
                                <a:lnTo>
                                  <a:pt x="358" y="295"/>
                                </a:lnTo>
                                <a:close/>
                                <a:moveTo>
                                  <a:pt x="417" y="344"/>
                                </a:moveTo>
                                <a:lnTo>
                                  <a:pt x="452" y="374"/>
                                </a:lnTo>
                                <a:lnTo>
                                  <a:pt x="447" y="379"/>
                                </a:lnTo>
                                <a:lnTo>
                                  <a:pt x="412" y="350"/>
                                </a:lnTo>
                                <a:lnTo>
                                  <a:pt x="417" y="344"/>
                                </a:lnTo>
                                <a:close/>
                                <a:moveTo>
                                  <a:pt x="475" y="393"/>
                                </a:moveTo>
                                <a:lnTo>
                                  <a:pt x="511" y="423"/>
                                </a:lnTo>
                                <a:lnTo>
                                  <a:pt x="506" y="429"/>
                                </a:lnTo>
                                <a:lnTo>
                                  <a:pt x="470" y="399"/>
                                </a:lnTo>
                                <a:lnTo>
                                  <a:pt x="475" y="393"/>
                                </a:lnTo>
                                <a:close/>
                                <a:moveTo>
                                  <a:pt x="534" y="443"/>
                                </a:moveTo>
                                <a:lnTo>
                                  <a:pt x="570" y="472"/>
                                </a:lnTo>
                                <a:lnTo>
                                  <a:pt x="565" y="478"/>
                                </a:lnTo>
                                <a:lnTo>
                                  <a:pt x="529" y="448"/>
                                </a:lnTo>
                                <a:lnTo>
                                  <a:pt x="534" y="443"/>
                                </a:lnTo>
                                <a:close/>
                                <a:moveTo>
                                  <a:pt x="593" y="492"/>
                                </a:moveTo>
                                <a:lnTo>
                                  <a:pt x="628" y="521"/>
                                </a:lnTo>
                                <a:lnTo>
                                  <a:pt x="623" y="527"/>
                                </a:lnTo>
                                <a:lnTo>
                                  <a:pt x="588" y="497"/>
                                </a:lnTo>
                                <a:lnTo>
                                  <a:pt x="593" y="49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Line 488"/>
                        <wps:cNvCnPr/>
                        <wps:spPr bwMode="auto">
                          <a:xfrm>
                            <a:off x="98425" y="1502410"/>
                            <a:ext cx="9880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489"/>
                        <wps:cNvCnPr/>
                        <wps:spPr bwMode="auto">
                          <a:xfrm flipV="1">
                            <a:off x="1086485" y="1161415"/>
                            <a:ext cx="579755" cy="3409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490"/>
                        <wps:cNvCnPr/>
                        <wps:spPr bwMode="auto">
                          <a:xfrm>
                            <a:off x="678180" y="172720"/>
                            <a:ext cx="988060" cy="988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491"/>
                        <wps:cNvCnPr/>
                        <wps:spPr bwMode="auto">
                          <a:xfrm>
                            <a:off x="678180" y="172720"/>
                            <a:ext cx="408305" cy="13296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492"/>
                        <wps:cNvCnPr/>
                        <wps:spPr bwMode="auto">
                          <a:xfrm flipH="1">
                            <a:off x="98425" y="172720"/>
                            <a:ext cx="579755" cy="13296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Freeform 493"/>
                        <wps:cNvSpPr>
                          <a:spLocks noEditPoints="1"/>
                        </wps:cNvSpPr>
                        <wps:spPr bwMode="auto">
                          <a:xfrm>
                            <a:off x="675640" y="172720"/>
                            <a:ext cx="5080" cy="988695"/>
                          </a:xfrm>
                          <a:custGeom>
                            <a:avLst/>
                            <a:gdLst>
                              <a:gd name="T0" fmla="*/ 8 w 8"/>
                              <a:gd name="T1" fmla="*/ 45 h 1557"/>
                              <a:gd name="T2" fmla="*/ 0 w 8"/>
                              <a:gd name="T3" fmla="*/ 0 h 1557"/>
                              <a:gd name="T4" fmla="*/ 8 w 8"/>
                              <a:gd name="T5" fmla="*/ 76 h 1557"/>
                              <a:gd name="T6" fmla="*/ 0 w 8"/>
                              <a:gd name="T7" fmla="*/ 121 h 1557"/>
                              <a:gd name="T8" fmla="*/ 8 w 8"/>
                              <a:gd name="T9" fmla="*/ 76 h 1557"/>
                              <a:gd name="T10" fmla="*/ 8 w 8"/>
                              <a:gd name="T11" fmla="*/ 197 h 1557"/>
                              <a:gd name="T12" fmla="*/ 0 w 8"/>
                              <a:gd name="T13" fmla="*/ 151 h 1557"/>
                              <a:gd name="T14" fmla="*/ 8 w 8"/>
                              <a:gd name="T15" fmla="*/ 227 h 1557"/>
                              <a:gd name="T16" fmla="*/ 0 w 8"/>
                              <a:gd name="T17" fmla="*/ 272 h 1557"/>
                              <a:gd name="T18" fmla="*/ 8 w 8"/>
                              <a:gd name="T19" fmla="*/ 227 h 1557"/>
                              <a:gd name="T20" fmla="*/ 8 w 8"/>
                              <a:gd name="T21" fmla="*/ 348 h 1557"/>
                              <a:gd name="T22" fmla="*/ 0 w 8"/>
                              <a:gd name="T23" fmla="*/ 302 h 1557"/>
                              <a:gd name="T24" fmla="*/ 8 w 8"/>
                              <a:gd name="T25" fmla="*/ 378 h 1557"/>
                              <a:gd name="T26" fmla="*/ 0 w 8"/>
                              <a:gd name="T27" fmla="*/ 423 h 1557"/>
                              <a:gd name="T28" fmla="*/ 8 w 8"/>
                              <a:gd name="T29" fmla="*/ 378 h 1557"/>
                              <a:gd name="T30" fmla="*/ 8 w 8"/>
                              <a:gd name="T31" fmla="*/ 499 h 1557"/>
                              <a:gd name="T32" fmla="*/ 0 w 8"/>
                              <a:gd name="T33" fmla="*/ 454 h 1557"/>
                              <a:gd name="T34" fmla="*/ 8 w 8"/>
                              <a:gd name="T35" fmla="*/ 529 h 1557"/>
                              <a:gd name="T36" fmla="*/ 0 w 8"/>
                              <a:gd name="T37" fmla="*/ 575 h 1557"/>
                              <a:gd name="T38" fmla="*/ 8 w 8"/>
                              <a:gd name="T39" fmla="*/ 529 h 1557"/>
                              <a:gd name="T40" fmla="*/ 8 w 8"/>
                              <a:gd name="T41" fmla="*/ 650 h 1557"/>
                              <a:gd name="T42" fmla="*/ 0 w 8"/>
                              <a:gd name="T43" fmla="*/ 605 h 1557"/>
                              <a:gd name="T44" fmla="*/ 8 w 8"/>
                              <a:gd name="T45" fmla="*/ 680 h 1557"/>
                              <a:gd name="T46" fmla="*/ 0 w 8"/>
                              <a:gd name="T47" fmla="*/ 726 h 1557"/>
                              <a:gd name="T48" fmla="*/ 8 w 8"/>
                              <a:gd name="T49" fmla="*/ 680 h 1557"/>
                              <a:gd name="T50" fmla="*/ 8 w 8"/>
                              <a:gd name="T51" fmla="*/ 801 h 1557"/>
                              <a:gd name="T52" fmla="*/ 0 w 8"/>
                              <a:gd name="T53" fmla="*/ 756 h 1557"/>
                              <a:gd name="T54" fmla="*/ 8 w 8"/>
                              <a:gd name="T55" fmla="*/ 832 h 1557"/>
                              <a:gd name="T56" fmla="*/ 0 w 8"/>
                              <a:gd name="T57" fmla="*/ 877 h 1557"/>
                              <a:gd name="T58" fmla="*/ 8 w 8"/>
                              <a:gd name="T59" fmla="*/ 832 h 1557"/>
                              <a:gd name="T60" fmla="*/ 8 w 8"/>
                              <a:gd name="T61" fmla="*/ 952 h 1557"/>
                              <a:gd name="T62" fmla="*/ 0 w 8"/>
                              <a:gd name="T63" fmla="*/ 907 h 1557"/>
                              <a:gd name="T64" fmla="*/ 8 w 8"/>
                              <a:gd name="T65" fmla="*/ 983 h 1557"/>
                              <a:gd name="T66" fmla="*/ 0 w 8"/>
                              <a:gd name="T67" fmla="*/ 1028 h 1557"/>
                              <a:gd name="T68" fmla="*/ 8 w 8"/>
                              <a:gd name="T69" fmla="*/ 983 h 1557"/>
                              <a:gd name="T70" fmla="*/ 8 w 8"/>
                              <a:gd name="T71" fmla="*/ 1104 h 1557"/>
                              <a:gd name="T72" fmla="*/ 0 w 8"/>
                              <a:gd name="T73" fmla="*/ 1058 h 1557"/>
                              <a:gd name="T74" fmla="*/ 8 w 8"/>
                              <a:gd name="T75" fmla="*/ 1134 h 1557"/>
                              <a:gd name="T76" fmla="*/ 0 w 8"/>
                              <a:gd name="T77" fmla="*/ 1179 h 1557"/>
                              <a:gd name="T78" fmla="*/ 8 w 8"/>
                              <a:gd name="T79" fmla="*/ 1134 h 1557"/>
                              <a:gd name="T80" fmla="*/ 8 w 8"/>
                              <a:gd name="T81" fmla="*/ 1255 h 1557"/>
                              <a:gd name="T82" fmla="*/ 0 w 8"/>
                              <a:gd name="T83" fmla="*/ 1209 h 1557"/>
                              <a:gd name="T84" fmla="*/ 8 w 8"/>
                              <a:gd name="T85" fmla="*/ 1285 h 1557"/>
                              <a:gd name="T86" fmla="*/ 0 w 8"/>
                              <a:gd name="T87" fmla="*/ 1330 h 1557"/>
                              <a:gd name="T88" fmla="*/ 8 w 8"/>
                              <a:gd name="T89" fmla="*/ 1285 h 1557"/>
                              <a:gd name="T90" fmla="*/ 8 w 8"/>
                              <a:gd name="T91" fmla="*/ 1406 h 1557"/>
                              <a:gd name="T92" fmla="*/ 0 w 8"/>
                              <a:gd name="T93" fmla="*/ 1361 h 1557"/>
                              <a:gd name="T94" fmla="*/ 8 w 8"/>
                              <a:gd name="T95" fmla="*/ 1436 h 1557"/>
                              <a:gd name="T96" fmla="*/ 0 w 8"/>
                              <a:gd name="T97" fmla="*/ 1482 h 1557"/>
                              <a:gd name="T98" fmla="*/ 8 w 8"/>
                              <a:gd name="T99" fmla="*/ 1436 h 1557"/>
                              <a:gd name="T100" fmla="*/ 8 w 8"/>
                              <a:gd name="T101" fmla="*/ 1557 h 1557"/>
                              <a:gd name="T102" fmla="*/ 0 w 8"/>
                              <a:gd name="T103" fmla="*/ 1512 h 15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8" h="1557">
                                <a:moveTo>
                                  <a:pt x="8" y="0"/>
                                </a:moveTo>
                                <a:lnTo>
                                  <a:pt x="8" y="45"/>
                                </a:lnTo>
                                <a:lnTo>
                                  <a:pt x="0" y="45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76"/>
                                </a:moveTo>
                                <a:lnTo>
                                  <a:pt x="8" y="121"/>
                                </a:lnTo>
                                <a:lnTo>
                                  <a:pt x="0" y="121"/>
                                </a:lnTo>
                                <a:lnTo>
                                  <a:pt x="0" y="76"/>
                                </a:lnTo>
                                <a:lnTo>
                                  <a:pt x="8" y="76"/>
                                </a:lnTo>
                                <a:close/>
                                <a:moveTo>
                                  <a:pt x="8" y="151"/>
                                </a:moveTo>
                                <a:lnTo>
                                  <a:pt x="8" y="197"/>
                                </a:lnTo>
                                <a:lnTo>
                                  <a:pt x="0" y="197"/>
                                </a:lnTo>
                                <a:lnTo>
                                  <a:pt x="0" y="151"/>
                                </a:lnTo>
                                <a:lnTo>
                                  <a:pt x="8" y="151"/>
                                </a:lnTo>
                                <a:close/>
                                <a:moveTo>
                                  <a:pt x="8" y="227"/>
                                </a:moveTo>
                                <a:lnTo>
                                  <a:pt x="8" y="272"/>
                                </a:lnTo>
                                <a:lnTo>
                                  <a:pt x="0" y="272"/>
                                </a:lnTo>
                                <a:lnTo>
                                  <a:pt x="0" y="227"/>
                                </a:lnTo>
                                <a:lnTo>
                                  <a:pt x="8" y="227"/>
                                </a:lnTo>
                                <a:close/>
                                <a:moveTo>
                                  <a:pt x="8" y="302"/>
                                </a:moveTo>
                                <a:lnTo>
                                  <a:pt x="8" y="348"/>
                                </a:lnTo>
                                <a:lnTo>
                                  <a:pt x="0" y="348"/>
                                </a:lnTo>
                                <a:lnTo>
                                  <a:pt x="0" y="302"/>
                                </a:lnTo>
                                <a:lnTo>
                                  <a:pt x="8" y="302"/>
                                </a:lnTo>
                                <a:close/>
                                <a:moveTo>
                                  <a:pt x="8" y="378"/>
                                </a:moveTo>
                                <a:lnTo>
                                  <a:pt x="8" y="423"/>
                                </a:lnTo>
                                <a:lnTo>
                                  <a:pt x="0" y="423"/>
                                </a:lnTo>
                                <a:lnTo>
                                  <a:pt x="0" y="378"/>
                                </a:lnTo>
                                <a:lnTo>
                                  <a:pt x="8" y="378"/>
                                </a:lnTo>
                                <a:close/>
                                <a:moveTo>
                                  <a:pt x="8" y="454"/>
                                </a:moveTo>
                                <a:lnTo>
                                  <a:pt x="8" y="499"/>
                                </a:lnTo>
                                <a:lnTo>
                                  <a:pt x="0" y="499"/>
                                </a:lnTo>
                                <a:lnTo>
                                  <a:pt x="0" y="454"/>
                                </a:lnTo>
                                <a:lnTo>
                                  <a:pt x="8" y="454"/>
                                </a:lnTo>
                                <a:close/>
                                <a:moveTo>
                                  <a:pt x="8" y="529"/>
                                </a:moveTo>
                                <a:lnTo>
                                  <a:pt x="8" y="575"/>
                                </a:lnTo>
                                <a:lnTo>
                                  <a:pt x="0" y="575"/>
                                </a:lnTo>
                                <a:lnTo>
                                  <a:pt x="0" y="529"/>
                                </a:lnTo>
                                <a:lnTo>
                                  <a:pt x="8" y="529"/>
                                </a:lnTo>
                                <a:close/>
                                <a:moveTo>
                                  <a:pt x="8" y="605"/>
                                </a:moveTo>
                                <a:lnTo>
                                  <a:pt x="8" y="650"/>
                                </a:lnTo>
                                <a:lnTo>
                                  <a:pt x="0" y="650"/>
                                </a:lnTo>
                                <a:lnTo>
                                  <a:pt x="0" y="605"/>
                                </a:lnTo>
                                <a:lnTo>
                                  <a:pt x="8" y="605"/>
                                </a:lnTo>
                                <a:close/>
                                <a:moveTo>
                                  <a:pt x="8" y="680"/>
                                </a:moveTo>
                                <a:lnTo>
                                  <a:pt x="8" y="726"/>
                                </a:lnTo>
                                <a:lnTo>
                                  <a:pt x="0" y="726"/>
                                </a:lnTo>
                                <a:lnTo>
                                  <a:pt x="0" y="680"/>
                                </a:lnTo>
                                <a:lnTo>
                                  <a:pt x="8" y="680"/>
                                </a:lnTo>
                                <a:close/>
                                <a:moveTo>
                                  <a:pt x="8" y="756"/>
                                </a:moveTo>
                                <a:lnTo>
                                  <a:pt x="8" y="801"/>
                                </a:lnTo>
                                <a:lnTo>
                                  <a:pt x="0" y="801"/>
                                </a:lnTo>
                                <a:lnTo>
                                  <a:pt x="0" y="756"/>
                                </a:lnTo>
                                <a:lnTo>
                                  <a:pt x="8" y="756"/>
                                </a:lnTo>
                                <a:close/>
                                <a:moveTo>
                                  <a:pt x="8" y="832"/>
                                </a:moveTo>
                                <a:lnTo>
                                  <a:pt x="8" y="877"/>
                                </a:lnTo>
                                <a:lnTo>
                                  <a:pt x="0" y="877"/>
                                </a:lnTo>
                                <a:lnTo>
                                  <a:pt x="0" y="832"/>
                                </a:lnTo>
                                <a:lnTo>
                                  <a:pt x="8" y="832"/>
                                </a:lnTo>
                                <a:close/>
                                <a:moveTo>
                                  <a:pt x="8" y="907"/>
                                </a:moveTo>
                                <a:lnTo>
                                  <a:pt x="8" y="952"/>
                                </a:lnTo>
                                <a:lnTo>
                                  <a:pt x="0" y="952"/>
                                </a:lnTo>
                                <a:lnTo>
                                  <a:pt x="0" y="907"/>
                                </a:lnTo>
                                <a:lnTo>
                                  <a:pt x="8" y="907"/>
                                </a:lnTo>
                                <a:close/>
                                <a:moveTo>
                                  <a:pt x="8" y="983"/>
                                </a:moveTo>
                                <a:lnTo>
                                  <a:pt x="8" y="1028"/>
                                </a:lnTo>
                                <a:lnTo>
                                  <a:pt x="0" y="1028"/>
                                </a:lnTo>
                                <a:lnTo>
                                  <a:pt x="0" y="983"/>
                                </a:lnTo>
                                <a:lnTo>
                                  <a:pt x="8" y="983"/>
                                </a:lnTo>
                                <a:close/>
                                <a:moveTo>
                                  <a:pt x="8" y="1058"/>
                                </a:moveTo>
                                <a:lnTo>
                                  <a:pt x="8" y="1104"/>
                                </a:lnTo>
                                <a:lnTo>
                                  <a:pt x="0" y="1104"/>
                                </a:lnTo>
                                <a:lnTo>
                                  <a:pt x="0" y="1058"/>
                                </a:lnTo>
                                <a:lnTo>
                                  <a:pt x="8" y="1058"/>
                                </a:lnTo>
                                <a:close/>
                                <a:moveTo>
                                  <a:pt x="8" y="1134"/>
                                </a:moveTo>
                                <a:lnTo>
                                  <a:pt x="8" y="1179"/>
                                </a:lnTo>
                                <a:lnTo>
                                  <a:pt x="0" y="1179"/>
                                </a:lnTo>
                                <a:lnTo>
                                  <a:pt x="0" y="1134"/>
                                </a:lnTo>
                                <a:lnTo>
                                  <a:pt x="8" y="1134"/>
                                </a:lnTo>
                                <a:close/>
                                <a:moveTo>
                                  <a:pt x="8" y="1209"/>
                                </a:moveTo>
                                <a:lnTo>
                                  <a:pt x="8" y="1255"/>
                                </a:lnTo>
                                <a:lnTo>
                                  <a:pt x="0" y="1255"/>
                                </a:lnTo>
                                <a:lnTo>
                                  <a:pt x="0" y="1209"/>
                                </a:lnTo>
                                <a:lnTo>
                                  <a:pt x="8" y="1209"/>
                                </a:lnTo>
                                <a:close/>
                                <a:moveTo>
                                  <a:pt x="8" y="1285"/>
                                </a:moveTo>
                                <a:lnTo>
                                  <a:pt x="8" y="1330"/>
                                </a:lnTo>
                                <a:lnTo>
                                  <a:pt x="0" y="1330"/>
                                </a:lnTo>
                                <a:lnTo>
                                  <a:pt x="0" y="1285"/>
                                </a:lnTo>
                                <a:lnTo>
                                  <a:pt x="8" y="1285"/>
                                </a:lnTo>
                                <a:close/>
                                <a:moveTo>
                                  <a:pt x="8" y="1361"/>
                                </a:moveTo>
                                <a:lnTo>
                                  <a:pt x="8" y="1406"/>
                                </a:lnTo>
                                <a:lnTo>
                                  <a:pt x="0" y="1406"/>
                                </a:lnTo>
                                <a:lnTo>
                                  <a:pt x="0" y="1361"/>
                                </a:lnTo>
                                <a:lnTo>
                                  <a:pt x="8" y="1361"/>
                                </a:lnTo>
                                <a:close/>
                                <a:moveTo>
                                  <a:pt x="8" y="1436"/>
                                </a:moveTo>
                                <a:lnTo>
                                  <a:pt x="8" y="1482"/>
                                </a:lnTo>
                                <a:lnTo>
                                  <a:pt x="0" y="1482"/>
                                </a:lnTo>
                                <a:lnTo>
                                  <a:pt x="0" y="1436"/>
                                </a:lnTo>
                                <a:lnTo>
                                  <a:pt x="8" y="1436"/>
                                </a:lnTo>
                                <a:close/>
                                <a:moveTo>
                                  <a:pt x="8" y="1512"/>
                                </a:moveTo>
                                <a:lnTo>
                                  <a:pt x="8" y="1557"/>
                                </a:lnTo>
                                <a:lnTo>
                                  <a:pt x="0" y="1557"/>
                                </a:lnTo>
                                <a:lnTo>
                                  <a:pt x="0" y="1512"/>
                                </a:lnTo>
                                <a:lnTo>
                                  <a:pt x="8" y="15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494"/>
                        <wps:cNvSpPr>
                          <a:spLocks noEditPoints="1"/>
                        </wps:cNvSpPr>
                        <wps:spPr bwMode="auto">
                          <a:xfrm>
                            <a:off x="677545" y="1159510"/>
                            <a:ext cx="697865" cy="173990"/>
                          </a:xfrm>
                          <a:custGeom>
                            <a:avLst/>
                            <a:gdLst>
                              <a:gd name="T0" fmla="*/ 47 w 1099"/>
                              <a:gd name="T1" fmla="*/ 10 h 274"/>
                              <a:gd name="T2" fmla="*/ 0 w 1099"/>
                              <a:gd name="T3" fmla="*/ 7 h 274"/>
                              <a:gd name="T4" fmla="*/ 77 w 1099"/>
                              <a:gd name="T5" fmla="*/ 18 h 274"/>
                              <a:gd name="T6" fmla="*/ 121 w 1099"/>
                              <a:gd name="T7" fmla="*/ 36 h 274"/>
                              <a:gd name="T8" fmla="*/ 77 w 1099"/>
                              <a:gd name="T9" fmla="*/ 18 h 274"/>
                              <a:gd name="T10" fmla="*/ 198 w 1099"/>
                              <a:gd name="T11" fmla="*/ 47 h 274"/>
                              <a:gd name="T12" fmla="*/ 151 w 1099"/>
                              <a:gd name="T13" fmla="*/ 44 h 274"/>
                              <a:gd name="T14" fmla="*/ 228 w 1099"/>
                              <a:gd name="T15" fmla="*/ 55 h 274"/>
                              <a:gd name="T16" fmla="*/ 271 w 1099"/>
                              <a:gd name="T17" fmla="*/ 73 h 274"/>
                              <a:gd name="T18" fmla="*/ 228 w 1099"/>
                              <a:gd name="T19" fmla="*/ 55 h 274"/>
                              <a:gd name="T20" fmla="*/ 348 w 1099"/>
                              <a:gd name="T21" fmla="*/ 84 h 274"/>
                              <a:gd name="T22" fmla="*/ 301 w 1099"/>
                              <a:gd name="T23" fmla="*/ 80 h 274"/>
                              <a:gd name="T24" fmla="*/ 378 w 1099"/>
                              <a:gd name="T25" fmla="*/ 91 h 274"/>
                              <a:gd name="T26" fmla="*/ 421 w 1099"/>
                              <a:gd name="T27" fmla="*/ 109 h 274"/>
                              <a:gd name="T28" fmla="*/ 378 w 1099"/>
                              <a:gd name="T29" fmla="*/ 91 h 274"/>
                              <a:gd name="T30" fmla="*/ 498 w 1099"/>
                              <a:gd name="T31" fmla="*/ 121 h 274"/>
                              <a:gd name="T32" fmla="*/ 451 w 1099"/>
                              <a:gd name="T33" fmla="*/ 117 h 274"/>
                              <a:gd name="T34" fmla="*/ 528 w 1099"/>
                              <a:gd name="T35" fmla="*/ 128 h 274"/>
                              <a:gd name="T36" fmla="*/ 571 w 1099"/>
                              <a:gd name="T37" fmla="*/ 146 h 274"/>
                              <a:gd name="T38" fmla="*/ 528 w 1099"/>
                              <a:gd name="T39" fmla="*/ 128 h 274"/>
                              <a:gd name="T40" fmla="*/ 648 w 1099"/>
                              <a:gd name="T41" fmla="*/ 157 h 274"/>
                              <a:gd name="T42" fmla="*/ 601 w 1099"/>
                              <a:gd name="T43" fmla="*/ 153 h 274"/>
                              <a:gd name="T44" fmla="*/ 678 w 1099"/>
                              <a:gd name="T45" fmla="*/ 165 h 274"/>
                              <a:gd name="T46" fmla="*/ 721 w 1099"/>
                              <a:gd name="T47" fmla="*/ 183 h 274"/>
                              <a:gd name="T48" fmla="*/ 678 w 1099"/>
                              <a:gd name="T49" fmla="*/ 165 h 274"/>
                              <a:gd name="T50" fmla="*/ 798 w 1099"/>
                              <a:gd name="T51" fmla="*/ 194 h 274"/>
                              <a:gd name="T52" fmla="*/ 751 w 1099"/>
                              <a:gd name="T53" fmla="*/ 190 h 274"/>
                              <a:gd name="T54" fmla="*/ 828 w 1099"/>
                              <a:gd name="T55" fmla="*/ 201 h 274"/>
                              <a:gd name="T56" fmla="*/ 872 w 1099"/>
                              <a:gd name="T57" fmla="*/ 219 h 274"/>
                              <a:gd name="T58" fmla="*/ 828 w 1099"/>
                              <a:gd name="T59" fmla="*/ 201 h 274"/>
                              <a:gd name="T60" fmla="*/ 949 w 1099"/>
                              <a:gd name="T61" fmla="*/ 230 h 274"/>
                              <a:gd name="T62" fmla="*/ 902 w 1099"/>
                              <a:gd name="T63" fmla="*/ 227 h 274"/>
                              <a:gd name="T64" fmla="*/ 979 w 1099"/>
                              <a:gd name="T65" fmla="*/ 238 h 274"/>
                              <a:gd name="T66" fmla="*/ 1022 w 1099"/>
                              <a:gd name="T67" fmla="*/ 256 h 274"/>
                              <a:gd name="T68" fmla="*/ 979 w 1099"/>
                              <a:gd name="T69" fmla="*/ 238 h 274"/>
                              <a:gd name="T70" fmla="*/ 1099 w 1099"/>
                              <a:gd name="T71" fmla="*/ 267 h 274"/>
                              <a:gd name="T72" fmla="*/ 1052 w 1099"/>
                              <a:gd name="T73" fmla="*/ 263 h 2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99" h="274">
                                <a:moveTo>
                                  <a:pt x="2" y="0"/>
                                </a:moveTo>
                                <a:lnTo>
                                  <a:pt x="47" y="10"/>
                                </a:lnTo>
                                <a:lnTo>
                                  <a:pt x="45" y="18"/>
                                </a:lnTo>
                                <a:lnTo>
                                  <a:pt x="0" y="7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77" y="18"/>
                                </a:moveTo>
                                <a:lnTo>
                                  <a:pt x="122" y="29"/>
                                </a:lnTo>
                                <a:lnTo>
                                  <a:pt x="121" y="36"/>
                                </a:lnTo>
                                <a:lnTo>
                                  <a:pt x="75" y="25"/>
                                </a:lnTo>
                                <a:lnTo>
                                  <a:pt x="77" y="18"/>
                                </a:lnTo>
                                <a:close/>
                                <a:moveTo>
                                  <a:pt x="153" y="36"/>
                                </a:moveTo>
                                <a:lnTo>
                                  <a:pt x="198" y="47"/>
                                </a:lnTo>
                                <a:lnTo>
                                  <a:pt x="196" y="55"/>
                                </a:lnTo>
                                <a:lnTo>
                                  <a:pt x="151" y="44"/>
                                </a:lnTo>
                                <a:lnTo>
                                  <a:pt x="153" y="36"/>
                                </a:lnTo>
                                <a:close/>
                                <a:moveTo>
                                  <a:pt x="228" y="55"/>
                                </a:moveTo>
                                <a:lnTo>
                                  <a:pt x="273" y="65"/>
                                </a:lnTo>
                                <a:lnTo>
                                  <a:pt x="271" y="73"/>
                                </a:lnTo>
                                <a:lnTo>
                                  <a:pt x="226" y="62"/>
                                </a:lnTo>
                                <a:lnTo>
                                  <a:pt x="228" y="55"/>
                                </a:lnTo>
                                <a:close/>
                                <a:moveTo>
                                  <a:pt x="303" y="73"/>
                                </a:moveTo>
                                <a:lnTo>
                                  <a:pt x="348" y="84"/>
                                </a:lnTo>
                                <a:lnTo>
                                  <a:pt x="346" y="91"/>
                                </a:lnTo>
                                <a:lnTo>
                                  <a:pt x="301" y="80"/>
                                </a:lnTo>
                                <a:lnTo>
                                  <a:pt x="303" y="73"/>
                                </a:lnTo>
                                <a:close/>
                                <a:moveTo>
                                  <a:pt x="378" y="91"/>
                                </a:moveTo>
                                <a:lnTo>
                                  <a:pt x="423" y="102"/>
                                </a:lnTo>
                                <a:lnTo>
                                  <a:pt x="421" y="109"/>
                                </a:lnTo>
                                <a:lnTo>
                                  <a:pt x="376" y="99"/>
                                </a:lnTo>
                                <a:lnTo>
                                  <a:pt x="378" y="91"/>
                                </a:lnTo>
                                <a:close/>
                                <a:moveTo>
                                  <a:pt x="453" y="109"/>
                                </a:moveTo>
                                <a:lnTo>
                                  <a:pt x="498" y="121"/>
                                </a:lnTo>
                                <a:lnTo>
                                  <a:pt x="496" y="128"/>
                                </a:lnTo>
                                <a:lnTo>
                                  <a:pt x="451" y="117"/>
                                </a:lnTo>
                                <a:lnTo>
                                  <a:pt x="453" y="109"/>
                                </a:lnTo>
                                <a:close/>
                                <a:moveTo>
                                  <a:pt x="528" y="128"/>
                                </a:moveTo>
                                <a:lnTo>
                                  <a:pt x="573" y="139"/>
                                </a:lnTo>
                                <a:lnTo>
                                  <a:pt x="571" y="146"/>
                                </a:lnTo>
                                <a:lnTo>
                                  <a:pt x="526" y="135"/>
                                </a:lnTo>
                                <a:lnTo>
                                  <a:pt x="528" y="128"/>
                                </a:lnTo>
                                <a:close/>
                                <a:moveTo>
                                  <a:pt x="603" y="146"/>
                                </a:moveTo>
                                <a:lnTo>
                                  <a:pt x="648" y="157"/>
                                </a:lnTo>
                                <a:lnTo>
                                  <a:pt x="646" y="165"/>
                                </a:lnTo>
                                <a:lnTo>
                                  <a:pt x="601" y="153"/>
                                </a:lnTo>
                                <a:lnTo>
                                  <a:pt x="603" y="146"/>
                                </a:lnTo>
                                <a:close/>
                                <a:moveTo>
                                  <a:pt x="678" y="165"/>
                                </a:moveTo>
                                <a:lnTo>
                                  <a:pt x="723" y="175"/>
                                </a:lnTo>
                                <a:lnTo>
                                  <a:pt x="721" y="183"/>
                                </a:lnTo>
                                <a:lnTo>
                                  <a:pt x="676" y="172"/>
                                </a:lnTo>
                                <a:lnTo>
                                  <a:pt x="678" y="165"/>
                                </a:lnTo>
                                <a:close/>
                                <a:moveTo>
                                  <a:pt x="753" y="183"/>
                                </a:moveTo>
                                <a:lnTo>
                                  <a:pt x="798" y="194"/>
                                </a:lnTo>
                                <a:lnTo>
                                  <a:pt x="797" y="201"/>
                                </a:lnTo>
                                <a:lnTo>
                                  <a:pt x="751" y="190"/>
                                </a:lnTo>
                                <a:lnTo>
                                  <a:pt x="753" y="183"/>
                                </a:lnTo>
                                <a:close/>
                                <a:moveTo>
                                  <a:pt x="828" y="201"/>
                                </a:moveTo>
                                <a:lnTo>
                                  <a:pt x="873" y="212"/>
                                </a:lnTo>
                                <a:lnTo>
                                  <a:pt x="872" y="219"/>
                                </a:lnTo>
                                <a:lnTo>
                                  <a:pt x="827" y="209"/>
                                </a:lnTo>
                                <a:lnTo>
                                  <a:pt x="828" y="201"/>
                                </a:lnTo>
                                <a:close/>
                                <a:moveTo>
                                  <a:pt x="904" y="219"/>
                                </a:moveTo>
                                <a:lnTo>
                                  <a:pt x="949" y="230"/>
                                </a:lnTo>
                                <a:lnTo>
                                  <a:pt x="947" y="238"/>
                                </a:lnTo>
                                <a:lnTo>
                                  <a:pt x="902" y="227"/>
                                </a:lnTo>
                                <a:lnTo>
                                  <a:pt x="904" y="219"/>
                                </a:lnTo>
                                <a:close/>
                                <a:moveTo>
                                  <a:pt x="979" y="238"/>
                                </a:moveTo>
                                <a:lnTo>
                                  <a:pt x="1024" y="249"/>
                                </a:lnTo>
                                <a:lnTo>
                                  <a:pt x="1022" y="256"/>
                                </a:lnTo>
                                <a:lnTo>
                                  <a:pt x="977" y="245"/>
                                </a:lnTo>
                                <a:lnTo>
                                  <a:pt x="979" y="238"/>
                                </a:lnTo>
                                <a:close/>
                                <a:moveTo>
                                  <a:pt x="1054" y="256"/>
                                </a:moveTo>
                                <a:lnTo>
                                  <a:pt x="1099" y="267"/>
                                </a:lnTo>
                                <a:lnTo>
                                  <a:pt x="1097" y="274"/>
                                </a:lnTo>
                                <a:lnTo>
                                  <a:pt x="1052" y="263"/>
                                </a:lnTo>
                                <a:lnTo>
                                  <a:pt x="1054" y="2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Line 495"/>
                        <wps:cNvCnPr/>
                        <wps:spPr bwMode="auto">
                          <a:xfrm>
                            <a:off x="678180" y="172720"/>
                            <a:ext cx="698500" cy="11588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Freeform 496"/>
                        <wps:cNvSpPr>
                          <a:spLocks noEditPoints="1"/>
                        </wps:cNvSpPr>
                        <wps:spPr bwMode="auto">
                          <a:xfrm>
                            <a:off x="593090" y="643890"/>
                            <a:ext cx="479425" cy="121920"/>
                          </a:xfrm>
                          <a:custGeom>
                            <a:avLst/>
                            <a:gdLst>
                              <a:gd name="T0" fmla="*/ 1 w 755"/>
                              <a:gd name="T1" fmla="*/ 0 h 192"/>
                              <a:gd name="T2" fmla="*/ 46 w 755"/>
                              <a:gd name="T3" fmla="*/ 11 h 192"/>
                              <a:gd name="T4" fmla="*/ 45 w 755"/>
                              <a:gd name="T5" fmla="*/ 19 h 192"/>
                              <a:gd name="T6" fmla="*/ 0 w 755"/>
                              <a:gd name="T7" fmla="*/ 8 h 192"/>
                              <a:gd name="T8" fmla="*/ 1 w 755"/>
                              <a:gd name="T9" fmla="*/ 0 h 192"/>
                              <a:gd name="T10" fmla="*/ 76 w 755"/>
                              <a:gd name="T11" fmla="*/ 19 h 192"/>
                              <a:gd name="T12" fmla="*/ 122 w 755"/>
                              <a:gd name="T13" fmla="*/ 30 h 192"/>
                              <a:gd name="T14" fmla="*/ 120 w 755"/>
                              <a:gd name="T15" fmla="*/ 37 h 192"/>
                              <a:gd name="T16" fmla="*/ 75 w 755"/>
                              <a:gd name="T17" fmla="*/ 26 h 192"/>
                              <a:gd name="T18" fmla="*/ 76 w 755"/>
                              <a:gd name="T19" fmla="*/ 19 h 192"/>
                              <a:gd name="T20" fmla="*/ 152 w 755"/>
                              <a:gd name="T21" fmla="*/ 37 h 192"/>
                              <a:gd name="T22" fmla="*/ 197 w 755"/>
                              <a:gd name="T23" fmla="*/ 48 h 192"/>
                              <a:gd name="T24" fmla="*/ 195 w 755"/>
                              <a:gd name="T25" fmla="*/ 55 h 192"/>
                              <a:gd name="T26" fmla="*/ 150 w 755"/>
                              <a:gd name="T27" fmla="*/ 44 h 192"/>
                              <a:gd name="T28" fmla="*/ 152 w 755"/>
                              <a:gd name="T29" fmla="*/ 37 h 192"/>
                              <a:gd name="T30" fmla="*/ 227 w 755"/>
                              <a:gd name="T31" fmla="*/ 55 h 192"/>
                              <a:gd name="T32" fmla="*/ 272 w 755"/>
                              <a:gd name="T33" fmla="*/ 66 h 192"/>
                              <a:gd name="T34" fmla="*/ 270 w 755"/>
                              <a:gd name="T35" fmla="*/ 74 h 192"/>
                              <a:gd name="T36" fmla="*/ 225 w 755"/>
                              <a:gd name="T37" fmla="*/ 63 h 192"/>
                              <a:gd name="T38" fmla="*/ 227 w 755"/>
                              <a:gd name="T39" fmla="*/ 55 h 192"/>
                              <a:gd name="T40" fmla="*/ 302 w 755"/>
                              <a:gd name="T41" fmla="*/ 74 h 192"/>
                              <a:gd name="T42" fmla="*/ 347 w 755"/>
                              <a:gd name="T43" fmla="*/ 85 h 192"/>
                              <a:gd name="T44" fmla="*/ 345 w 755"/>
                              <a:gd name="T45" fmla="*/ 92 h 192"/>
                              <a:gd name="T46" fmla="*/ 300 w 755"/>
                              <a:gd name="T47" fmla="*/ 81 h 192"/>
                              <a:gd name="T48" fmla="*/ 302 w 755"/>
                              <a:gd name="T49" fmla="*/ 74 h 192"/>
                              <a:gd name="T50" fmla="*/ 377 w 755"/>
                              <a:gd name="T51" fmla="*/ 92 h 192"/>
                              <a:gd name="T52" fmla="*/ 422 w 755"/>
                              <a:gd name="T53" fmla="*/ 103 h 192"/>
                              <a:gd name="T54" fmla="*/ 420 w 755"/>
                              <a:gd name="T55" fmla="*/ 110 h 192"/>
                              <a:gd name="T56" fmla="*/ 375 w 755"/>
                              <a:gd name="T57" fmla="*/ 99 h 192"/>
                              <a:gd name="T58" fmla="*/ 377 w 755"/>
                              <a:gd name="T59" fmla="*/ 92 h 192"/>
                              <a:gd name="T60" fmla="*/ 452 w 755"/>
                              <a:gd name="T61" fmla="*/ 110 h 192"/>
                              <a:gd name="T62" fmla="*/ 497 w 755"/>
                              <a:gd name="T63" fmla="*/ 121 h 192"/>
                              <a:gd name="T64" fmla="*/ 495 w 755"/>
                              <a:gd name="T65" fmla="*/ 129 h 192"/>
                              <a:gd name="T66" fmla="*/ 450 w 755"/>
                              <a:gd name="T67" fmla="*/ 118 h 192"/>
                              <a:gd name="T68" fmla="*/ 452 w 755"/>
                              <a:gd name="T69" fmla="*/ 110 h 192"/>
                              <a:gd name="T70" fmla="*/ 527 w 755"/>
                              <a:gd name="T71" fmla="*/ 129 h 192"/>
                              <a:gd name="T72" fmla="*/ 572 w 755"/>
                              <a:gd name="T73" fmla="*/ 140 h 192"/>
                              <a:gd name="T74" fmla="*/ 570 w 755"/>
                              <a:gd name="T75" fmla="*/ 147 h 192"/>
                              <a:gd name="T76" fmla="*/ 525 w 755"/>
                              <a:gd name="T77" fmla="*/ 136 h 192"/>
                              <a:gd name="T78" fmla="*/ 527 w 755"/>
                              <a:gd name="T79" fmla="*/ 129 h 192"/>
                              <a:gd name="T80" fmla="*/ 602 w 755"/>
                              <a:gd name="T81" fmla="*/ 147 h 192"/>
                              <a:gd name="T82" fmla="*/ 647 w 755"/>
                              <a:gd name="T83" fmla="*/ 158 h 192"/>
                              <a:gd name="T84" fmla="*/ 645 w 755"/>
                              <a:gd name="T85" fmla="*/ 165 h 192"/>
                              <a:gd name="T86" fmla="*/ 600 w 755"/>
                              <a:gd name="T87" fmla="*/ 154 h 192"/>
                              <a:gd name="T88" fmla="*/ 602 w 755"/>
                              <a:gd name="T89" fmla="*/ 147 h 192"/>
                              <a:gd name="T90" fmla="*/ 677 w 755"/>
                              <a:gd name="T91" fmla="*/ 165 h 192"/>
                              <a:gd name="T92" fmla="*/ 722 w 755"/>
                              <a:gd name="T93" fmla="*/ 176 h 192"/>
                              <a:gd name="T94" fmla="*/ 721 w 755"/>
                              <a:gd name="T95" fmla="*/ 184 h 192"/>
                              <a:gd name="T96" fmla="*/ 675 w 755"/>
                              <a:gd name="T97" fmla="*/ 173 h 192"/>
                              <a:gd name="T98" fmla="*/ 677 w 755"/>
                              <a:gd name="T99" fmla="*/ 165 h 192"/>
                              <a:gd name="T100" fmla="*/ 752 w 755"/>
                              <a:gd name="T101" fmla="*/ 184 h 192"/>
                              <a:gd name="T102" fmla="*/ 755 w 755"/>
                              <a:gd name="T103" fmla="*/ 184 h 192"/>
                              <a:gd name="T104" fmla="*/ 754 w 755"/>
                              <a:gd name="T105" fmla="*/ 192 h 192"/>
                              <a:gd name="T106" fmla="*/ 751 w 755"/>
                              <a:gd name="T107" fmla="*/ 191 h 192"/>
                              <a:gd name="T108" fmla="*/ 752 w 755"/>
                              <a:gd name="T109" fmla="*/ 184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755" h="192">
                                <a:moveTo>
                                  <a:pt x="1" y="0"/>
                                </a:moveTo>
                                <a:lnTo>
                                  <a:pt x="46" y="11"/>
                                </a:lnTo>
                                <a:lnTo>
                                  <a:pt x="45" y="19"/>
                                </a:lnTo>
                                <a:lnTo>
                                  <a:pt x="0" y="8"/>
                                </a:lnTo>
                                <a:lnTo>
                                  <a:pt x="1" y="0"/>
                                </a:lnTo>
                                <a:close/>
                                <a:moveTo>
                                  <a:pt x="76" y="19"/>
                                </a:moveTo>
                                <a:lnTo>
                                  <a:pt x="122" y="30"/>
                                </a:lnTo>
                                <a:lnTo>
                                  <a:pt x="120" y="37"/>
                                </a:lnTo>
                                <a:lnTo>
                                  <a:pt x="75" y="26"/>
                                </a:lnTo>
                                <a:lnTo>
                                  <a:pt x="76" y="19"/>
                                </a:lnTo>
                                <a:close/>
                                <a:moveTo>
                                  <a:pt x="152" y="37"/>
                                </a:moveTo>
                                <a:lnTo>
                                  <a:pt x="197" y="48"/>
                                </a:lnTo>
                                <a:lnTo>
                                  <a:pt x="195" y="55"/>
                                </a:lnTo>
                                <a:lnTo>
                                  <a:pt x="150" y="44"/>
                                </a:lnTo>
                                <a:lnTo>
                                  <a:pt x="152" y="37"/>
                                </a:lnTo>
                                <a:close/>
                                <a:moveTo>
                                  <a:pt x="227" y="55"/>
                                </a:moveTo>
                                <a:lnTo>
                                  <a:pt x="272" y="66"/>
                                </a:lnTo>
                                <a:lnTo>
                                  <a:pt x="270" y="74"/>
                                </a:lnTo>
                                <a:lnTo>
                                  <a:pt x="225" y="63"/>
                                </a:lnTo>
                                <a:lnTo>
                                  <a:pt x="227" y="55"/>
                                </a:lnTo>
                                <a:close/>
                                <a:moveTo>
                                  <a:pt x="302" y="74"/>
                                </a:moveTo>
                                <a:lnTo>
                                  <a:pt x="347" y="85"/>
                                </a:lnTo>
                                <a:lnTo>
                                  <a:pt x="345" y="92"/>
                                </a:lnTo>
                                <a:lnTo>
                                  <a:pt x="300" y="81"/>
                                </a:lnTo>
                                <a:lnTo>
                                  <a:pt x="302" y="74"/>
                                </a:lnTo>
                                <a:close/>
                                <a:moveTo>
                                  <a:pt x="377" y="92"/>
                                </a:moveTo>
                                <a:lnTo>
                                  <a:pt x="422" y="103"/>
                                </a:lnTo>
                                <a:lnTo>
                                  <a:pt x="420" y="110"/>
                                </a:lnTo>
                                <a:lnTo>
                                  <a:pt x="375" y="99"/>
                                </a:lnTo>
                                <a:lnTo>
                                  <a:pt x="377" y="92"/>
                                </a:lnTo>
                                <a:close/>
                                <a:moveTo>
                                  <a:pt x="452" y="110"/>
                                </a:moveTo>
                                <a:lnTo>
                                  <a:pt x="497" y="121"/>
                                </a:lnTo>
                                <a:lnTo>
                                  <a:pt x="495" y="129"/>
                                </a:lnTo>
                                <a:lnTo>
                                  <a:pt x="450" y="118"/>
                                </a:lnTo>
                                <a:lnTo>
                                  <a:pt x="452" y="110"/>
                                </a:lnTo>
                                <a:close/>
                                <a:moveTo>
                                  <a:pt x="527" y="129"/>
                                </a:moveTo>
                                <a:lnTo>
                                  <a:pt x="572" y="140"/>
                                </a:lnTo>
                                <a:lnTo>
                                  <a:pt x="570" y="147"/>
                                </a:lnTo>
                                <a:lnTo>
                                  <a:pt x="525" y="136"/>
                                </a:lnTo>
                                <a:lnTo>
                                  <a:pt x="527" y="129"/>
                                </a:lnTo>
                                <a:close/>
                                <a:moveTo>
                                  <a:pt x="602" y="147"/>
                                </a:moveTo>
                                <a:lnTo>
                                  <a:pt x="647" y="158"/>
                                </a:lnTo>
                                <a:lnTo>
                                  <a:pt x="645" y="165"/>
                                </a:lnTo>
                                <a:lnTo>
                                  <a:pt x="600" y="154"/>
                                </a:lnTo>
                                <a:lnTo>
                                  <a:pt x="602" y="147"/>
                                </a:lnTo>
                                <a:close/>
                                <a:moveTo>
                                  <a:pt x="677" y="165"/>
                                </a:moveTo>
                                <a:lnTo>
                                  <a:pt x="722" y="176"/>
                                </a:lnTo>
                                <a:lnTo>
                                  <a:pt x="721" y="184"/>
                                </a:lnTo>
                                <a:lnTo>
                                  <a:pt x="675" y="173"/>
                                </a:lnTo>
                                <a:lnTo>
                                  <a:pt x="677" y="165"/>
                                </a:lnTo>
                                <a:close/>
                                <a:moveTo>
                                  <a:pt x="752" y="184"/>
                                </a:moveTo>
                                <a:lnTo>
                                  <a:pt x="755" y="184"/>
                                </a:lnTo>
                                <a:lnTo>
                                  <a:pt x="754" y="192"/>
                                </a:lnTo>
                                <a:lnTo>
                                  <a:pt x="751" y="191"/>
                                </a:lnTo>
                                <a:lnTo>
                                  <a:pt x="752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Line 497"/>
                        <wps:cNvCnPr/>
                        <wps:spPr bwMode="auto">
                          <a:xfrm>
                            <a:off x="1072515" y="763270"/>
                            <a:ext cx="168910" cy="412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498"/>
                        <wps:cNvCnPr/>
                        <wps:spPr bwMode="auto">
                          <a:xfrm>
                            <a:off x="726440" y="678815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499"/>
                        <wps:cNvCnPr/>
                        <wps:spPr bwMode="auto">
                          <a:xfrm flipH="1" flipV="1">
                            <a:off x="678180" y="715645"/>
                            <a:ext cx="48260" cy="114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500"/>
                        <wps:cNvCnPr/>
                        <wps:spPr bwMode="auto">
                          <a:xfrm flipH="1">
                            <a:off x="1198880" y="804545"/>
                            <a:ext cx="42545" cy="635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501"/>
                        <wps:cNvCnPr/>
                        <wps:spPr bwMode="auto">
                          <a:xfrm flipV="1">
                            <a:off x="1198880" y="798195"/>
                            <a:ext cx="16510" cy="127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502"/>
                        <wps:cNvCnPr/>
                        <wps:spPr bwMode="auto">
                          <a:xfrm flipH="1" flipV="1">
                            <a:off x="1206500" y="779780"/>
                            <a:ext cx="8890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503"/>
                        <wps:cNvCnPr/>
                        <wps:spPr bwMode="auto">
                          <a:xfrm>
                            <a:off x="1206500" y="779780"/>
                            <a:ext cx="34925" cy="247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Freeform 504"/>
                        <wps:cNvSpPr>
                          <a:spLocks noEditPoints="1"/>
                        </wps:cNvSpPr>
                        <wps:spPr bwMode="auto">
                          <a:xfrm>
                            <a:off x="97790" y="1160145"/>
                            <a:ext cx="1565275" cy="344805"/>
                          </a:xfrm>
                          <a:custGeom>
                            <a:avLst/>
                            <a:gdLst>
                              <a:gd name="T0" fmla="*/ 47 w 2465"/>
                              <a:gd name="T1" fmla="*/ 533 h 543"/>
                              <a:gd name="T2" fmla="*/ 76 w 2465"/>
                              <a:gd name="T3" fmla="*/ 519 h 543"/>
                              <a:gd name="T4" fmla="*/ 77 w 2465"/>
                              <a:gd name="T5" fmla="*/ 526 h 543"/>
                              <a:gd name="T6" fmla="*/ 197 w 2465"/>
                              <a:gd name="T7" fmla="*/ 493 h 543"/>
                              <a:gd name="T8" fmla="*/ 151 w 2465"/>
                              <a:gd name="T9" fmla="*/ 502 h 543"/>
                              <a:gd name="T10" fmla="*/ 274 w 2465"/>
                              <a:gd name="T11" fmla="*/ 483 h 543"/>
                              <a:gd name="T12" fmla="*/ 302 w 2465"/>
                              <a:gd name="T13" fmla="*/ 470 h 543"/>
                              <a:gd name="T14" fmla="*/ 304 w 2465"/>
                              <a:gd name="T15" fmla="*/ 477 h 543"/>
                              <a:gd name="T16" fmla="*/ 423 w 2465"/>
                              <a:gd name="T17" fmla="*/ 443 h 543"/>
                              <a:gd name="T18" fmla="*/ 378 w 2465"/>
                              <a:gd name="T19" fmla="*/ 453 h 543"/>
                              <a:gd name="T20" fmla="*/ 500 w 2465"/>
                              <a:gd name="T21" fmla="*/ 434 h 543"/>
                              <a:gd name="T22" fmla="*/ 529 w 2465"/>
                              <a:gd name="T23" fmla="*/ 420 h 543"/>
                              <a:gd name="T24" fmla="*/ 531 w 2465"/>
                              <a:gd name="T25" fmla="*/ 428 h 543"/>
                              <a:gd name="T26" fmla="*/ 650 w 2465"/>
                              <a:gd name="T27" fmla="*/ 394 h 543"/>
                              <a:gd name="T28" fmla="*/ 605 w 2465"/>
                              <a:gd name="T29" fmla="*/ 404 h 543"/>
                              <a:gd name="T30" fmla="*/ 727 w 2465"/>
                              <a:gd name="T31" fmla="*/ 385 h 543"/>
                              <a:gd name="T32" fmla="*/ 756 w 2465"/>
                              <a:gd name="T33" fmla="*/ 371 h 543"/>
                              <a:gd name="T34" fmla="*/ 757 w 2465"/>
                              <a:gd name="T35" fmla="*/ 378 h 543"/>
                              <a:gd name="T36" fmla="*/ 877 w 2465"/>
                              <a:gd name="T37" fmla="*/ 345 h 543"/>
                              <a:gd name="T38" fmla="*/ 831 w 2465"/>
                              <a:gd name="T39" fmla="*/ 355 h 543"/>
                              <a:gd name="T40" fmla="*/ 954 w 2465"/>
                              <a:gd name="T41" fmla="*/ 336 h 543"/>
                              <a:gd name="T42" fmla="*/ 982 w 2465"/>
                              <a:gd name="T43" fmla="*/ 322 h 543"/>
                              <a:gd name="T44" fmla="*/ 984 w 2465"/>
                              <a:gd name="T45" fmla="*/ 329 h 543"/>
                              <a:gd name="T46" fmla="*/ 1103 w 2465"/>
                              <a:gd name="T47" fmla="*/ 295 h 543"/>
                              <a:gd name="T48" fmla="*/ 1058 w 2465"/>
                              <a:gd name="T49" fmla="*/ 305 h 543"/>
                              <a:gd name="T50" fmla="*/ 1181 w 2465"/>
                              <a:gd name="T51" fmla="*/ 286 h 543"/>
                              <a:gd name="T52" fmla="*/ 1209 w 2465"/>
                              <a:gd name="T53" fmla="*/ 272 h 543"/>
                              <a:gd name="T54" fmla="*/ 1211 w 2465"/>
                              <a:gd name="T55" fmla="*/ 280 h 543"/>
                              <a:gd name="T56" fmla="*/ 1330 w 2465"/>
                              <a:gd name="T57" fmla="*/ 246 h 543"/>
                              <a:gd name="T58" fmla="*/ 1285 w 2465"/>
                              <a:gd name="T59" fmla="*/ 256 h 543"/>
                              <a:gd name="T60" fmla="*/ 1407 w 2465"/>
                              <a:gd name="T61" fmla="*/ 237 h 543"/>
                              <a:gd name="T62" fmla="*/ 1436 w 2465"/>
                              <a:gd name="T63" fmla="*/ 223 h 543"/>
                              <a:gd name="T64" fmla="*/ 1437 w 2465"/>
                              <a:gd name="T65" fmla="*/ 231 h 543"/>
                              <a:gd name="T66" fmla="*/ 1557 w 2465"/>
                              <a:gd name="T67" fmla="*/ 197 h 543"/>
                              <a:gd name="T68" fmla="*/ 1511 w 2465"/>
                              <a:gd name="T69" fmla="*/ 207 h 543"/>
                              <a:gd name="T70" fmla="*/ 1634 w 2465"/>
                              <a:gd name="T71" fmla="*/ 188 h 543"/>
                              <a:gd name="T72" fmla="*/ 1662 w 2465"/>
                              <a:gd name="T73" fmla="*/ 174 h 543"/>
                              <a:gd name="T74" fmla="*/ 1664 w 2465"/>
                              <a:gd name="T75" fmla="*/ 181 h 543"/>
                              <a:gd name="T76" fmla="*/ 1783 w 2465"/>
                              <a:gd name="T77" fmla="*/ 148 h 543"/>
                              <a:gd name="T78" fmla="*/ 1738 w 2465"/>
                              <a:gd name="T79" fmla="*/ 158 h 543"/>
                              <a:gd name="T80" fmla="*/ 1861 w 2465"/>
                              <a:gd name="T81" fmla="*/ 139 h 543"/>
                              <a:gd name="T82" fmla="*/ 1889 w 2465"/>
                              <a:gd name="T83" fmla="*/ 125 h 543"/>
                              <a:gd name="T84" fmla="*/ 1891 w 2465"/>
                              <a:gd name="T85" fmla="*/ 132 h 543"/>
                              <a:gd name="T86" fmla="*/ 2010 w 2465"/>
                              <a:gd name="T87" fmla="*/ 98 h 543"/>
                              <a:gd name="T88" fmla="*/ 1965 w 2465"/>
                              <a:gd name="T89" fmla="*/ 108 h 543"/>
                              <a:gd name="T90" fmla="*/ 2087 w 2465"/>
                              <a:gd name="T91" fmla="*/ 89 h 543"/>
                              <a:gd name="T92" fmla="*/ 2116 w 2465"/>
                              <a:gd name="T93" fmla="*/ 75 h 543"/>
                              <a:gd name="T94" fmla="*/ 2118 w 2465"/>
                              <a:gd name="T95" fmla="*/ 83 h 543"/>
                              <a:gd name="T96" fmla="*/ 2237 w 2465"/>
                              <a:gd name="T97" fmla="*/ 49 h 543"/>
                              <a:gd name="T98" fmla="*/ 2192 w 2465"/>
                              <a:gd name="T99" fmla="*/ 59 h 543"/>
                              <a:gd name="T100" fmla="*/ 2314 w 2465"/>
                              <a:gd name="T101" fmla="*/ 40 h 543"/>
                              <a:gd name="T102" fmla="*/ 2343 w 2465"/>
                              <a:gd name="T103" fmla="*/ 26 h 543"/>
                              <a:gd name="T104" fmla="*/ 2344 w 2465"/>
                              <a:gd name="T105" fmla="*/ 33 h 543"/>
                              <a:gd name="T106" fmla="*/ 2464 w 2465"/>
                              <a:gd name="T107" fmla="*/ 0 h 543"/>
                              <a:gd name="T108" fmla="*/ 2418 w 2465"/>
                              <a:gd name="T109" fmla="*/ 10 h 5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465" h="543">
                                <a:moveTo>
                                  <a:pt x="0" y="535"/>
                                </a:moveTo>
                                <a:lnTo>
                                  <a:pt x="45" y="525"/>
                                </a:lnTo>
                                <a:lnTo>
                                  <a:pt x="47" y="533"/>
                                </a:lnTo>
                                <a:lnTo>
                                  <a:pt x="2" y="543"/>
                                </a:lnTo>
                                <a:lnTo>
                                  <a:pt x="0" y="535"/>
                                </a:lnTo>
                                <a:close/>
                                <a:moveTo>
                                  <a:pt x="76" y="519"/>
                                </a:moveTo>
                                <a:lnTo>
                                  <a:pt x="121" y="509"/>
                                </a:lnTo>
                                <a:lnTo>
                                  <a:pt x="123" y="516"/>
                                </a:lnTo>
                                <a:lnTo>
                                  <a:pt x="77" y="526"/>
                                </a:lnTo>
                                <a:lnTo>
                                  <a:pt x="76" y="519"/>
                                </a:lnTo>
                                <a:close/>
                                <a:moveTo>
                                  <a:pt x="151" y="502"/>
                                </a:moveTo>
                                <a:lnTo>
                                  <a:pt x="197" y="493"/>
                                </a:lnTo>
                                <a:lnTo>
                                  <a:pt x="198" y="500"/>
                                </a:lnTo>
                                <a:lnTo>
                                  <a:pt x="153" y="510"/>
                                </a:lnTo>
                                <a:lnTo>
                                  <a:pt x="151" y="502"/>
                                </a:lnTo>
                                <a:close/>
                                <a:moveTo>
                                  <a:pt x="227" y="486"/>
                                </a:moveTo>
                                <a:lnTo>
                                  <a:pt x="272" y="476"/>
                                </a:lnTo>
                                <a:lnTo>
                                  <a:pt x="274" y="483"/>
                                </a:lnTo>
                                <a:lnTo>
                                  <a:pt x="228" y="493"/>
                                </a:lnTo>
                                <a:lnTo>
                                  <a:pt x="227" y="486"/>
                                </a:lnTo>
                                <a:close/>
                                <a:moveTo>
                                  <a:pt x="302" y="470"/>
                                </a:moveTo>
                                <a:lnTo>
                                  <a:pt x="348" y="460"/>
                                </a:lnTo>
                                <a:lnTo>
                                  <a:pt x="349" y="467"/>
                                </a:lnTo>
                                <a:lnTo>
                                  <a:pt x="304" y="477"/>
                                </a:lnTo>
                                <a:lnTo>
                                  <a:pt x="302" y="470"/>
                                </a:lnTo>
                                <a:close/>
                                <a:moveTo>
                                  <a:pt x="378" y="453"/>
                                </a:moveTo>
                                <a:lnTo>
                                  <a:pt x="423" y="443"/>
                                </a:lnTo>
                                <a:lnTo>
                                  <a:pt x="425" y="451"/>
                                </a:lnTo>
                                <a:lnTo>
                                  <a:pt x="380" y="460"/>
                                </a:lnTo>
                                <a:lnTo>
                                  <a:pt x="378" y="453"/>
                                </a:lnTo>
                                <a:close/>
                                <a:moveTo>
                                  <a:pt x="453" y="437"/>
                                </a:moveTo>
                                <a:lnTo>
                                  <a:pt x="499" y="427"/>
                                </a:lnTo>
                                <a:lnTo>
                                  <a:pt x="500" y="434"/>
                                </a:lnTo>
                                <a:lnTo>
                                  <a:pt x="455" y="444"/>
                                </a:lnTo>
                                <a:lnTo>
                                  <a:pt x="453" y="437"/>
                                </a:lnTo>
                                <a:close/>
                                <a:moveTo>
                                  <a:pt x="529" y="420"/>
                                </a:moveTo>
                                <a:lnTo>
                                  <a:pt x="574" y="410"/>
                                </a:lnTo>
                                <a:lnTo>
                                  <a:pt x="576" y="418"/>
                                </a:lnTo>
                                <a:lnTo>
                                  <a:pt x="531" y="428"/>
                                </a:lnTo>
                                <a:lnTo>
                                  <a:pt x="529" y="420"/>
                                </a:lnTo>
                                <a:close/>
                                <a:moveTo>
                                  <a:pt x="605" y="404"/>
                                </a:moveTo>
                                <a:lnTo>
                                  <a:pt x="650" y="394"/>
                                </a:lnTo>
                                <a:lnTo>
                                  <a:pt x="652" y="401"/>
                                </a:lnTo>
                                <a:lnTo>
                                  <a:pt x="606" y="411"/>
                                </a:lnTo>
                                <a:lnTo>
                                  <a:pt x="605" y="404"/>
                                </a:lnTo>
                                <a:close/>
                                <a:moveTo>
                                  <a:pt x="680" y="387"/>
                                </a:moveTo>
                                <a:lnTo>
                                  <a:pt x="725" y="377"/>
                                </a:lnTo>
                                <a:lnTo>
                                  <a:pt x="727" y="385"/>
                                </a:lnTo>
                                <a:lnTo>
                                  <a:pt x="682" y="395"/>
                                </a:lnTo>
                                <a:lnTo>
                                  <a:pt x="680" y="387"/>
                                </a:lnTo>
                                <a:close/>
                                <a:moveTo>
                                  <a:pt x="756" y="371"/>
                                </a:moveTo>
                                <a:lnTo>
                                  <a:pt x="801" y="361"/>
                                </a:lnTo>
                                <a:lnTo>
                                  <a:pt x="803" y="368"/>
                                </a:lnTo>
                                <a:lnTo>
                                  <a:pt x="757" y="378"/>
                                </a:lnTo>
                                <a:lnTo>
                                  <a:pt x="756" y="371"/>
                                </a:lnTo>
                                <a:close/>
                                <a:moveTo>
                                  <a:pt x="831" y="355"/>
                                </a:moveTo>
                                <a:lnTo>
                                  <a:pt x="877" y="345"/>
                                </a:lnTo>
                                <a:lnTo>
                                  <a:pt x="878" y="352"/>
                                </a:lnTo>
                                <a:lnTo>
                                  <a:pt x="833" y="362"/>
                                </a:lnTo>
                                <a:lnTo>
                                  <a:pt x="831" y="355"/>
                                </a:lnTo>
                                <a:close/>
                                <a:moveTo>
                                  <a:pt x="907" y="338"/>
                                </a:moveTo>
                                <a:lnTo>
                                  <a:pt x="952" y="328"/>
                                </a:lnTo>
                                <a:lnTo>
                                  <a:pt x="954" y="336"/>
                                </a:lnTo>
                                <a:lnTo>
                                  <a:pt x="909" y="345"/>
                                </a:lnTo>
                                <a:lnTo>
                                  <a:pt x="907" y="338"/>
                                </a:lnTo>
                                <a:close/>
                                <a:moveTo>
                                  <a:pt x="982" y="322"/>
                                </a:moveTo>
                                <a:lnTo>
                                  <a:pt x="1028" y="312"/>
                                </a:lnTo>
                                <a:lnTo>
                                  <a:pt x="1029" y="319"/>
                                </a:lnTo>
                                <a:lnTo>
                                  <a:pt x="984" y="329"/>
                                </a:lnTo>
                                <a:lnTo>
                                  <a:pt x="982" y="322"/>
                                </a:lnTo>
                                <a:close/>
                                <a:moveTo>
                                  <a:pt x="1058" y="305"/>
                                </a:moveTo>
                                <a:lnTo>
                                  <a:pt x="1103" y="295"/>
                                </a:lnTo>
                                <a:lnTo>
                                  <a:pt x="1105" y="303"/>
                                </a:lnTo>
                                <a:lnTo>
                                  <a:pt x="1060" y="313"/>
                                </a:lnTo>
                                <a:lnTo>
                                  <a:pt x="1058" y="305"/>
                                </a:lnTo>
                                <a:close/>
                                <a:moveTo>
                                  <a:pt x="1134" y="289"/>
                                </a:moveTo>
                                <a:lnTo>
                                  <a:pt x="1179" y="279"/>
                                </a:lnTo>
                                <a:lnTo>
                                  <a:pt x="1181" y="286"/>
                                </a:lnTo>
                                <a:lnTo>
                                  <a:pt x="1135" y="296"/>
                                </a:lnTo>
                                <a:lnTo>
                                  <a:pt x="1134" y="289"/>
                                </a:lnTo>
                                <a:close/>
                                <a:moveTo>
                                  <a:pt x="1209" y="272"/>
                                </a:moveTo>
                                <a:lnTo>
                                  <a:pt x="1254" y="263"/>
                                </a:lnTo>
                                <a:lnTo>
                                  <a:pt x="1256" y="270"/>
                                </a:lnTo>
                                <a:lnTo>
                                  <a:pt x="1211" y="280"/>
                                </a:lnTo>
                                <a:lnTo>
                                  <a:pt x="1209" y="272"/>
                                </a:lnTo>
                                <a:close/>
                                <a:moveTo>
                                  <a:pt x="1285" y="256"/>
                                </a:moveTo>
                                <a:lnTo>
                                  <a:pt x="1330" y="246"/>
                                </a:lnTo>
                                <a:lnTo>
                                  <a:pt x="1332" y="254"/>
                                </a:lnTo>
                                <a:lnTo>
                                  <a:pt x="1286" y="263"/>
                                </a:lnTo>
                                <a:lnTo>
                                  <a:pt x="1285" y="256"/>
                                </a:lnTo>
                                <a:close/>
                                <a:moveTo>
                                  <a:pt x="1360" y="240"/>
                                </a:moveTo>
                                <a:lnTo>
                                  <a:pt x="1406" y="230"/>
                                </a:lnTo>
                                <a:lnTo>
                                  <a:pt x="1407" y="237"/>
                                </a:lnTo>
                                <a:lnTo>
                                  <a:pt x="1362" y="247"/>
                                </a:lnTo>
                                <a:lnTo>
                                  <a:pt x="1360" y="240"/>
                                </a:lnTo>
                                <a:close/>
                                <a:moveTo>
                                  <a:pt x="1436" y="223"/>
                                </a:moveTo>
                                <a:lnTo>
                                  <a:pt x="1481" y="213"/>
                                </a:lnTo>
                                <a:lnTo>
                                  <a:pt x="1483" y="221"/>
                                </a:lnTo>
                                <a:lnTo>
                                  <a:pt x="1437" y="231"/>
                                </a:lnTo>
                                <a:lnTo>
                                  <a:pt x="1436" y="223"/>
                                </a:lnTo>
                                <a:close/>
                                <a:moveTo>
                                  <a:pt x="1511" y="207"/>
                                </a:moveTo>
                                <a:lnTo>
                                  <a:pt x="1557" y="197"/>
                                </a:lnTo>
                                <a:lnTo>
                                  <a:pt x="1558" y="204"/>
                                </a:lnTo>
                                <a:lnTo>
                                  <a:pt x="1513" y="214"/>
                                </a:lnTo>
                                <a:lnTo>
                                  <a:pt x="1511" y="207"/>
                                </a:lnTo>
                                <a:close/>
                                <a:moveTo>
                                  <a:pt x="1587" y="190"/>
                                </a:moveTo>
                                <a:lnTo>
                                  <a:pt x="1632" y="181"/>
                                </a:lnTo>
                                <a:lnTo>
                                  <a:pt x="1634" y="188"/>
                                </a:lnTo>
                                <a:lnTo>
                                  <a:pt x="1589" y="198"/>
                                </a:lnTo>
                                <a:lnTo>
                                  <a:pt x="1587" y="190"/>
                                </a:lnTo>
                                <a:close/>
                                <a:moveTo>
                                  <a:pt x="1662" y="174"/>
                                </a:moveTo>
                                <a:lnTo>
                                  <a:pt x="1708" y="164"/>
                                </a:lnTo>
                                <a:lnTo>
                                  <a:pt x="1710" y="171"/>
                                </a:lnTo>
                                <a:lnTo>
                                  <a:pt x="1664" y="181"/>
                                </a:lnTo>
                                <a:lnTo>
                                  <a:pt x="1662" y="174"/>
                                </a:lnTo>
                                <a:close/>
                                <a:moveTo>
                                  <a:pt x="1738" y="158"/>
                                </a:moveTo>
                                <a:lnTo>
                                  <a:pt x="1783" y="148"/>
                                </a:lnTo>
                                <a:lnTo>
                                  <a:pt x="1785" y="155"/>
                                </a:lnTo>
                                <a:lnTo>
                                  <a:pt x="1740" y="165"/>
                                </a:lnTo>
                                <a:lnTo>
                                  <a:pt x="1738" y="158"/>
                                </a:lnTo>
                                <a:close/>
                                <a:moveTo>
                                  <a:pt x="1814" y="141"/>
                                </a:moveTo>
                                <a:lnTo>
                                  <a:pt x="1859" y="131"/>
                                </a:lnTo>
                                <a:lnTo>
                                  <a:pt x="1861" y="139"/>
                                </a:lnTo>
                                <a:lnTo>
                                  <a:pt x="1815" y="148"/>
                                </a:lnTo>
                                <a:lnTo>
                                  <a:pt x="1814" y="141"/>
                                </a:lnTo>
                                <a:close/>
                                <a:moveTo>
                                  <a:pt x="1889" y="125"/>
                                </a:moveTo>
                                <a:lnTo>
                                  <a:pt x="1934" y="115"/>
                                </a:lnTo>
                                <a:lnTo>
                                  <a:pt x="1936" y="122"/>
                                </a:lnTo>
                                <a:lnTo>
                                  <a:pt x="1891" y="132"/>
                                </a:lnTo>
                                <a:lnTo>
                                  <a:pt x="1889" y="125"/>
                                </a:lnTo>
                                <a:close/>
                                <a:moveTo>
                                  <a:pt x="1965" y="108"/>
                                </a:moveTo>
                                <a:lnTo>
                                  <a:pt x="2010" y="98"/>
                                </a:lnTo>
                                <a:lnTo>
                                  <a:pt x="2012" y="106"/>
                                </a:lnTo>
                                <a:lnTo>
                                  <a:pt x="1966" y="116"/>
                                </a:lnTo>
                                <a:lnTo>
                                  <a:pt x="1965" y="108"/>
                                </a:lnTo>
                                <a:close/>
                                <a:moveTo>
                                  <a:pt x="2040" y="92"/>
                                </a:moveTo>
                                <a:lnTo>
                                  <a:pt x="2086" y="82"/>
                                </a:lnTo>
                                <a:lnTo>
                                  <a:pt x="2087" y="89"/>
                                </a:lnTo>
                                <a:lnTo>
                                  <a:pt x="2042" y="99"/>
                                </a:lnTo>
                                <a:lnTo>
                                  <a:pt x="2040" y="92"/>
                                </a:lnTo>
                                <a:close/>
                                <a:moveTo>
                                  <a:pt x="2116" y="75"/>
                                </a:moveTo>
                                <a:lnTo>
                                  <a:pt x="2161" y="65"/>
                                </a:lnTo>
                                <a:lnTo>
                                  <a:pt x="2163" y="73"/>
                                </a:lnTo>
                                <a:lnTo>
                                  <a:pt x="2118" y="83"/>
                                </a:lnTo>
                                <a:lnTo>
                                  <a:pt x="2116" y="75"/>
                                </a:lnTo>
                                <a:close/>
                                <a:moveTo>
                                  <a:pt x="2192" y="59"/>
                                </a:moveTo>
                                <a:lnTo>
                                  <a:pt x="2237" y="49"/>
                                </a:lnTo>
                                <a:lnTo>
                                  <a:pt x="2238" y="56"/>
                                </a:lnTo>
                                <a:lnTo>
                                  <a:pt x="2193" y="66"/>
                                </a:lnTo>
                                <a:lnTo>
                                  <a:pt x="2192" y="59"/>
                                </a:lnTo>
                                <a:close/>
                                <a:moveTo>
                                  <a:pt x="2267" y="43"/>
                                </a:moveTo>
                                <a:lnTo>
                                  <a:pt x="2312" y="33"/>
                                </a:lnTo>
                                <a:lnTo>
                                  <a:pt x="2314" y="40"/>
                                </a:lnTo>
                                <a:lnTo>
                                  <a:pt x="2269" y="50"/>
                                </a:lnTo>
                                <a:lnTo>
                                  <a:pt x="2267" y="43"/>
                                </a:lnTo>
                                <a:close/>
                                <a:moveTo>
                                  <a:pt x="2343" y="26"/>
                                </a:moveTo>
                                <a:lnTo>
                                  <a:pt x="2388" y="16"/>
                                </a:lnTo>
                                <a:lnTo>
                                  <a:pt x="2390" y="24"/>
                                </a:lnTo>
                                <a:lnTo>
                                  <a:pt x="2344" y="33"/>
                                </a:lnTo>
                                <a:lnTo>
                                  <a:pt x="2343" y="26"/>
                                </a:lnTo>
                                <a:close/>
                                <a:moveTo>
                                  <a:pt x="2418" y="10"/>
                                </a:moveTo>
                                <a:lnTo>
                                  <a:pt x="2464" y="0"/>
                                </a:lnTo>
                                <a:lnTo>
                                  <a:pt x="2465" y="7"/>
                                </a:lnTo>
                                <a:lnTo>
                                  <a:pt x="2420" y="17"/>
                                </a:lnTo>
                                <a:lnTo>
                                  <a:pt x="2418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505"/>
                        <wps:cNvSpPr>
                          <a:spLocks noEditPoints="1"/>
                        </wps:cNvSpPr>
                        <wps:spPr bwMode="auto">
                          <a:xfrm>
                            <a:off x="1141095" y="871855"/>
                            <a:ext cx="5080" cy="403225"/>
                          </a:xfrm>
                          <a:custGeom>
                            <a:avLst/>
                            <a:gdLst>
                              <a:gd name="T0" fmla="*/ 0 w 8"/>
                              <a:gd name="T1" fmla="*/ 635 h 635"/>
                              <a:gd name="T2" fmla="*/ 0 w 8"/>
                              <a:gd name="T3" fmla="*/ 590 h 635"/>
                              <a:gd name="T4" fmla="*/ 8 w 8"/>
                              <a:gd name="T5" fmla="*/ 590 h 635"/>
                              <a:gd name="T6" fmla="*/ 8 w 8"/>
                              <a:gd name="T7" fmla="*/ 635 h 635"/>
                              <a:gd name="T8" fmla="*/ 0 w 8"/>
                              <a:gd name="T9" fmla="*/ 635 h 635"/>
                              <a:gd name="T10" fmla="*/ 0 w 8"/>
                              <a:gd name="T11" fmla="*/ 559 h 635"/>
                              <a:gd name="T12" fmla="*/ 0 w 8"/>
                              <a:gd name="T13" fmla="*/ 514 h 635"/>
                              <a:gd name="T14" fmla="*/ 8 w 8"/>
                              <a:gd name="T15" fmla="*/ 514 h 635"/>
                              <a:gd name="T16" fmla="*/ 8 w 8"/>
                              <a:gd name="T17" fmla="*/ 559 h 635"/>
                              <a:gd name="T18" fmla="*/ 0 w 8"/>
                              <a:gd name="T19" fmla="*/ 559 h 635"/>
                              <a:gd name="T20" fmla="*/ 0 w 8"/>
                              <a:gd name="T21" fmla="*/ 484 h 635"/>
                              <a:gd name="T22" fmla="*/ 0 w 8"/>
                              <a:gd name="T23" fmla="*/ 439 h 635"/>
                              <a:gd name="T24" fmla="*/ 8 w 8"/>
                              <a:gd name="T25" fmla="*/ 439 h 635"/>
                              <a:gd name="T26" fmla="*/ 8 w 8"/>
                              <a:gd name="T27" fmla="*/ 484 h 635"/>
                              <a:gd name="T28" fmla="*/ 0 w 8"/>
                              <a:gd name="T29" fmla="*/ 484 h 635"/>
                              <a:gd name="T30" fmla="*/ 0 w 8"/>
                              <a:gd name="T31" fmla="*/ 408 h 635"/>
                              <a:gd name="T32" fmla="*/ 0 w 8"/>
                              <a:gd name="T33" fmla="*/ 363 h 635"/>
                              <a:gd name="T34" fmla="*/ 8 w 8"/>
                              <a:gd name="T35" fmla="*/ 363 h 635"/>
                              <a:gd name="T36" fmla="*/ 8 w 8"/>
                              <a:gd name="T37" fmla="*/ 408 h 635"/>
                              <a:gd name="T38" fmla="*/ 0 w 8"/>
                              <a:gd name="T39" fmla="*/ 408 h 635"/>
                              <a:gd name="T40" fmla="*/ 0 w 8"/>
                              <a:gd name="T41" fmla="*/ 333 h 635"/>
                              <a:gd name="T42" fmla="*/ 0 w 8"/>
                              <a:gd name="T43" fmla="*/ 287 h 635"/>
                              <a:gd name="T44" fmla="*/ 8 w 8"/>
                              <a:gd name="T45" fmla="*/ 287 h 635"/>
                              <a:gd name="T46" fmla="*/ 8 w 8"/>
                              <a:gd name="T47" fmla="*/ 333 h 635"/>
                              <a:gd name="T48" fmla="*/ 0 w 8"/>
                              <a:gd name="T49" fmla="*/ 333 h 635"/>
                              <a:gd name="T50" fmla="*/ 0 w 8"/>
                              <a:gd name="T51" fmla="*/ 257 h 635"/>
                              <a:gd name="T52" fmla="*/ 0 w 8"/>
                              <a:gd name="T53" fmla="*/ 212 h 635"/>
                              <a:gd name="T54" fmla="*/ 8 w 8"/>
                              <a:gd name="T55" fmla="*/ 212 h 635"/>
                              <a:gd name="T56" fmla="*/ 8 w 8"/>
                              <a:gd name="T57" fmla="*/ 257 h 635"/>
                              <a:gd name="T58" fmla="*/ 0 w 8"/>
                              <a:gd name="T59" fmla="*/ 257 h 635"/>
                              <a:gd name="T60" fmla="*/ 0 w 8"/>
                              <a:gd name="T61" fmla="*/ 182 h 635"/>
                              <a:gd name="T62" fmla="*/ 0 w 8"/>
                              <a:gd name="T63" fmla="*/ 136 h 635"/>
                              <a:gd name="T64" fmla="*/ 8 w 8"/>
                              <a:gd name="T65" fmla="*/ 136 h 635"/>
                              <a:gd name="T66" fmla="*/ 8 w 8"/>
                              <a:gd name="T67" fmla="*/ 182 h 635"/>
                              <a:gd name="T68" fmla="*/ 0 w 8"/>
                              <a:gd name="T69" fmla="*/ 182 h 635"/>
                              <a:gd name="T70" fmla="*/ 0 w 8"/>
                              <a:gd name="T71" fmla="*/ 106 h 635"/>
                              <a:gd name="T72" fmla="*/ 0 w 8"/>
                              <a:gd name="T73" fmla="*/ 61 h 635"/>
                              <a:gd name="T74" fmla="*/ 8 w 8"/>
                              <a:gd name="T75" fmla="*/ 61 h 635"/>
                              <a:gd name="T76" fmla="*/ 8 w 8"/>
                              <a:gd name="T77" fmla="*/ 106 h 635"/>
                              <a:gd name="T78" fmla="*/ 0 w 8"/>
                              <a:gd name="T79" fmla="*/ 106 h 635"/>
                              <a:gd name="T80" fmla="*/ 0 w 8"/>
                              <a:gd name="T81" fmla="*/ 30 h 635"/>
                              <a:gd name="T82" fmla="*/ 0 w 8"/>
                              <a:gd name="T83" fmla="*/ 0 h 635"/>
                              <a:gd name="T84" fmla="*/ 8 w 8"/>
                              <a:gd name="T85" fmla="*/ 0 h 635"/>
                              <a:gd name="T86" fmla="*/ 8 w 8"/>
                              <a:gd name="T87" fmla="*/ 30 h 635"/>
                              <a:gd name="T88" fmla="*/ 0 w 8"/>
                              <a:gd name="T89" fmla="*/ 30 h 6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635">
                                <a:moveTo>
                                  <a:pt x="0" y="635"/>
                                </a:moveTo>
                                <a:lnTo>
                                  <a:pt x="0" y="590"/>
                                </a:lnTo>
                                <a:lnTo>
                                  <a:pt x="8" y="590"/>
                                </a:lnTo>
                                <a:lnTo>
                                  <a:pt x="8" y="635"/>
                                </a:lnTo>
                                <a:lnTo>
                                  <a:pt x="0" y="635"/>
                                </a:lnTo>
                                <a:close/>
                                <a:moveTo>
                                  <a:pt x="0" y="559"/>
                                </a:moveTo>
                                <a:lnTo>
                                  <a:pt x="0" y="514"/>
                                </a:lnTo>
                                <a:lnTo>
                                  <a:pt x="8" y="514"/>
                                </a:lnTo>
                                <a:lnTo>
                                  <a:pt x="8" y="559"/>
                                </a:lnTo>
                                <a:lnTo>
                                  <a:pt x="0" y="559"/>
                                </a:lnTo>
                                <a:close/>
                                <a:moveTo>
                                  <a:pt x="0" y="484"/>
                                </a:moveTo>
                                <a:lnTo>
                                  <a:pt x="0" y="439"/>
                                </a:lnTo>
                                <a:lnTo>
                                  <a:pt x="8" y="439"/>
                                </a:lnTo>
                                <a:lnTo>
                                  <a:pt x="8" y="484"/>
                                </a:lnTo>
                                <a:lnTo>
                                  <a:pt x="0" y="484"/>
                                </a:lnTo>
                                <a:close/>
                                <a:moveTo>
                                  <a:pt x="0" y="408"/>
                                </a:moveTo>
                                <a:lnTo>
                                  <a:pt x="0" y="363"/>
                                </a:lnTo>
                                <a:lnTo>
                                  <a:pt x="8" y="363"/>
                                </a:ln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0" y="333"/>
                                </a:moveTo>
                                <a:lnTo>
                                  <a:pt x="0" y="287"/>
                                </a:lnTo>
                                <a:lnTo>
                                  <a:pt x="8" y="287"/>
                                </a:lnTo>
                                <a:lnTo>
                                  <a:pt x="8" y="333"/>
                                </a:lnTo>
                                <a:lnTo>
                                  <a:pt x="0" y="333"/>
                                </a:lnTo>
                                <a:close/>
                                <a:moveTo>
                                  <a:pt x="0" y="257"/>
                                </a:moveTo>
                                <a:lnTo>
                                  <a:pt x="0" y="212"/>
                                </a:lnTo>
                                <a:lnTo>
                                  <a:pt x="8" y="212"/>
                                </a:lnTo>
                                <a:lnTo>
                                  <a:pt x="8" y="257"/>
                                </a:lnTo>
                                <a:lnTo>
                                  <a:pt x="0" y="257"/>
                                </a:lnTo>
                                <a:close/>
                                <a:moveTo>
                                  <a:pt x="0" y="182"/>
                                </a:moveTo>
                                <a:lnTo>
                                  <a:pt x="0" y="136"/>
                                </a:lnTo>
                                <a:lnTo>
                                  <a:pt x="8" y="136"/>
                                </a:lnTo>
                                <a:lnTo>
                                  <a:pt x="8" y="182"/>
                                </a:lnTo>
                                <a:lnTo>
                                  <a:pt x="0" y="182"/>
                                </a:lnTo>
                                <a:close/>
                                <a:moveTo>
                                  <a:pt x="0" y="106"/>
                                </a:moveTo>
                                <a:lnTo>
                                  <a:pt x="0" y="61"/>
                                </a:lnTo>
                                <a:lnTo>
                                  <a:pt x="8" y="61"/>
                                </a:lnTo>
                                <a:lnTo>
                                  <a:pt x="8" y="106"/>
                                </a:lnTo>
                                <a:lnTo>
                                  <a:pt x="0" y="106"/>
                                </a:lnTo>
                                <a:close/>
                                <a:moveTo>
                                  <a:pt x="0" y="30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30"/>
                                </a:lnTo>
                                <a:lnTo>
                                  <a:pt x="0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Line 506"/>
                        <wps:cNvCnPr/>
                        <wps:spPr bwMode="auto">
                          <a:xfrm flipV="1">
                            <a:off x="1143635" y="475615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507"/>
                        <wps:cNvCnPr/>
                        <wps:spPr bwMode="auto">
                          <a:xfrm>
                            <a:off x="1143635" y="475615"/>
                            <a:ext cx="16510" cy="387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508"/>
                        <wps:cNvCnPr/>
                        <wps:spPr bwMode="auto">
                          <a:xfrm flipV="1">
                            <a:off x="1127125" y="475615"/>
                            <a:ext cx="16510" cy="387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509"/>
                        <wps:cNvCnPr/>
                        <wps:spPr bwMode="auto">
                          <a:xfrm flipH="1">
                            <a:off x="1127125" y="501015"/>
                            <a:ext cx="16510" cy="133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510"/>
                        <wps:cNvCnPr/>
                        <wps:spPr bwMode="auto">
                          <a:xfrm flipH="1" flipV="1">
                            <a:off x="1143635" y="501015"/>
                            <a:ext cx="16510" cy="133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511"/>
                        <wps:cNvCnPr/>
                        <wps:spPr bwMode="auto">
                          <a:xfrm flipH="1">
                            <a:off x="1143635" y="1216660"/>
                            <a:ext cx="48260" cy="101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512"/>
                        <wps:cNvCnPr/>
                        <wps:spPr bwMode="auto">
                          <a:xfrm flipV="1">
                            <a:off x="1191895" y="12166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513"/>
                        <wps:cNvCnPr/>
                        <wps:spPr bwMode="auto">
                          <a:xfrm>
                            <a:off x="796925" y="1311275"/>
                            <a:ext cx="37465" cy="311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514"/>
                        <wps:cNvCnPr/>
                        <wps:spPr bwMode="auto">
                          <a:xfrm flipH="1">
                            <a:off x="796925" y="1300480"/>
                            <a:ext cx="48260" cy="107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1090295" y="128079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" name="Rectangle 516"/>
                        <wps:cNvSpPr>
                          <a:spLocks noChangeArrowheads="1"/>
                        </wps:cNvSpPr>
                        <wps:spPr bwMode="auto">
                          <a:xfrm>
                            <a:off x="648970" y="2286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1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554990" y="10255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2" name="Rectangle 518"/>
                        <wps:cNvSpPr>
                          <a:spLocks noChangeArrowheads="1"/>
                        </wps:cNvSpPr>
                        <wps:spPr bwMode="auto">
                          <a:xfrm>
                            <a:off x="38735" y="151193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3" name="Rectangle 519"/>
                        <wps:cNvSpPr>
                          <a:spLocks noChangeArrowheads="1"/>
                        </wps:cNvSpPr>
                        <wps:spPr bwMode="auto">
                          <a:xfrm>
                            <a:off x="1031875" y="150685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4" name="Rectangle 520"/>
                        <wps:cNvSpPr>
                          <a:spLocks noChangeArrowheads="1"/>
                        </wps:cNvSpPr>
                        <wps:spPr bwMode="auto">
                          <a:xfrm>
                            <a:off x="1705610" y="1040765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5" name="Rectangle 521"/>
                        <wps:cNvSpPr>
                          <a:spLocks noChangeArrowheads="1"/>
                        </wps:cNvSpPr>
                        <wps:spPr bwMode="auto">
                          <a:xfrm>
                            <a:off x="1071245" y="62230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Rectangle 522"/>
                        <wps:cNvSpPr>
                          <a:spLocks noChangeArrowheads="1"/>
                        </wps:cNvSpPr>
                        <wps:spPr bwMode="auto">
                          <a:xfrm>
                            <a:off x="1380490" y="132969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7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560705" y="677545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1120775" y="334010"/>
                            <a:ext cx="577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A4D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525"/>
                        <wps:cNvSpPr>
                          <a:spLocks noChangeArrowheads="1"/>
                        </wps:cNvSpPr>
                        <wps:spPr bwMode="auto">
                          <a:xfrm>
                            <a:off x="1229360" y="816610"/>
                            <a:ext cx="698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A4D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40" name="Group 526"/>
                        <wpg:cNvGrpSpPr>
                          <a:grpSpLocks/>
                        </wpg:cNvGrpSpPr>
                        <wpg:grpSpPr bwMode="auto">
                          <a:xfrm>
                            <a:off x="1017270" y="742950"/>
                            <a:ext cx="19685" cy="19050"/>
                            <a:chOff x="1602" y="1170"/>
                            <a:chExt cx="31" cy="30"/>
                          </a:xfrm>
                        </wpg:grpSpPr>
                        <wps:wsp>
                          <wps:cNvPr id="241" name="Oval 5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3" y="1170"/>
                              <a:ext cx="30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Oval 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" y="1170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3" name="Group 529"/>
                        <wpg:cNvGrpSpPr>
                          <a:grpSpLocks/>
                        </wpg:cNvGrpSpPr>
                        <wpg:grpSpPr bwMode="auto">
                          <a:xfrm>
                            <a:off x="668655" y="657860"/>
                            <a:ext cx="19685" cy="19050"/>
                            <a:chOff x="1053" y="1036"/>
                            <a:chExt cx="31" cy="30"/>
                          </a:xfrm>
                        </wpg:grpSpPr>
                        <wps:wsp>
                          <wps:cNvPr id="244" name="Oval 5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036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" name="Oval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036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6" name="Group 532"/>
                        <wpg:cNvGrpSpPr>
                          <a:grpSpLocks/>
                        </wpg:cNvGrpSpPr>
                        <wpg:grpSpPr bwMode="auto">
                          <a:xfrm>
                            <a:off x="1134110" y="770890"/>
                            <a:ext cx="19685" cy="19685"/>
                            <a:chOff x="1786" y="1214"/>
                            <a:chExt cx="31" cy="31"/>
                          </a:xfrm>
                        </wpg:grpSpPr>
                        <wps:wsp>
                          <wps:cNvPr id="247" name="Oval 5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214"/>
                              <a:ext cx="31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Oval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214"/>
                              <a:ext cx="31" cy="31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9" name="Group 535"/>
                        <wpg:cNvGrpSpPr>
                          <a:grpSpLocks/>
                        </wpg:cNvGrpSpPr>
                        <wpg:grpSpPr bwMode="auto">
                          <a:xfrm>
                            <a:off x="1134110" y="1265555"/>
                            <a:ext cx="19685" cy="19050"/>
                            <a:chOff x="1786" y="1993"/>
                            <a:chExt cx="31" cy="30"/>
                          </a:xfrm>
                        </wpg:grpSpPr>
                        <wps:wsp>
                          <wps:cNvPr id="250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993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993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2" name="Group 538"/>
                        <wpg:cNvGrpSpPr>
                          <a:grpSpLocks/>
                        </wpg:cNvGrpSpPr>
                        <wpg:grpSpPr bwMode="auto">
                          <a:xfrm>
                            <a:off x="1366520" y="1322070"/>
                            <a:ext cx="19685" cy="19685"/>
                            <a:chOff x="2152" y="2082"/>
                            <a:chExt cx="31" cy="31"/>
                          </a:xfrm>
                        </wpg:grpSpPr>
                        <wps:wsp>
                          <wps:cNvPr id="253" name="Oval 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082"/>
                              <a:ext cx="31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Oval 5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082"/>
                              <a:ext cx="31" cy="31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5" name="Group 541"/>
                        <wpg:cNvGrpSpPr>
                          <a:grpSpLocks/>
                        </wpg:cNvGrpSpPr>
                        <wpg:grpSpPr bwMode="auto">
                          <a:xfrm>
                            <a:off x="1076325" y="1492885"/>
                            <a:ext cx="19685" cy="19050"/>
                            <a:chOff x="1695" y="2351"/>
                            <a:chExt cx="31" cy="30"/>
                          </a:xfrm>
                        </wpg:grpSpPr>
                        <wps:wsp>
                          <wps:cNvPr id="256" name="Oval 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5" y="2351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Oval 5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5" y="2351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8" name="Group 544"/>
                        <wpg:cNvGrpSpPr>
                          <a:grpSpLocks/>
                        </wpg:cNvGrpSpPr>
                        <wpg:grpSpPr bwMode="auto">
                          <a:xfrm>
                            <a:off x="668655" y="1151890"/>
                            <a:ext cx="19685" cy="19050"/>
                            <a:chOff x="1053" y="1814"/>
                            <a:chExt cx="31" cy="30"/>
                          </a:xfrm>
                        </wpg:grpSpPr>
                        <wps:wsp>
                          <wps:cNvPr id="259" name="Oval 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814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Oval 5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814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1" name="Group 547"/>
                        <wpg:cNvGrpSpPr>
                          <a:grpSpLocks/>
                        </wpg:cNvGrpSpPr>
                        <wpg:grpSpPr bwMode="auto">
                          <a:xfrm>
                            <a:off x="1656715" y="1151890"/>
                            <a:ext cx="19685" cy="19050"/>
                            <a:chOff x="2609" y="1814"/>
                            <a:chExt cx="31" cy="30"/>
                          </a:xfrm>
                        </wpg:grpSpPr>
                        <wps:wsp>
                          <wps:cNvPr id="262" name="Oval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9" y="1814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Oval 5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9" y="1814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4" name="Group 550"/>
                        <wpg:cNvGrpSpPr>
                          <a:grpSpLocks/>
                        </wpg:cNvGrpSpPr>
                        <wpg:grpSpPr bwMode="auto">
                          <a:xfrm>
                            <a:off x="88265" y="1492885"/>
                            <a:ext cx="19685" cy="19050"/>
                            <a:chOff x="139" y="2351"/>
                            <a:chExt cx="31" cy="30"/>
                          </a:xfrm>
                        </wpg:grpSpPr>
                        <wps:wsp>
                          <wps:cNvPr id="265" name="Oval 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9" y="2351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Oval 5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9" y="2351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7" name="Group 553"/>
                        <wpg:cNvGrpSpPr>
                          <a:grpSpLocks/>
                        </wpg:cNvGrpSpPr>
                        <wpg:grpSpPr bwMode="auto">
                          <a:xfrm>
                            <a:off x="668655" y="163195"/>
                            <a:ext cx="19685" cy="19050"/>
                            <a:chOff x="1053" y="257"/>
                            <a:chExt cx="31" cy="30"/>
                          </a:xfrm>
                        </wpg:grpSpPr>
                        <wps:wsp>
                          <wps:cNvPr id="268" name="Oval 5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257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Oval 5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257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70" o:spid="_x0000_s1496" editas="canvas" style="position:absolute;left:0;text-align:left;margin-left:255.35pt;margin-top:16.1pt;width:145.15pt;height:141.45pt;z-index:-251635712" coordsize="18434,1796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0uoXiD0AAL7/AQAOAAAAZHJzL2Uyb0RvYy54bWzsfVtvHMmR7vsBzn9o8HEBDbuu3S1YXti6 eBcYrwfHOvveIlsiYZLN7aZG47PY/36+yMzIyuiKyCxJI45s1gB29UwFoyIiIzMy45a/+9dfbm8W P+8Ox+v93Yuz6ofl2WJ3d7G/vL778OLs/75982x9tjg+bO8utzf7u92Ls7/vjmf/+vv//b9+9+n+ +a7eX+1vLneHBZDcHZ9/un9xdvXwcP/8/Px4cbW73R5/2N/v7vDy/f5wu33Avx4+nF8etp+A/fbm vF4u+/NP+8Pl/WF/sTse8V9f+Zdnv3f437/fXTz85f374+5hcfPiDLQ9uP8/uP9/R/9//vvfbZ9/ OGzvr64vAhnbL6Didnt9h49GVK+2D9vFx8P1CNXt9cVhf9y/f/jhYn97vn///vpi53gAN9XyhJuX 27uft0fHzAWkwwTi16+I990Hovtu/+b65gbSOAf25/Tf6PkJ47Oj1zd3Esj/FwcbYD7dYwCP93Eo j19H4l+vtvc7x/nx+cV//PzTYXF9Cf3arM4Wd9tbKNKbw25HarFo1w2NIn0fgH+9/+lApB7vf9xf /O3oGUreENgRMIt3n/68vwSe7ceHvRu5X94fbukvMSaLX/Cpql5VdXe2+PuLs3bV9VXndWX3y8Pi Au+bZllDoS7wulmvGvf2fPucsVx8PD78abd3GLc//3h88Ip2iV/0kQ+XgY23wPH+9gY69y/ni7pf fFp0dVDKCFIlIMvF1aKvTiHqBKKrVSRNAtJXKpY2ATFIgTwita1OS5+ALFVSMIYRiUEKVo0IYpCy SUAGSjAEH1jI2yuW+8Uvd0Hw+LXY0tq0dIN+vz/SYNMoYCDfOsECBaBolAxgSJuAndoVgSFUAmb9 yGOG7Ah4ReNbxAwZEfAmBfZ/FHg9YPU7XfcOZwuse++8At1vH0hExCr9XHx6cQbtW1y9OIOK0X+9 3f+8e7t37x9ITrUn0C2b+NTw+uYuBSMkIM3rKeD4LT/vU2QtY+O3/PRQfmSmoTrFdHGzP+68KIk/ J9PIM4kqmaTH/c31Ja2BxO3x8OHdy5vD4uctmQ33T5CyANNXxe1zrBFBrLRaODPw35uqbpd/rDfP 3vTr1bP2Tds926yW62fLavPHTb9sN+2rN/9DQq/a51fXl5e7ux+v73Zskqp22nIajKM3Js4o0aBu Oixkjq8vYPKw/3h36Vavq9328nX4/bC9vvG/zyXFTshgm59OEDAUftn16/S7/eXfsQQf9t4cY/uA H1f7w/87W3yCKX5xdvyvj9vD7mxx8+93sCObqoWSLB7cv7TditbdQ/rmXfpme3cBVC/OHs4w0enn ywdv7z/eH64/XOFLXrfv9n/A0v/+mlZmR5+nKvwLTJmn9RFsGibyyKa1pG+/vk3brNdrP6NWq80K P93Ask1r667FCu9sWlV5i4dp8lU2rV/BBvRuRUvNXmrTmg3MUevWsRQEi0i0AWRIxkhSm9bqSEY2 bYwltWm1jiW1aRXZ1zGW1KiRORrzk9o0QyqpTUukgjGYjdpXGDWMFhk1DAktgoPV8haG3sJaNWxI h/eaJfLjWjJqNSNjFPz0n6y8gTy1VxLolC5+O1u1O9iJ2ap951YNa9nIqrldsG7VFnf715fXDz/t r+8eYPP9TlyA8h6ieHTrV+sqWDkYsfV6dXJ0gxFc9rCCZOe6pTeCX2vmWjJzVdf13qIO57vU0JFd WJ8CnJo5DUlq6NYaktTMrdYGKamhU0mRZq410KSWTiUmNXQmMampU4mpMELR/tdLsrqaaKqigGmx jYiAwkJUFHKVSrluGgtRUc5VKuh6tbEQFSVdpaLOUFQUNm2po4yajvwQmrDrorDrVNhNRfs2FVFR 2HUqbHhYLERFYdOZNbLWNpZW10Vh16mwMxQVhd2kwu6qymCtKQq7SYXd9pZmN0VhN6mwu9aaa/By DaJUJ22TCrtbW5rdFIXdpMLOUFQUNp0c4/D3vaXZbVHYbSrsvrY0uy0Ku02F3W8szaaTWCRcFXab CnvVWutRWxR2mwo7Q1FR2F0q7HVtaXZXFDZ5kCLzq5U1abuisLtU2GvnG9XWo64obFj2gaL1xrSx RWF3qbAzFBWFTVuYKKPNytJsuM4GMFWP+lTYGxyB9TW7Lwq7T4VdLZeWavdFafeptKtlZ+k2nZGi DNTNSJ+KO0dTUd6rVN5V1VjavSoKfJUKvFquLfVeFSW+EhKvemvlxhZ4kJOqBCsh8XppKfiqKPGV kHiGpqLEaRMfR7eq15aBWxclvhYSr+Fb0XUcsaThi6o+rYXEm8qaduuixNdC4k1v6fi6KPG1kHiG pqLEN0LicLsactoUJb4REm82lo5vihLfCIm3K2vebYoS3wiJd5Wl4xRljHqnasFGSDxDU1HiWJKS j5FtMkReLYsyr5ZC6B18orqaV0tV6k/cz2gG/OgoSqE2nDUpWFCKDwbv3ttqWoSQjpUO+7QYIR0e Hfi0KCEdER04eyTzEUg6CBI4TnpTWKXjngOfxiod6hz4NFZDuPEtzmaTiAmsRudrnlU6hhExOGdN wU6HLQc+jVU6UjnwaazSwcmBT2OVjkcOfNqo0iGIwHHKmcIqHXUc+DRW6UDjwKexSscWBz6NVTqc OPBprNIRhMBxxpjCaghVv8VJYhJ4YBXnhUnggdVuGqt0NHC0T2OVDgAEHoPjeX2nbb4Dn8YqbeYd +DRWacfuwKexSttyBz6NVdp7Ezj21lPkThtsBz6NVdpFO/BprNJW2YFPY5X2ww58GqvBc/0Wm9op rNLOlrD7LKiibaLtqwOfxirtUR34NFZpI+rAp7FKu00Cx25yCqu0pXTg00aV9o0OfBqrtDl04NNY pR2gA5/GqtvmETxt46Yw6/Zy/g8Eu36EvyIY6twfFA5dq9FQPyQcmbRioeRTAnEMxqFJfvooZwBy EQ+QzS/5meb3TIE5/RjHQccR3TDj+A8sJpCRM4ELhsqTGD45CYjpYkHYjGCsBIUWJwiPCDjGzE8v aobKE8nfnAY1nReEJwSNJi8rnJmKuoWoiYPKU8nfnAY1nRcENgSNFi+IpAg4Hg9++nFhqDyV/M1p UJ/BC/kXEnlbvCB0IuCYB36GOR+gClSGb06Dms4LYiCCRosXBF0EHPPAT88LQ+Wp5G9Og5rOC4Ie gkaTl/WU+YJYjMOWp5K/OQ1qOi8Il0ziBfEZAcfjwU8/LgyVp5K/OQ3qM3gh79CE+YKAjIBjHvjp eWGoApXhm9OgpvOCyIqg0dIxhHIEHPPAT88LQ+Wp5G9Og5rOC0IpgkaTl7BzO8V8wkuAylPJ35wG dfpF2+4jCDOJF0R9BBzzwE8/LgyVp5K/OQ1qOi8UcxFEWgNDYR4ByFzw03MTwfKExs9OBPschsIh iv/EZAgxoikMMViJ0vDZiWBMHUvP1rYKMRpBp8kQwkICkHHzM4wQgxUo5c9OBPsMhhDgEXTaDFGY JlnMmRF+MkMBrEApf3Yi2GcwhJiOoNNkCGEkAciM8DMwxGAFSvmzE8E+h6FwOuc/MRlyqf/lEWKw EqXhsxPBmDqWXmYOIQYkBG8yhLCTAGTc/AwjxGAFSvmzE8E+gyFEjwSdNkOTDjne7YCBLFDKn50I ZjEEf8M3Kvmh1OOeMqEuqFLl/c324YtLa+4Px4dX2+OVrzNypUXkG9o+f7f7eUfFmNvnVs2Nq8ic y2qo5lcvFUVxsJKA7NJzRVZxLBX9FROQq2VbhZALEpA3HbwFbjC5zqZbde407wpt2mUDR753CX5V pc3aFZVsltkU5IaSPzpEmxxBQ5oyNgAx4r1xybYKIpiWCGTgwXkigqxd+oCCB5MnArWdThDsXYRZ bSgoriDCxjICIfdF5QyrbYQxKcJSF4EsikRC8solkiokiXxk5PboRImc5NWK0iw0XKnAkUmt8iey klcu50pDlcq8qhsDVyr1vqecDQ1XKnYouoErFbxNVyp5ky6RntwvKQNEoUtkJ1frXqdLZCj3DeWo abhS0VdIylBlL5KUMasNXKnsUeZv4Eplj/XBwJXKvkYGi05XKnubrlT2Jl0iW7ntKaVEkZdIVq6h OSpdImG5Wxr6JfKVa0w0HVe61LQuZ1mjS8geqfY6rlT2jUvu1HAJ2WNN0nGlsrfpErK36BLJy01j rIIid7mBJFS6RP5ys6JMQYVHkb7coNZRx5XKvlkaOiEymJtuZeBKZV+7BG2NrlT2DRKCdbpS2dt0 pbI36RK5zPWSsvMUukQqc1sZ+iXSmX32oYYrXXOajbGuiozmamWsXyKhuW0MIyuSmitX0aLRlcq+ RQ61KnuR12zTlcrepEukNruEP4UskdjcIo9eJUskN1dLYwqJ3Oa2N5ZVkd/cGquXSG7uKsPSigRn w/yL5ObO2rmJBGeTqFTsgigclJ5ybfGc84dcPx+cmXP+Ppy2hZlz/qweOHPOnyWZ4A17O+f8nc4m PefvqxOaaGtA+Uzk1dD6O7j3cDw6nwe+Zjky4T9xDk8ceLw3hj2y/PSe2XXwsNeclsWv+enB4EQR 7lN+y0+GAu0JbfzWdjTDheH+AptrT6XJDjnACDUnqDFufnoK4FvxYK7tGMTDr/kZuA4JyrFLBr/m ZwA7pY5f2wzFeLBreZMZH7hcHKVwqmQHaBUSu4dMOyaCn4HzkFSK1K3ceI/oYywZlkLEE/6MwiD1 YU5UyJXLEQFfjOcd8s3BraiwA4NeVXl88Md4uEhhmauezpmEG1vqvOrBQ+MhkT6ao7YLaQ0Vkrly cPDSeHxYW7NwIwrLXME74nDD/1HgqiOnP/iv0UwrRwV8Nx4OgZ4sXIgYVShcysOdUjiBqxCoRc+x Alfw6HhqoWE5KjjNqY52jangp59V8Op4fJitOXxovOHhIoWMx55X8Kb4v4n6Yi1+bVh9G8yHHBXw 9XiMWAVzcG0ouKhRkpmFG1FY5qoJSRxN1BeLK3iAHLXw8WSpaMK+tYltKZkKfvqxghfI44M7OsfV mELGY48VvC8ed9QXi6s6rMNNzHhn7Pz01MI35DEiaSlL7dLPlyaWgDAefgbuRxTye5urOiR1NVFf TK7CSgyfUJbaauPl1MZqMaaCn4H7kNIAv1AW35hCxmNzBW+Nkyz8MQG3xVUVVuIW3p7cGMCX5DHC 85WFoxJnrKltrNliavnpuR9TyO8zXIUk3Tbqi8VVWIjhQ8oSG/aHbSxXYBr4GWil/SjxBNue5X1E H+OxeQrHLnhwAmqLJb8Ih0CfuavzO0S4lrKEhj1dhz1Djp8RbafsgIw5Jv+UW13SHmvcFMxp1TeP yferfhMmnBqTx06A+mH65pdN28fz1VfF5Cki2KNxEOZN2toSYojhZufm9xWuKUgakHdxdAWNiBcY eLAQxE8hDKCSA3uZwsCPPqYHa1qEIX+1Qg6MSARxwbExljQ+YxCTeqoNnkQk3kWpFWpEIN51B1W4 EnH4DcWxNEypnH2obsyZCMO7bgcaplTSaGehSlp0B+ssmlJho6eZjikVtymnVOCWnEQAnsL0qqBE AB7SVIkS8Xe05zNQpTJH6w8DV6rdlesSo0idurhHxax8PHk8gKJPWOV6Q2i4Urkjz8egKxW8La5U 8pa4RPi9WlNagEKWCL9XrSEuEX6vKwodariE6BFgVIeRnDFRqLVvijte6OjIHKGqtQuGjUVPx5oB ynUy0ugSosdg63QJ0ZvySkVvyos2PpEuHKV1eYnwO24o0OkS4ffa4lGE32t0vld5pJ3WQJfLHlLk JcLvdePCtmPZiyZitWUhRA8xCobrdKWyt+UlZG/JS4bfraVZhN/r1pCXCL83LnNLkZdoJlYjmUfl UYTfG9csS8OV6n0NLdRxpXpfW0YDB+hktH34fTyOIvxem/JKZW/KS4TfG2uJFvH3emPIS8Tfm41h OUT8vaktXKneN2vDdIgAPK7p0GUvAvCNZTpECL7xqVtj2YsQvC0vIXtLXqLLWGut0XRijStAg6i/ ql+izxglbqjrvegyFlJrxjxSpVj8Yuva3Sp6L/qMNdZeSfQaay3bITqNNZ0xjlR4PdBlyiuVvSkv 0W8Ml77o8hLdxkijVdmLjmO+yaciL9FvrPVpmWPZi55jncth0XClaw4cKgZd6ZrTWrZD9BxrrL2J 6Dtmy0vI3pKX6DzWWWu06DvWouWlKnvRe6yzeBSdx1okxOm4Ur3vXI9VRfai91jrU3XH40ihtqir nWU7KCgSoVprL0eO6whlyyuVvSkv2YOssxZp2YGs3RgSk13IICx9GskeZB2aharyxx47YbS3jh6o CkzAcNKzsIkhsExIReGxKN2QWzYeT4pEDmAZuYlRSOUGl9icfaXcxxQ8NXPHtVFK0txxzUq8CekB b2MQI98OK8TS3iKi4b3aBXBMdTj138YEiDx48JnPHddGChzK9OeOayPJzB3XrKk9d1yzJDN3XLMk 86t1XMukiGNrSjaBNp9TbAjKD/gPphkdt8H0X+AsAmd2sG3E8yuawNERxuVMYlOr5UxiM43PcljY DDL7+HEhfEw+YCCLZpnDwvz0UXOPKp+FI6niv7ej5WFBjVd2WXyEFIyYVcSY+ekp5NYBPNb8lp8e qsNeH9zGBqH8lp8e6pQyfmvzQrmEhBi0elWzmEFIxQEiaBIgGTk/PQkIl3i4QqIWQiEeDgcx/2XG w8+A75RAfp3hiVwp4AkO+AJTCFZ4SDiFckQgEOHhYjtMpoKfgdhgUUgIOXwIuJxQyHhsrijnznEV 00msoUIYwEHC0Z+lgjOk4MTPw4WpBgd9Hm5E4QSuwiSB0zjgtriCg91z5e/dMpNP4Dz3cKW8rzDx 6kIuEZzeHl+ksMwVnLX+b2IOpskVuYtoGStkf8It7eGKq2LAF/NOmVp+ek0dU8jvbQ2E29jTgEBR frGAU9hDxhwpxs5PTwUcvgGOlx9+z88AF+Yf3LVZDRxTyHgyXIVMXbhcC1xx4z44VLNUwJXquCpl n8FN6rmPiy9Ty8/A/YhCfm9zBdedpwGhv/xYwZHpIeHWz61ZcFIGOF5VmQp+emrhgAxfLsCNKGQ8 Ga7CbIGTsMCV24mQwYwd5xk7Pz218Pw5akMSh7mq4L4/z1VcfRkPPwP3Iwr5PXOFT8zpak87XQ2L o7/D0t3F3UK1MPFCqtrLu58O4d+O97jN+t2nP+8vdy/OtrhV2u2pOXFs//493Z2+WeN6ZaeaVbes W3g48dfurvDFhXs9XEpJ7YX8DGcc1CnoT7v97YJ+vDi7wdXg7hvbn3EI8KAMQkjv9nSTucN/c+eu dadrLumNuL984jXnt9cPu8Pi5voWzZviXeiF1kTGJejLzev163X7rK3718/a5atXz/7w5mX7rH9T rbpXzauXL19V8hJ04uPrL0EXMkkuLPf3vWOiT7qwnORMg/94d4PTRk5qoDO/n6OBi/c31/f/SReq khCCLuJc2behpx26/1Wtv+t70MYOt4NTC4HQoWgTt0ezQj5xhcRuJV0SfTXC5yhkoobpRb2reoUk Q7dkcZus9J5e/O5nJWyfX11fXu7unvqqiJVJKKEr3fs2Stgu1w3FlmklrHBk7WP9zbwUPvGlEIdH oYXuqPM5Wuhs87+d2OZkn6isialhntWR9jTVvCheX6IqmVJWvDq+Oex27/eH20XrPSVBJf+KUwoZ 3+P9j/uLvx1/xX6X/arr2aWo6SwdPtwCqlrxi4/+bEO08XkmSYsZelQCSczJoaQidxpLa2bSpEjX xRFNZ52/OAVKC2soo3uEBVvu+BlKOtSQYBcUYVRSYDEiAJK9dSxYQCKQSgqGNAJULkNKIwYOjwil EgM/TwQwiRFFNSoaUVHjE901ckRNjcoWqhcHgqqOMr9UREUp49gyIKpd0peKqChocphGEWEnalFU FDWqfRNEJkWinkYVtqilaVwWoMaaqKZRhU1+s8hag9auurBFK0udolTYjctxVCkqChsxx4Ein/Sq IioKmxyYA2smRaKERmVNlM+0Lt1Vo0jUz6jCFq0r247yslVERc2mSE5kjVJFDURFYVPB9oDIVTWo FBWFTfXnAyKTIrIDEUwVtqiX6V1et0aRKJhRhS2KZfolFQ2oiIrCFpUy/dpc9IvCFmUyK1e+o1JU FDb1Xo9StCkSRTKqsEWBzNoVMGgUiQoZVdiiOgb23hC2KI/RKUo1e+3KklSKisIWdTFrV6emIioK m0L2Udg2RaIqRmVNVMRsXKWORpEoiVGFLcphNujprGs2ZREMhGt7GVELs3H1dypFRWGLQhhkeFOF oYqpKG3qNxOJtkkSdTCqtEUNTOVrMTWSRBWMKm5RAYNkHos5UQOj05Qqd+VrTVWaigIX1S9o52RZ AFH/otOUCjxDk6h+UTGJypeqdmXHGnei9kWVuKh7qWp0ENbVSVS+6DQJideuqFqlqShxUfOCBiaW GaAAY1RgnSYhcZsmUfOiYhL1Lmi1bi27ouJFlTiFOyPVVdNbm25KtohwOk1C4i26UutjJ6pddJrS vQmSgKy9qah10WkSErdpkpUuKipZ5UKqZPAn61xUBmWNC046KYcIO821H3PtB/zKc+fdUS586GD2 FgcqH97Ol1uEFJW59mMkSKrvJxWLDSbzgkQmpgfnPK88OB1ACHtstVYA99lmc+3HaJjm2g8rj3+u /bAkEzLd3uJq3ylrJO02aa7G9nX5uUpbSgc+bQUOSbpvY5C+gD0sSzFLrwAelqWYgJkH/9VqP7BH w5e+otACdKM1tTuQUHxjyC72WYieLc6VHd5yLmIKFTuS8Ut+eiA/upOA+HuMgJ/p105hOCvS4gHT 1CthnglEMQIcf5SfKRfToOInGQU/Uz5GQCVGsEufxklUXf4sPwUn06DiNxkHP1NWBsr4bYkXhEQm 8YKIx4RRmQgVv8lU8jPlZaCM35Z4QehiEi+IlUzgZSJU/CZTyc+Ul4EyflvkJfYcz8+WUgJ7mPOF NHcPhYhNVi5+KRpDlXhBlGPSuCCskv1+4GUaVPwmS5yf6bgMlPHbEi+UEj9lFaOm4R6OMfPTf9/z MhEqfpNx8DPlZaCM35Z4QUBkEi+IwEzgZSJU/CZTyc+Ul4EyflvkBb7JKeOCkMsEXqZBIeqSxeXn yxiqxAtiJ5N4QbAm+32vY9Oghm+yxPmZjssYqsQLgiXTeCmU7QVepkHFbzIP/Ex5GSjjtyVeEGaZ xAviOhPGZSJU/CZTyc+Ul4EyflvkJZY/5u0LBXImMDMRDMGcLDI/Y8ZQJW4oIjNpaCgIlKXA69lU sOGzLHd+pqOTUMeviwwhMDSRoUJNMjM0ESx+linlp2BooI5fFxlCBGcaQwgaTRmhqWDxs0wpPwVD A3X8uswQqiOmWByKE01haCIYYkVZbH4KobT7FKzIECI+0xhCkClLQlC5iWDDZ1n0/BQjNAYrMoQg z0SGEI4sb9Yo/DQJLH6WGeGnYGigjl8XGUJ0aBpDIakRvgnGzU9PQhihqWDxs4yFn4KhgTp+zQyB jrlO8mnXSWJZGqUeOwv3CKnHq47St+CpVNv695vVmpJgXPnGCp0sebXm6o0vyj527U+rpT+rpsnF aQZyRQkEtS+sT2FOE5A1PGmwnuLPCpo0Tu9uAdbwiFA9pbUoiNLECEoy/rTQMKWhehfyVzBBDWLq gEmSiNQbJIlc5Mrdx63RJBKSMSYqeyIdmZKNdf5ETrJrqKswKJr8166zpUpXKnaXJaPhSuVeu0uO VVyp4FfU8FTDlUo+Q1cqe4sukZpMice6vER+8poSXRW6RHYytU82cKXq7tIvNVypwlP6sYErlf2G slw0XKnsW1PnRaIyBsdAlgo/Q1gqfIswkarcmoov8pV9YYDCpUhXbk3NFznLyDTTuaQIe5zcnan6 Im/Z39ugUZbKvzN1X+QuV667u4YslX+GslT+JmUifRk10oaWiRzmyqUIKZSJFGZcimghS9WfbrFQ dVY0/UflrIUs1f8K/Yp1ZOkArMwJIPKZ/fUNGpvpAGQoEwNgUSZSmlfmDBB5zRVa56tsirTmlTkD RG5ztTHstkxtNmcAlc3HiYIbjwzK0gFYo+BEX81EjnNdGSuQ6P2/tilLB8CkTKQ5b3AhjE6ZyHWu XbKkohoi1RlX4lrI0hng63g0ZOkStEFGrEGZGIDG2GKI/v9wcJmkpfa3dnnvGmnpFMiQJkbAIk2k PtOewGBUJEDXvbFwi/RnOKssRkUSdN0nq9CcqPjL3WJOVKRkkBi9z+dfzE2qrZydOVHRksycqGhJ JvQofIs6Je/HzE8+MuA0V6PDtwAe8rxQczQJO4yww84e6AJ27HMcOAfXCuCwow58GquhI95bWMIp tJMpJOwwdQn4V+d4uWM7pXnRxkDL8vKfZc+TFZILLRZ9YzDTucvOLo6IsTeWn6kLmGXO7/jpYSRV /I69uuM8L6pIgvSKt1RXYfUv5DVQjhfhK/jTQ0vFQtfNU9rK3HD72/h5a1jgfnJ0xgRqxs1PL82K yl3ATiG+RTlcBBY7czIWfgZsoTlvpI5f28MDt48kwGKI7jAnEuAW9bOAcfMzqAdtLwEWJwu/5mcA o3sTCRsHL/g1PxnshDp+bTNEd7cLAiyGKJeLAFEslmMIl7o6sJj/yiTw01MKN5XHxvOVX/OTwU6o 49cZhqhWD3RGAiyGKO2LAKnCKMcRPFcBjpdLJoKfgdaQQ13IraLcL0EfY7FZaoOeYgkMlJo8hWlU Su1swzwqta+GP8vzjtYNWRmNKCxzBSeSxx2zIyyuujCXqngtCGPnpx8B+Lg8xlFv4hO4MJuq2AGS 3/Mz4BtRyO/tserDfIIjrTBW8Ht5an33FNMW9WFGwc2UHQO4vgI+NrxMLT89V2MK+X2Gq6C0Aw3W WK14VhWS9+AO89QW0llwo7SHKyTPwiPm4UZSsrlasdZGGkyueF4hAT83D9DQ0VFBd3Bn4XhexUgZ jwE//ViNKeT3NldwTZ3QYHG1DvOK+rnnqIXnzGNE35UsHLnysaKOM0GYas/VmEJ+b3O1oRvKCHek weIK3jQPWcgZ2YStYN3kd3lwqHl8hZTrMYUTuEJKkeMq0mBxBSsVBBAvWmD0/PTCJS+bxxlTIBmA nx5wE7ZzdaGaAY62ExoZjz1a8IAFaiMRNmMwmE4G6H6Q0y5Yv6BehTbq5H4LGPMroULlKWtYlee0 i6eddgHtFA0InRX+nAaEdFgNLYELvVj7zbpbwrHg8ihwxcg6GlFOpOD+03OL6oeH++fn58eLq93t 9vjD7fXFYX/cv3/44WJ/ew5pX1/szi8P20/Xdx/OYY2X57fb6zvnN4htu/+RWlRTrsYo+cftML95 8g9u3FyGqsa+bdZ+xzI0sW5XG9dy3eksrLPvL4x1k1X2i3J/KIpLvbFhENKsHuwZY9TPdQ7xNx+k IFj6IwiC2SoaHPwiTOV6dIzxwH5FGLQ5VPGkMTAXNgT7pyRj+xrxUPsKhSuYtQjiuuKMsWBLF0EM 2WCdiiCGbETGD3oUqtSIfB+LK5nv4+J6CmMi3ce3ehmzJtJ90KXGoCqVdUNROEXWVSpsd7O0RlQq bt89TCEqFbgpqVTklqREpk/lAoMKUXQaiqNnsScSfag1pDp+ohWhb2k45k80IqxwTbqOKhW6b0Sk oEqFjlsXDFSp1F3mlzJ+dHKJUrBllYrdkpXI8aFgt8qgSPGxGBQZPtS2UkeVLiq9a9czlpXI78GF UwaqVOwr195QQZWKva6NERTJPS7crIgdh49B7LasUrFbshKZPdQHU5WVSOyxGBR5PY1LBlUmjmhP 6PtSjWUlsnoaazUnp3/UPnd/tCIrcsZEoGZpjKBI6VlbFiYVuy2rVOyWrEQ+T+OyQhVZiXQei0GR zdNaKzt5TqIY0IBJX49FMk9rLe0ilwdlQwYuIXhrcRepPL7F6FgdRCaPLa1U8Ja0RB4P7vnS9V2k 8ZgcijQeug5dnTuia6HPSlTUVDQtbK31nXK2h1H03UbH4hJJPK21wMvehZWxj+lTnbfllYrelJfI 4KHL6FV5ifydyuJR5O901hpP/rJBXq2hqaKBIe4TM+gSsnd51co4kvczfrGzVnny5EQotJ3TZxB5 SCOULS8he0teoo1hb63zspWhxaNoZNhbCz18tAP1OBvrPIpWhr210tOlPFESPn1Tkf06lX1vLfWy oaFvRjyeQ6KdoS0vIXtLXnQYi9T31mIvmxq6RFCFR1A64FpZq71sa+ibm495FE0NfbqrYoTQumb4 YuVy2jW6hOyt1Z4cglESlcvb13Clem/LS8jekpdsbbiyFvyT9oYWlxR6HBiAsPSl4qTBoY0tPbOi YsfCJkbAsmzuGuUoXJ/WqwxnRTciRLDKpdwrY+DuWI5gGbmJUUg5hUdhbuQ450ciBDTnR44a29ER lSQzN3Kk+9TJZ3i/P9J9kG/p6EeSiUGufGpciLXPjRxHKjbnR1qZo79KfqRrgaflv9NpghQ4hoLy ChzSJd7iSOCDqQVw7I0cdo7s58Fp20/g8TLxAnhYlmJ+RQE8sBr7LhTAsUd0xExjdW7kaCnwr9bI 0VRiahnjxgoh90l66XafNLi0v5yiyG6D6f9AqDK2jdCir+gtSXte110SBx4t7dinMXEao5XlwDlc +bQgTjtmDjgbgZ8+ccPPwXzSiqSK/95O2OAsK/6yxQenHRdyaxDGceMN93MupYPTjjlVjunkp+f3 lDZ+a3OD0IH8vMlOSCkpdDNEgMThK6Yde66Laccn1JUZglNeEmAxRN0jaaLBZ5cTPEIPDqyQSYOw gseWz6MZUVdmiLo5Ep2RAIshOP4dYLQJjJufXkfg1Hdg3iuBSc+v+RnAKLsCn432i1/zk8FOqOPX tsrBjSwJsBiCS90B0qE+N0Rwl3u4QqlCEyZRMe34hL4yS3DPnlBg8hSmUTnt2I8S3LB53kPH8yqW QTC1/PTjNKaQ39sDBcen5yrSYHEFN7CHRFArN1Jw8Qa4/GoH962HG9UbMNWeqzGF/N7mCi7FExos ruBg9ZDY0Oe4gvPUw40SapkaTy0cowFfPjV2TCHjyXAVJtWUtOPAP4xFjqsh7bhAbZhVcCpm8cGd aEjJ5greL/83sZTCGiu398ByBTdplgr4+jzGwvIHL16Ay+9DxhSejhVW2Dkv8knnRVKakMiLdIvf F+ZFYpdfd3TPKG0J+oa2J5jFQ5JZ1a83lLxESWZtVcezMOeYzWmRx+e4o/nF2dUTS4vESiqU0Nm0 L1RCdCxuKX8FOoY83TXUUehgT113nAKua4T9vZWZFfBpX09PGY5CAd3G9nMUcLie3v36T1h752cY Z4yvKlwAfqKU6KdJKSg+YbyNp/JZLZ+4WmI/mKglFRVgvfoytSQ7HJSxQpn2OviA10t0/j/Vxtq1 iSRtxGo5r5HPr64vL3d3b564MsJuCmV0h4/PVsbTlTFVRrQwIx+dsNc4NPKWETtGPwNwbJmXxieu jYgaCW10FRufrY3/RnZatdjwfeMeD7+PXKEg2N9wMZxl1lRC4y32uvWbzFkt50USfiShls7v9Dlq mdrpggo27YZ8kWSn63YVHXzz0vjEl0YkA3gdfHPY7d7vD7eLzt/1EfTwr/c/HUjNjvc/7i/+dlzc 7V9fXj/8tL++ezjSekhnYgFK/3LEHy3effrz/nL34mz78WHvjjesa2FniWL0UGNYVWhkcbqxxMkH XvGgsk3brmMYmfF8UZWhyzWuWz8B0iJCWtpvb7Yvzv7lfNE1VN3QodDEbS8+XAYZvYXvIQK5EjEN U5q13LkaMQUTdusDJspj1zCB+wjUubo1BVOaNusrxDRUWGsiqnZjsJdmzfqO3hqqNF+zQx64KilR d4j+XQaHovKwXRt0idJDXzajESZqD1tk4euUpaJvliZlqfBbpFzryFLpo72QxaYQf2uxmcrfN7xW 2UwHAI2CdMpEESI2JwZlogqxbajyTNExUYaIK9MsZKnqU/GPjiwdgK6h2laNTTJXg8qi+a6OLB0A bMIsZOkANK6tscZmOgC4Tc1CJgYAGqRSJsoRV7U1x0U9YuPK2RTKREEi7hMzKBMtxxv0/9YpSwdg hSbb+gCIluOkjjqydADWrjRBG01RlUj1eDqydADWpmqgKdSgGo0rTFRkJgoTNy43XqNMVCY2rpJG Q5Yu/Zs1VX2pyNIZ0KC4QmVTFCdukPJuIEtnQOPqcjTK0gFA5ZS1BokCxRr1YTpp6QggdYvaoauM iiHAVFGxiSJFhPatuS7KFOs1VTMpnIo6RZy5rGVIVCpS9a6OLZ0FSGMwaUtHoXa3KGi0iVHArVSG 3ES1IgRr0CZGAbdSWdjSUfBNtBXaRMVi1S6tCS9qFmtXZq1hS2dChfuYDNpE1WIN06iOgqhaBDaT NjEKWBl0bGIUcFGTRVtqDmjTpGMTo9CZGtKLUYB4VWyUMhLtWdXD1OozS1Yvro1lV1QvVn1vLUiy ftEVEytjKuoXgc2kLR0Fms46p2IUVtjVGZyKUXB9CzTaxCis0NzdwJaOgq8WVLCJKsZq3VuzXtYx NnRBgIZNzAW4eQzaZCUjajp1bGJFQvjbwiZGoTHWN1HLSP1wLGzpKOBeCJ00MQgb1Mrpg7AWg7A0 sIlyxnq5tqapKGiEcFXSkAAzzCss49Z6JCoaUV6oI0uHAMgsZRMljdaxhTpuxhmPFdBkMx0BXAyh U5aOADXdMUaAWqvFj3YGMlnTWDeVNeFlVaMrf1amgSxqrBsccHT1kGWN1onWpY5HHoDOpi6dCdah XZY1wuba6NKBME4vsqyxbk0Vodatw0i4HgdBdPD9znWNc10jXLFzXeOo6Gyua7Rqdua6Rksy6DhK KVxvY1vlfBXZXNdoCTKktX/dvQ9mSdhc12jJnfbqpMDoLEIBFSdBirpAj7UC0bmu0ZLMXNd49s4H rShXP9RA0s/FJwr8Uvcn3KdC+1BSr6EIwRd2+AyGLvbIH95zMQAX4Th1peoWr678mp8BDNtpaDWi aVkwnN8IykfboPuMhJ86bfw2U3ThJxVCcOHzFjtUw+RIiJctMHJ+ehKq0Oi+Q9PJHN+hQAQRuzzY KX38NZslvuUEYbcST1zmiGNvjla+hSXkC5ri52tdKMEqiy/UmwwUlrniYsIWy6DHbY0U1zoigyFL BV0YRCOKiGIeLjTOR0S0AOdVeaCwzBXXOyIQWeCK71lpY445Y+en1z/kcHiuCm3TEdT0cFDE3FiN KeTv2RrId5nQBSX5seLLVtrCxHathGmsoDlZakMWalFK4VqIgcIyV3zdCvzPJa5C6/q2cDUAp4Mh pJrlqqVac+K+UEE8prDMFQK1Hjdiwfmx6ni+FGZ3Fwqz4fXIcoWobvhyAW5EYZkrxGU9bp+nghXL Wi0QDnaQiPdmqUWiScCY18B+6VfsFlkLOU0dUziBq6DdTdwCWlyhbMpzVZjdCDl7uEIddU/N+KCB jc+mNS1AP6KwzBUi1YFWlpjF1TpcZdPE2/UYOz/9GrgOl+00aCuZGwOEtcOXS3CnFPL37DUQgWmP OzYHMLkKWwGqVc9Ruw5rVgNNzMJRgJ/GqnAr2JjCMlcbautGuIsXk2zCfGlgPXPUIuYeMOat9YY8 pfTlgpTGFE7girUbKSyeVmus4MSGi53IKNyNA8BAb9xZMh389LqKyL5HGOvO+T0/GS7MwEgjv7d1 kELzHnnMizMZc153MIagf3a8kDwQlpZCowJ41MPKipSrnAYoVE5grQqXudaIJhXGrOKbavDMEoJg pRMXkgsKgJT24oRVBPSjO1A5gTW6J8lhR/y2wBoKazxovECU8fPTa0+FuH/AyWaeAfjJgJRtR6xh Jc8Ka0wlY8ooJLIUPPby/T9Ij/Cg6JGTJaQJ3mCSRRaQhtWxVhTWiMoJrDVB3evYFsKca23YI+Dm 9jzFSMPwFMctJxPCzzBqtNY71pDAk5XBmErGlBk15G947Djbeuw2azyFSpOeTl2OYpyrsxTTdtsB wqAWAE+pnMAaEjY89thPymQNmSIOFKkgeUK6sOrWcfPJhPAzjFpHyag013DXRZa1MZWMKTNqHbUg BvYKkfTCqKG03oMWGuBQRkoAzFt1pFb4NYxcB3nWRlROYA2pLJ4MHEkKrK2W3gRWSCLKErKibGQS F3JrsoDIfJkorBGVE1hD7orHHvuwmAqJpBkPWmpTtQrrWRX3okwIP4NCrkKd+9BYhQH4yYAjKhkg o5BrutKFJIxsysKorXHdtgMtTXok5wTAgm2nun3/8YJCjqmcwhqre/R2mqO24SkUa7wYPz+DjDdh 1aXealmFRBJQkEEJcEQlfzIzasjj8dgxkfKjRvlDDrQw5wEXpi/sYJazDd0xQBpTcKbi/udTIsuc YXkO5LLYrDFD9pGnA+eEHL2UpeTojXtSpoKffmjxZS+AQnOuMYWMxx4vSm5yNMRmKCZXVZg7vs7F PNPXWPU9Rrb+TAU/A1fUlotGq+RPHVHIeHJcUQYXcGNdKCghUqgcZOE+TKRaeWrjTpSp4CdzRTlh +HKpdR51NxcUMp4MVzXdjgHc0ftpjhWdNwmyFCZBlpbHyDafqeBn4KqmfFSSZxHuhELGk+EKqV0O dwxt2FyFIGVhetdNKALD9VTZ+YcssGlSOqVwAlfkziSJRe+nyRWSxxxkQbQu0AaE+d1kHRv+leBO 6TvlCRN87s31tHtzYc6PCjmdu0dUZ36LQs4Km74lJcRC4derau13okP1e7ckz7Fro7RESQz7oL6q jJOSmd2exSrhRDMS5NFSAyesKikQ1tqYWqpiwQIXAboNZYEqWLAKRCDKER7RAnFEABMLrHkEUrFg gY4AJkdYuyKQyhFUIwKYWGh/F6FUNKJWs3OpxYpkRK2mjkdIGKnHqoTFHZGqcGjXHynuTDxFIVep lG2+imKGNzihx5KPqMtU5SNLMt2FKIqcRUmmjieVc+tKGDQ8RVWmeFOUs42nKGeKRw14TL6Kcibv exmPKL9U5UNRnAGPq1VQ5CMqL3U8qZwbd+OihqcoZ1lvaeIpypk2yRP4KspZVFm2lnxElaUqn5MC SyoEU+Qj7n7U8aRyrlE0ouMpyhlRpkE+Np6inEVBZeOqDzS+inKmrI44XiYeUUqpykcWUaL2TZWP KKLU8Qg5V1RepPBF0YlItbo+U2ZDhKhNPEU5y5JJk6+inMnvNNBj4RHFkqp8RJlkhVJgVT7kIIxf 0/GkcvZX+ClyFgWSqpzJPxK/ZOMpylle52jyVZSzKIc05SPKIVX5yELIJZXKKvIRhZA6nlTOKPjT 0RTVmXqRRDGbaIpSpoyAiAaBVIOcopQp8FnGQzvvCKVKRxQ6ugu7FSGL+xp1NKmQjU2zuKlRVWVy ZifkqiNF/roIo2NJRWyyVJQweVTjh1I0OG3P9Vtz/RaOu3P91ly/hYvm2HmeLzua67esqo2QwDLX b41mE12eTesM9lTeO55Xsbl+y1KxkAb4Ngaw8oIMmXtvsSGZIvcQQ/y6+i1sK0DUV9xbBl1BcQ9t 3+zinrC5w7esGIcPnMJnmY3HeL2cBjV8k+MW/PQRK//FMZQdhwo0FiOGAa6QgxN4mQYVv8k88DPl BV7EE+mVeGnjfS/5cYH/7QSz/L7nZSJU/Cbj4GfKy0AZvy3yUkwn8OMCX9kEXqZBwT+VxeW/OIYq 8QJ/TMCbHxf4kbLf9+MyDWr4Jkucn+m4jKFKvNSxPrrASyEBOvAyDSp+k3ngZ8rLQBm/LfECv8Kk cYE/ZMK4TISK32Qq+ZnyMlDGb4u8xFyZ/LiUSiPcVmESELVEyUXb/WwZQ5U4iUmveUammJYpMPFz LGl+puMxAmIm5qD54ufdkw6aUyxOdOB2syIEzF/e/XTAHMn3M9bbwVNXvFBG0KIEymcDDgFx947i 4c2mH1LKOR4+X2z1NC+2orCvUEa3ofgcZaRdf7y2Ja+CyU0ZqDj0WRJYD2cdfNrt4CmpQOig21R/ jg4aC2K9QpmS259oC+Ksjd2r5tXLl6+q/6Gje9XOtwhdonSG2m0IbXRH38/WRndvi1gbB23skNd+ ap4TbaxwyGIP0Lw2PvG1ERHiVBt9svCXaaOxSg42e9bLZ23dv37WLl+9evaHNy/bZ/2bajWvkjvY h6ByuGLl2q2SsKtCL10F1pfppVglB21Eg6S+981phlNMeg/lEje4BIfCvEw+8WUS6RlCHZ2f7rPV Ubn6r1qHJHNVHeOh2uul927NyvjElRGZQEIZnTP/c5QxWRFXm97doQbHTdVUfCX5sCA2K1f24xw7 VRVLQGcdfOI6iHCJ0EFX6PY5Ouh2i6enGKGNyyXuRyMDPGijMM+r2Pll1sYnro1IavTa+H92Fw9I 4rvZLTq/VgWVHN/49/IKcLs/HA77T1e77eVX3vuHWjE0UPLOoAqtaIJuDpoLM0/Oc3dV5Zou/svv LA/gwyU8bH9G7oS3++xDpwlxt6fLmN3cuLkT/wEOT/9fdr88hLQL/Fp8PFy/OPtvNKV6vX69bn+L c8hxf3N9SVQTucfDh3cvbw6Ln7c3L87euH+CQBKwc+k0cj2EwQsvCIGlCtGGP9abZ2/69epZ+6bt nm3QQ+PZstr8cdMv20376o10QP14fbdb/HJ7c/dVLnnqPYueYT4tJSH6hLel+2fMG1JVrh92h8XN 9S0KDCPQ9jkp4+u7Sze0D9vrG/87EQWRP4gCw80D7a6spFsq/Wnq4Zd3v7jDlO85QhPh3f7y7zhh HfYPL84QJRoHyu72d7uzxc2/32E6AOCBfxz4xzv+sb27uNofXpw9nKGXM/18+YB/w998vD9cf7jC Byqnv8f7P+CqzDfXTocHGsIFm5+O955Y/AhDApgXZ1cPD/fPz8+PF1e72+3xh9vri8P+uH//8MPF /vYc0YDri935p/3h8pxaOLhf94f9xe54vL778Ner7b1yoqTSqfEakcbGvvUa0bdraKbzF9do7XRi 2lb9el4g5gUiWSMfb4Fw3uBhcj7RBSKGKtNNRBqv/NYLRNe1m9A4Au0Yu9CJPNlDLHsq85v3EPMe ImyjHm+JiIbySe8hYiQ5XSLScPK3XiJ8XoNr64Ieexsfx0tWCKwa2GHMK8S8Qjz6ChEt5ZNeIWJ0 P10h0hD/t14h0Be5WlNZL3l0u2U/6lyznteI2RMhHBaPt4uIpvJJrxEx5yJZI5C1C5cPncEu/uPn b75GrJZI4PWuCNxLulz5jorJPmL2Vs5rxG+0RkRj+aTXCBjwkbfSdx5/rDViiexWcjdgH9Eja3F5 4q9se+ermI8a81HjsY8aPnj25P2VMScp3UakiUnffBvRrBFfC9uIpkYmyckaMR81hA2dg56PF/T0 F0M8+TUipoqla0SaL/at14iuX+Kw4XcRq1XnL8MaDhoVZUrMHss5L2KI/D6aN8IXvj/5JSJm8qVL RJrO962XCGSdLrE0uDWiaVq6lMNlv1Da0sUvaPm/cvfBzCeN+aTx6CeNaCqftDNCS6/0Le8fyxlR 17hdyJ801ijbOV0i+s163kUMJnQ+aDziQSOayu91ifjw/NOHIbsS3fi+JrvyT4f9x3tXr/eBIhVc r0cN072/0gEsOn+Xzqd7B/Wnwz1vIj7Qzx/3F387wsYjY1W+p393EMD77tOf95e7F2db5I+6VFLO 8uduEMsKt0H7NWHVIvn6ZNuAO7ao8y5tG3CjIL+9uPrL+/cL7CpQ3IdsDnpZAYnbcFxcvQ5bDuqi T38Y2+z4bzt6A32PlbdKjea9ZP+CZGkINsbZHyNQ1IebqQch8a6M8mkVEeHOnsPx4U+7/e2Cfrw4 293cXN8fKSF3+9xIZredJHb29M0dJWAvfY6xGaux/x5qHJKsrYRrl0Z/klNdnOLH//q4Pew4hXpT tTQxfBp1260Q5Fv4VOrwxqdThzdTU6rv9pRS/f63T6mm2w2Easbw7uOo5un8jaqpz94vUU1RZ0Ea 5+79cRUMX6B0n3m0/ecv5LCrF/5RZpozCbCvZA4exdDGBCM2tCFeKg0pmrn/aoa279c9XXtBgcBu NSpcKNnZZQeSyc4ufddCNIT9Lu1szMrwdtab/sc634yF9A0Ws9nOOgv8j2dnMflSO+vvGP6nUs3Z zqJyzVez3W6v7wrb2s8umJztrFkuaB1oY3Q92FlcmeYS9L6dna2qpq1CVt4KJayn0XRhaOlsGw6t fKCFafaGtvZNv1VDyzeZ/4YH2hiTDIY2+lgf49QwFtLI0EoRfcmpYTa0/6CGNsbCgmpG394/jWrO hnY2tFnX0aMfaGNwiQ1tqEZ+HENb1Tjbnl7uLCyt4jqORmSzccZLtbTOqYyN129naSkkJs4NsYjz UZezKKSRpZUimi3t03Ed07WuQjUfNaoxnr/fQDVnSztb2u/K0tIlyX7OsaUN8ZpvaGmbvu8o6kX+ 36ZGnlcuSDs+09YVEY0/rpc+W0+1tPLA9lsEacnFLZazWMT0CJZWEdJoOZMimi3tE7K0J3ENBKSd H+tRCk0fRzVnSztb2u/L0saATbC0SOL51s5jFHE34TaSqt3Ua/YPsykonWn70L2ybrA3D57l199f OhTdqptaWuSgPN5yVo2FxOI1MsZmS/uELO1JYMPfoP1YYdpHUc3Z0s6W9vuytDFiw5Y2hGy+3Zk2 SYdCP3zc35A70irO45jqs86EaaVn9Dc50ka/vI+F+crNx1rNxkKaDW2ucfOTyjumQiCxB3zUuMaj qOZsaGdD+10ZWtzALZ3HbYjYfDtDiysL+xVucXDO4y+wtHW/hA0jz/P3bWn76JcPlvYxyygUIc2W dra04Rq+/iSu0T5qXGM8f7+Bas6Wdra035eljQGbcKT1paunpbK/ZoXPeo0sKG8qv8R13Hgz+517 jonD9NTg3dyPdaAdyegbLGVz2vE/ZtpxfxLTQM7DI8Y0HkMzZyM7G9nvy8jGWA0b2VCF8u2Os6nf uG8qf3ll0gmv0K6C3U515w7eaiLUb+817qM/3p9lu0etoBjJaDay81GWj7In8Qyf8/9Y27/H0MzZ yM5GdqKRRUDx4jn+5+4R/XDY3l9dX7za/n+VJCLzwcczWaUa5Wfk56SkFtkBAAAA//8DAFBLAwQU AAYACAAAACEAca/P2uAAAAAKAQAADwAAAGRycy9kb3ducmV2LnhtbEyPy07DMBBF90j8gzVI7Kjt 0JdCnAohIVDFpoWqWzeeJhF+hNhpA1/PdAXLmTm6c26xGp1lJ+xjG7wCORHA0FfBtL5W8PH+fLcE FpP2RtvgUcE3RliV11eFzk04+w2etqlmFOJjrhU0KXU557Fq0Ok4CR16uh1D73Sisa+56fWZwp3l mRBz7nTr6UOjO3xqsPrcDk7BPrN6WJvNbvF2/FpP5+2Uv/y8KnV7Mz4+AEs4pj8YLvqkDiU5HcLg TWRWwUyKBaEK7rMMGAFLIancgRZyJoGXBf9fofwFAAD//wMAUEsBAi0AFAAGAAgAAAAhALaDOJL+ AAAA4QEAABMAAAAAAAAAAAAAAAAAAAAAAFtDb250ZW50X1R5cGVzXS54bWxQSwECLQAUAAYACAAA ACEAOP0h/9YAAACUAQAACwAAAAAAAAAAAAAAAAAvAQAAX3JlbHMvLnJlbHNQSwECLQAUAAYACAAA ACEA89LqF4g9AAC+/wEADgAAAAAAAAAAAAAAAAAuAgAAZHJzL2Uyb0RvYy54bWxQSwECLQAUAAYA CAAAACEAca/P2uAAAAAKAQAADwAAAAAAAAAAAAAAAADiPwAAZHJzL2Rvd25yZXYueG1sUEsFBgAA AAAEAAQA8wAAAO9AAAAAAA== ">
                <v:shape id="_x0000_s1497" type="#_x0000_t75" style="position:absolute;width:18434;height:17964;visibility:visible;mso-wrap-style:square">
                  <v:fill o:detectmouseclick="t"/>
                  <v:path o:connecttype="none"/>
                </v:shape>
                <v:shape id="Freeform 483" o:spid="_x0000_s1498" style="position:absolute;left:11271;top:4756;width:330;height:387;visibility:visible;mso-wrap-style:square;v-text-anchor:top" coordsize="52,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/MkesMA AADcAAAADwAAAGRycy9kb3ducmV2LnhtbERPTWvCQBC9C/0PyxS8iG5UaDV1lSIYxJ6aingcs9Ns aHY2ZleN/94tFHqbx/ucxaqztbhS6yvHCsajBARx4XTFpYL912Y4A+EDssbaMSm4k4fV8qm3wFS7 G3/SNQ+liCHsU1RgQmhSKX1hyKIfuYY4ct+utRgibEupW7zFcFvLSZK8SIsVxwaDDa0NFT/5xSrI a5dN50d5OJ0nxmXjD0p22UCp/nP3/gYiUBf+xX/urY7z56/w+0y8QC4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/MkesMAAADcAAAADwAAAAAAAAAAAAAAAACYAgAAZHJzL2Rv d25yZXYueG1sUEsFBgAAAAAEAAQA9QAAAIgDAAAAAA== " path="m26,l52,61,26,40,,61,26,xe" fillcolor="black" stroked="f">
                  <v:path arrowok="t" o:connecttype="custom" o:connectlocs="16510,0;33020,38735;16510,25400;0,38735;16510,0" o:connectangles="0,0,0,0,0"/>
                </v:shape>
                <v:shape id="Freeform 484" o:spid="_x0000_s1499" style="position:absolute;left:11988;top:7797;width:426;height:311;visibility:visible;mso-wrap-style:square;v-text-anchor:top" coordsize="67,4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+90sUA AADcAAAADwAAAGRycy9kb3ducmV2LnhtbESPQWvCQBCF7wX/wzKCF9GNQkuNriJCi5ceaqR4HLJj NpidDdlVo7++cyj0NsN78943q03vG3WjLtaBDcymGSjiMtiaKwPH4mPyDiomZItNYDLwoAib9eBl hbkNd/6m2yFVSkI45mjApdTmWsfSkcc4DS2xaOfQeUyydpW2Hd4l3Dd6nmVv2mPN0uCwpZ2j8nK4 egNFUZ6KJ77y19H9uPFsvIuf4WHMaNhvl6AS9enf/He9t4K/EFp5RibQ6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av73SxQAAANwAAAAPAAAAAAAAAAAAAAAAAJgCAABkcnMv ZG93bnJldi54bWxQSwUGAAAAAAQABAD1AAAAigMAAAAA " path="m67,39l,49,26,29,12,,67,39xe" fillcolor="black" stroked="f">
                  <v:path arrowok="t" o:connecttype="custom" o:connectlocs="42545,24765;0,31115;16510,18415;7620,0;42545,24765" o:connectangles="0,0,0,0,0"/>
                </v:shape>
                <v:shape id="Freeform 485" o:spid="_x0000_s1500" style="position:absolute;left:6781;top:11588;width:9881;height:51;visibility:visible;mso-wrap-style:square;v-text-anchor:top" coordsize="1556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U+HM8IA AADcAAAADwAAAGRycy9kb3ducmV2LnhtbERPS2vCQBC+C/0Pywi96UYPtqauooVCTwUTDx6H7ORR s7MhOyZpf323UOhtPr7n7A6Ta9VAfWg8G1gtE1DEhbcNVwYu+dviGVQQZIutZzLwRQEO+4fZDlPr Rz7TkEmlYgiHFA3UIl2qdShqchiWviOOXOl7hxJhX2nb4xjDXavXSbLRDhuODTV29FpTccvuzoA/ n8r8c3PKJbtcP77tOFRPUhrzOJ+OL6CEJvkX/7nfbZy/3cLvM/ECvf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T4czwgAAANwAAAAPAAAAAAAAAAAAAAAAAJgCAABkcnMvZG93 bnJldi54bWxQSwUGAAAAAAQABAD1AAAAhwMAAAAA " path="m,l47,r,8l,8,,xm78,r46,l124,8,78,8,78,xm155,r47,l202,8r-47,l155,xm233,r46,l279,8r-46,l233,xm310,r46,l356,8r-46,l310,xm387,r47,l434,8r-47,l387,xm465,r46,l511,8r-46,l465,xm542,r47,l589,8r-47,l542,xm620,r46,l666,8r-46,l620,xm697,r46,l743,8r-46,l697,xm774,r47,l821,8r-47,l774,xm852,r46,l898,8r-46,l852,xm929,r47,l976,8r-47,l929,xm1007,r46,l1053,8r-46,l1007,xm1084,r47,l1131,8r-47,l1084,xm1162,r46,l1208,8r-46,l1162,xm1239,r46,l1285,8r-46,l1239,xm1316,r47,l1363,8r-47,l1316,xm1394,r46,l1440,8r-46,l1394,xm1471,r47,l1518,8r-47,l1471,xm1549,r7,l1556,8r-7,l1549,xe" fillcolor="black" strokeweight=".05pt">
                  <v:stroke joinstyle="bevel"/>
                  <v:path arrowok="t" o:connecttype="custom" o:connectlocs="29845,0;0,5080;49530,0;78740,5080;49530,0;128270,0;98425,5080;147955,0;177165,5080;147955,0;226060,0;196850,5080;245745,0;275590,5080;245745,0;324485,0;295275,5080;344170,0;374015,5080;344170,0;422910,0;393700,5080;442595,0;471805,5080;442595,0;521335,0;491490,5080;541020,0;570230,5080;541020,0;619760,0;589915,5080;639445,0;668655,5080;639445,0;718185,0;688340,5080;737870,0;767080,5080;737870,0;815975,0;786765,5080;835660,0;865505,5080;835660,0;914400,0;885190,5080;934085,0;963930,5080;934085,0;988060,0;983615,5080" o:connectangles="0,0,0,0,0,0,0,0,0,0,0,0,0,0,0,0,0,0,0,0,0,0,0,0,0,0,0,0,0,0,0,0,0,0,0,0,0,0,0,0,0,0,0,0,0,0,0,0,0,0,0,0"/>
                  <o:lock v:ext="edit" verticies="t"/>
                </v:shape>
                <v:shape id="Freeform 486" o:spid="_x0000_s1501" style="position:absolute;left:1041;top:11595;width:5753;height:3403;visibility:visible;mso-wrap-style:square;v-text-anchor:top" coordsize="906,5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QU0EMAA AADcAAAADwAAAGRycy9kb3ducmV2LnhtbESPzarCMBSE94LvEI7gTlNFRHqNchEFFVz4w10fmpO2 3OakNlHr2xtBcDnMzDfMfNnaStyp8aVjBaNhAoI4c7rkXMHlvBnMQPiArLFyTAqe5GG56HbmmGr3 4CPdTyEXEcI+RQVFCHUqpc8KsuiHriaOnnGNxRBlk0vd4CPCbSXHSTKVFkuOCwXWtCoo+z/drIKb qc1fpvm5OVTryVXvzY4To1S/1/7+gAjUhm/4095qBZEI7zPxCMjFCwAA//8DAFBLAQItABQABgAI AAAAIQDw94q7/QAAAOIBAAATAAAAAAAAAAAAAAAAAAAAAABbQ29udGVudF9UeXBlc10ueG1sUEsB Ai0AFAAGAAgAAAAhADHdX2HSAAAAjwEAAAsAAAAAAAAAAAAAAAAALgEAAF9yZWxzLy5yZWxzUEsB Ai0AFAAGAAgAAAAhADMvBZ5BAAAAOQAAABAAAAAAAAAAAAAAAAAAKQIAAGRycy9zaGFwZXhtbC54 bWxQSwECLQAUAAYACAAAACEA5QU0EMAAAADcAAAADwAAAAAAAAAAAAAAAACYAgAAZHJzL2Rvd25y ZXYueG1sUEsFBgAAAAAEAAQA9QAAAIUDAAAAAA== " path="m906,6l867,30r-4,-7l902,r4,6xm840,45l800,69r-4,-7l836,39r4,6xm774,84r-40,24l730,101,770,78r4,6xm707,123r-39,24l664,140r39,-23l707,123xm641,162r-40,24l597,179r40,-23l641,162xm575,201r-40,24l531,218r40,-23l575,201xm508,240r-39,24l465,257r39,-23l508,240xm442,279r-40,24l398,296r40,-23l442,279xm376,318r-40,24l332,335r40,-23l376,318xm309,357r-39,24l266,374r39,-23l309,357xm243,396r-40,23l199,413r40,-23l243,396xm177,435r-40,23l133,452r40,-23l177,435xm110,474l71,497r-4,-6l106,468r4,6xm44,513l4,536,,530,40,507r4,6xe" fillcolor="black" strokeweight=".05pt">
                  <v:stroke joinstyle="bevel"/>
                  <v:path arrowok="t" o:connecttype="custom" o:connectlocs="550545,19050;572770,0;533400,28575;505460,39370;533400,28575;466090,68580;488950,49530;448945,78105;421640,88900;448945,78105;381635,118110;404495,99060;365125,127635;337185,138430;365125,127635;297815,167640;320040,148590;280670,177165;252730,187960;280670,177165;213360,217170;236220,198120;196215,226695;168910,237490;196215,226695;128905,266065;151765,247650;112395,276225;84455,287020;112395,276225;45085,315595;67310,297180;27940,325755;0,336550;27940,325755" o:connectangles="0,0,0,0,0,0,0,0,0,0,0,0,0,0,0,0,0,0,0,0,0,0,0,0,0,0,0,0,0,0,0,0,0,0,0"/>
                  <o:lock v:ext="edit" verticies="t"/>
                </v:shape>
                <v:shape id="Freeform 487" o:spid="_x0000_s1502" style="position:absolute;left:6769;top:11595;width:3987;height:3346;visibility:visible;mso-wrap-style:square;v-text-anchor:top" coordsize="628,5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JdiFcQA AADcAAAADwAAAGRycy9kb3ducmV2LnhtbESPzWrDMBCE74W+g9hCb41sQ0NxooQQWvAhUJo/clys jWVirYykxO7bV4FAj8PMfMPMl6PtxI18aB0ryCcZCOLa6ZYbBfvd19sHiBCRNXaOScEvBVgunp/m WGo38A/dtrERCcKhRAUmxr6UMtSGLIaJ64mTd3beYkzSN1J7HBLcdrLIsqm02HJaMNjT2lB92V6t gqo6H0/EU58Phfs8fh/M+25jlHp9GVczEJHG+B9+tCutoMhyuJ9JR0Au/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yXYhXEAAAA3AAAAA8AAAAAAAAAAAAAAAAAmAIAAGRycy9k b3ducmV2LnhtbFBLBQYAAAAABAAEAPUAAACJAwAAAAA= " path="m5,l40,30r-5,5l,6,5,xm64,49l99,79r-5,6l59,55r5,-6xm123,99r35,29l153,134,118,104r5,-5xm181,148r36,29l212,183,176,153r5,-5xm240,197r36,29l270,232,235,203r5,-6xm299,246r35,29l329,281,294,252r5,-6xm358,295r35,30l388,330,353,301r5,-6xm417,344r35,30l447,379,412,350r5,-6xm475,393r36,30l506,429,470,399r5,-6xm534,443r36,29l565,478,529,448r5,-5xm593,492r35,29l623,527,588,497r5,-5xe" fillcolor="black" strokeweight=".05pt">
                  <v:stroke joinstyle="bevel"/>
                  <v:path arrowok="t" o:connecttype="custom" o:connectlocs="3175,0;25400,19050;22225,22225;0,3810;3175,0;40640,31115;62865,50165;59690,53975;37465,34925;40640,31115;78105,62865;100330,81280;97155,85090;74930,66040;78105,62865;114935,93980;137795,112395;134620,116205;111760,97155;114935,93980;152400,125095;175260,143510;171450,147320;149225,128905;152400,125095;189865,156210;212090,174625;208915,178435;186690,160020;189865,156210;227330,187325;249555,206375;246380,209550;224155,191135;227330,187325;264795,218440;287020,237490;283845,240665;261620,222250;264795,218440;301625,249555;324485,268605;321310,272415;298450,253365;301625,249555;339090,281305;361950,299720;358775,303530;335915,284480;339090,281305;376555,312420;398780,330835;395605,334645;373380,315595;376555,312420" o:connectangles="0,0,0,0,0,0,0,0,0,0,0,0,0,0,0,0,0,0,0,0,0,0,0,0,0,0,0,0,0,0,0,0,0,0,0,0,0,0,0,0,0,0,0,0,0,0,0,0,0,0,0,0,0,0,0"/>
                  <o:lock v:ext="edit" verticies="t"/>
                </v:shape>
                <v:line id="Line 488" o:spid="_x0000_s1503" style="position:absolute;visibility:visible;mso-wrap-style:square" from="984,15024" to="10864,150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OiNccQAAADcAAAADwAAAGRycy9kb3ducmV2LnhtbESPQWvCQBSE74X+h+UVvJS6MdBQUlex BUHwIBp7f2SfSXD3bdhdTfz3rlDwOMzMN8x8OVojruRD51jBbJqBIK6d7rhRcKzWH18gQkTWaByT ghsFWC5eX+ZYajfwnq6H2IgE4VCigjbGvpQy1C1ZDFPXEyfv5LzFmKRvpPY4JLg1Ms+yQlrsOC20 2NNvS/X5cLEK3ne37mddhcEUvvrcFmR2l/OfUpO3cfUNItIYn+H/9kYryLMcHmfSEZCLO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s6I1xxAAAANwAAAAPAAAAAAAAAAAA AAAAAKECAABkcnMvZG93bnJldi54bWxQSwUGAAAAAAQABAD5AAAAkgMAAAAA " strokeweight=".4pt">
                  <v:stroke joinstyle="miter"/>
                </v:line>
                <v:line id="Line 489" o:spid="_x0000_s1504" style="position:absolute;flip:y;visibility:visible;mso-wrap-style:square" from="10864,11614" to="16662,15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sQJvcEAAADcAAAADwAAAGRycy9kb3ducmV2LnhtbESP0WrCQBRE34X+w3ILvukmkWqIWaUI go/W+gGX7DUJZu+G3W0S/Xq3UOjjMDNnmHI/mU4M5HxrWUG6TEAQV1a3XCu4fh8XOQgfkDV2lknB gzzsd2+zEgttR/6i4RJqESHsC1TQhNAXUvqqIYN+aXvi6N2sMxiidLXUDscIN53MkmQtDbYcFxrs 6dBQdb/8GAVo/Ik3j7N9Bi/z9PmxdtmISs3fp88tiEBT+A//tU9aQZas4PdMPAJy9w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KxAm9wQAAANwAAAAPAAAAAAAAAAAAAAAA AKECAABkcnMvZG93bnJldi54bWxQSwUGAAAAAAQABAD5AAAAjwMAAAAA " strokeweight=".4pt">
                  <v:stroke joinstyle="miter"/>
                </v:line>
                <v:line id="Line 490" o:spid="_x0000_s1505" style="position:absolute;visibility:visible;mso-wrap-style:square" from="6781,1727" to="16662,116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E2wnsQAAADcAAAADwAAAGRycy9kb3ducmV2LnhtbESPQWsCMRSE74X+h/AKXopmK3WRrVG0 IAgeRLe9Pzavu4vJy5JEd/33piB4HGbmG2axGqwRV/KhdazgY5KBIK6cbrlW8FNux3MQISJrNI5J wY0CrJavLwsstOv5SNdTrEWCcChQQRNjV0gZqoYshonriJP357zFmKSvpfbYJ7g1cpplubTYclpo sKPvhqrz6WIVvB9u7WZbht7kvpztczKHy/lXqdHbsP4CEWmIz/CjvdMKptkn/J9JR0Au7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MTbCexAAAANwAAAAPAAAAAAAAAAAA AAAAAKECAABkcnMvZG93bnJldi54bWxQSwUGAAAAAAQABAD5AAAAkgMAAAAA " strokeweight=".4pt">
                  <v:stroke joinstyle="miter"/>
                </v:line>
                <v:line id="Line 491" o:spid="_x0000_s1506" style="position:absolute;visibility:visible;mso-wrap-style:square" from="6781,1727" to="10864,15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wEVBcQAAADcAAAADwAAAGRycy9kb3ducmV2LnhtbESPQWvCQBSE7wX/w/IKvZS6qWAo0VVq QSh4EE17f2SfSXD3bdjdmPjvXUHwOMzMN8xyPVojLuRD61jB5zQDQVw53XKt4K/cfnyBCBFZo3FM Cq4UYL2avCyx0G7gA12OsRYJwqFABU2MXSFlqBqyGKauI07eyXmLMUlfS+1xSHBr5CzLcmmx5bTQ YEc/DVXnY28VvO+v7WZbhsHkvpzvcjL7/vyv1Nvr+L0AEWmMz/Cj/asVzLI53M+kIyBX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jARUFxAAAANwAAAAPAAAAAAAAAAAA AAAAAKECAABkcnMvZG93bnJldi54bWxQSwUGAAAAAAQABAD5AAAAkgMAAAAA " strokeweight=".4pt">
                  <v:stroke joinstyle="miter"/>
                </v:line>
                <v:line id="Line 492" o:spid="_x0000_s1507" style="position:absolute;flip:x;visibility:visible;mso-wrap-style:square" from="984,1727" to="6781,15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rOqJcEAAADcAAAADwAAAGRycy9kb3ducmV2LnhtbESPzWrDMBCE74W8g9hAb7VsQ53gWgkh UMix+XmAxdraJtbKSIrt5OmrQiDHYWa+YartbHoxkvOdZQVZkoIgrq3uuFFwOX9/rEH4gKyxt0wK 7uRhu1m8VVhqO/GRxlNoRISwL1FBG8JQSunrlgz6xA7E0fu1zmCI0jVSO5wi3PQyT9NCGuw4LrQ4 0L6l+nq6GQVo/IFX9x/7CF6us8dn4fIJlXpfzrsvEIHm8Ao/2wetIE8L+D8Tj4Dc/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as6olwQAAANwAAAAPAAAAAAAAAAAAAAAA AKECAABkcnMvZG93bnJldi54bWxQSwUGAAAAAAQABAD5AAAAjwMAAAAA " strokeweight=".4pt">
                  <v:stroke joinstyle="miter"/>
                </v:line>
                <v:shape id="Freeform 493" o:spid="_x0000_s1508" style="position:absolute;left:6756;top:1727;width:51;height:9887;visibility:visible;mso-wrap-style:square;v-text-anchor:top" coordsize="8,155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NBXp8UA AADcAAAADwAAAGRycy9kb3ducmV2LnhtbESPT2sCMRTE70K/Q3iF3jTpFtplNYr9Bz1IpSri8bl5 bpZuXpZNuq7f3hQKPQ4z8xtmthhcI3rqQu1Zw/1EgSAuvam50rDbvo9zECEiG2w8k4YLBVjMb0Yz LIw/8xf1m1iJBOFQoAYbY1tIGUpLDsPEt8TJO/nOYUyyq6Tp8JzgrpGZUo/SYc1pwWJLL5bK782P 05DnGR98/7l+WB1jvlf27fn1orS+ux2WUxCRhvgf/mt/GA2ZeoLfM+kIyPkVAAD//wMAUEsBAi0A FAAGAAgAAAAhAPD3irv9AAAA4gEAABMAAAAAAAAAAAAAAAAAAAAAAFtDb250ZW50X1R5cGVzXS54 bWxQSwECLQAUAAYACAAAACEAMd1fYdIAAACPAQAACwAAAAAAAAAAAAAAAAAuAQAAX3JlbHMvLnJl bHNQSwECLQAUAAYACAAAACEAMy8FnkEAAAA5AAAAEAAAAAAAAAAAAAAAAAApAgAAZHJzL3NoYXBl eG1sLnhtbFBLAQItABQABgAIAAAAIQAA0FenxQAAANwAAAAPAAAAAAAAAAAAAAAAAJgCAABkcnMv ZG93bnJldi54bWxQSwUGAAAAAAQABAD1AAAAigMAAAAA " path="m8,r,45l,45,,,8,xm8,76r,45l,121,,76r8,xm8,151r,46l,197,,151r8,xm8,227r,45l,272,,227r8,xm8,302r,46l,348,,302r8,xm8,378r,45l,423,,378r8,xm8,454r,45l,499,,454r8,xm8,529r,46l,575,,529r8,xm8,605r,45l,650,,605r8,xm8,680r,46l,726,,680r8,xm8,756r,45l,801,,756r8,xm8,832r,45l,877,,832r8,xm8,907r,45l,952,,907r8,xm8,983r,45l,1028,,983r8,xm8,1058r,46l,1104r,-46l8,1058xm8,1134r,45l,1179r,-45l8,1134xm8,1209r,46l,1255r,-46l8,1209xm8,1285r,45l,1330r,-45l8,1285xm8,1361r,45l,1406r,-45l8,1361xm8,1436r,46l,1482r,-46l8,1436xm8,1512r,45l,1557r,-45l8,1512xe" fillcolor="black" strokeweight=".05pt">
                  <v:stroke joinstyle="bevel"/>
                  <v:path arrowok="t" o:connecttype="custom" o:connectlocs="5080,28575;0,0;5080,48260;0,76835;5080,48260;5080,125095;0,95885;5080,144145;0,172720;5080,144145;5080,220980;0,191770;5080,240030;0,268605;5080,240030;5080,316865;0,288290;5080,335915;0,365125;5080,335915;5080,412750;0,384175;5080,431800;0,461010;5080,431800;5080,508635;0,480060;5080,528320;0,556895;5080,528320;5080,604520;0,575945;5080,624205;0,652780;5080,624205;5080,701040;0,671830;5080,720090;0,748665;5080,720090;5080,796925;0,767715;5080,815975;0,844550;5080,815975;5080,892810;0,864235;5080,911860;0,941070;5080,911860;5080,988695;0,960120" o:connectangles="0,0,0,0,0,0,0,0,0,0,0,0,0,0,0,0,0,0,0,0,0,0,0,0,0,0,0,0,0,0,0,0,0,0,0,0,0,0,0,0,0,0,0,0,0,0,0,0,0,0,0,0"/>
                  <o:lock v:ext="edit" verticies="t"/>
                </v:shape>
                <v:shape id="Freeform 494" o:spid="_x0000_s1509" style="position:absolute;left:6775;top:11595;width:6979;height:1740;visibility:visible;mso-wrap-style:square;v-text-anchor:top" coordsize="1099,2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MXNRrwA AADcAAAADwAAAGRycy9kb3ducmV2LnhtbERPSwrCMBDdC94hjOBOU4s/qlFUFNyJ1QMMzdgWm0lp Uq23NwvB5eP919vOVOJFjSstK5iMIxDEmdUl5wrut9NoCcJ5ZI2VZVLwIQfbTb+3xkTbN1/plfpc hBB2CSoovK8TKV1WkEE3tjVx4B62MegDbHKpG3yHcFPJOIrm0mDJoaHAmg4FZc+0NQrafRrn7s7T Wev2R63Pj9siuyg1HHS7FQhPnf+Lf+6zVhBHYW04E46A3HwBAAD//wMAUEsBAi0AFAAGAAgAAAAh APD3irv9AAAA4gEAABMAAAAAAAAAAAAAAAAAAAAAAFtDb250ZW50X1R5cGVzXS54bWxQSwECLQAU AAYACAAAACEAMd1fYdIAAACPAQAACwAAAAAAAAAAAAAAAAAuAQAAX3JlbHMvLnJlbHNQSwECLQAU AAYACAAAACEAMy8FnkEAAAA5AAAAEAAAAAAAAAAAAAAAAAApAgAAZHJzL3NoYXBleG1sLnhtbFBL AQItABQABgAIAAAAIQAwxc1GvAAAANwAAAAPAAAAAAAAAAAAAAAAAJgCAABkcnMvZG93bnJldi54 bWxQSwUGAAAAAAQABAD1AAAAgQMAAAAA " path="m2,l47,10r-2,8l,7,2,xm77,18r45,11l121,36,75,25r2,-7xm153,36r45,11l196,55,151,44r2,-8xm228,55r45,10l271,73,226,62r2,-7xm303,73r45,11l346,91,301,80r2,-7xm378,91r45,11l421,109,376,99r2,-8xm453,109r45,12l496,128,451,117r2,-8xm528,128r45,11l571,146,526,135r2,-7xm603,146r45,11l646,165,601,153r2,-7xm678,165r45,10l721,183,676,172r2,-7xm753,183r45,11l797,201,751,190r2,-7xm828,201r45,11l872,219,827,209r1,-8xm904,219r45,11l947,238,902,227r2,-8xm979,238r45,11l1022,256,977,245r2,-7xm1054,256r45,11l1097,274r-45,-11l1054,256xe" fillcolor="black" strokeweight=".05pt">
                  <v:stroke joinstyle="bevel"/>
                  <v:path arrowok="t" o:connecttype="custom" o:connectlocs="29845,6350;0,4445;48895,11430;76835,22860;48895,11430;125730,29845;95885,27940;144780,34925;172085,46355;144780,34925;220980,53340;191135,50800;240030,57785;267335,69215;240030,57785;316230,76835;286385,74295;335280,81280;362585,92710;335280,81280;411480,99695;381635,97155;430530,104775;457835,116205;430530,104775;506730,123190;476885,120650;525780,127635;553720,139065;525780,127635;602615,146050;572770,144145;621665,151130;648970,162560;621665,151130;697865,169545;668020,167005" o:connectangles="0,0,0,0,0,0,0,0,0,0,0,0,0,0,0,0,0,0,0,0,0,0,0,0,0,0,0,0,0,0,0,0,0,0,0,0,0"/>
                  <o:lock v:ext="edit" verticies="t"/>
                </v:shape>
                <v:line id="Line 495" o:spid="_x0000_s1510" style="position:absolute;visibility:visible;mso-wrap-style:square" from="6781,1727" to="13766,13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kwfAMQAAADcAAAADwAAAGRycy9kb3ducmV2LnhtbESPQWsCMRSE7wX/Q3iCl6LZCl3qahQr CEIPUrfeH5vn7mLysiTRXf+9KRR6HGbmG2a1GawRd/KhdazgbZaBIK6cbrlW8FPupx8gQkTWaByT ggcF2KxHLysstOv5m+6nWIsE4VCggibGrpAyVA1ZDDPXESfv4rzFmKSvpfbYJ7g1cp5lubTYclpo sKNdQ9X1dLMKXo+P9nNfht7kvnz/yskcb9ezUpPxsF2CiDTE//Bf+6AVzLMF/J5JR0Cu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iTB8AxAAAANwAAAAPAAAAAAAAAAAA AAAAAKECAABkcnMvZG93bnJldi54bWxQSwUGAAAAAAQABAD5AAAAkgMAAAAA " strokeweight=".4pt">
                  <v:stroke joinstyle="miter"/>
                </v:line>
                <v:shape id="Freeform 496" o:spid="_x0000_s1511" style="position:absolute;left:5930;top:6438;width:4795;height:1220;visibility:visible;mso-wrap-style:square;v-text-anchor:top" coordsize="755,19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zRlsMIA AADcAAAADwAAAGRycy9kb3ducmV2LnhtbERPTYvCMBC9C/sfwix4EU0rKEs1iusiyh7UreJ5aMa2 2ExKE7X66zcHwePjfU/nranEjRpXWlYQDyIQxJnVJecKjodV/wuE88gaK8uk4EEO5rOPzhQTbe/8 R7fU5yKEsEtQQeF9nUjpsoIMuoGtiQN3to1BH2CTS93gPYSbSg6jaCwNlhwaCqxpWVB2Sa9GwbKW Ro/sz2b9q0/fvV283m+frFT3s11MQHhq/Vv8cm+0gmEc5ocz4QjI2T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7NGWwwgAAANwAAAAPAAAAAAAAAAAAAAAAAJgCAABkcnMvZG93 bnJldi54bWxQSwUGAAAAAAQABAD1AAAAhwMAAAAA " path="m1,l46,11r-1,8l,8,1,xm76,19r46,11l120,37,75,26r1,-7xm152,37r45,11l195,55,150,44r2,-7xm227,55r45,11l270,74,225,63r2,-8xm302,74r45,11l345,92,300,81r2,-7xm377,92r45,11l420,110,375,99r2,-7xm452,110r45,11l495,129,450,118r2,-8xm527,129r45,11l570,147,525,136r2,-7xm602,147r45,11l645,165,600,154r2,-7xm677,165r45,11l721,184,675,173r2,-8xm752,184r3,l754,192r-3,-1l752,184xe" fillcolor="black" strokeweight=".05pt">
                  <v:stroke joinstyle="bevel"/>
                  <v:path arrowok="t" o:connecttype="custom" o:connectlocs="635,0;29210,6985;28575,12065;0,5080;635,0;48260,12065;77470,19050;76200,23495;47625,16510;48260,12065;96520,23495;125095,30480;123825,34925;95250,27940;96520,23495;144145,34925;172720,41910;171450,46990;142875,40005;144145,34925;191770,46990;220345,53975;219075,58420;190500,51435;191770,46990;239395,58420;267970,65405;266700,69850;238125,62865;239395,58420;287020,69850;315595,76835;314325,81915;285750,74930;287020,69850;334645,81915;363220,88900;361950,93345;333375,86360;334645,81915;382270,93345;410845,100330;409575,104775;381000,97790;382270,93345;429895,104775;458470,111760;457835,116840;428625,109855;429895,104775;477520,116840;479425,116840;478790,121920;476885,121285;477520,116840" o:connectangles="0,0,0,0,0,0,0,0,0,0,0,0,0,0,0,0,0,0,0,0,0,0,0,0,0,0,0,0,0,0,0,0,0,0,0,0,0,0,0,0,0,0,0,0,0,0,0,0,0,0,0,0,0,0,0"/>
                  <o:lock v:ext="edit" verticies="t"/>
                </v:shape>
                <v:line id="Line 497" o:spid="_x0000_s1512" style="position:absolute;visibility:visible;mso-wrap-style:square" from="10725,7632" to="12414,80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eOF28QAAADcAAAADwAAAGRycy9kb3ducmV2LnhtbESPQWvCQBSE74X+h+UVvJS6iWAo0VVa QRA8SE17f2SfSXD3bdhdTfz3riD0OMzMN8xyPVojruRD51hBPs1AENdOd9wo+K22H58gQkTWaByT ghsFWK9eX5ZYajfwD12PsREJwqFEBW2MfSllqFuyGKauJ07eyXmLMUnfSO1xSHBr5CzLCmmx47TQ Yk+blurz8WIVvB9u3fe2CoMpfDXfF2QOl/OfUpO38WsBItIY/8PP9k4rmOU5PM6kIyBX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Z44XbxAAAANwAAAAPAAAAAAAAAAAA AAAAAKECAABkcnMvZG93bnJldi54bWxQSwUGAAAAAAQABAD5AAAAkgMAAAAA " strokeweight=".4pt">
                  <v:stroke joinstyle="miter"/>
                </v:line>
                <v:line id="Line 498" o:spid="_x0000_s1513" style="position:absolute;visibility:visible;mso-wrap-style:square" from="7264,6788" to="7270,72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TEbrMQAAADcAAAADwAAAGRycy9kb3ducmV2LnhtbESPwWrDMBBE74H+g9hCL6GRY6gJbuTQ FgKFHELj9L5YW9tYWhlJiZ2/rwKFHoeZecNsd7M14ko+9I4VrFcZCOLG6Z5bBed6/7wBESKyRuOY FNwowK56WGyx1G7iL7qeYisShEOJCroYx1LK0HRkMazcSJy8H+ctxiR9K7XHKcGtkXmWFdJiz2mh w5E+OmqG08UqWB5v/fu+DpMpfP1yKMgcL8O3Uk+P89sriEhz/A//tT+1gnydw/1MOgKy+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MRusxAAAANwAAAAPAAAAAAAAAAAA AAAAAKECAABkcnMvZG93bnJldi54bWxQSwUGAAAAAAQABAD5AAAAkgMAAAAA " strokeweight=".4pt">
                  <v:stroke joinstyle="miter"/>
                </v:line>
                <v:line id="Line 499" o:spid="_x0000_s1514" style="position:absolute;flip:x y;visibility:visible;mso-wrap-style:square" from="6781,7156" to="7264,72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B8GVMQAAADcAAAADwAAAGRycy9kb3ducmV2LnhtbESPQUvDQBSE70L/w/IKvdndxFYkdluq KEhvRhGPz+wzSZt9G3a3afrvu0LB4zAz3zCrzWg7MZAPrWMN2VyBIK6cabnW8PnxevsAIkRkg51j 0nCmAJv15GaFhXEnfqehjLVIEA4Famhi7AspQ9WQxTB3PXHyfp23GJP0tTQeTwluO5krdS8ttpwW GuzpuaHqUB6tBnVY9MMyR6sy8/IVy93P9/7Jaz2bjttHEJHG+B++tt+Mhjy7g78z6QjI9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YHwZUxAAAANwAAAAPAAAAAAAAAAAA AAAAAKECAABkcnMvZG93bnJldi54bWxQSwUGAAAAAAQABAD5AAAAkgMAAAAA " strokeweight=".4pt">
                  <v:stroke joinstyle="miter"/>
                </v:line>
                <v:line id="Line 500" o:spid="_x0000_s1515" style="position:absolute;flip:x;visibility:visible;mso-wrap-style:square" from="11988,8045" to="12414,81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PQHFMIAAADcAAAADwAAAGRycy9kb3ducmV2LnhtbESPwWrDMBBE74H+g9hCbolskybBjWJC oeBj6uYDFmtjm1orIym2k6+PCoUeh5l5wxyK2fRiJOc7ywrSdQKCuLa640bB5ftztQfhA7LG3jIp uJOH4viyOGCu7cRfNFahERHCPkcFbQhDLqWvWzLo13Ygjt7VOoMhStdI7XCKcNPLLEm20mDHcaHF gT5aqn+qm1GAxpe8u5/tI3i5Tx9vW5dNqNTydT69gwg0h//wX7vUCrJ0A79n4hGQxy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PQHFMIAAADcAAAADwAAAAAAAAAAAAAA AAChAgAAZHJzL2Rvd25yZXYueG1sUEsFBgAAAAAEAAQA+QAAAJADAAAAAA== " strokeweight=".4pt">
                  <v:stroke joinstyle="miter"/>
                </v:line>
                <v:line id="Line 501" o:spid="_x0000_s1516" style="position:absolute;flip:y;visibility:visible;mso-wrap-style:square" from="11988,7981" to="12153,81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7iij8EAAADcAAAADwAAAGRycy9kb3ducmV2LnhtbESP0WrCQBRE3wv+w3KFvtVNArESXUUK hTyq7QdcstckmL0bdtck5uvdgtDHYWbOMLvDZDoxkPOtZQXpKgFBXFndcq3g9+f7YwPCB2SNnWVS 8CAPh/3ibYeFtiOfabiEWkQI+wIVNCH0hZS+asigX9meOHpX6wyGKF0ttcMxwk0nsyRZS4Mtx4UG e/pqqLpd7kYBGl/y5+Nk5+DlJp3ztctGVOp9OR23IAJN4T/8apdaQZbm8HcmHgG5fw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vuKKPwQAAANwAAAAPAAAAAAAAAAAAAAAA AKECAABkcnMvZG93bnJldi54bWxQSwUGAAAAAAQABAD5AAAAjwMAAAAA " strokeweight=".4pt">
                  <v:stroke joinstyle="miter"/>
                </v:line>
                <v:line id="Line 502" o:spid="_x0000_s1517" style="position:absolute;flip:x y;visibility:visible;mso-wrap-style:square" from="12065,7797" to="12153,79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GilzMQAAADcAAAADwAAAGRycy9kb3ducmV2LnhtbESPQWvCQBSE7wX/w/KE3upuQpWSukoV C8WbaSk9vmZfk9Ts27C7xvjvXaHQ4zAz3zDL9Wg7MZAPrWMN2UyBIK6cabnW8PH++vAEIkRkg51j 0nChAOvV5G6JhXFnPtBQxlokCIcCNTQx9oWUoWrIYpi5njh5P85bjEn6WhqP5wS3ncyVWkiLLaeF BnvaNlQdy5PVoI6P/TDP0arM7D5juf/++t14re+n48sziEhj/A//td+MhjxbwO1MOgJyd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IaKXMxAAAANwAAAAPAAAAAAAAAAAA AAAAAKECAABkcnMvZG93bnJldi54bWxQSwUGAAAAAAQABAD5AAAAkgMAAAAA " strokeweight=".4pt">
                  <v:stroke joinstyle="miter"/>
                </v:line>
                <v:line id="Line 503" o:spid="_x0000_s1518" style="position:absolute;visibility:visible;mso-wrap-style:square" from="12065,7797" to="12414,80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Ua4NMQAAADcAAAADwAAAGRycy9kb3ducmV2LnhtbESPQWsCMRSE7wX/Q3hCL0WzCl1lNUpb EAo9iG57f2yeu4vJy5JEd/33jSB4HGbmG2a9HawRV/KhdaxgNs1AEFdOt1wr+C13kyWIEJE1Gsek 4EYBtpvRyxoL7Xo+0PUYa5EgHApU0MTYFVKGqiGLYeo64uSdnLcYk/S11B77BLdGzrMslxZbTgsN dvTVUHU+XqyCt/2t/dyVoTe5L99/cjL7y/lPqdfx8LECEWmIz/Cj/a0VzGcLuJ9JR0Bu/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5Rrg0xAAAANwAAAAPAAAAAAAAAAAA AAAAAKECAABkcnMvZG93bnJldi54bWxQSwUGAAAAAAQABAD5AAAAkgMAAAAA " strokeweight=".4pt">
                  <v:stroke joinstyle="miter"/>
                </v:line>
                <v:shape id="Freeform 504" o:spid="_x0000_s1519" style="position:absolute;left:977;top:11601;width:15653;height:3448;visibility:visible;mso-wrap-style:square;v-text-anchor:top" coordsize="2465,54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6ci8MIA AADcAAAADwAAAGRycy9kb3ducmV2LnhtbERPy4rCMBTdD/gP4QpuBk3tYpBqFBEGRh3xjS4vzbUt Njelibb+vVkMzPJw3pNZa0rxpNoVlhUMBxEI4tTqgjMFp+N3fwTCeWSNpWVS8CIHs2nnY4KJtg3v 6XnwmQgh7BJUkHtfJVK6NCeDbmAr4sDdbG3QB1hnUtfYhHBTyjiKvqTBgkNDjhUtckrvh4dRcMZl cf3cLavNmleXTbzNTr+LRqlet52PQXhq/b/4z/2jFcTDsDacCUdATt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DpyLwwgAAANwAAAAPAAAAAAAAAAAAAAAAAJgCAABkcnMvZG93 bnJldi54bWxQSwUGAAAAAAQABAD1AAAAhwMAAAAA " path="m,535l45,525r2,8l2,543,,535xm76,519r45,-10l123,516,77,526r-1,-7xm151,502r46,-9l198,500r-45,10l151,502xm227,486r45,-10l274,483r-46,10l227,486xm302,470r46,-10l349,467r-45,10l302,470xm378,453r45,-10l425,451r-45,9l378,453xm453,437r46,-10l500,434r-45,10l453,437xm529,420r45,-10l576,418r-45,10l529,420xm605,404r45,-10l652,401r-46,10l605,404xm680,387r45,-10l727,385r-45,10l680,387xm756,371r45,-10l803,368r-46,10l756,371xm831,355r46,-10l878,352r-45,10l831,355xm907,338r45,-10l954,336r-45,9l907,338xm982,322r46,-10l1029,319r-45,10l982,322xm1058,305r45,-10l1105,303r-45,10l1058,305xm1134,289r45,-10l1181,286r-46,10l1134,289xm1209,272r45,-9l1256,270r-45,10l1209,272xm1285,256r45,-10l1332,254r-46,9l1285,256xm1360,240r46,-10l1407,237r-45,10l1360,240xm1436,223r45,-10l1483,221r-46,10l1436,223xm1511,207r46,-10l1558,204r-45,10l1511,207xm1587,190r45,-9l1634,188r-45,10l1587,190xm1662,174r46,-10l1710,171r-46,10l1662,174xm1738,158r45,-10l1785,155r-45,10l1738,158xm1814,141r45,-10l1861,139r-46,9l1814,141xm1889,125r45,-10l1936,122r-45,10l1889,125xm1965,108r45,-10l2012,106r-46,10l1965,108xm2040,92r46,-10l2087,89r-45,10l2040,92xm2116,75r45,-10l2163,73r-45,10l2116,75xm2192,59r45,-10l2238,56r-45,10l2192,59xm2267,43r45,-10l2314,40r-45,10l2267,43xm2343,26r45,-10l2390,24r-46,9l2343,26xm2418,10l2464,r1,7l2420,17r-2,-7xe" fillcolor="black" strokeweight=".05pt">
                  <v:stroke joinstyle="bevel"/>
                  <v:path arrowok="t" o:connecttype="custom" o:connectlocs="29845,338455;48260,329565;48895,334010;125095,313055;95885,318770;173990,306705;191770,298450;193040,302895;268605,281305;240030,287655;317500,275590;335915,266700;337185,271780;412750,250190;384175,256540;461645,244475;480060,235585;480695,240030;556895,219075;527685,225425;605790,213360;623570,204470;624840,208915;700405,187325;671830,193675;749935,181610;767715,172720;768985,177800;844550,156210;815975,162560;893445,150495;911860,141605;912495,146685;988695,125095;959485,131445;1037590,119380;1055370,110490;1056640,114935;1132205,93980;1103630,100330;1181735,88265;1199515,79375;1200785,83820;1276350,62230;1247775,68580;1325245,56515;1343660,47625;1344930,52705;1420495,31115;1391920,37465;1469390,25400;1487805,16510;1488440,20955;1564640,0;1535430,6350" o:connectangles="0,0,0,0,0,0,0,0,0,0,0,0,0,0,0,0,0,0,0,0,0,0,0,0,0,0,0,0,0,0,0,0,0,0,0,0,0,0,0,0,0,0,0,0,0,0,0,0,0,0,0,0,0,0,0"/>
                  <o:lock v:ext="edit" verticies="t"/>
                </v:shape>
                <v:shape id="Freeform 505" o:spid="_x0000_s1520" style="position:absolute;left:11410;top:8718;width:51;height:4032;visibility:visible;mso-wrap-style:square;v-text-anchor:top" coordsize="8,63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mSsGcQA AADcAAAADwAAAGRycy9kb3ducmV2LnhtbESPzWrDMBCE74G+g9hCb4kcH0rqRgnFEFroJUlDet1I G9uttTKW/Pf2UaDQ4zAz3zDr7Whr0VPrK8cKlosEBLF2puJCwelrN1+B8AHZYO2YFEzkYbt5mK0x M27gA/XHUIgIYZ+hgjKEJpPS65Is+oVriKN3da3FEGVbSNPiEOG2lmmSPEuLFceFEhvKS9K/x84q yC+f4yR/3nMtv7tkTzvfnfVKqafH8e0VRKAx/If/2h9GQbp8gfuZeATk5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GJkrBnEAAAA3AAAAA8AAAAAAAAAAAAAAAAAmAIAAGRycy9k b3ducmV2LnhtbFBLBQYAAAAABAAEAPUAAACJAwAAAAA= " path="m,635l,590r8,l8,635r-8,xm,559l,514r8,l8,559r-8,xm,484l,439r8,l8,484r-8,xm,408l,363r8,l8,408r-8,xm,333l,287r8,l8,333r-8,xm,257l,212r8,l8,257r-8,xm,182l,136r8,l8,182r-8,xm,106l,61r8,l8,106r-8,xm,30l,,8,r,30l,30xe" fillcolor="black" strokeweight=".05pt">
                  <v:stroke joinstyle="bevel"/>
                  <v:path arrowok="t" o:connecttype="custom" o:connectlocs="0,403225;0,374650;5080,374650;5080,403225;0,403225;0,354965;0,326390;5080,326390;5080,354965;0,354965;0,307340;0,278765;5080,278765;5080,307340;0,307340;0,259080;0,230505;5080,230505;5080,259080;0,259080;0,211455;0,182245;5080,182245;5080,211455;0,211455;0,163195;0,134620;5080,134620;5080,163195;0,163195;0,115570;0,86360;5080,86360;5080,115570;0,115570;0,67310;0,38735;5080,38735;5080,67310;0,67310;0,19050;0,0;5080,0;5080,19050;0,19050" o:connectangles="0,0,0,0,0,0,0,0,0,0,0,0,0,0,0,0,0,0,0,0,0,0,0,0,0,0,0,0,0,0,0,0,0,0,0,0,0,0,0,0,0,0,0,0,0"/>
                  <o:lock v:ext="edit" verticies="t"/>
                </v:shape>
                <v:line id="Line 506" o:spid="_x0000_s1521" style="position:absolute;flip:y;visibility:visible;mso-wrap-style:square" from="11436,4756" to="11442,8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aPLqroAAADcAAAADwAAAGRycy9kb3ducmV2LnhtbERPSwrCMBDdC94hjOBOUwtqqUYRQXDp 7wBDM7bFZlKSaKunNwvB5eP919veNOJFzteWFcymCQjiwuqaSwW362GSgfABWWNjmRS8ycN2Mxys Mde24zO9LqEUMYR9jgqqENpcSl9UZNBPbUscubt1BkOErpTaYRfDTSPTJFlIgzXHhgpb2ldUPC5P owCNP/LyfbKf4GU2+8wXLu1QqfGo361ABOrDX/xzH7WCNI3z45l4BOTmCwAA//8DAFBLAQItABQA BgAIAAAAIQD+JeulAAEAAOoBAAATAAAAAAAAAAAAAAAAAAAAAABbQ29udGVudF9UeXBlc10ueG1s UEsBAi0AFAAGAAgAAAAhAJYFM1jUAAAAlwEAAAsAAAAAAAAAAAAAAAAAMQEAAF9yZWxzLy5yZWxz UEsBAi0AFAAGAAgAAAAhADMvBZ5BAAAAOQAAABQAAAAAAAAAAAAAAAAALgIAAGRycy9jb25uZWN0 b3J4bWwueG1sUEsBAi0AFAAGAAgAAAAhAHGjy6q6AAAA3AAAAA8AAAAAAAAAAAAAAAAAoQIAAGRy cy9kb3ducmV2LnhtbFBLBQYAAAAABAAEAPkAAACIAwAAAAA= " strokeweight=".4pt">
                  <v:stroke joinstyle="miter"/>
                </v:line>
                <v:line id="Line 507" o:spid="_x0000_s1522" style="position:absolute;visibility:visible;mso-wrap-style:square" from="11436,4756" to="11601,5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49PZsQAAADcAAAADwAAAGRycy9kb3ducmV2LnhtbESPwWrDMBBE74H+g9hCL6GRY6gJbuTQ FgKFHELj9L5YW9tYWhlJiZ2/rwKFHoeZecNsd7M14ko+9I4VrFcZCOLG6Z5bBed6/7wBESKyRuOY FNwowK56WGyx1G7iL7qeYisShEOJCroYx1LK0HRkMazcSJy8H+ctxiR9K7XHKcGtkXmWFdJiz2mh w5E+OmqG08UqWB5v/fu+DpMpfP1yKMgcL8O3Uk+P89sriEhz/A//tT+1gjxfw/1MOgKy+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Xj09mxAAAANwAAAAPAAAAAAAAAAAA AAAAAKECAABkcnMvZG93bnJldi54bWxQSwUGAAAAAAQABAD5AAAAkgMAAAAA " strokeweight=".4pt">
                  <v:stroke joinstyle="miter"/>
                </v:line>
                <v:line id="Line 508" o:spid="_x0000_s1523" style="position:absolute;flip:y;visibility:visible;mso-wrap-style:square" from="11271,4756" to="11436,5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j3wRr8AAADcAAAADwAAAGRycy9kb3ducmV2LnhtbESP3YrCMBSE7wXfIRxh7zQ14A/VKCIs eOnfAxyaY1tsTkoSbfXpNwuCl8PMfMOst71txJN8qB1rmE4yEMSFMzWXGq6X3/ESRIjIBhvHpOFF Abab4WCNuXEdn+h5jqVIEA45aqhibHMpQ1GRxTBxLXHybs5bjEn6UhqPXYLbRqosm0uLNaeFClva V1Tczw+rAW048OJ1dO8Y5HL6ns296lDrn1G/W4GI1Mdv+NM+GA1KKfg/k46A3PwB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j3wRr8AAADcAAAADwAAAAAAAAAAAAAAAACh AgAAZHJzL2Rvd25yZXYueG1sUEsFBgAAAAAEAAQA+QAAAI0DAAAAAA== " strokeweight=".4pt">
                  <v:stroke joinstyle="miter"/>
                </v:line>
                <v:line id="Line 509" o:spid="_x0000_s1524" style="position:absolute;flip:x;visibility:visible;mso-wrap-style:square" from="11271,5010" to="11436,5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XFV3cEAAADcAAAADwAAAGRycy9kb3ducmV2LnhtbESP0WrCQBRE34X+w3ILvunGSDXErFIE IY829QMu2WsSzN4Nu1sT/Xq3UOjjMDNnmOIwmV7cyfnOsoLVMgFBXFvdcaPg8n1aZCB8QNbYWyYF D/Jw2L/NCsy1HfmL7lVoRISwz1FBG8KQS+nrlgz6pR2Io3e1zmCI0jVSOxwj3PQyTZKNNNhxXGhx oGNL9a36MQrQ+JK3j7N9Bi+z1fNj49IRlZq/T587EIGm8B/+a5daQZqu4fdMPAJy/w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BcVXdwQAAANwAAAAPAAAAAAAAAAAAAAAA AKECAABkcnMvZG93bnJldi54bWxQSwUGAAAAAAQABAD5AAAAjwMAAAAA " strokeweight=".4pt">
                  <v:stroke joinstyle="miter"/>
                </v:line>
                <v:line id="Line 510" o:spid="_x0000_s1525" style="position:absolute;flip:x y;visibility:visible;mso-wrap-style:square" from="11436,5010" to="11601,5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ZpUncQAAADcAAAADwAAAGRycy9kb3ducmV2LnhtbESPQWsCMRSE7wX/Q3hCbzVx0SKrUdrS QvHmKtLj6+a5u3XzsiTpuv33RhB6HGbmG2a1GWwrevKhcaxhOlEgiEtnGq40HPYfTwsQISIbbB2T hj8KsFmPHlaYG3fhHfVFrESCcMhRQx1jl0sZyposhonriJN3ct5iTNJX0ni8JLhtZabUs7TYcFqo saO3mspz8Ws1qPOs6+cZWjU178dYbL+/fl691o/j4WUJItIQ/8P39qfRkGUzuJ1JR0Cur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ZmlSdxAAAANwAAAAPAAAAAAAAAAAA AAAAAKECAABkcnMvZG93bnJldi54bWxQSwUGAAAAAAQABAD5AAAAkgMAAAAA " strokeweight=".4pt">
                  <v:stroke joinstyle="miter"/>
                </v:line>
                <v:line id="Line 511" o:spid="_x0000_s1526" style="position:absolute;flip:x;visibility:visible;mso-wrap-style:square" from="11436,12166" to="11918,12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dRoMr0AAADcAAAADwAAAGRycy9kb3ducmV2LnhtbESPzQrCMBCE74LvEFbwpqkFf6hGEUHw 6N8DLM3aFptNSaKtPr0RBI/DzHzDrDadqcWTnK8sK5iMExDEudUVFwqul/1oAcIHZI21ZVLwIg+b db+3wkzblk/0PIdCRAj7DBWUITSZlD4vyaAf24Y4ejfrDIYoXSG1wzbCTS3TJJlJgxXHhRIb2pWU 388PowCNP/D8dbTv4OVi8p7OXNqiUsNBt12CCNSFf/jXPmgFaTqF75l4BOT6A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GHUaDK9AAAA3AAAAA8AAAAAAAAAAAAAAAAAoQIA AGRycy9kb3ducmV2LnhtbFBLBQYAAAAABAAEAPkAAACLAwAAAAA= " strokeweight=".4pt">
                  <v:stroke joinstyle="miter"/>
                </v:line>
                <v:line id="Line 512" o:spid="_x0000_s1527" style="position:absolute;flip:y;visibility:visible;mso-wrap-style:square" from="11918,12166" to="11925,126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Qb2RcEAAADcAAAADwAAAGRycy9kb3ducmV2LnhtbESPzWrDMBCE74W8g9hAb7VsQ53gWgkh UMix+XmAxdraJtbKSIrt5OmrQiDHYWa+YartbHoxkvOdZQVZkoIgrq3uuFFwOX9/rEH4gKyxt0wK 7uRhu1m8VVhqO/GRxlNoRISwL1FBG8JQSunrlgz6xA7E0fu1zmCI0jVSO5wi3PQyT9NCGuw4LrQ4 0L6l+nq6GQVo/IFX9x/7CF6us8dn4fIJlXpfzrsvEIHm8Ao/2wetIM8L+D8Tj4Dc/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RBvZFwQAAANwAAAAPAAAAAAAAAAAAAAAA AKECAABkcnMvZG93bnJldi54bWxQSwUGAAAAAAQABAD5AAAAjwMAAAAA " strokeweight=".4pt">
                  <v:stroke joinstyle="miter"/>
                </v:line>
                <v:line id="Line 513" o:spid="_x0000_s1528" style="position:absolute;visibility:visible;mso-wrap-style:square" from="7969,13112" to="8343,134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ypyicQAAADcAAAADwAAAGRycy9kb3ducmV2LnhtbESPQWvCQBSE70L/w/IKXkQ3DZiW6Cqt IBQ8SE17f2Rfk+Du27C7mvjvu4LQ4zAz3zDr7WiNuJIPnWMFL4sMBHHtdMeNgu9qP38DESKyRuOY FNwowHbzNFljqd3AX3Q9xUYkCIcSFbQx9qWUoW7JYli4njh5v85bjEn6RmqPQ4JbI/MsK6TFjtNC iz3tWqrPp4tVMDveuo99FQZT+Gp5KMgcL+cfpabP4/sKRKQx/ocf7U+tIM9f4X4mHQG5+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3KnKJxAAAANwAAAAPAAAAAAAAAAAA AAAAAKECAABkcnMvZG93bnJldi54bWxQSwUGAAAAAAQABAD5AAAAkgMAAAAA " strokeweight=".4pt">
                  <v:stroke joinstyle="miter"/>
                </v:line>
                <v:line id="Line 514" o:spid="_x0000_s1529" style="position:absolute;flip:x;visibility:visible;mso-wrap-style:square" from="7969,13004" to="8451,131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9XHrLoAAADcAAAADwAAAGRycy9kb3ducmV2LnhtbERPSwrCMBDdC94hjOBOUwtqqUYRQXDp 7wBDM7bFZlKSaKunNwvB5eP919veNOJFzteWFcymCQjiwuqaSwW362GSgfABWWNjmRS8ycN2Mxys Mde24zO9LqEUMYR9jgqqENpcSl9UZNBPbUscubt1BkOErpTaYRfDTSPTJFlIgzXHhgpb2ldUPC5P owCNP/LyfbKf4GU2+8wXLu1QqfGo361ABOrDX/xzH7WCNI1r45l4BOTmCwAA//8DAFBLAQItABQA BgAIAAAAIQD+JeulAAEAAOoBAAATAAAAAAAAAAAAAAAAAAAAAABbQ29udGVudF9UeXBlc10ueG1s UEsBAi0AFAAGAAgAAAAhAJYFM1jUAAAAlwEAAAsAAAAAAAAAAAAAAAAAMQEAAF9yZWxzLy5yZWxz UEsBAi0AFAAGAAgAAAAhADMvBZ5BAAAAOQAAABQAAAAAAAAAAAAAAAAALgIAAGRycy9jb25uZWN0 b3J4bWwueG1sUEsBAi0AFAAGAAgAAAAhAI/Vx6y6AAAA3AAAAA8AAAAAAAAAAAAAAAAAoQIAAGRy cy9kb3ducmV2LnhtbFBLBQYAAAAABAAEAPkAAACIAwAAAAA= " strokeweight=".4pt">
                  <v:stroke joinstyle="miter"/>
                </v:line>
                <v:rect id="Rectangle 515" o:spid="_x0000_s1530" style="position:absolute;left:10902;top:12807;width:89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bErb8IA AADcAAAADwAAAGRycy9kb3ducmV2LnhtbESPzYoCMRCE7wu+Q2hhb2vGOYjOGkUEQWUvjvsAzaTn B5POkERnfHuzsOCxqKqvqPV2tEY8yIfOsYL5LANBXDndcaPg93r4WoIIEVmjcUwKnhRgu5l8rLHQ buALPcrYiAThUKCCNsa+kDJULVkMM9cTJ6923mJM0jdSexwS3BqZZ9lCWuw4LbTY076l6lberQJ5 LQ/DsjQ+c+e8/jGn46Ump9TndNx9g4g0xnf4v33UCvJ8BX9n0hGQmx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sStv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rect id="Rectangle 516" o:spid="_x0000_s1531" style="position:absolute;left:6489;top:228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IUL74A AADcAAAADwAAAGRycy9kb3ducmV2LnhtbERPy4rCMBTdC/5DuMLsNLUDItUoIgiOzMbqB1ya2wcm NyWJtvP3ZjHg8nDe2/1ojXiRD51jBctFBoK4crrjRsH9dpqvQYSIrNE4JgV/FGC/m062WGg38JVe ZWxECuFQoII2xr6QMlQtWQwL1xMnrnbeYkzQN1J7HFK4NTLPspW02HFqaLGnY0vVo3xaBfJWnoZ1 aXzmLnn9a37O15qcUl+z8bABEWmMH/G/+6wV5N9pfj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H1SFC+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17" o:spid="_x0000_s1532" style="position:absolute;left:5549;top:10255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h6xtMEA AADcAAAADwAAAGRycy9kb3ducmV2LnhtbESP3YrCMBSE7xd8h3AE79bUCot0jbIsCCreWH2AQ3P6 wyYnJYm2vr0RhL0cZuYbZr0drRF38qFzrGAxz0AQV0533Ci4XnafKxAhIms0jknBgwJsN5OPNRba DXymexkbkSAcClTQxtgXUoaqJYth7nri5NXOW4xJ+kZqj0OCWyPzLPuSFjtOCy329NtS9VferAJ5 KXfDqjQ+c8e8PpnD/lyTU2o2HX++QUQa43/43d5rBflyA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BIesbT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18" o:spid="_x0000_s1533" style="position:absolute;left:387;top:15119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swvw8EA AADcAAAADwAAAGRycy9kb3ducmV2LnhtbESP3YrCMBSE7wXfIRxh7zS1wiJdo4ggqOyNdR/g0Jz+ YHJSkmjr25uFhb0cZuYbZrMbrRFP8qFzrGC5yEAQV0533Cj4uR3naxAhIms0jknBiwLsttPJBgvt Br7Ss4yNSBAOBSpoY+wLKUPVksWwcD1x8mrnLcYkfSO1xyHBrZF5ln1Kix2nhRZ7OrRU3cuHVSBv 5XFYl8Zn7pLX3+Z8utbklPqYjfsvEJHG+B/+a5+0gnyVw++ZdATk9g0AAP//AwBQSwECLQAUAAYA CAAAACEA8PeKu/0AAADiAQAAEwAAAAAAAAAAAAAAAAAAAAAAW0NvbnRlbnRfVHlwZXNdLnhtbFBL AQItABQABgAIAAAAIQAx3V9h0gAAAI8BAAALAAAAAAAAAAAAAAAAAC4BAABfcmVscy8ucmVsc1BL AQItABQABgAIAAAAIQAzLwWeQQAAADkAAAAQAAAAAAAAAAAAAAAAACkCAABkcnMvc2hhcGV4bWwu eG1sUEsBAi0AFAAGAAgAAAAhAOLML8P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19" o:spid="_x0000_s1534" style="position:absolute;left:10318;top:15068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YCKWMEA AADcAAAADwAAAGRycy9kb3ducmV2LnhtbESP3YrCMBSE74V9h3CEvdPUCotUo4gguOKN1Qc4NKc/ mJyUJGu7b28WhL0cZuYbZrMbrRFP8qFzrGAxz0AQV0533Ci4346zFYgQkTUax6TglwLsth+TDRba DXylZxkbkSAcClTQxtgXUoaqJYth7nri5NXOW4xJ+kZqj0OCWyPzLPuSFjtOCy32dGipepQ/VoG8 lcdhVRqfuXNeX8z36VqTU+pzOu7XICKN8T/8bp+0gny5hL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I2Ailj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20" o:spid="_x0000_s1535" style="position:absolute;left:17056;top:10407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mkSLMIA AADcAAAADwAAAGRycy9kb3ducmV2LnhtbESP3WoCMRSE7wXfIRzBO826liKrUUQQbOmNqw9w2Jz9 weRkSaK7ffumUOjlMDPfMLvDaI14kQ+dYwWrZQaCuHK640bB/XZebECEiKzROCYF3xTgsJ9Odlho N/CVXmVsRIJwKFBBG2NfSBmqliyGpeuJk1c7bzEm6RupPQ4Jbo3Ms+xdWuw4LbTY06ml6lE+rQJ5 K8/DpjQ+c595/WU+LteanFLz2Xjcgog0xv/wX/uiFeTrN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aRIs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21" o:spid="_x0000_s1536" style="position:absolute;left:10712;top:6223;width:470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SW3t8IA AADcAAAADwAAAGRycy9kb3ducmV2LnhtbESP3WoCMRSE7wXfIRzBO8260iKrUUQQbOmNqw9w2Jz9 weRkSaK7ffumUOjlMDPfMLvDaI14kQ+dYwWrZQaCuHK640bB/XZebECEiKzROCYF3xTgsJ9Odlho N/CVXmVsRIJwKFBBG2NfSBmqliyGpeuJk1c7bzEm6RupPQ4Jbo3Ms+xdWuw4LbTY06ml6lE+rQJ5 K8/DpjQ+c595/WU+LteanFLz2Xjcgog0xv/wX/uiFeTrN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tJbe3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522" o:spid="_x0000_s1537" style="position:absolute;left:13804;top:13296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fcpwMEA AADcAAAADwAAAGRycy9kb3ducmV2LnhtbESP3YrCMBSE7xd8h3AWvFvTrSBSjbIsCCp7Y/UBDs3p DyYnJYm2vr1ZELwcZuYbZr0drRF38qFzrOB7loEgrpzuuFFwOe++liBCRNZoHJOCBwXYbiYfayy0 G/hE9zI2IkE4FKigjbEvpAxVSxbDzPXEyaudtxiT9I3UHocEt0bmWbaQFjtOCy329NtSdS1vVoE8 l7thWRqfuWNe/5nD/lSTU2r6Of6sQEQa4zv8au+1gny+gP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J33KcDBAAAA3AAAAA8AAAAAAAAAAAAAAAAAmAIAAGRycy9kb3du cmV2LnhtbFBLBQYAAAAABAAEAPUAAACGAwAAAAA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523" o:spid="_x0000_s1538" style="position:absolute;left:5607;top:6775;width:107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ruMW8IA AADcAAAADwAAAGRycy9kb3ducmV2LnhtbESP3WoCMRSE7wXfIRzBO826QiurUUQQbOmNqw9w2Jz9 weRkSaK7ffumUOjlMDPfMLvDaI14kQ+dYwWrZQaCuHK640bB/XZebECEiKzROCYF3xTgsJ9Odlho N/CVXmVsRIJwKFBBG2NfSBmqliyGpeuJk1c7bzEm6RupPQ4Jbo3Ms+xNWuw4LbTY06ml6lE+rQJ5 K8/DpjQ+c595/WU+LteanFLz2Xjcgog0xv/wX/uiFeTrd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u4xb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524" o:spid="_x0000_s1539" style="position:absolute;left:11207;top:3340;width:578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QYKb4A AADcAAAADwAAAGRycy9kb3ducmV2LnhtbERPy4rCMBTdC/5DuMLsNLUDItUoIgiOzMbqB1ya2wcm NyWJtvP3ZjHg8nDe2/1ojXiRD51jBctFBoK4crrjRsH9dpqvQYSIrNE4JgV/FGC/m062WGg38JVe ZWxECuFQoII2xr6QMlQtWQwL1xMnrnbeYkzQN1J7HFK4NTLPspW02HFqaLGnY0vVo3xaBfJWnoZ1 aXzmLnn9a37O15qcUl+z8bABEWmMH/G/+6wV5N9pbT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IMkGCm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8A4D2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525" o:spid="_x0000_s1540" style="position:absolute;left:12293;top:8166;width:699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Gi9ssIA AADcAAAADwAAAGRycy9kb3ducmV2LnhtbESP3WoCMRSE7wu+QziCdzXrCkVXo4ggaOmNqw9w2Jz9 weRkSVJ3+/amUOjlMDPfMNv9aI14kg+dYwWLeQaCuHK640bB/XZ6X4EIEVmjcUwKfijAfjd522Kh 3cBXepaxEQnCoUAFbYx9IWWoWrIY5q4nTl7tvMWYpG+k9jgkuDUyz7IPabHjtNBiT8eWqkf5bRXI W3kaVqXxmfvM6y9zOV9rckrNpuNhAyLSGP/Df+2zVpAv1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aL2y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8A4D2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group id="Group 526" o:spid="_x0000_s1541" style="position:absolute;left:10172;top:7429;width:197;height:191" coordorigin="1602,1170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otC4MIAAADcAAAADwAAAGRycy9kb3ducmV2LnhtbERPy4rCMBTdC/MP4Q64 07S+GDpGERmHWYhgHRB3l+baFpub0sS2/r1ZCC4P571c96YSLTWutKwgHkcgiDOrS84V/J92oy8Q ziNrrCyTggc5WK8+BktMtO34SG3qcxFC2CWooPC+TqR0WUEG3djWxIG72sagD7DJpW6wC+GmkpMo WkiDJYeGAmvaFpTd0rtR8Ntht5nGP+3+dt0+Lqf54byPSanhZ7/5BuGp92/xy/2nFUxmYX44E46A XD0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AaLQuDCAAAA3AAAAA8A AAAAAAAAAAAAAAAAqgIAAGRycy9kb3ducmV2LnhtbFBLBQYAAAAABAAEAPoAAACZAwAAAAA= ">
                  <v:oval id="Oval 527" o:spid="_x0000_s1542" style="position:absolute;left:1603;top:1170;width:30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rmDnMMA AADcAAAADwAAAGRycy9kb3ducmV2LnhtbESPT2sCMRTE74V+h/AK3mpWESlbo0ihsPTkn4LXR/K6 2XbzsibpuvrpjSB4HGbmN8xiNbhW9BRi41nBZFyAINbeNFwr+N5/vr6BiAnZYOuZFJwpwmr5/LTA 0vgTb6nfpVpkCMcSFdiUulLKqC05jGPfEWfvxweHKctQSxPwlOGuldOimEuHDecFix19WNJ/u3+n 4Mv1G111NqBezzeHX3usLvKo1OhlWL+DSDSkR/jeroyC6WwCtzP5CMjl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/rmDnMMAAADcAAAADwAAAAAAAAAAAAAAAACYAgAAZHJzL2Rv d25yZXYueG1sUEsFBgAAAAAEAAQA9QAAAIgDAAAAAA== " fillcolor="black" strokeweight="0"/>
                  <v:oval id="Oval 528" o:spid="_x0000_s1543" style="position:absolute;left:1602;top:1170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Y3tH8QA AADcAAAADwAAAGRycy9kb3ducmV2LnhtbESPQWuDQBSE74X8h+UFemvWSBUx2UgiBBp6qu0hx4f7 ohL3rXG30fz7bqHQ4zAz3zDbYja9uNPoOssK1qsIBHFtdceNgq/P40sGwnlkjb1lUvAgB8Vu8bTF XNuJP+he+UYECLscFbTeD7mUrm7JoFvZgTh4Fzsa9EGOjdQjTgFuehlHUSoNdhwWWhyobKm+Vt9G Qc1lVl2S7FSdzfGQ3Obr+5RGSj0v5/0GhKfZ/4f/2m9aQfwaw++ZcATk7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WN7R/EAAAA3AAAAA8AAAAAAAAAAAAAAAAAmAIAAGRycy9k b3ducmV2LnhtbFBLBQYAAAAABAAEAPUAAACJAwAAAAA= " filled="f" strokeweight=".4pt">
                    <v:stroke joinstyle="miter"/>
                  </v:oval>
                </v:group>
                <v:group id="Group 529" o:spid="_x0000_s1544" style="position:absolute;left:6686;top:6578;width:197;height:191" coordorigin="1053,1036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lncl8YAAADcAAAADwAAAGRycy9kb3ducmV2LnhtbESPT2vCQBTE7wW/w/IK vdXNH1skdQ0itngQoSqU3h7ZZxKSfRuy2yR++25B6HGYmd8wq3wyrRiod7VlBfE8AkFcWF1zqeBy fn9egnAeWWNrmRTcyEG+nj2sMNN25E8aTr4UAcIuQwWV910mpSsqMujmtiMO3tX2Bn2QfSl1j2OA m1YmUfQqDdYcFirsaFtR0Zx+jIKPEcdNGu+GQ3Pd3r7PL8evQ0xKPT1OmzcQnib/H76391pBskjh 70w4AnL9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2WdyXxgAAANwA AAAPAAAAAAAAAAAAAAAAAKoCAABkcnMvZG93bnJldi54bWxQSwUGAAAAAAQABAD6AAAAnQMAAAAA ">
                  <v:oval id="Oval 530" o:spid="_x0000_s1545" style="position:absolute;left:1053;top:1036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s4gBMMA AADcAAAADwAAAGRycy9kb3ducmV2LnhtbESPQWsCMRSE74X+h/AK3mpWESlbo4ggLJ6sFrw+ktfN tpuXNYnrtr++EQSPw8x8wyxWg2tFTyE2nhVMxgUIYu1Nw7WCz+P29Q1ETMgGW8+k4JcirJbPTwss jb/yB/WHVIsM4ViiAptSV0oZtSWHcew74ux9+eAwZRlqaQJeM9y1cloUc+mw4bxgsaONJf1zuDgF O9fvddXZgHo935++7bn6k2elRi/D+h1EoiE9wvd2ZRRMZzO4nclHQC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7s4gBMMAAADcAAAADwAAAAAAAAAAAAAAAACYAgAAZHJzL2Rv d25yZXYueG1sUEsFBgAAAAAEAAQA9QAAAIgDAAAAAA== " fillcolor="black" strokeweight="0"/>
                  <v:oval id="Oval 531" o:spid="_x0000_s1546" style="position:absolute;left:1053;top:1036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mR1a8MA AADcAAAADwAAAGRycy9kb3ducmV2LnhtbESPQYvCMBSE7wv+h/AEb2uqWCnVKCoIyp62evD4aJ5t sXmpTbT1328EYY/DzHzDLNe9qcWTWldZVjAZRyCIc6srLhScT/vvBITzyBpry6TgRQ7Wq8HXElNt O/6lZ+YLESDsUlRQet+kUrq8JINubBvi4F1ta9AH2RZSt9gFuKnlNIrm0mDFYaHEhnYl5bfsYRTk vEuya5wcs4vZb+N7f/vp5pFSo2G/WYDw1Pv/8Kd90AqmsxjeZ8IRkK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mR1a8MAAADcAAAADwAAAAAAAAAAAAAAAACYAgAAZHJzL2Rv d25yZXYueG1sUEsFBgAAAAAEAAQA9QAAAIgDAAAAAA== " filled="f" strokeweight=".4pt">
                    <v:stroke joinstyle="miter"/>
                  </v:oval>
                </v:group>
                <v:group id="Group 532" o:spid="_x0000_s1547" style="position:absolute;left:11341;top:7708;width:196;height:197" coordorigin="1786,1214" coordsize="31,3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5i5/D8UAAADcAAAADwAAAGRycy9kb3ducmV2LnhtbESPQYvCMBSE78L+h/CE vWlaV2WpRhFZlz2IoC6It0fzbIvNS2liW/+9EQSPw8x8w8yXnSlFQ7UrLCuIhxEI4tTqgjMF/8fN 4BuE88gaS8uk4E4OlouP3hwTbVveU3PwmQgQdgkqyL2vEildmpNBN7QVcfAutjbog6wzqWtsA9yU chRFU2mw4LCQY0XrnNLr4WYU/LbYrr7in2Z7vazv5+Nkd9rGpNRnv1vNQHjq/Dv8av9pBaPxF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Yufw/FAAAA3AAA AA8AAAAAAAAAAAAAAAAAqgIAAGRycy9kb3ducmV2LnhtbFBLBQYAAAAABAAEAPoAAACcAwAAAAA= ">
                  <v:oval id="Oval 533" o:spid="_x0000_s1548" style="position:absolute;left:1786;top:1214;width:31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hy+c8QA AADcAAAADwAAAGRycy9kb3ducmV2LnhtbESPT2sCMRTE7wW/Q3iF3mq2UrSsRhGhsPTkP+j1kTw3 q5uXNUnXbT99IxR6HGbmN8xiNbhW9BRi41nBy7gAQay9abhWcDy8P7+BiAnZYOuZFHxThNVy9LDA 0vgb76jfp1pkCMcSFdiUulLKqC05jGPfEWfv5IPDlGWopQl4y3DXyklRTKXDhvOCxY42lvRl/+UU fLh+q6vOBtTr6fbzbK/Vj7wq9fQ4rOcgEg3pP/zXroyCyesM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4cvnPEAAAA3AAAAA8AAAAAAAAAAAAAAAAAmAIAAGRycy9k b3ducmV2LnhtbFBLBQYAAAAABAAEAPUAAACJAwAAAAA= " fillcolor="black" strokeweight="0"/>
                  <v:oval id="Oval 534" o:spid="_x0000_s1549" style="position:absolute;left:1786;top:1214;width:31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GXa9cEA AADcAAAADwAAAGRycy9kb3ducmV2LnhtbERPTYvCMBC9C/6HMAt7s+mKSumayioIiqetHjwOzdiW NpPaRNv99+Yg7PHxvteb0bTiSb2rLSv4imIQxIXVNZcKLuf9LAHhPLLG1jIp+CMHm2w6WWOq7cC/ 9Mx9KUIIuxQVVN53qZSuqMigi2xHHLib7Q36APtS6h6HEG5aOY/jlTRYc2iosKNdRUWTP4yCgndJ flsmx/xq9tvlfWxOwypW6vNj/PkG4Wn0/+K3+6AVzBdhbTgTjoDMX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Rl2vXBAAAA3AAAAA8AAAAAAAAAAAAAAAAAmAIAAGRycy9kb3du cmV2LnhtbFBLBQYAAAAABAAEAPUAAACGAwAAAAA= " filled="f" strokeweight=".4pt">
                    <v:stroke joinstyle="miter"/>
                  </v:oval>
                </v:group>
                <v:group id="Group 535" o:spid="_x0000_s1550" style="position:absolute;left:11341;top:12655;width:196;height:191" coordorigin="1786,1993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7HrfcUAAADcAAAADwAAAGRycy9kb3ducmV2LnhtbESPT2vCQBTE74LfYXmC t7qJ/7DRVURUepBCtVB6e2SfSTD7NmTXJH77rlDwOMzMb5jVpjOlaKh2hWUF8SgCQZxaXXCm4Pty eFuAcB5ZY2mZFDzIwWbd760w0bblL2rOPhMBwi5BBbn3VSKlS3My6Ea2Ig7e1dYGfZB1JnWNbYCb Uo6jaC4NFhwWcqxol1N6O9+NgmOL7XYS75vT7bp7/F5mnz+nmJQaDrrtEoSnzr/C/+0PrWA8fYfn mXAE5PoP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ex633FAAAA3AAA AA8AAAAAAAAAAAAAAAAAqgIAAGRycy9kb3ducmV2LnhtbFBLBQYAAAAABAAEAPoAAACcAwAAAAA= ">
                  <v:oval id="Oval 536" o:spid="_x0000_s1551" style="position:absolute;left:1786;top:1993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Cyw2sAA AADcAAAADwAAAGRycy9kb3ducmV2LnhtbERPTWsCMRC9F/wPYYTealahUlajiCAsPakteB2ScbO6 maxJXLf++uZQ6PHxvpfrwbWipxAbzwqmkwIEsfam4VrB99fu7QNETMgGW8+k4IcirFejlyWWxj/4 QP0x1SKHcCxRgU2pK6WM2pLDOPEdcebOPjhMGYZamoCPHO5aOSuKuXTYcG6w2NHWkr4e707Bp+v3 uupsQL2Z708Xe6ue8qbU63jYLEAkGtK/+M9dGQWz9zw/n8lHQK5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FCyw2sAAAADcAAAADwAAAAAAAAAAAAAAAACYAgAAZHJzL2Rvd25y ZXYueG1sUEsFBgAAAAAEAAQA9QAAAIUDAAAAAA== " fillcolor="black" strokeweight="0"/>
                  <v:oval id="Oval 537" o:spid="_x0000_s1552" style="position:absolute;left:1786;top:1993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IbltcQA AADcAAAADwAAAGRycy9kb3ducmV2LnhtbESPQWvCQBSE74X+h+UJvdWNgUhIXaUKgRZPxh56fOw+ k2D2bZrdmvjvXUHwOMzMN8xqM9lOXGjwrWMFi3kCglg703Kt4OdYvucgfEA22DkmBVfysFm/vqyw MG7kA12qUIsIYV+ggiaEvpDS64Ys+rnriaN3coPFEOVQSzPgGOG2k2mSLKXFluNCgz3tGtLn6t8q 0LzLq1OWf1e/ttxmf9N5Py4Tpd5m0+cHiEBTeIYf7S+jIM0WcD8Tj4Bc3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CG5bXEAAAA3AAAAA8AAAAAAAAAAAAAAAAAmAIAAGRycy9k b3ducmV2LnhtbFBLBQYAAAAABAAEAPUAAACJAwAAAAA= " filled="f" strokeweight=".4pt">
                    <v:stroke joinstyle="miter"/>
                  </v:oval>
                </v:group>
                <v:group id="Group 538" o:spid="_x0000_s1553" style="position:absolute;left:13665;top:13220;width:197;height:197" coordorigin="2152,2082" coordsize="31,3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Mzv0cQAAADcAAAADwAAAGRycy9kb3ducmV2LnhtbESPQYvCMBSE7wv+h/CE va1pu7hINYqIigcRVgXx9miebbF5KU1s6783wsIeh5n5hpktelOJlhpXWlYQjyIQxJnVJecKzqfN 1wSE88gaK8uk4EkOFvPBxwxTbTv+pfbocxEg7FJUUHhfp1K6rCCDbmRr4uDdbGPQB9nkUjfYBbip ZBJFP9JgyWGhwJpWBWX348Mo2HbYLb/jdbu/31bP62l8uOxjUupz2C+nIDz1/j/8195pBck4gfeZ cATk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HMzv0cQAAADcAAAA DwAAAAAAAAAAAAAAAACqAgAAZHJzL2Rvd25yZXYueG1sUEsFBgAAAAAEAAQA+gAAAJsDAAAAAA== ">
                  <v:oval id="Oval 539" o:spid="_x0000_s1554" style="position:absolute;left:2152;top:2082;width:31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P4urcQA AADcAAAADwAAAGRycy9kb3ducmV2LnhtbESPT2sCMRTE74V+h/AKvdVsLUrZGkUKwtKT/6DXR/K6 Wd28rElct/30jSB4HGbmN8xsMbhW9BRi41nB66gAQay9abhWsN+tXt5BxIRssPVMCn4pwmL++DDD 0vgLb6jfplpkCMcSFdiUulLKqC05jCPfEWfvxweHKctQSxPwkuGuleOimEqHDecFix19WtLH7dkp +HL9WledDaiX0/X3wZ6qP3lS6vlpWH6ASDSke/jWroyC8eQNrmfyEZDz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T+Lq3EAAAA3AAAAA8AAAAAAAAAAAAAAAAAmAIAAGRycy9k b3ducmV2LnhtbFBLBQYAAAAABAAEAPUAAACJAwAAAAA= " fillcolor="black" strokeweight="0"/>
                  <v:oval id="Oval 540" o:spid="_x0000_s1555" style="position:absolute;left:2152;top:2082;width:31;height: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PFGLcMA AADcAAAADwAAAGRycy9kb3ducmV2LnhtbESPQYvCMBSE7wv+h/AEb2uqWCnVKCoIyp62evD4aJ5t sXmpTbT1328EYY/DzHzDLNe9qcWTWldZVjAZRyCIc6srLhScT/vvBITzyBpry6TgRQ7Wq8HXElNt O/6lZ+YLESDsUlRQet+kUrq8JINubBvi4F1ta9AH2RZSt9gFuKnlNIrm0mDFYaHEhnYl5bfsYRTk vEuya5wcs4vZb+N7f/vp5pFSo2G/WYDw1Pv/8Kd90Aqm8QzeZ8IRkK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PFGLcMAAADcAAAADwAAAAAAAAAAAAAAAACYAgAAZHJzL2Rv d25yZXYueG1sUEsFBgAAAAAEAAQA9QAAAIgDAAAAAA== " filled="f" strokeweight=".4pt">
                    <v:stroke joinstyle="miter"/>
                  </v:oval>
                </v:group>
                <v:group id="Group 541" o:spid="_x0000_s1556" style="position:absolute;left:10763;top:14928;width:197;height:191" coordorigin="1695,2351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yV3pcQAAADcAAAADwAAAGRycy9kb3ducmV2LnhtbESPQYvCMBSE7wv+h/AE b2tapYtUo4ioeJCFVUG8PZpnW2xeShPb+u/NwsIeh5n5hlmselOJlhpXWlYQjyMQxJnVJecKLufd 5wyE88gaK8uk4EUOVsvBxwJTbTv+ofbkcxEg7FJUUHhfp1K6rCCDbmxr4uDdbWPQB9nkUjfYBbip 5CSKvqTBksNCgTVtCsoep6dRsO+wW0/jbXt83Dev2zn5vh5jUmo07NdzEJ56/x/+ax+0gkmSwO+Z cATk8g0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kyV3pcQAAADcAAAA DwAAAAAAAAAAAAAAAACqAgAAZHJzL2Rvd25yZXYueG1sUEsFBgAAAAAEAAQA+gAAAJsDAAAAAA== ">
                  <v:oval id="Oval 542" o:spid="_x0000_s1557" style="position:absolute;left:1695;top:2351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ImNNcMA AADcAAAADwAAAGRycy9kb3ducmV2LnhtbESPQWsCMRSE74X+h/AK3mq2gotsjSJCYelJrdDrI3nd bN28rEm6rv56Uyj0OMzMN8xyPbpODBRi61nBy7QAQay9ablRcPx4e16AiAnZYOeZFFwpwnr1+LDE yvgL72k4pEZkCMcKFdiU+krKqC05jFPfE2fvyweHKcvQSBPwkuGuk7OiKKXDlvOCxZ62lvTp8OMU vLthp+veBtSbcvf5bc/1TZ6VmjyNm1cQicb0H/5r10bBbF7C75l8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9ImNNcMAAADcAAAADwAAAAAAAAAAAAAAAACYAgAAZHJzL2Rv d25yZXYueG1sUEsFBgAAAAAEAAQA9QAAAIgDAAAAAA== " fillcolor="black" strokeweight="0"/>
                  <v:oval id="Oval 543" o:spid="_x0000_s1558" style="position:absolute;left:1695;top:2351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PYWsQA AADcAAAADwAAAGRycy9kb3ducmV2LnhtbESPQWuDQBSE74H+h+UVeotrAxqx2YRWEBpyqu2hx4f7 ohL3rXW3av99NlDIcZiZb5jdYTG9mGh0nWUFz1EMgri2uuNGwddnuc5AOI+ssbdMCv7IwWH/sNph ru3MHzRVvhEBwi5HBa33Qy6lq1sy6CI7EAfvbEeDPsixkXrEOcBNLzdxnEqDHYeFFgcqWqov1a9R UHORVeckO1bfpnxLfpbLaU5jpZ4el9cXEJ4Wfw//t9+1gk2yhduZcATk/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IAj2FrEAAAA3AAAAA8AAAAAAAAAAAAAAAAAmAIAAGRycy9k b3ducmV2LnhtbFBLBQYAAAAABAAEAPUAAACJAwAAAAA= " filled="f" strokeweight=".4pt">
                    <v:stroke joinstyle="miter"/>
                  </v:oval>
                </v:group>
                <v:group id="Group 544" o:spid="_x0000_s1559" style="position:absolute;left:6686;top:11518;width:197;height:191" coordorigin="1053,1814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STYO8MAAADcAAAADwAAAGRycy9kb3ducmV2LnhtbERPTWvCQBC9F/oflhF6 q5tYUiS6BpFaeghCVSi9DdkxCcnOhuyaxH/vHgSPj/e9zibTioF6V1tWEM8jEMSF1TWXCs6n/fsS hPPIGlvLpOBGDrLN68saU21H/qXh6EsRQtilqKDyvkuldEVFBt3cdsSBu9jeoA+wL6XucQzhppWL KPqUBmsODRV2tKuoaI5Xo+B7xHH7EX8NeXPZ3f5PyeEvj0mpt9m0XYHwNPmn+OH+0QoWSVgbzoQj IDd3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">
                  <v:oval id="Oval 545" o:spid="_x0000_s1560" style="position:absolute;left:1053;top:1814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YZR8QA AADcAAAADwAAAGRycy9kb3ducmV2LnhtbESPT2sCMRTE7wW/Q3iF3mq2QsWuRhGhsPTkP+j1kTw3 q5uXNUnXbT99IxR6HGbmN8xiNbhW9BRi41nBy7gAQay9abhWcDy8P89AxIRssPVMCr4pwmo5elhg afyNd9TvUy0yhGOJCmxKXSll1JYcxrHviLN38sFhyjLU0gS8Zbhr5aQoptJhw3nBYkcbS/qy/3IK Ply/1VVnA+r1dPt5ttfqR16Venoc1nMQiYb0H/5rV0bB5PUN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UWGUfEAAAA3AAAAA8AAAAAAAAAAAAAAAAAmAIAAGRycy9k b3ducmV2LnhtbFBLBQYAAAAABAAEAPUAAACJAwAAAAA= " fillcolor="black" strokeweight="0"/>
                  <v:oval id="Oval 546" o:spid="_x0000_s1561" style="position:absolute;left:1053;top:1814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aKk8EA AADcAAAADwAAAGRycy9kb3ducmV2LnhtbERPy2qDQBTdF/IPww1014wJRMQ4SiIEWrqqzSLLi3N9 oHPHOtNo/76zKHR5OO+sWM0oHjS73rKC/S4CQVxb3XOr4PZ5fUlAOI+scbRMCn7IQZFvnjJMtV34 gx6Vb0UIYZeigs77KZXS1R0ZdDs7EQeusbNBH+DcSj3jEsLNKA9RFEuDPYeGDicqO6qH6tsoqLlM quaYvFV3c70cv9bhfYkjpZ636/kEwtPq/8V/7let4BCH+eFMOAIy/wUAAP//AwBQSwECLQAUAAYA CAAAACEA8PeKu/0AAADiAQAAEwAAAAAAAAAAAAAAAAAAAAAAW0NvbnRlbnRfVHlwZXNdLnhtbFBL AQItABQABgAIAAAAIQAx3V9h0gAAAI8BAAALAAAAAAAAAAAAAAAAAC4BAABfcmVscy8ucmVsc1BL AQItABQABgAIAAAAIQAzLwWeQQAAADkAAAAQAAAAAAAAAAAAAAAAACkCAABkcnMvc2hhcGV4bWwu eG1sUEsBAi0AFAAGAAgAAAAhAMGmipPBAAAA3AAAAA8AAAAAAAAAAAAAAAAAmAIAAGRycy9kb3du cmV2LnhtbFBLBQYAAAAABAAEAPUAAACGAwAAAAA= " filled="f" strokeweight=".4pt">
                    <v:stroke joinstyle="miter"/>
                  </v:oval>
                </v:group>
                <v:group id="Group 547" o:spid="_x0000_s1562" style="position:absolute;left:16567;top:11518;width:197;height:191" coordorigin="2609,1814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nK7G8QAAADcAAAADwAAAGRycy9kb3ducmV2LnhtbESPQYvCMBSE74L/ITzB m6ZVFKlGEdld9iCCdWHx9miebbF5KU22rf9+Iwgeh5n5htnselOJlhpXWlYQTyMQxJnVJecKfi6f kxUI55E1VpZJwYMc7LbDwQYTbTs+U5v6XAQIuwQVFN7XiZQuK8igm9qaOHg32xj0QTa51A12AW4q OYuipTRYclgosKZDQdk9/TMKvjrs9vP4oz3eb4fH9bI4/R5jUmo86vdrEJ56/w6/2t9awWwZw/NM OAJy+w8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InK7G8QAAADcAAAA DwAAAAAAAAAAAAAAAACqAgAAZHJzL2Rvd25yZXYueG1sUEsFBgAAAAAEAAQA+gAAAJsDAAAAAA== ">
                  <v:oval id="Oval 548" o:spid="_x0000_s1563" style="position:absolute;left:2609;top:1814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d5Bi8MA AADcAAAADwAAAGRycy9kb3ducmV2LnhtbESPzWrDMBCE74W+g9hCbo1cH0xwooRQKJie8lPodZG2 lltr5Uiq4+Tpo0Chx2FmvmFWm8n1YqQQO88KXuYFCGLtTcetgo/j2/MCREzIBnvPpOBCETbrx4cV 1safeU/jIbUiQzjWqMCmNNRSRm3JYZz7gTh7Xz44TFmGVpqA5wx3vSyLopIOO84LFgd6taR/Dr9O wbsbd7oZbEC9rXaf3/bUXOVJqdnTtF2CSDSl//BfuzEKyqqE+5l8BOT6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Rd5Bi8MAAADcAAAADwAAAAAAAAAAAAAAAACYAgAAZHJzL2Rv d25yZXYueG1sUEsFBgAAAAAEAAQA9QAAAIgDAAAAAA== " fillcolor="black" strokeweight="0"/>
                  <v:oval id="Oval 549" o:spid="_x0000_s1564" style="position:absolute;left:2609;top:1814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XQU5MQA AADcAAAADwAAAGRycy9kb3ducmV2LnhtbESPQWuDQBSE74H+h+UVeotrLYrYbKQNBBpyiu2hx4f7 ohL3rXW3av59tlDIcZiZb5hNuZheTDS6zrKC5ygGQVxb3XGj4Otzv85BOI+ssbdMCq7koNw+rDZY aDvziabKNyJA2BWooPV+KKR0dUsGXWQH4uCd7WjQBzk2Uo84B7jpZRLHmTTYcVhocaBdS/Wl+jUK at7l1TnND9W32b+nP8vlOGexUk+Py9srCE+Lv4f/2x9aQZK9wN+ZcATk9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0FOTEAAAA3AAAAA8AAAAAAAAAAAAAAAAAmAIAAGRycy9k b3ducmV2LnhtbFBLBQYAAAAABAAEAPUAAACJAwAAAAA= " filled="f" strokeweight=".4pt">
                    <v:stroke joinstyle="miter"/>
                  </v:oval>
                </v:group>
                <v:group id="Group 550" o:spid="_x0000_s1565" style="position:absolute;left:882;top:14928;width:197;height:191" coordorigin="139,2351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gUYg8UAAADcAAAADwAAAGRycy9kb3ducmV2LnhtbESPQYvCMBSE78L+h/CE vWlaV2WpRhFZlz2IoC6It0fzbIvNS2liW/+9EQSPw8x8w8yXnSlFQ7UrLCuIhxEI4tTqgjMF/8fN 4BuE88gaS8uk4E4OlouP3hwTbVveU3PwmQgQdgkqyL2vEildmpNBN7QVcfAutjbog6wzqWtsA9yU chRFU2mw4LCQY0XrnNLr4WYU/LbYrr7in2Z7vazv5+Nkd9rGpNRnv1vNQHjq/Dv8av9pBaPpG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DIFGIPFAAAA3AAA AA8AAAAAAAAAAAAAAAAAqgIAAGRycy9kb3ducmV2LnhtbFBLBQYAAAAABAAEAPoAAACcAwAAAAA= ">
                  <v:oval id="Oval 551" o:spid="_x0000_s1566" style="position:absolute;left:139;top:2351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fZ/8MA AADcAAAADwAAAGRycy9kb3ducmV2LnhtbESPQWsCMRSE74X+h/AK3mq2gotsjSJCYelJrdDrI3nd bN28rEm6rv56Uyj0OMzMN8xyPbpODBRi61nBy7QAQay9ablRcPx4e16AiAnZYOeZFFwpwnr1+LDE yvgL72k4pEZkCMcKFdiU+krKqC05jFPfE2fvyweHKcvQSBPwkuGuk7OiKKXDlvOCxZ62lvTp8OMU vLthp+veBtSbcvf5bc/1TZ6VmjyNm1cQicb0H/5r10bBrJzD75l8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yjfZ/8MAAADcAAAADwAAAAAAAAAAAAAAAACYAgAAZHJzL2Rv d25yZXYueG1sUEsFBgAAAAAEAAQA9QAAAIgDAAAAAA== " fillcolor="black" strokeweight="0"/>
                  <v:oval id="Oval 552" o:spid="_x0000_s1567" style="position:absolute;left:139;top:2351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O3fMIA AADcAAAADwAAAGRycy9kb3ducmV2LnhtbESPQYvCMBSE74L/ITzBm6YKllKNooKw4snqweOjebbF 5qU2Wdv99xtB8DjMzDfMatObWryodZVlBbNpBII4t7riQsH1cpgkIJxH1lhbJgV/5GCzHg5WmGrb 8ZlemS9EgLBLUUHpfZNK6fKSDLqpbYiDd7etQR9kW0jdYhfgppbzKIqlwYrDQokN7UvKH9mvUZDz Psnui+SY3cxht3j2j1MXR0qNR/12CcJT77/hT/tHK5jHMbzPhCMg1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hA7d8wgAAANwAAAAPAAAAAAAAAAAAAAAAAJgCAABkcnMvZG93 bnJldi54bWxQSwUGAAAAAAQABAD1AAAAhwMAAAAA " filled="f" strokeweight=".4pt">
                    <v:stroke joinstyle="miter"/>
                  </v:oval>
                </v:group>
                <v:group id="Group 553" o:spid="_x0000_s1568" style="position:absolute;left:6686;top:1631;width:197;height:191" coordorigin="1053,257" coordsize="31,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teG9MYAAADcAAAADwAAAGRycy9kb3ducmV2LnhtbESPQWvCQBSE7wX/w/KE 3ppNLE0lZhURKx5CoSqU3h7ZZxLMvg3ZbRL/fbdQ6HGYmW+YfDOZVgzUu8aygiSKQRCXVjdcKbic 356WIJxH1thaJgV3crBZzx5yzLQd+YOGk69EgLDLUEHtfZdJ6cqaDLrIdsTBu9reoA+yr6TucQxw 08pFHKfSYMNhocaOdjWVt9O3UXAYcdw+J/uhuF1396/zy/tnkZBSj/NpuwLhafL/4b/2UStYpK/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C14b0xgAAANwA AAAPAAAAAAAAAAAAAAAAAKoCAABkcnMvZG93bnJldi54bWxQSwUGAAAAAAQABAD6AAAAnQMAAAAA ">
                  <v:oval id="Oval 554" o:spid="_x0000_s1569" style="position:absolute;left:1053;top:257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DZ2YcAA AADcAAAADwAAAGRycy9kb3ducmV2LnhtbERPz2vCMBS+C/4P4Q1203QeinRGEUEonpwOvD6St6Zb 81KTWOv++uUg7Pjx/V5tRteJgUJsPSt4mxcgiLU3LTcKPs/72RJETMgGO8+k4EERNuvpZIWV8Xf+ oOGUGpFDOFaowKbUV1JGbclhnPueOHNfPjhMGYZGmoD3HO46uSiKUjpsOTdY7GlnSf+cbk7BwQ1H Xfc2oN6Wx8u3vda/8qrU68u4fQeRaEz/4qe7NgoWZV6bz+QjINd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JDZ2YcAAAADcAAAADwAAAAAAAAAAAAAAAACYAgAAZHJzL2Rvd25y ZXYueG1sUEsFBgAAAAAEAAQA9QAAAIUDAAAAAA== " fillcolor="black" strokeweight="0"/>
                  <v:oval id="Oval 555" o:spid="_x0000_s1570" style="position:absolute;left:1053;top:257;width:31;height: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wjDsUA AADcAAAADwAAAGRycy9kb3ducmV2LnhtbESPzWrDMBCE74W8g9hAbo2cgI3jWAlpIJDSU90eclys 9Q+xVo6l2u7bV4VCj8PMfMPkx9l0YqTBtZYVbNYRCOLS6pZrBZ8fl+cUhPPIGjvLpOCbHBwPi6cc M20nfqex8LUIEHYZKmi87zMpXdmQQbe2PXHwKjsY9EEOtdQDTgFuOrmNokQabDksNNjTuaHyXnwZ BSWf06KK09fiZi4v8WO+v01JpNRqOZ/2IDzN/j/8175qBdtkB79nwhGQh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QnCMOxQAAANwAAAAPAAAAAAAAAAAAAAAAAJgCAABkcnMv ZG93bnJldi54bWxQSwUGAAAAAAQABAD1AAAAigMAAAAA " filled="f" strokeweight=".4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801" type="#_x0000_t75" style="width:45.75pt;height:20.25pt" o:ole="">
            <v:imagedata r:id="rId1585" o:title=""/>
          </v:shape>
          <o:OLEObject Type="Embed" ProgID="Equation.DSMT4" ShapeID="_x0000_i1801" DrawAspect="Content" ObjectID="_1625140754" r:id="rId15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02" type="#_x0000_t75" style="width:12pt;height:15pt" o:ole="">
            <v:imagedata r:id="rId1587" o:title=""/>
          </v:shape>
          <o:OLEObject Type="Embed" ProgID="Equation.DSMT4" ShapeID="_x0000_i1802" DrawAspect="Content" ObjectID="_1625140755" r:id="rId158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803" type="#_x0000_t75" style="width:18pt;height:14.25pt" o:ole="">
            <v:imagedata r:id="rId1589" o:title=""/>
          </v:shape>
          <o:OLEObject Type="Embed" ProgID="Equation.DSMT4" ShapeID="_x0000_i1803" DrawAspect="Content" ObjectID="_1625140756" r:id="rId159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804" type="#_x0000_t75" style="width:18.75pt;height:14.25pt" o:ole="">
            <v:imagedata r:id="rId1591" o:title=""/>
          </v:shape>
          <o:OLEObject Type="Embed" ProgID="Equation.DSMT4" ShapeID="_x0000_i1804" DrawAspect="Content" ObjectID="_1625140757" r:id="rId159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05" type="#_x0000_t75" style="width:9.75pt;height:12.75pt" o:ole="">
            <v:imagedata r:id="rId1593" o:title=""/>
          </v:shape>
          <o:OLEObject Type="Embed" ProgID="Equation.DSMT4" ShapeID="_x0000_i1805" DrawAspect="Content" ObjectID="_1625140758" r:id="rId15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06" type="#_x0000_t75" style="width:9.75pt;height:12.75pt" o:ole="">
            <v:imagedata r:id="rId1595" o:title=""/>
          </v:shape>
          <o:OLEObject Type="Embed" ProgID="Equation.DSMT4" ShapeID="_x0000_i1806" DrawAspect="Content" ObjectID="_1625140759" r:id="rId159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hính là tâm mặt cầu ngoại tiếp.</w:t>
      </w:r>
      <w:proofErr w:type="gramEnd"/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80" w:dyaOrig="720">
          <v:shape id="_x0000_i1807" type="#_x0000_t75" style="width:123.75pt;height:36pt" o:ole="">
            <v:imagedata r:id="rId1597" o:title=""/>
          </v:shape>
          <o:OLEObject Type="Embed" ProgID="Equation.DSMT4" ShapeID="_x0000_i1807" DrawAspect="Content" ObjectID="_1625140760" r:id="rId15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120" w:dyaOrig="720">
          <v:shape id="_x0000_i1808" type="#_x0000_t75" style="width:105.75pt;height:36pt" o:ole="">
            <v:imagedata r:id="rId1599" o:title=""/>
          </v:shape>
          <o:OLEObject Type="Embed" ProgID="Equation.DSMT4" ShapeID="_x0000_i1808" DrawAspect="Content" ObjectID="_1625140761" r:id="rId16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Suy ra bán kính: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420" w:dyaOrig="720">
          <v:shape id="_x0000_i1809" type="#_x0000_t75" style="width:171pt;height:36pt" o:ole="">
            <v:imagedata r:id="rId1601" o:title=""/>
          </v:shape>
          <o:OLEObject Type="Embed" ProgID="Equation.DSMT4" ShapeID="_x0000_i1809" DrawAspect="Content" ObjectID="_1625140762" r:id="rId16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28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810" type="#_x0000_t75" style="width:17.25pt;height:12.75pt" o:ole="">
            <v:imagedata r:id="rId1603" o:title=""/>
          </v:shape>
          <o:OLEObject Type="Embed" ProgID="Equation.DSMT4" ShapeID="_x0000_i1810" DrawAspect="Content" ObjectID="_1625140763" r:id="rId160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811" type="#_x0000_t75" style="width:21pt;height:12.75pt" o:ole="">
            <v:imagedata r:id="rId1605" o:title=""/>
          </v:shape>
          <o:OLEObject Type="Embed" ProgID="Equation.DSMT4" ShapeID="_x0000_i1811" DrawAspect="Content" ObjectID="_1625140764" r:id="rId16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812" type="#_x0000_t75" style="width:56.25pt;height:14.25pt" o:ole="">
            <v:imagedata r:id="rId1607" o:title=""/>
          </v:shape>
          <o:OLEObject Type="Embed" ProgID="Equation.DSMT4" ShapeID="_x0000_i1812" DrawAspect="Content" ObjectID="_1625140765" r:id="rId16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813" type="#_x0000_t75" style="width:74.25pt;height:20.25pt" o:ole="">
            <v:imagedata r:id="rId1609" o:title=""/>
          </v:shape>
          <o:OLEObject Type="Embed" ProgID="Equation.DSMT4" ShapeID="_x0000_i1813" DrawAspect="Content" ObjectID="_1625140766" r:id="rId161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814" type="#_x0000_t75" style="width:23.25pt;height:14.25pt" o:ole="">
            <v:imagedata r:id="rId1611" o:title=""/>
          </v:shape>
          <o:OLEObject Type="Embed" ProgID="Equation.DSMT4" ShapeID="_x0000_i1814" DrawAspect="Content" ObjectID="_1625140767" r:id="rId161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15" type="#_x0000_t75" style="width:30pt;height:14.25pt" o:ole="">
            <v:imagedata r:id="rId1613" o:title=""/>
          </v:shape>
          <o:OLEObject Type="Embed" ProgID="Equation.DSMT4" ShapeID="_x0000_i1815" DrawAspect="Content" ObjectID="_1625140768" r:id="rId161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1792" behindDoc="1" locked="0" layoutInCell="1" allowOverlap="1" wp14:anchorId="6BB952BE" wp14:editId="3FA82122">
                <wp:simplePos x="0" y="0"/>
                <wp:positionH relativeFrom="column">
                  <wp:posOffset>2857500</wp:posOffset>
                </wp:positionH>
                <wp:positionV relativeFrom="paragraph">
                  <wp:posOffset>100965</wp:posOffset>
                </wp:positionV>
                <wp:extent cx="2228850" cy="2533650"/>
                <wp:effectExtent l="3175" t="4445" r="0" b="0"/>
                <wp:wrapNone/>
                <wp:docPr id="196" name="Canvas 1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3" name="Freeform 558"/>
                        <wps:cNvSpPr>
                          <a:spLocks noEditPoints="1"/>
                        </wps:cNvSpPr>
                        <wps:spPr bwMode="auto">
                          <a:xfrm>
                            <a:off x="198120" y="1576070"/>
                            <a:ext cx="1826895" cy="9525"/>
                          </a:xfrm>
                          <a:custGeom>
                            <a:avLst/>
                            <a:gdLst>
                              <a:gd name="T0" fmla="*/ 55 w 2877"/>
                              <a:gd name="T1" fmla="*/ 15 h 15"/>
                              <a:gd name="T2" fmla="*/ 91 w 2877"/>
                              <a:gd name="T3" fmla="*/ 0 h 15"/>
                              <a:gd name="T4" fmla="*/ 91 w 2877"/>
                              <a:gd name="T5" fmla="*/ 15 h 15"/>
                              <a:gd name="T6" fmla="*/ 238 w 2877"/>
                              <a:gd name="T7" fmla="*/ 0 h 15"/>
                              <a:gd name="T8" fmla="*/ 183 w 2877"/>
                              <a:gd name="T9" fmla="*/ 0 h 15"/>
                              <a:gd name="T10" fmla="*/ 330 w 2877"/>
                              <a:gd name="T11" fmla="*/ 15 h 15"/>
                              <a:gd name="T12" fmla="*/ 366 w 2877"/>
                              <a:gd name="T13" fmla="*/ 0 h 15"/>
                              <a:gd name="T14" fmla="*/ 366 w 2877"/>
                              <a:gd name="T15" fmla="*/ 15 h 15"/>
                              <a:gd name="T16" fmla="*/ 513 w 2877"/>
                              <a:gd name="T17" fmla="*/ 0 h 15"/>
                              <a:gd name="T18" fmla="*/ 458 w 2877"/>
                              <a:gd name="T19" fmla="*/ 0 h 15"/>
                              <a:gd name="T20" fmla="*/ 604 w 2877"/>
                              <a:gd name="T21" fmla="*/ 15 h 15"/>
                              <a:gd name="T22" fmla="*/ 641 w 2877"/>
                              <a:gd name="T23" fmla="*/ 0 h 15"/>
                              <a:gd name="T24" fmla="*/ 641 w 2877"/>
                              <a:gd name="T25" fmla="*/ 15 h 15"/>
                              <a:gd name="T26" fmla="*/ 788 w 2877"/>
                              <a:gd name="T27" fmla="*/ 0 h 15"/>
                              <a:gd name="T28" fmla="*/ 733 w 2877"/>
                              <a:gd name="T29" fmla="*/ 0 h 15"/>
                              <a:gd name="T30" fmla="*/ 879 w 2877"/>
                              <a:gd name="T31" fmla="*/ 15 h 15"/>
                              <a:gd name="T32" fmla="*/ 916 w 2877"/>
                              <a:gd name="T33" fmla="*/ 0 h 15"/>
                              <a:gd name="T34" fmla="*/ 916 w 2877"/>
                              <a:gd name="T35" fmla="*/ 15 h 15"/>
                              <a:gd name="T36" fmla="*/ 1063 w 2877"/>
                              <a:gd name="T37" fmla="*/ 0 h 15"/>
                              <a:gd name="T38" fmla="*/ 1008 w 2877"/>
                              <a:gd name="T39" fmla="*/ 0 h 15"/>
                              <a:gd name="T40" fmla="*/ 1154 w 2877"/>
                              <a:gd name="T41" fmla="*/ 15 h 15"/>
                              <a:gd name="T42" fmla="*/ 1191 w 2877"/>
                              <a:gd name="T43" fmla="*/ 0 h 15"/>
                              <a:gd name="T44" fmla="*/ 1191 w 2877"/>
                              <a:gd name="T45" fmla="*/ 15 h 15"/>
                              <a:gd name="T46" fmla="*/ 1338 w 2877"/>
                              <a:gd name="T47" fmla="*/ 0 h 15"/>
                              <a:gd name="T48" fmla="*/ 1283 w 2877"/>
                              <a:gd name="T49" fmla="*/ 0 h 15"/>
                              <a:gd name="T50" fmla="*/ 1429 w 2877"/>
                              <a:gd name="T51" fmla="*/ 15 h 15"/>
                              <a:gd name="T52" fmla="*/ 1466 w 2877"/>
                              <a:gd name="T53" fmla="*/ 0 h 15"/>
                              <a:gd name="T54" fmla="*/ 1466 w 2877"/>
                              <a:gd name="T55" fmla="*/ 15 h 15"/>
                              <a:gd name="T56" fmla="*/ 1613 w 2877"/>
                              <a:gd name="T57" fmla="*/ 0 h 15"/>
                              <a:gd name="T58" fmla="*/ 1558 w 2877"/>
                              <a:gd name="T59" fmla="*/ 0 h 15"/>
                              <a:gd name="T60" fmla="*/ 1704 w 2877"/>
                              <a:gd name="T61" fmla="*/ 15 h 15"/>
                              <a:gd name="T62" fmla="*/ 1741 w 2877"/>
                              <a:gd name="T63" fmla="*/ 0 h 15"/>
                              <a:gd name="T64" fmla="*/ 1741 w 2877"/>
                              <a:gd name="T65" fmla="*/ 15 h 15"/>
                              <a:gd name="T66" fmla="*/ 1887 w 2877"/>
                              <a:gd name="T67" fmla="*/ 0 h 15"/>
                              <a:gd name="T68" fmla="*/ 1832 w 2877"/>
                              <a:gd name="T69" fmla="*/ 0 h 15"/>
                              <a:gd name="T70" fmla="*/ 1979 w 2877"/>
                              <a:gd name="T71" fmla="*/ 15 h 15"/>
                              <a:gd name="T72" fmla="*/ 2016 w 2877"/>
                              <a:gd name="T73" fmla="*/ 0 h 15"/>
                              <a:gd name="T74" fmla="*/ 2016 w 2877"/>
                              <a:gd name="T75" fmla="*/ 15 h 15"/>
                              <a:gd name="T76" fmla="*/ 2162 w 2877"/>
                              <a:gd name="T77" fmla="*/ 0 h 15"/>
                              <a:gd name="T78" fmla="*/ 2107 w 2877"/>
                              <a:gd name="T79" fmla="*/ 0 h 15"/>
                              <a:gd name="T80" fmla="*/ 2254 w 2877"/>
                              <a:gd name="T81" fmla="*/ 15 h 15"/>
                              <a:gd name="T82" fmla="*/ 2291 w 2877"/>
                              <a:gd name="T83" fmla="*/ 0 h 15"/>
                              <a:gd name="T84" fmla="*/ 2291 w 2877"/>
                              <a:gd name="T85" fmla="*/ 15 h 15"/>
                              <a:gd name="T86" fmla="*/ 2437 w 2877"/>
                              <a:gd name="T87" fmla="*/ 0 h 15"/>
                              <a:gd name="T88" fmla="*/ 2382 w 2877"/>
                              <a:gd name="T89" fmla="*/ 0 h 15"/>
                              <a:gd name="T90" fmla="*/ 2529 w 2877"/>
                              <a:gd name="T91" fmla="*/ 15 h 15"/>
                              <a:gd name="T92" fmla="*/ 2566 w 2877"/>
                              <a:gd name="T93" fmla="*/ 0 h 15"/>
                              <a:gd name="T94" fmla="*/ 2566 w 2877"/>
                              <a:gd name="T95" fmla="*/ 15 h 15"/>
                              <a:gd name="T96" fmla="*/ 2712 w 2877"/>
                              <a:gd name="T97" fmla="*/ 0 h 15"/>
                              <a:gd name="T98" fmla="*/ 2657 w 2877"/>
                              <a:gd name="T99" fmla="*/ 0 h 15"/>
                              <a:gd name="T100" fmla="*/ 2804 w 2877"/>
                              <a:gd name="T101" fmla="*/ 15 h 15"/>
                              <a:gd name="T102" fmla="*/ 2841 w 2877"/>
                              <a:gd name="T103" fmla="*/ 0 h 15"/>
                              <a:gd name="T104" fmla="*/ 2841 w 2877"/>
                              <a:gd name="T105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877" h="15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5"/>
                                </a:lnTo>
                                <a:lnTo>
                                  <a:pt x="0" y="15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15"/>
                                </a:lnTo>
                                <a:lnTo>
                                  <a:pt x="91" y="15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3" y="0"/>
                                </a:moveTo>
                                <a:lnTo>
                                  <a:pt x="238" y="0"/>
                                </a:lnTo>
                                <a:lnTo>
                                  <a:pt x="238" y="15"/>
                                </a:lnTo>
                                <a:lnTo>
                                  <a:pt x="183" y="15"/>
                                </a:lnTo>
                                <a:lnTo>
                                  <a:pt x="183" y="0"/>
                                </a:lnTo>
                                <a:close/>
                                <a:moveTo>
                                  <a:pt x="275" y="0"/>
                                </a:moveTo>
                                <a:lnTo>
                                  <a:pt x="330" y="0"/>
                                </a:lnTo>
                                <a:lnTo>
                                  <a:pt x="330" y="15"/>
                                </a:lnTo>
                                <a:lnTo>
                                  <a:pt x="275" y="15"/>
                                </a:lnTo>
                                <a:lnTo>
                                  <a:pt x="275" y="0"/>
                                </a:lnTo>
                                <a:close/>
                                <a:moveTo>
                                  <a:pt x="366" y="0"/>
                                </a:moveTo>
                                <a:lnTo>
                                  <a:pt x="421" y="0"/>
                                </a:lnTo>
                                <a:lnTo>
                                  <a:pt x="421" y="15"/>
                                </a:lnTo>
                                <a:lnTo>
                                  <a:pt x="366" y="15"/>
                                </a:lnTo>
                                <a:lnTo>
                                  <a:pt x="366" y="0"/>
                                </a:lnTo>
                                <a:close/>
                                <a:moveTo>
                                  <a:pt x="458" y="0"/>
                                </a:moveTo>
                                <a:lnTo>
                                  <a:pt x="513" y="0"/>
                                </a:lnTo>
                                <a:lnTo>
                                  <a:pt x="513" y="15"/>
                                </a:lnTo>
                                <a:lnTo>
                                  <a:pt x="458" y="15"/>
                                </a:lnTo>
                                <a:lnTo>
                                  <a:pt x="458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04" y="0"/>
                                </a:lnTo>
                                <a:lnTo>
                                  <a:pt x="604" y="15"/>
                                </a:lnTo>
                                <a:lnTo>
                                  <a:pt x="549" y="15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41" y="0"/>
                                </a:moveTo>
                                <a:lnTo>
                                  <a:pt x="696" y="0"/>
                                </a:lnTo>
                                <a:lnTo>
                                  <a:pt x="696" y="15"/>
                                </a:lnTo>
                                <a:lnTo>
                                  <a:pt x="641" y="15"/>
                                </a:lnTo>
                                <a:lnTo>
                                  <a:pt x="641" y="0"/>
                                </a:lnTo>
                                <a:close/>
                                <a:moveTo>
                                  <a:pt x="733" y="0"/>
                                </a:moveTo>
                                <a:lnTo>
                                  <a:pt x="788" y="0"/>
                                </a:lnTo>
                                <a:lnTo>
                                  <a:pt x="788" y="15"/>
                                </a:lnTo>
                                <a:lnTo>
                                  <a:pt x="733" y="15"/>
                                </a:lnTo>
                                <a:lnTo>
                                  <a:pt x="733" y="0"/>
                                </a:lnTo>
                                <a:close/>
                                <a:moveTo>
                                  <a:pt x="824" y="0"/>
                                </a:moveTo>
                                <a:lnTo>
                                  <a:pt x="879" y="0"/>
                                </a:lnTo>
                                <a:lnTo>
                                  <a:pt x="879" y="15"/>
                                </a:lnTo>
                                <a:lnTo>
                                  <a:pt x="824" y="15"/>
                                </a:lnTo>
                                <a:lnTo>
                                  <a:pt x="824" y="0"/>
                                </a:lnTo>
                                <a:close/>
                                <a:moveTo>
                                  <a:pt x="916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5"/>
                                </a:lnTo>
                                <a:lnTo>
                                  <a:pt x="916" y="15"/>
                                </a:lnTo>
                                <a:lnTo>
                                  <a:pt x="916" y="0"/>
                                </a:lnTo>
                                <a:close/>
                                <a:moveTo>
                                  <a:pt x="1008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15"/>
                                </a:lnTo>
                                <a:lnTo>
                                  <a:pt x="1008" y="15"/>
                                </a:lnTo>
                                <a:lnTo>
                                  <a:pt x="1008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54" y="0"/>
                                </a:lnTo>
                                <a:lnTo>
                                  <a:pt x="1154" y="15"/>
                                </a:lnTo>
                                <a:lnTo>
                                  <a:pt x="1099" y="15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191" y="0"/>
                                </a:moveTo>
                                <a:lnTo>
                                  <a:pt x="1246" y="0"/>
                                </a:lnTo>
                                <a:lnTo>
                                  <a:pt x="1246" y="15"/>
                                </a:lnTo>
                                <a:lnTo>
                                  <a:pt x="1191" y="15"/>
                                </a:lnTo>
                                <a:lnTo>
                                  <a:pt x="1191" y="0"/>
                                </a:lnTo>
                                <a:close/>
                                <a:moveTo>
                                  <a:pt x="1283" y="0"/>
                                </a:moveTo>
                                <a:lnTo>
                                  <a:pt x="1338" y="0"/>
                                </a:lnTo>
                                <a:lnTo>
                                  <a:pt x="1338" y="15"/>
                                </a:lnTo>
                                <a:lnTo>
                                  <a:pt x="1283" y="15"/>
                                </a:lnTo>
                                <a:lnTo>
                                  <a:pt x="1283" y="0"/>
                                </a:lnTo>
                                <a:close/>
                                <a:moveTo>
                                  <a:pt x="1374" y="0"/>
                                </a:moveTo>
                                <a:lnTo>
                                  <a:pt x="1429" y="0"/>
                                </a:lnTo>
                                <a:lnTo>
                                  <a:pt x="1429" y="15"/>
                                </a:lnTo>
                                <a:lnTo>
                                  <a:pt x="1374" y="15"/>
                                </a:lnTo>
                                <a:lnTo>
                                  <a:pt x="1374" y="0"/>
                                </a:lnTo>
                                <a:close/>
                                <a:moveTo>
                                  <a:pt x="1466" y="0"/>
                                </a:moveTo>
                                <a:lnTo>
                                  <a:pt x="1521" y="0"/>
                                </a:lnTo>
                                <a:lnTo>
                                  <a:pt x="1521" y="15"/>
                                </a:lnTo>
                                <a:lnTo>
                                  <a:pt x="1466" y="15"/>
                                </a:lnTo>
                                <a:lnTo>
                                  <a:pt x="1466" y="0"/>
                                </a:lnTo>
                                <a:close/>
                                <a:moveTo>
                                  <a:pt x="1558" y="0"/>
                                </a:moveTo>
                                <a:lnTo>
                                  <a:pt x="1613" y="0"/>
                                </a:lnTo>
                                <a:lnTo>
                                  <a:pt x="1613" y="15"/>
                                </a:lnTo>
                                <a:lnTo>
                                  <a:pt x="1558" y="15"/>
                                </a:lnTo>
                                <a:lnTo>
                                  <a:pt x="1558" y="0"/>
                                </a:lnTo>
                                <a:close/>
                                <a:moveTo>
                                  <a:pt x="1649" y="0"/>
                                </a:moveTo>
                                <a:lnTo>
                                  <a:pt x="1704" y="0"/>
                                </a:lnTo>
                                <a:lnTo>
                                  <a:pt x="1704" y="15"/>
                                </a:lnTo>
                                <a:lnTo>
                                  <a:pt x="1649" y="15"/>
                                </a:lnTo>
                                <a:lnTo>
                                  <a:pt x="1649" y="0"/>
                                </a:lnTo>
                                <a:close/>
                                <a:moveTo>
                                  <a:pt x="1741" y="0"/>
                                </a:moveTo>
                                <a:lnTo>
                                  <a:pt x="1796" y="0"/>
                                </a:lnTo>
                                <a:lnTo>
                                  <a:pt x="1796" y="15"/>
                                </a:lnTo>
                                <a:lnTo>
                                  <a:pt x="1741" y="15"/>
                                </a:lnTo>
                                <a:lnTo>
                                  <a:pt x="1741" y="0"/>
                                </a:lnTo>
                                <a:close/>
                                <a:moveTo>
                                  <a:pt x="1832" y="0"/>
                                </a:moveTo>
                                <a:lnTo>
                                  <a:pt x="1887" y="0"/>
                                </a:lnTo>
                                <a:lnTo>
                                  <a:pt x="1887" y="15"/>
                                </a:lnTo>
                                <a:lnTo>
                                  <a:pt x="1832" y="15"/>
                                </a:lnTo>
                                <a:lnTo>
                                  <a:pt x="1832" y="0"/>
                                </a:lnTo>
                                <a:close/>
                                <a:moveTo>
                                  <a:pt x="1924" y="0"/>
                                </a:moveTo>
                                <a:lnTo>
                                  <a:pt x="1979" y="0"/>
                                </a:lnTo>
                                <a:lnTo>
                                  <a:pt x="1979" y="15"/>
                                </a:lnTo>
                                <a:lnTo>
                                  <a:pt x="1924" y="15"/>
                                </a:lnTo>
                                <a:lnTo>
                                  <a:pt x="1924" y="0"/>
                                </a:lnTo>
                                <a:close/>
                                <a:moveTo>
                                  <a:pt x="2016" y="0"/>
                                </a:moveTo>
                                <a:lnTo>
                                  <a:pt x="2071" y="0"/>
                                </a:lnTo>
                                <a:lnTo>
                                  <a:pt x="2071" y="15"/>
                                </a:lnTo>
                                <a:lnTo>
                                  <a:pt x="2016" y="15"/>
                                </a:lnTo>
                                <a:lnTo>
                                  <a:pt x="2016" y="0"/>
                                </a:lnTo>
                                <a:close/>
                                <a:moveTo>
                                  <a:pt x="2107" y="0"/>
                                </a:moveTo>
                                <a:lnTo>
                                  <a:pt x="2162" y="0"/>
                                </a:lnTo>
                                <a:lnTo>
                                  <a:pt x="2162" y="15"/>
                                </a:lnTo>
                                <a:lnTo>
                                  <a:pt x="2107" y="15"/>
                                </a:lnTo>
                                <a:lnTo>
                                  <a:pt x="2107" y="0"/>
                                </a:lnTo>
                                <a:close/>
                                <a:moveTo>
                                  <a:pt x="2199" y="0"/>
                                </a:moveTo>
                                <a:lnTo>
                                  <a:pt x="2254" y="0"/>
                                </a:lnTo>
                                <a:lnTo>
                                  <a:pt x="2254" y="15"/>
                                </a:lnTo>
                                <a:lnTo>
                                  <a:pt x="2199" y="15"/>
                                </a:lnTo>
                                <a:lnTo>
                                  <a:pt x="2199" y="0"/>
                                </a:lnTo>
                                <a:close/>
                                <a:moveTo>
                                  <a:pt x="2291" y="0"/>
                                </a:moveTo>
                                <a:lnTo>
                                  <a:pt x="2346" y="0"/>
                                </a:lnTo>
                                <a:lnTo>
                                  <a:pt x="2346" y="15"/>
                                </a:lnTo>
                                <a:lnTo>
                                  <a:pt x="2291" y="15"/>
                                </a:lnTo>
                                <a:lnTo>
                                  <a:pt x="2291" y="0"/>
                                </a:lnTo>
                                <a:close/>
                                <a:moveTo>
                                  <a:pt x="2382" y="0"/>
                                </a:moveTo>
                                <a:lnTo>
                                  <a:pt x="2437" y="0"/>
                                </a:lnTo>
                                <a:lnTo>
                                  <a:pt x="2437" y="15"/>
                                </a:lnTo>
                                <a:lnTo>
                                  <a:pt x="2382" y="15"/>
                                </a:lnTo>
                                <a:lnTo>
                                  <a:pt x="2382" y="0"/>
                                </a:lnTo>
                                <a:close/>
                                <a:moveTo>
                                  <a:pt x="2474" y="0"/>
                                </a:moveTo>
                                <a:lnTo>
                                  <a:pt x="2529" y="0"/>
                                </a:lnTo>
                                <a:lnTo>
                                  <a:pt x="2529" y="15"/>
                                </a:lnTo>
                                <a:lnTo>
                                  <a:pt x="2474" y="15"/>
                                </a:lnTo>
                                <a:lnTo>
                                  <a:pt x="2474" y="0"/>
                                </a:lnTo>
                                <a:close/>
                                <a:moveTo>
                                  <a:pt x="2566" y="0"/>
                                </a:moveTo>
                                <a:lnTo>
                                  <a:pt x="2621" y="0"/>
                                </a:lnTo>
                                <a:lnTo>
                                  <a:pt x="2621" y="15"/>
                                </a:lnTo>
                                <a:lnTo>
                                  <a:pt x="2566" y="15"/>
                                </a:lnTo>
                                <a:lnTo>
                                  <a:pt x="2566" y="0"/>
                                </a:lnTo>
                                <a:close/>
                                <a:moveTo>
                                  <a:pt x="2657" y="0"/>
                                </a:moveTo>
                                <a:lnTo>
                                  <a:pt x="2712" y="0"/>
                                </a:lnTo>
                                <a:lnTo>
                                  <a:pt x="2712" y="15"/>
                                </a:lnTo>
                                <a:lnTo>
                                  <a:pt x="2657" y="15"/>
                                </a:lnTo>
                                <a:lnTo>
                                  <a:pt x="2657" y="0"/>
                                </a:lnTo>
                                <a:close/>
                                <a:moveTo>
                                  <a:pt x="2749" y="0"/>
                                </a:moveTo>
                                <a:lnTo>
                                  <a:pt x="2804" y="0"/>
                                </a:lnTo>
                                <a:lnTo>
                                  <a:pt x="2804" y="15"/>
                                </a:lnTo>
                                <a:lnTo>
                                  <a:pt x="2749" y="15"/>
                                </a:lnTo>
                                <a:lnTo>
                                  <a:pt x="2749" y="0"/>
                                </a:lnTo>
                                <a:close/>
                                <a:moveTo>
                                  <a:pt x="2841" y="0"/>
                                </a:moveTo>
                                <a:lnTo>
                                  <a:pt x="2877" y="0"/>
                                </a:lnTo>
                                <a:lnTo>
                                  <a:pt x="2877" y="15"/>
                                </a:lnTo>
                                <a:lnTo>
                                  <a:pt x="2841" y="15"/>
                                </a:lnTo>
                                <a:lnTo>
                                  <a:pt x="28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559"/>
                        <wps:cNvCnPr/>
                        <wps:spPr bwMode="auto">
                          <a:xfrm>
                            <a:off x="198120" y="1581150"/>
                            <a:ext cx="1169670" cy="600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60"/>
                        <wps:cNvCnPr/>
                        <wps:spPr bwMode="auto">
                          <a:xfrm flipV="1">
                            <a:off x="1367790" y="1581150"/>
                            <a:ext cx="657225" cy="600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561"/>
                        <wps:cNvCnPr/>
                        <wps:spPr bwMode="auto">
                          <a:xfrm>
                            <a:off x="1111250" y="329565"/>
                            <a:ext cx="913765" cy="12515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562"/>
                        <wps:cNvCnPr/>
                        <wps:spPr bwMode="auto">
                          <a:xfrm>
                            <a:off x="1111250" y="329565"/>
                            <a:ext cx="256540" cy="18516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63"/>
                        <wps:cNvCnPr/>
                        <wps:spPr bwMode="auto">
                          <a:xfrm flipH="1">
                            <a:off x="198120" y="329565"/>
                            <a:ext cx="913130" cy="12515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Freeform 564"/>
                        <wps:cNvSpPr>
                          <a:spLocks noEditPoints="1"/>
                        </wps:cNvSpPr>
                        <wps:spPr bwMode="auto">
                          <a:xfrm>
                            <a:off x="1108710" y="329565"/>
                            <a:ext cx="5715" cy="1251585"/>
                          </a:xfrm>
                          <a:custGeom>
                            <a:avLst/>
                            <a:gdLst>
                              <a:gd name="T0" fmla="*/ 9 w 9"/>
                              <a:gd name="T1" fmla="*/ 90 h 1971"/>
                              <a:gd name="T2" fmla="*/ 0 w 9"/>
                              <a:gd name="T3" fmla="*/ 0 h 1971"/>
                              <a:gd name="T4" fmla="*/ 9 w 9"/>
                              <a:gd name="T5" fmla="*/ 150 h 1971"/>
                              <a:gd name="T6" fmla="*/ 0 w 9"/>
                              <a:gd name="T7" fmla="*/ 240 h 1971"/>
                              <a:gd name="T8" fmla="*/ 9 w 9"/>
                              <a:gd name="T9" fmla="*/ 150 h 1971"/>
                              <a:gd name="T10" fmla="*/ 9 w 9"/>
                              <a:gd name="T11" fmla="*/ 390 h 1971"/>
                              <a:gd name="T12" fmla="*/ 0 w 9"/>
                              <a:gd name="T13" fmla="*/ 300 h 1971"/>
                              <a:gd name="T14" fmla="*/ 9 w 9"/>
                              <a:gd name="T15" fmla="*/ 450 h 1971"/>
                              <a:gd name="T16" fmla="*/ 0 w 9"/>
                              <a:gd name="T17" fmla="*/ 539 h 1971"/>
                              <a:gd name="T18" fmla="*/ 9 w 9"/>
                              <a:gd name="T19" fmla="*/ 450 h 1971"/>
                              <a:gd name="T20" fmla="*/ 9 w 9"/>
                              <a:gd name="T21" fmla="*/ 689 h 1971"/>
                              <a:gd name="T22" fmla="*/ 0 w 9"/>
                              <a:gd name="T23" fmla="*/ 599 h 1971"/>
                              <a:gd name="T24" fmla="*/ 9 w 9"/>
                              <a:gd name="T25" fmla="*/ 749 h 1971"/>
                              <a:gd name="T26" fmla="*/ 0 w 9"/>
                              <a:gd name="T27" fmla="*/ 839 h 1971"/>
                              <a:gd name="T28" fmla="*/ 9 w 9"/>
                              <a:gd name="T29" fmla="*/ 749 h 1971"/>
                              <a:gd name="T30" fmla="*/ 9 w 9"/>
                              <a:gd name="T31" fmla="*/ 989 h 1971"/>
                              <a:gd name="T32" fmla="*/ 0 w 9"/>
                              <a:gd name="T33" fmla="*/ 899 h 1971"/>
                              <a:gd name="T34" fmla="*/ 9 w 9"/>
                              <a:gd name="T35" fmla="*/ 1049 h 1971"/>
                              <a:gd name="T36" fmla="*/ 0 w 9"/>
                              <a:gd name="T37" fmla="*/ 1139 h 1971"/>
                              <a:gd name="T38" fmla="*/ 9 w 9"/>
                              <a:gd name="T39" fmla="*/ 1049 h 1971"/>
                              <a:gd name="T40" fmla="*/ 9 w 9"/>
                              <a:gd name="T41" fmla="*/ 1289 h 1971"/>
                              <a:gd name="T42" fmla="*/ 0 w 9"/>
                              <a:gd name="T43" fmla="*/ 1199 h 1971"/>
                              <a:gd name="T44" fmla="*/ 9 w 9"/>
                              <a:gd name="T45" fmla="*/ 1349 h 1971"/>
                              <a:gd name="T46" fmla="*/ 0 w 9"/>
                              <a:gd name="T47" fmla="*/ 1439 h 1971"/>
                              <a:gd name="T48" fmla="*/ 9 w 9"/>
                              <a:gd name="T49" fmla="*/ 1349 h 1971"/>
                              <a:gd name="T50" fmla="*/ 9 w 9"/>
                              <a:gd name="T51" fmla="*/ 1589 h 1971"/>
                              <a:gd name="T52" fmla="*/ 0 w 9"/>
                              <a:gd name="T53" fmla="*/ 1499 h 1971"/>
                              <a:gd name="T54" fmla="*/ 9 w 9"/>
                              <a:gd name="T55" fmla="*/ 1649 h 1971"/>
                              <a:gd name="T56" fmla="*/ 0 w 9"/>
                              <a:gd name="T57" fmla="*/ 1739 h 1971"/>
                              <a:gd name="T58" fmla="*/ 9 w 9"/>
                              <a:gd name="T59" fmla="*/ 1649 h 1971"/>
                              <a:gd name="T60" fmla="*/ 9 w 9"/>
                              <a:gd name="T61" fmla="*/ 1889 h 1971"/>
                              <a:gd name="T62" fmla="*/ 0 w 9"/>
                              <a:gd name="T63" fmla="*/ 1799 h 1971"/>
                              <a:gd name="T64" fmla="*/ 9 w 9"/>
                              <a:gd name="T65" fmla="*/ 1949 h 1971"/>
                              <a:gd name="T66" fmla="*/ 0 w 9"/>
                              <a:gd name="T67" fmla="*/ 1971 h 1971"/>
                              <a:gd name="T68" fmla="*/ 9 w 9"/>
                              <a:gd name="T69" fmla="*/ 1949 h 19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" h="1971">
                                <a:moveTo>
                                  <a:pt x="9" y="0"/>
                                </a:moveTo>
                                <a:lnTo>
                                  <a:pt x="9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50"/>
                                </a:moveTo>
                                <a:lnTo>
                                  <a:pt x="9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9" y="150"/>
                                </a:lnTo>
                                <a:close/>
                                <a:moveTo>
                                  <a:pt x="9" y="300"/>
                                </a:moveTo>
                                <a:lnTo>
                                  <a:pt x="9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9" y="300"/>
                                </a:lnTo>
                                <a:close/>
                                <a:moveTo>
                                  <a:pt x="9" y="450"/>
                                </a:moveTo>
                                <a:lnTo>
                                  <a:pt x="9" y="539"/>
                                </a:lnTo>
                                <a:lnTo>
                                  <a:pt x="0" y="539"/>
                                </a:lnTo>
                                <a:lnTo>
                                  <a:pt x="0" y="450"/>
                                </a:lnTo>
                                <a:lnTo>
                                  <a:pt x="9" y="450"/>
                                </a:lnTo>
                                <a:close/>
                                <a:moveTo>
                                  <a:pt x="9" y="599"/>
                                </a:moveTo>
                                <a:lnTo>
                                  <a:pt x="9" y="689"/>
                                </a:lnTo>
                                <a:lnTo>
                                  <a:pt x="0" y="689"/>
                                </a:lnTo>
                                <a:lnTo>
                                  <a:pt x="0" y="599"/>
                                </a:lnTo>
                                <a:lnTo>
                                  <a:pt x="9" y="599"/>
                                </a:lnTo>
                                <a:close/>
                                <a:moveTo>
                                  <a:pt x="9" y="749"/>
                                </a:moveTo>
                                <a:lnTo>
                                  <a:pt x="9" y="839"/>
                                </a:lnTo>
                                <a:lnTo>
                                  <a:pt x="0" y="839"/>
                                </a:lnTo>
                                <a:lnTo>
                                  <a:pt x="0" y="749"/>
                                </a:lnTo>
                                <a:lnTo>
                                  <a:pt x="9" y="749"/>
                                </a:lnTo>
                                <a:close/>
                                <a:moveTo>
                                  <a:pt x="9" y="899"/>
                                </a:moveTo>
                                <a:lnTo>
                                  <a:pt x="9" y="989"/>
                                </a:lnTo>
                                <a:lnTo>
                                  <a:pt x="0" y="989"/>
                                </a:lnTo>
                                <a:lnTo>
                                  <a:pt x="0" y="899"/>
                                </a:lnTo>
                                <a:lnTo>
                                  <a:pt x="9" y="899"/>
                                </a:lnTo>
                                <a:close/>
                                <a:moveTo>
                                  <a:pt x="9" y="1049"/>
                                </a:moveTo>
                                <a:lnTo>
                                  <a:pt x="9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1049"/>
                                </a:lnTo>
                                <a:lnTo>
                                  <a:pt x="9" y="1049"/>
                                </a:lnTo>
                                <a:close/>
                                <a:moveTo>
                                  <a:pt x="9" y="1199"/>
                                </a:moveTo>
                                <a:lnTo>
                                  <a:pt x="9" y="1289"/>
                                </a:lnTo>
                                <a:lnTo>
                                  <a:pt x="0" y="1289"/>
                                </a:lnTo>
                                <a:lnTo>
                                  <a:pt x="0" y="1199"/>
                                </a:lnTo>
                                <a:lnTo>
                                  <a:pt x="9" y="1199"/>
                                </a:lnTo>
                                <a:close/>
                                <a:moveTo>
                                  <a:pt x="9" y="1349"/>
                                </a:moveTo>
                                <a:lnTo>
                                  <a:pt x="9" y="1439"/>
                                </a:lnTo>
                                <a:lnTo>
                                  <a:pt x="0" y="1439"/>
                                </a:lnTo>
                                <a:lnTo>
                                  <a:pt x="0" y="1349"/>
                                </a:lnTo>
                                <a:lnTo>
                                  <a:pt x="9" y="1349"/>
                                </a:lnTo>
                                <a:close/>
                                <a:moveTo>
                                  <a:pt x="9" y="1499"/>
                                </a:moveTo>
                                <a:lnTo>
                                  <a:pt x="9" y="1589"/>
                                </a:lnTo>
                                <a:lnTo>
                                  <a:pt x="0" y="1589"/>
                                </a:lnTo>
                                <a:lnTo>
                                  <a:pt x="0" y="1499"/>
                                </a:lnTo>
                                <a:lnTo>
                                  <a:pt x="9" y="1499"/>
                                </a:lnTo>
                                <a:close/>
                                <a:moveTo>
                                  <a:pt x="9" y="1649"/>
                                </a:moveTo>
                                <a:lnTo>
                                  <a:pt x="9" y="1739"/>
                                </a:lnTo>
                                <a:lnTo>
                                  <a:pt x="0" y="1739"/>
                                </a:lnTo>
                                <a:lnTo>
                                  <a:pt x="0" y="1649"/>
                                </a:lnTo>
                                <a:lnTo>
                                  <a:pt x="9" y="1649"/>
                                </a:lnTo>
                                <a:close/>
                                <a:moveTo>
                                  <a:pt x="9" y="1799"/>
                                </a:moveTo>
                                <a:lnTo>
                                  <a:pt x="9" y="1889"/>
                                </a:lnTo>
                                <a:lnTo>
                                  <a:pt x="0" y="1889"/>
                                </a:lnTo>
                                <a:lnTo>
                                  <a:pt x="0" y="1799"/>
                                </a:lnTo>
                                <a:lnTo>
                                  <a:pt x="9" y="1799"/>
                                </a:lnTo>
                                <a:close/>
                                <a:moveTo>
                                  <a:pt x="9" y="1949"/>
                                </a:moveTo>
                                <a:lnTo>
                                  <a:pt x="9" y="1971"/>
                                </a:lnTo>
                                <a:lnTo>
                                  <a:pt x="0" y="1971"/>
                                </a:lnTo>
                                <a:lnTo>
                                  <a:pt x="0" y="1949"/>
                                </a:lnTo>
                                <a:lnTo>
                                  <a:pt x="9" y="19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Line 565"/>
                        <wps:cNvCnPr/>
                        <wps:spPr bwMode="auto">
                          <a:xfrm flipV="1">
                            <a:off x="1035685" y="1457325"/>
                            <a:ext cx="635" cy="1238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566"/>
                        <wps:cNvCnPr/>
                        <wps:spPr bwMode="auto">
                          <a:xfrm>
                            <a:off x="1035685" y="1457325"/>
                            <a:ext cx="7556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567"/>
                        <wps:cNvCnPr/>
                        <wps:spPr bwMode="auto">
                          <a:xfrm flipH="1" flipV="1">
                            <a:off x="1361440" y="2084070"/>
                            <a:ext cx="72390" cy="368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568"/>
                        <wps:cNvCnPr/>
                        <wps:spPr bwMode="auto">
                          <a:xfrm flipH="1">
                            <a:off x="1295400" y="2084070"/>
                            <a:ext cx="66040" cy="603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Freeform 569"/>
                        <wps:cNvSpPr>
                          <a:spLocks noEditPoints="1"/>
                        </wps:cNvSpPr>
                        <wps:spPr bwMode="auto">
                          <a:xfrm>
                            <a:off x="1108710" y="1581150"/>
                            <a:ext cx="5715" cy="24765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390"/>
                              <a:gd name="T2" fmla="*/ 9 w 9"/>
                              <a:gd name="T3" fmla="*/ 90 h 390"/>
                              <a:gd name="T4" fmla="*/ 0 w 9"/>
                              <a:gd name="T5" fmla="*/ 90 h 390"/>
                              <a:gd name="T6" fmla="*/ 0 w 9"/>
                              <a:gd name="T7" fmla="*/ 0 h 390"/>
                              <a:gd name="T8" fmla="*/ 9 w 9"/>
                              <a:gd name="T9" fmla="*/ 0 h 390"/>
                              <a:gd name="T10" fmla="*/ 9 w 9"/>
                              <a:gd name="T11" fmla="*/ 150 h 390"/>
                              <a:gd name="T12" fmla="*/ 9 w 9"/>
                              <a:gd name="T13" fmla="*/ 240 h 390"/>
                              <a:gd name="T14" fmla="*/ 0 w 9"/>
                              <a:gd name="T15" fmla="*/ 240 h 390"/>
                              <a:gd name="T16" fmla="*/ 0 w 9"/>
                              <a:gd name="T17" fmla="*/ 150 h 390"/>
                              <a:gd name="T18" fmla="*/ 9 w 9"/>
                              <a:gd name="T19" fmla="*/ 150 h 390"/>
                              <a:gd name="T20" fmla="*/ 9 w 9"/>
                              <a:gd name="T21" fmla="*/ 300 h 390"/>
                              <a:gd name="T22" fmla="*/ 9 w 9"/>
                              <a:gd name="T23" fmla="*/ 390 h 390"/>
                              <a:gd name="T24" fmla="*/ 0 w 9"/>
                              <a:gd name="T25" fmla="*/ 390 h 390"/>
                              <a:gd name="T26" fmla="*/ 0 w 9"/>
                              <a:gd name="T27" fmla="*/ 300 h 390"/>
                              <a:gd name="T28" fmla="*/ 9 w 9"/>
                              <a:gd name="T29" fmla="*/ 300 h 3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9" h="390">
                                <a:moveTo>
                                  <a:pt x="9" y="0"/>
                                </a:moveTo>
                                <a:lnTo>
                                  <a:pt x="9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50"/>
                                </a:moveTo>
                                <a:lnTo>
                                  <a:pt x="9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9" y="150"/>
                                </a:lnTo>
                                <a:close/>
                                <a:moveTo>
                                  <a:pt x="9" y="300"/>
                                </a:moveTo>
                                <a:lnTo>
                                  <a:pt x="9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9" y="3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Freeform 570"/>
                        <wps:cNvSpPr>
                          <a:spLocks noEditPoints="1"/>
                        </wps:cNvSpPr>
                        <wps:spPr bwMode="auto">
                          <a:xfrm>
                            <a:off x="1109345" y="951865"/>
                            <a:ext cx="461010" cy="899795"/>
                          </a:xfrm>
                          <a:custGeom>
                            <a:avLst/>
                            <a:gdLst>
                              <a:gd name="T0" fmla="*/ 35 w 726"/>
                              <a:gd name="T1" fmla="*/ 1338 h 1417"/>
                              <a:gd name="T2" fmla="*/ 7 w 726"/>
                              <a:gd name="T3" fmla="*/ 1417 h 1417"/>
                              <a:gd name="T4" fmla="*/ 59 w 726"/>
                              <a:gd name="T5" fmla="*/ 1292 h 1417"/>
                              <a:gd name="T6" fmla="*/ 101 w 726"/>
                              <a:gd name="T7" fmla="*/ 1233 h 1417"/>
                              <a:gd name="T8" fmla="*/ 59 w 726"/>
                              <a:gd name="T9" fmla="*/ 1292 h 1417"/>
                              <a:gd name="T10" fmla="*/ 153 w 726"/>
                              <a:gd name="T11" fmla="*/ 1108 h 1417"/>
                              <a:gd name="T12" fmla="*/ 125 w 726"/>
                              <a:gd name="T13" fmla="*/ 1186 h 1417"/>
                              <a:gd name="T14" fmla="*/ 176 w 726"/>
                              <a:gd name="T15" fmla="*/ 1062 h 1417"/>
                              <a:gd name="T16" fmla="*/ 219 w 726"/>
                              <a:gd name="T17" fmla="*/ 1002 h 1417"/>
                              <a:gd name="T18" fmla="*/ 176 w 726"/>
                              <a:gd name="T19" fmla="*/ 1062 h 1417"/>
                              <a:gd name="T20" fmla="*/ 271 w 726"/>
                              <a:gd name="T21" fmla="*/ 878 h 1417"/>
                              <a:gd name="T22" fmla="*/ 242 w 726"/>
                              <a:gd name="T23" fmla="*/ 957 h 1417"/>
                              <a:gd name="T24" fmla="*/ 294 w 726"/>
                              <a:gd name="T25" fmla="*/ 832 h 1417"/>
                              <a:gd name="T26" fmla="*/ 336 w 726"/>
                              <a:gd name="T27" fmla="*/ 772 h 1417"/>
                              <a:gd name="T28" fmla="*/ 294 w 726"/>
                              <a:gd name="T29" fmla="*/ 832 h 1417"/>
                              <a:gd name="T30" fmla="*/ 388 w 726"/>
                              <a:gd name="T31" fmla="*/ 648 h 1417"/>
                              <a:gd name="T32" fmla="*/ 360 w 726"/>
                              <a:gd name="T33" fmla="*/ 726 h 1417"/>
                              <a:gd name="T34" fmla="*/ 412 w 726"/>
                              <a:gd name="T35" fmla="*/ 602 h 1417"/>
                              <a:gd name="T36" fmla="*/ 454 w 726"/>
                              <a:gd name="T37" fmla="*/ 542 h 1417"/>
                              <a:gd name="T38" fmla="*/ 412 w 726"/>
                              <a:gd name="T39" fmla="*/ 602 h 1417"/>
                              <a:gd name="T40" fmla="*/ 506 w 726"/>
                              <a:gd name="T41" fmla="*/ 418 h 1417"/>
                              <a:gd name="T42" fmla="*/ 478 w 726"/>
                              <a:gd name="T43" fmla="*/ 497 h 1417"/>
                              <a:gd name="T44" fmla="*/ 529 w 726"/>
                              <a:gd name="T45" fmla="*/ 372 h 1417"/>
                              <a:gd name="T46" fmla="*/ 572 w 726"/>
                              <a:gd name="T47" fmla="*/ 312 h 1417"/>
                              <a:gd name="T48" fmla="*/ 529 w 726"/>
                              <a:gd name="T49" fmla="*/ 372 h 1417"/>
                              <a:gd name="T50" fmla="*/ 623 w 726"/>
                              <a:gd name="T51" fmla="*/ 188 h 1417"/>
                              <a:gd name="T52" fmla="*/ 595 w 726"/>
                              <a:gd name="T53" fmla="*/ 266 h 1417"/>
                              <a:gd name="T54" fmla="*/ 647 w 726"/>
                              <a:gd name="T55" fmla="*/ 142 h 1417"/>
                              <a:gd name="T56" fmla="*/ 689 w 726"/>
                              <a:gd name="T57" fmla="*/ 82 h 1417"/>
                              <a:gd name="T58" fmla="*/ 647 w 726"/>
                              <a:gd name="T59" fmla="*/ 142 h 1417"/>
                              <a:gd name="T60" fmla="*/ 719 w 726"/>
                              <a:gd name="T61" fmla="*/ 0 h 1417"/>
                              <a:gd name="T62" fmla="*/ 713 w 726"/>
                              <a:gd name="T63" fmla="*/ 36 h 1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726" h="1417">
                                <a:moveTo>
                                  <a:pt x="0" y="1407"/>
                                </a:moveTo>
                                <a:lnTo>
                                  <a:pt x="35" y="1338"/>
                                </a:lnTo>
                                <a:lnTo>
                                  <a:pt x="42" y="1348"/>
                                </a:lnTo>
                                <a:lnTo>
                                  <a:pt x="7" y="1417"/>
                                </a:lnTo>
                                <a:lnTo>
                                  <a:pt x="0" y="1407"/>
                                </a:lnTo>
                                <a:close/>
                                <a:moveTo>
                                  <a:pt x="59" y="1292"/>
                                </a:moveTo>
                                <a:lnTo>
                                  <a:pt x="94" y="1223"/>
                                </a:lnTo>
                                <a:lnTo>
                                  <a:pt x="101" y="1233"/>
                                </a:lnTo>
                                <a:lnTo>
                                  <a:pt x="66" y="1302"/>
                                </a:lnTo>
                                <a:lnTo>
                                  <a:pt x="59" y="1292"/>
                                </a:lnTo>
                                <a:close/>
                                <a:moveTo>
                                  <a:pt x="118" y="1177"/>
                                </a:moveTo>
                                <a:lnTo>
                                  <a:pt x="153" y="1108"/>
                                </a:lnTo>
                                <a:lnTo>
                                  <a:pt x="160" y="1117"/>
                                </a:lnTo>
                                <a:lnTo>
                                  <a:pt x="125" y="1186"/>
                                </a:lnTo>
                                <a:lnTo>
                                  <a:pt x="118" y="1177"/>
                                </a:lnTo>
                                <a:close/>
                                <a:moveTo>
                                  <a:pt x="176" y="1062"/>
                                </a:moveTo>
                                <a:lnTo>
                                  <a:pt x="212" y="993"/>
                                </a:lnTo>
                                <a:lnTo>
                                  <a:pt x="219" y="1002"/>
                                </a:lnTo>
                                <a:lnTo>
                                  <a:pt x="183" y="1071"/>
                                </a:lnTo>
                                <a:lnTo>
                                  <a:pt x="176" y="1062"/>
                                </a:lnTo>
                                <a:close/>
                                <a:moveTo>
                                  <a:pt x="235" y="947"/>
                                </a:moveTo>
                                <a:lnTo>
                                  <a:pt x="271" y="878"/>
                                </a:lnTo>
                                <a:lnTo>
                                  <a:pt x="278" y="888"/>
                                </a:lnTo>
                                <a:lnTo>
                                  <a:pt x="242" y="957"/>
                                </a:lnTo>
                                <a:lnTo>
                                  <a:pt x="235" y="947"/>
                                </a:lnTo>
                                <a:close/>
                                <a:moveTo>
                                  <a:pt x="294" y="832"/>
                                </a:moveTo>
                                <a:lnTo>
                                  <a:pt x="329" y="763"/>
                                </a:lnTo>
                                <a:lnTo>
                                  <a:pt x="336" y="772"/>
                                </a:lnTo>
                                <a:lnTo>
                                  <a:pt x="301" y="841"/>
                                </a:lnTo>
                                <a:lnTo>
                                  <a:pt x="294" y="832"/>
                                </a:lnTo>
                                <a:close/>
                                <a:moveTo>
                                  <a:pt x="353" y="717"/>
                                </a:moveTo>
                                <a:lnTo>
                                  <a:pt x="388" y="648"/>
                                </a:lnTo>
                                <a:lnTo>
                                  <a:pt x="395" y="657"/>
                                </a:lnTo>
                                <a:lnTo>
                                  <a:pt x="360" y="726"/>
                                </a:lnTo>
                                <a:lnTo>
                                  <a:pt x="353" y="717"/>
                                </a:lnTo>
                                <a:close/>
                                <a:moveTo>
                                  <a:pt x="412" y="602"/>
                                </a:moveTo>
                                <a:lnTo>
                                  <a:pt x="447" y="533"/>
                                </a:lnTo>
                                <a:lnTo>
                                  <a:pt x="454" y="542"/>
                                </a:lnTo>
                                <a:lnTo>
                                  <a:pt x="419" y="611"/>
                                </a:lnTo>
                                <a:lnTo>
                                  <a:pt x="412" y="602"/>
                                </a:lnTo>
                                <a:close/>
                                <a:moveTo>
                                  <a:pt x="471" y="487"/>
                                </a:moveTo>
                                <a:lnTo>
                                  <a:pt x="506" y="418"/>
                                </a:lnTo>
                                <a:lnTo>
                                  <a:pt x="513" y="428"/>
                                </a:lnTo>
                                <a:lnTo>
                                  <a:pt x="478" y="497"/>
                                </a:lnTo>
                                <a:lnTo>
                                  <a:pt x="471" y="487"/>
                                </a:lnTo>
                                <a:close/>
                                <a:moveTo>
                                  <a:pt x="529" y="372"/>
                                </a:moveTo>
                                <a:lnTo>
                                  <a:pt x="565" y="303"/>
                                </a:lnTo>
                                <a:lnTo>
                                  <a:pt x="572" y="312"/>
                                </a:lnTo>
                                <a:lnTo>
                                  <a:pt x="536" y="381"/>
                                </a:lnTo>
                                <a:lnTo>
                                  <a:pt x="529" y="372"/>
                                </a:lnTo>
                                <a:close/>
                                <a:moveTo>
                                  <a:pt x="588" y="257"/>
                                </a:moveTo>
                                <a:lnTo>
                                  <a:pt x="623" y="188"/>
                                </a:lnTo>
                                <a:lnTo>
                                  <a:pt x="631" y="197"/>
                                </a:lnTo>
                                <a:lnTo>
                                  <a:pt x="595" y="266"/>
                                </a:lnTo>
                                <a:lnTo>
                                  <a:pt x="588" y="257"/>
                                </a:lnTo>
                                <a:close/>
                                <a:moveTo>
                                  <a:pt x="647" y="142"/>
                                </a:moveTo>
                                <a:lnTo>
                                  <a:pt x="682" y="73"/>
                                </a:lnTo>
                                <a:lnTo>
                                  <a:pt x="689" y="82"/>
                                </a:lnTo>
                                <a:lnTo>
                                  <a:pt x="654" y="151"/>
                                </a:lnTo>
                                <a:lnTo>
                                  <a:pt x="647" y="142"/>
                                </a:lnTo>
                                <a:close/>
                                <a:moveTo>
                                  <a:pt x="706" y="27"/>
                                </a:moveTo>
                                <a:lnTo>
                                  <a:pt x="719" y="0"/>
                                </a:lnTo>
                                <a:lnTo>
                                  <a:pt x="726" y="10"/>
                                </a:lnTo>
                                <a:lnTo>
                                  <a:pt x="713" y="36"/>
                                </a:lnTo>
                                <a:lnTo>
                                  <a:pt x="706" y="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571"/>
                        <wps:cNvCnPr/>
                        <wps:spPr bwMode="auto">
                          <a:xfrm flipH="1">
                            <a:off x="1577975" y="1034415"/>
                            <a:ext cx="48260" cy="952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572"/>
                        <wps:cNvCnPr/>
                        <wps:spPr bwMode="auto">
                          <a:xfrm flipH="1" flipV="1">
                            <a:off x="1519555" y="1050290"/>
                            <a:ext cx="58420" cy="793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Rectangle 573"/>
                        <wps:cNvSpPr>
                          <a:spLocks noChangeArrowheads="1"/>
                        </wps:cNvSpPr>
                        <wps:spPr bwMode="auto">
                          <a:xfrm>
                            <a:off x="1068705" y="1536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" name="Rectangle 574"/>
                        <wps:cNvSpPr>
                          <a:spLocks noChangeArrowheads="1"/>
                        </wps:cNvSpPr>
                        <wps:spPr bwMode="auto">
                          <a:xfrm>
                            <a:off x="66675" y="146113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" name="Rectangle 575"/>
                        <wps:cNvSpPr>
                          <a:spLocks noChangeArrowheads="1"/>
                        </wps:cNvSpPr>
                        <wps:spPr bwMode="auto">
                          <a:xfrm>
                            <a:off x="2075815" y="146431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" name="Rectangle 576"/>
                        <wps:cNvSpPr>
                          <a:spLocks noChangeArrowheads="1"/>
                        </wps:cNvSpPr>
                        <wps:spPr bwMode="auto">
                          <a:xfrm>
                            <a:off x="1311275" y="220662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" name="Rectangle 577"/>
                        <wps:cNvSpPr>
                          <a:spLocks noChangeArrowheads="1"/>
                        </wps:cNvSpPr>
                        <wps:spPr bwMode="auto">
                          <a:xfrm>
                            <a:off x="1146175" y="1418590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Rectangle 578"/>
                        <wps:cNvSpPr>
                          <a:spLocks noChangeArrowheads="1"/>
                        </wps:cNvSpPr>
                        <wps:spPr bwMode="auto">
                          <a:xfrm>
                            <a:off x="1117600" y="186817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Rectangle 579"/>
                        <wps:cNvSpPr>
                          <a:spLocks noChangeArrowheads="1"/>
                        </wps:cNvSpPr>
                        <wps:spPr bwMode="auto">
                          <a:xfrm>
                            <a:off x="1596390" y="78613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75" name="Group 580"/>
                        <wpg:cNvGrpSpPr>
                          <a:grpSpLocks/>
                        </wpg:cNvGrpSpPr>
                        <wpg:grpSpPr bwMode="auto">
                          <a:xfrm>
                            <a:off x="1099820" y="1829435"/>
                            <a:ext cx="23495" cy="38100"/>
                            <a:chOff x="1732" y="2881"/>
                            <a:chExt cx="37" cy="60"/>
                          </a:xfrm>
                        </wpg:grpSpPr>
                        <wps:wsp>
                          <wps:cNvPr id="176" name="Oval 5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881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Oval 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881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8" name="Group 583"/>
                        <wpg:cNvGrpSpPr>
                          <a:grpSpLocks/>
                        </wpg:cNvGrpSpPr>
                        <wpg:grpSpPr bwMode="auto">
                          <a:xfrm>
                            <a:off x="1556385" y="935990"/>
                            <a:ext cx="23495" cy="38100"/>
                            <a:chOff x="2451" y="1474"/>
                            <a:chExt cx="37" cy="60"/>
                          </a:xfrm>
                        </wpg:grpSpPr>
                        <wps:wsp>
                          <wps:cNvPr id="179" name="Oval 5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2" y="1474"/>
                              <a:ext cx="36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Oval 5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1" y="1474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1" name="Group 586"/>
                        <wpg:cNvGrpSpPr>
                          <a:grpSpLocks/>
                        </wpg:cNvGrpSpPr>
                        <wpg:grpSpPr bwMode="auto">
                          <a:xfrm>
                            <a:off x="1099820" y="1562100"/>
                            <a:ext cx="23495" cy="38100"/>
                            <a:chOff x="1732" y="2460"/>
                            <a:chExt cx="37" cy="60"/>
                          </a:xfrm>
                        </wpg:grpSpPr>
                        <wps:wsp>
                          <wps:cNvPr id="182" name="Oval 5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Oval 5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4" name="Group 589"/>
                        <wpg:cNvGrpSpPr>
                          <a:grpSpLocks/>
                        </wpg:cNvGrpSpPr>
                        <wpg:grpSpPr bwMode="auto">
                          <a:xfrm>
                            <a:off x="186055" y="1562100"/>
                            <a:ext cx="23495" cy="38100"/>
                            <a:chOff x="293" y="2460"/>
                            <a:chExt cx="37" cy="60"/>
                          </a:xfrm>
                        </wpg:grpSpPr>
                        <wps:wsp>
                          <wps:cNvPr id="185" name="Oval 5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Oval 5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7" name="Group 592"/>
                        <wpg:cNvGrpSpPr>
                          <a:grpSpLocks/>
                        </wpg:cNvGrpSpPr>
                        <wpg:grpSpPr bwMode="auto">
                          <a:xfrm>
                            <a:off x="2013585" y="1562100"/>
                            <a:ext cx="23495" cy="38100"/>
                            <a:chOff x="3171" y="2460"/>
                            <a:chExt cx="37" cy="60"/>
                          </a:xfrm>
                        </wpg:grpSpPr>
                        <wps:wsp>
                          <wps:cNvPr id="188" name="Oval 59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0" name="Group 595"/>
                        <wpg:cNvGrpSpPr>
                          <a:grpSpLocks/>
                        </wpg:cNvGrpSpPr>
                        <wpg:grpSpPr bwMode="auto">
                          <a:xfrm>
                            <a:off x="1355725" y="2162175"/>
                            <a:ext cx="23495" cy="38100"/>
                            <a:chOff x="2135" y="3405"/>
                            <a:chExt cx="37" cy="60"/>
                          </a:xfrm>
                        </wpg:grpSpPr>
                        <wps:wsp>
                          <wps:cNvPr id="191" name="Oval 59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5" y="3405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Oval 59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5" y="3405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3" name="Group 598"/>
                        <wpg:cNvGrpSpPr>
                          <a:grpSpLocks/>
                        </wpg:cNvGrpSpPr>
                        <wpg:grpSpPr bwMode="auto">
                          <a:xfrm>
                            <a:off x="1099820" y="310515"/>
                            <a:ext cx="23495" cy="38100"/>
                            <a:chOff x="1732" y="489"/>
                            <a:chExt cx="37" cy="60"/>
                          </a:xfrm>
                        </wpg:grpSpPr>
                        <wps:wsp>
                          <wps:cNvPr id="194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489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489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96" o:spid="_x0000_s1571" editas="canvas" style="position:absolute;left:0;text-align:left;margin-left:225pt;margin-top:7.95pt;width:175.5pt;height:199.5pt;z-index:-251634688" coordsize="22288,2533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i9G+exoAAMjuAAAOAAAAZHJzL2Uyb0RvYy54bWzsXW1vIzly/h4g/0HQxwCzFvu9jfUe9uZl E2Avu8hO8l2WZVs4WdJJmvFsgvz3PEWyukmp2Sx5xlpn3QfctjwqkVXFapL1/v1fvjwsR5/n291i vboaq+8m49F8NVvfLFZ3V+P//PjhTTUe7fbT1c10uV7Nr8a/z3fjv/zwz//0/ePmcp6s79fLm/l2 hEFWu8vHzdX4fr/fXF5c7Gb384fp7rv1Zr7Cl7fr7cN0jz+3dxc32+kjRn9YXiSTSXHxuN7ebLbr 2Xy3w7++M1+Of9Dj397OZ/tfbm938/1oeTUGbnv9363+7zX99+KH76eXd9vp5n4xs2hMn4DFw3Sx wqTNUO+m++no03ZxNNTDYrZd79a3++9m64eL9e3tYjbXNIAaNTmg5u109Xm608TMwB1GEJ++4bjX d4T3av1hsVyCGxcY/ZL+jZ6PWJ85fb1c+UDmXzSshXncYAF3m2Ypd1+H4m/3081cU767nP3751+3 o8UN5CtPx6PV9AGC9GE7n5NYjPK8olWk+QH42+bXLaG62/y8nv19N1qt398s9r+uF6s9MFIECawd UPpjhx+Nrh//tr7BwNNP+7Veyi+32wcaCos0+oLf1pVKIEK/ExplMSmt8My/7Ecz+r5KiqrOx6MZ IOo8yfVc00seZvZpt/9pvtZDTj//vNsb0bvBJ5rl7sYS9hFz3D4sIYX/cgHiRo+jpCpLK6gNkHKA VD66Hyk9nztO4oDUKjAO+NlMNukcJnMggsOA7GaYADqFA5KkVQCf0oHqxgcbSjtVlQbGqR2o7nGU y+c0nQQGUgJOK5fVaVGEhoozW7nc7hlJwG/lMjxXIUapOMeVy/IsDy2divOc3p9m8YpJFmBUIuB5 4vK8yELyncR5nrg87xlJwPPE5XlZhTiVxHmeuDwv09DqJXGepy7Pq7IO8DwV8Dx1eV6rkJyncZ6n Ls97RhLwPHV5riZFiFVpnOmpy3Q1mYTWL41zPXO5rlQeEvVMwPbMZbtSwU04i/M9c/neN5SA8ZnH +DS4pWdxxmce45Pgrp7FGZ97jM+SkLznAsbnHuOz4MZOt5JmW+s+bXKP8T1DCRife4wvglt7Hmc8 7k4t5gpXqcDukMcZX3iML4ObeyFgfOExvgzu7kWc8YXH+J6hBIwvPMZXVRngVhFnfOExvkqT0FBx xuMi6qxhHdzhSwHjS5fx0EhCW3wZZ3zpMr5vKAHjS5fxiSpC3MI9uWVF94tYuoxP1CS0hmWc8ZXL +CQJ7vGVgPGVx/gkuMdXccZXHuN7hhIwvvIYn6UhblVxxlce49MqtIZVnPG1x/g8uMfXAsbXHuPz 4B5fxxlfe4zvGUrA+NpjfKlC3KrjjK89xhd5aA3rOONxJ3JesKQKbvJqImC9mni8r4LbvJrEma8m Hvf7Bguw/4KUZ6uNT+9ZQZ99Wdl/w6fRlMxaE20e2Kx3ZBYgdR0K/0djWpheAorU+QAwCCbg1NoG +oFBEAGzIaEfGPJCwNpQAEr6gSERBFyL0CBFmaChCZP1JDY2KcMaXEYkabwaXEYmabUaXEYoqa4a XEaqte98hAIqIZV0UBodSqYI3JLamIb6F4mUST26jFTSGDW4jFRSCwkcep8Ed1L9NLiMVNLvNLhs VUmH0+AyUklP0+AyUkkXI3DoWhJSSd3S4DJSSaXS4DJSSWvS4DJSSTPS4DJSSfshcGg3ElJJwdHg MlJJidHgMlJJT9HgMlJJF9HgMlJJ3yBw6BMSUkml0OAyUklt0OAyUkkz0OAyUun2r8FlpNINn8Bx g5eQSpd4DS4jlS7qGlxGKt3FNbiMVLpva3AZqXSnJnDcmSWk0rVZg8tIpauxBpeRSrdfDS4jlW64 GlxGKt1iCRy3VAmpdFHV4DJS6TKqwWWk0n1Tg8tIpTulBpeRqu+NBE/3Qgmx+mpofiAjV1//zA88 gs11xd7gtnAHHjoCt+MRHIHXhNX0cjPd08WPP44er8ba+TK6J6ePvvY9rD/PP641xJ7uf2YRtS8I c7XfLlcuVI47J7BjMP6Snxs9lAUynhwMxt/y00CZCUVAh9PNluvdXBPa4mkGJU3Jwa/92p9b2dPr cOBuqAiOdk4Z1OGMYVIUqcgCWuCD8uCYBn4axjBUBEueVAgmpyYpfckJrQwcWAJqGCqCJk8qBJNT A4+Wh2WImow8QM4a8prw06wNQ0XQ5EmFYHJq4ArzsAxRA+ebB8dU8NNQw1ARNHlSIZicmpyM6w7P Q9TAbefBMRX8NNQwVARNnlQIJqcGfjwPyyA19uA7HPmAGgsVQZMnFYIdzhne0+AAFFEDl6MHx1Tw 06wNQ0XQ5EmFYHJqKvK4CiQNzkoPjqngp6GGoSJo8qRCMDk18F56WIYkrSb7u0M1U8FPQw1DRdDk SYVgcmrI6+mhGSKHPK0eINPBT0NPAxbBtJlXCncKSWTZdDgfJAluWg+QSeGnJYnBoqjaeaVwJ5AE J7CHaZCkRHZjY7AYqjyvFO4EkuD1lZEET7MHyKvDT7tKDBZDleeVwp1AUmpVa/5JcJXgppaQxGAx VHleKRzjxxwMH0RQAGS7ncpFV7gGLIYqzyuFO4EkCiAUbQ/wtHuAzC5+WsFjsBiqPK8U7gSSCuFd TsFNLyGJwWKo8rxSuBNIgufewzT4LpWiG51isBiqPK8U7gSS4PWXkYRIAw+QBY6fVvAYLIYqzyuF O4GkWni1UwhTkJDEYDFUeV4pnJwkilzwMA0JXjIRXfAasAiqzbxSuBNIQtSDjCREWniALHD8NIJH ARkaLIYqzyuFO4Uk4R2PwjQkJDFYFFXZHS9RB/gxB8NHbYLIDQ/ToOClojtewmAxknheKdwJq4So DxlJiDTxAJld/LSCx2AxVHleKdwJJGXCO16CMBUJSQwWQ5XnlcKdQBIiVzxMg4JXiO54CYPFUOV5 pXAnkISoFxlJiLTxAFng+GkFj8FiqPK8UrgTSCqFdzyK0pGQxGAxVHleKdwJJCFox8M0KHiUEONe 2Xl1+GlXicFiqPK8UrgQSfDZkAdJB8k0riTyQDmpP7v1cnFDuVbkQtpt767fLrejz1NKT9P/s+4x D2y5Ik9UkcIVMJsiSe52Od1rZ5QHJRxss93t301392ZSPYJxfl3PP88pA2x6eT+f3rxf3ejP++li aT5rj5RNn6KMKZNzdb2++R3ZU9u1Sa1DKiA+3K+3/z0ePSKt7mq8+8en6XY+Hi3/bYUMrFplFI6x 139keUkRN1v3m2v3m+lqhqGuxvsxIq/o49u9yd37tNku7u4xk9J8WK1/RNbW7YJyqnR6l8HK/oG0 NIPrGfLT8KqZ/LSfF6s50re0f9QmnL1d/boFgk/LOKuQRKDlbnrZZJypoi4oNoAyzgpID3xFxIA2 54zWmnLORvTharwETppfnH9GAmtBaN2bJEDyPZLI5SVeCS2oT5Dah8UeqZ3LxcPVuGpEOyJcmjjr gSUydQrl/9ST+n31vsreZEnx/k02effuzY8f3mZvig+qzN+l796+faf+l/BU2eX94uZmvqIXjNM5 VSZLRbSJpSYRs0nobHhy4Y+u+QwU+amR1rJ3+G6wTJ5TDLFTuGKIWBkreEiRFInh6Ha52PwXv1+c ApkWZWnDFlTeIZE47nDBHgRyEEi75TV5u7hRegKpw0Ceui8qpRIb6ZYmdV7oba/dF2uVlvg3vS0C EJI67IvDvnhDITy4NnpimJy6L9JhyLthRAwTCCbddeh0VlWuCrMLD8fzcDzD4eCJoY5xO2U31Mfz vx4ez22FgsC2qChKSMvjsC0O18W2qgYsU0Ye26oaCIBur4y/PV9VDTWpSpth0iW0WgPpEVlXtWat xsnj6a6qQTnBWjFzy2XA9NDk8NY6d5BiMcADFwjGoQaIKkYcjQIPoQOAshwdg0BHbGA6UcHdpQGA 1kdlOTqGwZWqgerEBYddA5BkoWGwFzVQndhAOBqAMDZeOY3OcbxKGmmQxV4xjU66yA3bYJROQoR5 tTS6MXIZnQUZ7VXS6MbIZXWe1oEV8wppdGPkMjuMEVlNGg50DkSW2QYCdWkCGHlVNDpJ8wpo5HVw oKhQk17YYAQjYgijqFh71TOqILO9ChrdPHKZHcbIK6DROZBXO6MOMtsrn9HJbK9yRhVktl89o3Mb cpmN2PgQt73iGd0ouaKtVJDdXu2Mbi657O7Bie7MjaB0jkRm4gZCJUGGe4UzOqnzSmagHkaIT17d jG6cPI6nQY6Tr67BvRsnj+NZkONe0YxunDyOh3HyamZ0jnRQLSPIca9iRid1Xq0MlQU57hXM6MbJ 4zhCTwI7ilcuoxsnj+NlkONetYxunDyOh3HyimV0juSXyaiCHPdKZXRS5xXJQNxLiE9epYxunDyO 10GOk/+wX8a9Chl0uQmsnVcmoxsnj+M+TlC1h4zujpT1IaM7mJ9vvL9DRvdRmYMhozskMzb65iPq XJGrJ1YfYcjoDjHyz5fRbYThK7JPcbhR6ilp/2SIaAMiTIQDvhbkNRgo+O2MeHKQBD/NULh0YygR UP9APk48STjOzcBb5zYY1tLIv3VphR1DQIYMqp2TZ+KnO+MxVIwWmCQsjv20wAYioEUI1czJNPDT paXFjL+N0QIbhIgWGD0EtMig2jkZS366tBxDxWiB9UJEC8wlAlpkUO2cTAM/XVqOoWK0UBSWeZ37 ZQz2EQEtMqh2TqaBny4tx1AxWmDoENECy4qAFhlUOyfTwE+XlmOoGC1k1xARQ6YUATVSsHZapoOf Lj0Odvx1lCCKXJZIGtlhJAQJwdppGVN+egQdg0UJgh1ERhBMLxKChGDttEwIPz2CjsGiBMGIIiMo l62QEKydlgnhp0fQMViUIEojEokcTDWSFRKCtdMyIfz0CDoGixIEo4uMINh5JAQJwdppmRB+egQd g0UJgp1FRpD1W+Fex1Pz06Bgrp3s3oqCNdPyKPz0CGqx46+ZIEwwROi+6ghdUjK92AsdG3Zy7MVR aOQkzQvEmZESpRDXnJoif21Qmonepm9RUqapAMjNITgKdwjU9fu/dLZL+RMF6pKV35PGgrbVU6TR DUiLyWCZU6ykjqYgcTRH7CCCrztWnBxInghqM+YpItgGo4Wixk3SBza/ZFJlR51zyoRsHFos06KC u30QzCGJYazIb+kJptvnSZ7EcBQliYjxjOpYh8QRcboctltM7DmOe+OwT77yfbJJ7XKCJLUWZPfK 8wRJdubdtFGSSYbUh8Md9HmCJCnuzhqnQyGSnR57N3pPRwF2DOJGk3UGNbiRCKFBolEIbthHgJqT oiMDY5wYGmliLDuY4kVGdrLWi4w0IZ9d40S5i6y/NoAjPE6UwV5zsTBdUSZ7rcWC45wYFWkiRzv4 4wVFdvLZC4rECIE3IcpnLyYyPE6Uz15IZJiuKJ+9dmLeODgAh1CaIZQGd6Y/UXMECDVaMHy1e562 kME7r+/Tg3e+sXO79u1jvzsbpl279THUYLYeCkuYxsdktzPKcKt9mA7E59A+6jTD/Nj861xVh+nW WYGq/tZ+A4d5iR7IvgHnSepHSp2PS/TAwViueuGF/lPTSSRHZbhnHoC5iVrU8KpjJFcPoSECI7mX uJxugx1DuddlldRJYCj3HgeedY/lKiXwFaSBsdy7XAgthFY1Ydg9aHn6CVpsd+PlpW8ppO0FEPO0 FKTfB0bzuA+hCo3msl+V1I+wg/+evoKSw6EF8DK5UJMtMJq3BJNJcDR3DcK4easQxs3TXhJExHdS 6uV1VWVoETwVJsmoe1wH2zw1pkZjuMC75K5BUlMr267B3JeAGloGBnNfgjQNLKin0JRlcDB3BcKY uSsQxszL80p18+YOMr1cryILLYCX65UWZMPoGsx9C/B9gGdevlemewF2DeYuQBGUWi/lK9NNK7sG c9+BHALUvZpe1lcYM3cBwph5iV/5JCAaXvJXpkIL4OV+ZXhROhfAy//K6tAb4KV/mX6THTyjM7LZ b9Og0HoZYCiYE8DMXYAUa969AF4SWBgzdwHCmHl5YEUSOAj8XDC8J92YealgeR04B7x0sATdNwOD uVtQkQVOdGqg0yyACgqtlxBGubGdouF1T0a30gBi7g4URszlfxgxLyusDB1PXmYYmZ667j9eWlip W0R3SKyXGoa9uB1rsPd0d/scUqdC2RtDM8wQZ4bUqRBnhtSpEGf+iGaYX20OpRNG5yuRQt5lETVe d4UQEGsiCCUvUKlTmBsUNfEwxgQ2mPHTGM5sr1aV4h7UB4fLFA1nDQUglIfhp2utc/Djr9kQ56Yn mZ+gwqceGlp/hCbbkVElTbtgHp2fZkTdO5uwhfLfS5Qt04yiTjw1D8TPEIr8fZgsZTsnK4VSu4az obWCxcCwADaBXnyVTfBD3TQekxHhp+UA+cWIA7AL9I94jCWP1EOa7WBKdoIIaYmtBl2j+3ufeMGU YBCGsaAXsOkTSM0C+kaEOcGO2CAZpyyxr03dpKKG1gz2BT08LAi9aCS2fWuFxmJ96MLEoMeDEaEf 7ghDAVX2xaG2Ff2SiAJSGosS99o+bGF2MHDolNsLR13sIYdUH7oPDpYHA9dgGKcqtW9N2bwLobWC KUKPDmNDLxYpDK+ELdUc78MW1ggNZ/WB4GZ4jGGcKpgADA7NexCiKoOMErZ5ZJODhcLAQcL6qMrs K1g0beoZW36aveUYQ/4+vGNk9m3J0IfF4BCiClYLjS3sEr3YcrPHDFWKeqmy7x9MExE4I6kthnGq uNMA7AExqsj7gLVKJ/3vFYwZBg5S0EdVbt+/tOnyzNjy0x5c9n1uMeTvw2uV27clad6C0FrBwKGx VZG9rSCTH6hHkko/Vfb9gxWjH+4IwzhVsCwYHJq3IEiVbbFR9i8VZa8SUYDuWylUMDXzNg3lGVd+ mpU6xo+/D69Uad8V2Hr7XypYQjQSHNbGQ/PToKAvn7RMETDbxAsi2Ef4EXI8GdODbXPIJHrdmUTY 6t34ZHOje1rgvJvFkaPGuu36rCZplpmuFG0mUVYldIJTGdc6pzrYRo6H+ORXHp+ME8ITR72zP00c u/M4clXn3KN+kk8SU76iFcy8ysiJSYJZ1unQjGJoRrGgoutUw80I5n/MZ3vEUC7RGMVcT4KxK2/v ATf/cbtdP1IzGjSOMRqY9wP6Y4fKxKPrx7+tb+ZX4ymawGi7E++FXKl9UlTlxNoUcPk0gTOt4JbI OsK3JLhJlWVVZEvdggw9DRccprtAqI0K7exODxEYnuhf0DjkRXU5CTcS+qD/Z88YByzYDsWw1TZu UQge/2tSv/mABXiTfcjyN3U5qd5MVP3XGmk2dfbug9+4RbfN+fKwXO0u0W/lqY1bqHcNnY16lRyk xR2XTuxd0/SdIfS5Iww/uzrD7L9cf9GBXaY1BUlytJHSao3uPbaNErZZ00IJH0z7JHwwrZPwQdo2 abehtkkf/vi2SQUu+MdbRH8F8m+7RRRFwXcuxLMpbAe4VbU7RDUpyLs/7BAdfcuGHULQ3eordgit qL72HYLanB3vEG7thuP0u2+7Q6BxL1pe2UtEVmSpMTQ4e0SSUwDNsEcMewQ0UTo9zneL0Ca0V79H wE57vEc02yda3z33HqFSdCaz94gkmRSFKfQy7BEXTT/F8G18uEc87z1Ce5pe/R4BD9XxHtFsn+fY IxQUjEbXQGO4QzOamiCFZrhIdDdJHjaJ590kmoIWr9kcAeNkxybR7J9n2SQQAGSL1CAIqlKHJsus qLlm0mCyPDDrDXvEs+4R5rx69RcJBEYcXySa7fMce0ReF1R6gMI4yqpAGKhvsxy8GoOucemx4Gz2 iFp7617yFnF3+Xi3GRlH0+MG3W7uBYVHH9fbm4sEye4X9GmzXc/mu91idffTdv1pA18TBrrEi89N z+mSb7YIDTDKjWPRQv203bA54o4+/rye/X1HoRyH39PfGkLk6azripzw2BNUhbjUQ0dGgvri1pGB 6DvTNAJVUO5/ub0dfcFvULhW/zipTGwefff+y340w5cpIgzIuonoEzfkRCNsETS1Sx93LWvhuv0a 1v52P93MNWt3Hmub2JtfPk+X4GwjcOfYeI+ZBH9uH4ta/7At8DtfLhebHRE2vQx4kb03d7e9u367 3I5A7NVYn+68Bh7YckWeT1ONxvtC+HvI8epGO77I6/7eft5PF0vzWccKaxE1nnez3FFVYfePT9Pt nH2XtakGavyXKJVM4mp8mPYb48e030h9mas1+TJv/3hfJvIl7FtvRdONw+E3fmde99Fq/W2dFB3v 7zOIZhPPQHk0JHG6/iDJ8lOE7sRT6c8fQYG3jONDsLf+f3zT9JGAA9YciWc4aZsQIz5pdfTz4UmK OjLf7qRFLe3UFnyvUzTwObh9Rw7aJKM0ejqls1LHObzUg7aJzLC72TmDMsAkcxtpmdTsZrgAdNxF hoP29Ry0uE37B+1ZowGO399GNLuvyU8RzeGghXZlNK7ncCAOB61WZE9QaaFnHai01r2uFd+fnl2l zYukUVr5fYuctO2VODOK6ws9aSlvy1gL7El7Vqdko9I2TGL2BrT+p2xnT9EOBpX2j1dpq8YfZkXz rK6ws4jmcNIOJ22v8ejcKm3V+JdYpbW+pWc8aatiwvldTzhoExTJII02aY6QF2k6Jp3dPWdbd+YZ TMfHPBqO2e1Q49nUeEaxG18yz+nUOItkDqfscMq+rFO2cdbYU9ZU8XpOwzH8x2nOnUKfcMymylaj eennbGOTN0qDKaFF/owznLMdTBoO2uGg3dqD9sCpgfJdcHr/qURzOGmHk/ZFnbQUqOgFQ5k2Ic95 0uKcRXQJ1D1SShUsxwjI0sEtfBRELMcJpYHTj9MMxSP0L1+kRotoO19vOGfKWweTmL2D5Xg8+jx/ 1TWycJ32RfOcTo3ziOZw0g4n7cs6aRtvDeu01l3zjJbjSRt2jLoI+WHJushB27hoM1SlfMHnbGOS txrtWbM92A3W8Gg4ZgeF1iq0FNLv+DQoc/B8Cu3x2/sMkjmcssMpKzxl4amdXeL/uv7a3Xa6uV/M 3k33U/dvncNwOU/W9+vlzXz7w/8JAAAA//8DAFBLAwQUAAYACAAAACEAqDefz94AAAAKAQAADwAA AGRycy9kb3ducmV2LnhtbEyPwU7DMBBE70j8g7VIXBC1Ay1qQ5wKVeoRVBokrk68OFHjdRS7beDr WU70uPNGszPFevK9OOEYu0AaspkCgdQE25HT8FFt75cgYjJkTR8INXxjhHV5fVWY3IYzveNpn5zg EIq50dCmNORSxqZFb+IsDEjMvsLoTeJzdNKO5szhvpcPSj1JbzriD60ZcNNic9gfvQZ3+HGb1yr5 bZqq3Y7k3edj/ab17c308gwi4ZT+zfBXn6tDyZ3qcCQbRa9hvlC8JTFYrECwYakyFmom2XwFsizk 5YTyFwAA//8DAFBLAQItABQABgAIAAAAIQC2gziS/gAAAOEBAAATAAAAAAAAAAAAAAAAAAAAAABb Q29udGVudF9UeXBlc10ueG1sUEsBAi0AFAAGAAgAAAAhADj9If/WAAAAlAEAAAsAAAAAAAAAAAAA AAAALwEAAF9yZWxzLy5yZWxzUEsBAi0AFAAGAAgAAAAhAKSL0b57GgAAyO4AAA4AAAAAAAAAAAAA AAAALgIAAGRycy9lMm9Eb2MueG1sUEsBAi0AFAAGAAgAAAAhAKg3n8/eAAAACgEAAA8AAAAAAAAA AAAAAAAA1RwAAGRycy9kb3ducmV2LnhtbFBLBQYAAAAABAAEAPMAAADgHQAAAAA= ">
                <v:shape id="_x0000_s1572" type="#_x0000_t75" style="position:absolute;width:22288;height:25336;visibility:visible;mso-wrap-style:square">
                  <v:fill o:detectmouseclick="t"/>
                  <v:path o:connecttype="none"/>
                </v:shape>
                <v:shape id="Freeform 558" o:spid="_x0000_s1573" style="position:absolute;left:1981;top:15760;width:18269;height:95;visibility:visible;mso-wrap-style:square;v-text-anchor:top" coordsize="2877,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QuyL8AA AADcAAAADwAAAGRycy9kb3ducmV2LnhtbERP24rCMBB9X/Afwgi+ramKi1ajiBcQhEWrHzA00ws2 k9JErX9vBMG3OZzrzJetqcSdGldaVjDoRyCIU6tLzhVczrvfCQjnkTVWlknBkxwsF52fOcbaPvhE 98TnIoSwi1FB4X0dS+nSggy6vq2JA5fZxqAPsMmlbvARwk0lh1H0Jw2WHBoKrGldUHpNbkbBbfOU w8PUDKbJebs97jbZv9eZUr1uu5qB8NT6r/jj3uswfzyC9zPhArl4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MQuyL8AAAADcAAAADwAAAAAAAAAAAAAAAACYAgAAZHJzL2Rvd25y ZXYueG1sUEsFBgAAAAAEAAQA9QAAAIUDAAAAAA== " path="m,l55,r,15l,15,,xm91,r55,l146,15r-55,l91,xm183,r55,l238,15r-55,l183,xm275,r55,l330,15r-55,l275,xm366,r55,l421,15r-55,l366,xm458,r55,l513,15r-55,l458,xm549,r55,l604,15r-55,l549,xm641,r55,l696,15r-55,l641,xm733,r55,l788,15r-55,l733,xm824,r55,l879,15r-55,l824,xm916,r55,l971,15r-55,l916,xm1008,r55,l1063,15r-55,l1008,xm1099,r55,l1154,15r-55,l1099,xm1191,r55,l1246,15r-55,l1191,xm1283,r55,l1338,15r-55,l1283,xm1374,r55,l1429,15r-55,l1374,xm1466,r55,l1521,15r-55,l1466,xm1558,r55,l1613,15r-55,l1558,xm1649,r55,l1704,15r-55,l1649,xm1741,r55,l1796,15r-55,l1741,xm1832,r55,l1887,15r-55,l1832,xm1924,r55,l1979,15r-55,l1924,xm2016,r55,l2071,15r-55,l2016,xm2107,r55,l2162,15r-55,l2107,xm2199,r55,l2254,15r-55,l2199,xm2291,r55,l2346,15r-55,l2291,xm2382,r55,l2437,15r-55,l2382,xm2474,r55,l2529,15r-55,l2474,xm2566,r55,l2621,15r-55,l2566,xm2657,r55,l2712,15r-55,l2657,xm2749,r55,l2804,15r-55,l2749,xm2841,r36,l2877,15r-36,l2841,xe" fillcolor="black" strokeweight=".05pt">
                  <v:stroke joinstyle="bevel"/>
                  <v:path arrowok="t" o:connecttype="custom" o:connectlocs="34925,9525;57785,0;57785,9525;151130,0;116205,0;209550,9525;232410,0;232410,9525;325755,0;290830,0;383540,9525;407035,0;407035,9525;500380,0;465455,0;558165,9525;581660,0;581660,9525;675005,0;640080,0;732790,9525;756285,0;756285,9525;849630,0;814705,0;907415,9525;930910,0;930910,9525;1024255,0;989330,0;1082040,9525;1105535,0;1105535,9525;1198245,0;1163320,0;1256665,9525;1280160,0;1280160,9525;1372870,0;1337945,0;1431290,9525;1454785,0;1454785,9525;1547495,0;1512570,0;1605915,9525;1629410,0;1629410,9525;1722120,0;1687195,0;1780540,9525;1804035,0;1804035,9525" o:connectangles="0,0,0,0,0,0,0,0,0,0,0,0,0,0,0,0,0,0,0,0,0,0,0,0,0,0,0,0,0,0,0,0,0,0,0,0,0,0,0,0,0,0,0,0,0,0,0,0,0,0,0,0,0"/>
                  <o:lock v:ext="edit" verticies="t"/>
                </v:shape>
                <v:line id="Line 559" o:spid="_x0000_s1574" style="position:absolute;visibility:visible;mso-wrap-style:square" from="1981,15811" to="13677,218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MmiY8UAAADcAAAADwAAAGRycy9kb3ducmV2LnhtbERPTWvCQBC9F/wPywheSt1oq5ToKqII UoS2NgaPQ3ZMgtnZkF019dd3hYK3ebzPmc5bU4kLNa60rGDQj0AQZ1aXnCtIftYv7yCcR9ZYWSYF v+RgPus8TTHW9srfdNn5XIQQdjEqKLyvYyldVpBB17c1ceCOtjHoA2xyqRu8hnBTyWEUjaXBkkND gTUtC8pOu7NRkKan9PPjsHqWr/vbIRmOt1/7ZKtUr9suJiA8tf4h/ndvdJg/eoP7M+ECOfs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MmiY8UAAADcAAAADwAAAAAAAAAA AAAAAAChAgAAZHJzL2Rvd25yZXYueG1sUEsFBgAAAAAEAAQA+QAAAJMDAAAAAA== " strokeweight=".45pt">
                  <v:stroke joinstyle="miter"/>
                </v:line>
                <v:line id="Line 560" o:spid="_x0000_s1575" style="position:absolute;flip:y;visibility:visible;mso-wrap-style:square" from="13677,15811" to="20250,218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kdStMIAAADcAAAADwAAAGRycy9kb3ducmV2LnhtbERPTWvCQBC9F/oflhG8FN2oxJbUVYog aEsPtUKvQ3aaBDOzYXfV+O+7gtDbPN7nLFY9t+pMPjRODEzGGSiS0tlGKgOH783oBVSIKBZbJ2Tg SgFWy8eHBRbWXeSLzvtYqRQioUADdYxdoXUoa2IMY9eRJO7XecaYoK+09XhJ4dzqaZbNNWMjqaHG jtY1lcf9iQ1UPz6f9fzxOcenGbO1z5vduzdmOOjfXkFF6uO/+O7e2jQ/z+H2TLpAL/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kdStMIAAADcAAAADwAAAAAAAAAAAAAA AAChAgAAZHJzL2Rvd25yZXYueG1sUEsFBgAAAAAEAAQA+QAAAJADAAAAAA== " strokeweight=".45pt">
                  <v:stroke joinstyle="miter"/>
                </v:line>
                <v:line id="Line 561" o:spid="_x0000_s1576" style="position:absolute;visibility:visible;mso-wrap-style:square" from="11112,3295" to="20250,158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1eZj8UAAADcAAAADwAAAGRycy9kb3ducmV2LnhtbERP22rCQBB9L/gPywh9Kbqp0iDRVaQi lCLUSww+DtkxCWZnQ3arsV/fLRR8m8O5zmzRmVpcqXWVZQWvwwgEcW51xYWC9LAeTEA4j6yxtkwK 7uRgMe89zTDR9sY7uu59IUIIuwQVlN43iZQuL8mgG9qGOHBn2xr0AbaF1C3eQrip5SiKYmmw4tBQ YkPvJeWX/bdRkGWX7OvztHqR4+PPKR3Fm+0x3Sj13O+WUxCeOv8Q/7s/dJj/FsPfM+ECOf8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1eZj8UAAADcAAAADwAAAAAAAAAA AAAAAAChAgAAZHJzL2Rvd25yZXYueG1sUEsFBgAAAAAEAAQA+QAAAJMDAAAAAA== " strokeweight=".45pt">
                  <v:stroke joinstyle="miter"/>
                </v:line>
                <v:line id="Line 562" o:spid="_x0000_s1577" style="position:absolute;visibility:visible;mso-wrap-style:square" from="11112,3295" to="13677,218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Bs8FMUAAADcAAAADwAAAGRycy9kb3ducmV2LnhtbERPTWvCQBC9F/wPywheSt1oqS3RVUQR pAhVG4PHITsmwexsyK6a+uu7QqG3ebzPmcxaU4krNa60rGDQj0AQZ1aXnCtIvlcvHyCcR9ZYWSYF P+RgNu08TTDW9sY7uu59LkIIuxgVFN7XsZQuK8ig69uaOHAn2xj0ATa51A3eQrip5DCKRtJgyaGh wJoWBWXn/cUoSNNz+vV5XD7L18P9mAxHm+0h2SjV67bzMQhPrf8X/7nXOsx/e4fHM+ECOf0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s8FMUAAADcAAAADwAAAAAAAAAA AAAAAAChAgAAZHJzL2Rvd25yZXYueG1sUEsFBgAAAAAEAAQA+QAAAJMDAAAAAA== " strokeweight=".45pt">
                  <v:stroke joinstyle="miter"/>
                </v:line>
                <v:line id="Line 563" o:spid="_x0000_s1578" style="position:absolute;flip:x;visibility:visible;mso-wrap-style:square" from="1981,3295" to="11112,158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Eb9KsUAAADcAAAADwAAAGRycy9kb3ducmV2LnhtbESPQUsDQQyF74L/YYjgRexsLa1l22kp QkErPVgLvYaduLu4ySwzY7v+e3MoeEt4L+99Wa4H7syZYmqDOBiPCjAkVfCt1A6On9vHOZiUUTx2 QcjBLyVYr25vllj6cJEPOh9ybTREUokOmpz70tpUNcSYRqEnUe0rRMasa6ytj3jRcO7sU1HMLGMr 2tBgTy8NVd+HH3ZQn+J0MvD7foYPE2bvn7dvu+jc/d2wWYDJNOR/8/X61Sv+VGn1GZ3Arv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Eb9KsUAAADcAAAADwAAAAAAAAAA AAAAAAChAgAAZHJzL2Rvd25yZXYueG1sUEsFBgAAAAAEAAQA+QAAAJMDAAAAAA== " strokeweight=".45pt">
                  <v:stroke joinstyle="miter"/>
                </v:line>
                <v:shape id="Freeform 564" o:spid="_x0000_s1579" style="position:absolute;left:11087;top:3295;width:57;height:12516;visibility:visible;mso-wrap-style:square;v-text-anchor:top" coordsize="9,197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4ga5MQA AADcAAAADwAAAGRycy9kb3ducmV2LnhtbERPS2vCQBC+F/wPywje6sZai0ZXqYKlBQ/1gehtzI5J MDsbslsT++u7BcHbfHzPmcwaU4grVS63rKDXjUAQJ1bnnCrYbZfPQxDOI2ssLJOCGzmYTVtPE4y1 rXlN141PRQhhF6OCzPsyltIlGRl0XVsSB+5sK4M+wCqVusI6hJtCvkTRmzSYc2jIsKRFRsll82MU fBzt6tcdTt/9efFFtd73b/zKSnXazfsYhKfGP8R396cO8wcj+H8mXCCn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uIGuTEAAAA3AAAAA8AAAAAAAAAAAAAAAAAmAIAAGRycy9k b3ducmV2LnhtbFBLBQYAAAAABAAEAPUAAACJAwAAAAA= " path="m9,r,90l,90,,,9,xm9,150r,90l,240,,150r9,xm9,300r,90l,390,,300r9,xm9,450r,89l,539,,450r9,xm9,599r,90l,689,,599r9,xm9,749r,90l,839,,749r9,xm9,899r,90l,989,,899r9,xm9,1049r,90l,1139r,-90l9,1049xm9,1199r,90l,1289r,-90l9,1199xm9,1349r,90l,1439r,-90l9,1349xm9,1499r,90l,1589r,-90l9,1499xm9,1649r,90l,1739r,-90l9,1649xm9,1799r,90l,1889r,-90l9,1799xm9,1949r,22l,1971r,-22l9,1949xe" fillcolor="black" strokeweight=".05pt">
                  <v:stroke joinstyle="bevel"/>
                  <v:path arrowok="t" o:connecttype="custom" o:connectlocs="5715,57150;0,0;5715,95250;0,152400;5715,95250;5715,247650;0,190500;5715,285750;0,342265;5715,285750;5715,437515;0,380365;5715,475615;0,532765;5715,475615;5715,628015;0,570865;5715,666115;0,723265;5715,666115;5715,818515;0,761365;5715,856615;0,913765;5715,856615;5715,1009015;0,951865;5715,1047115;0,1104265;5715,1047115;5715,1199515;0,1142365;5715,1237615;0,1251585;5715,1237615" o:connectangles="0,0,0,0,0,0,0,0,0,0,0,0,0,0,0,0,0,0,0,0,0,0,0,0,0,0,0,0,0,0,0,0,0,0,0"/>
                  <o:lock v:ext="edit" verticies="t"/>
                </v:shape>
                <v:line id="Line 565" o:spid="_x0000_s1580" style="position:absolute;flip:y;visibility:visible;mso-wrap-style:square" from="10356,14573" to="10363,158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Fw7kcUAAADcAAAADwAAAGRycy9kb3ducmV2LnhtbESPQUsDQQyF74L/YYjgRdrZWlzL2mmR QkErHqyFXsNO3F3cZJaZsV3/fXMQvCW8l/e+LNcj9+ZEMXVBHMymBRiSOvhOGgeHz+1kASZlFI99 EHLwSwnWq+urJVY+nOWDTvvcGA2RVKGDNuehsjbVLTGmaRhIVPsKkTHrGhvrI541nHt7XxSlZexE G1ocaNNS/b3/YQfNMT7MR357L/Fuzuz94/Z1F527vRmfn8BkGvO/+e/6xSt+qfj6jE5gV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Fw7kcUAAADcAAAADwAAAAAAAAAA AAAAAAChAgAAZHJzL2Rvd25yZXYueG1sUEsFBgAAAAAEAAQA+QAAAJMDAAAAAA== " strokeweight=".45pt">
                  <v:stroke joinstyle="miter"/>
                </v:line>
                <v:line id="Line 566" o:spid="_x0000_s1581" style="position:absolute;visibility:visible;mso-wrap-style:square" from="10356,14573" to="11112,145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tLLRsQAAADcAAAADwAAAGRycy9kb3ducmV2LnhtbERPTWvCQBC9F/wPyxR6KXWjQijRVYoi FBGsNgaPQ3ZMgtnZkF01+utdodDbPN7nTGadqcWFWldZVjDoRyCIc6srLhSkv8uPTxDOI2usLZOC GzmYTXsvE0y0vfKWLjtfiBDCLkEFpfdNIqXLSzLo+rYhDtzRtgZ9gG0hdYvXEG5qOYyiWBqsODSU 2NC8pPy0OxsFWXbKNqvD4l2O9vdDOozXP/t0rdTba/c1BuGp8//iP/e3DvPjATyfCRfI6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0stGxAAAANwAAAAPAAAAAAAAAAAA AAAAAKECAABkcnMvZG93bnJldi54bWxQSwUGAAAAAAQABAD5AAAAkgMAAAAA " strokeweight=".45pt">
                  <v:stroke joinstyle="miter"/>
                </v:line>
                <v:line id="Line 567" o:spid="_x0000_s1582" style="position:absolute;flip:x y;visibility:visible;mso-wrap-style:square" from="13614,20840" to="14338,212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HwaJsIAAADcAAAADwAAAGRycy9kb3ducmV2LnhtbERPS2vCQBC+F/wPywje6kYRW1JXqYIg vRTT13XITjeh2ZmQXWPaX+8KQm/z8T1ntRl8o3rqQi1sYDbNQBGXYmt2Bt7f9vePoEJEttgIk4Ff CrBZj+5WmFs585H6IjqVQjjkaKCKsc21DmVFHsNUWuLEfUvnMSbYOW07PKdw3+h5li21x5pTQ4Ut 7Soqf4qTN7B9yU7SO2k/Xj//vurFQyEHVxgzGQ/PT6AiDfFffHMfbJq/nMP1mXSBXl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HwaJsIAAADcAAAADwAAAAAAAAAAAAAA AAChAgAAZHJzL2Rvd25yZXYueG1sUEsFBgAAAAAEAAQA+QAAAJADAAAAAA== " strokeweight=".45pt">
                  <v:stroke joinstyle="miter"/>
                </v:line>
                <v:line id="Line 568" o:spid="_x0000_s1583" style="position:absolute;flip:x;visibility:visible;mso-wrap-style:square" from="12954,20840" to="13614,214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I6l5sIAAADcAAAADwAAAGRycy9kb3ducmV2LnhtbERPTUvDQBC9C/0PyxS8iN1oMJa02yJC QS09NC30OmTHJJiZDbtrG/+9KxS8zeN9znI9cq/O5EPnxMDDLANFUjvbSWPgeNjcz0GFiGKxd0IG fijAejW5WWJp3UX2dK5io1KIhBINtDEOpdahbokxzNxAkrhP5xljgr7R1uMlhXOvH7Os0IydpIYW B3ptqf6qvtlAc/JP+cjbXYF3ObO1z5v3D2/M7XR8WYCKNMZ/8dX9ZtP8Ioe/Z9IFevU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I6l5sIAAADcAAAADwAAAAAAAAAAAAAA AAChAgAAZHJzL2Rvd25yZXYueG1sUEsFBgAAAAAEAAQA+QAAAJADAAAAAA== " strokeweight=".45pt">
                  <v:stroke joinstyle="miter"/>
                </v:line>
                <v:shape id="Freeform 569" o:spid="_x0000_s1584" style="position:absolute;left:11087;top:15811;width:57;height:2477;visibility:visible;mso-wrap-style:square;v-text-anchor:top" coordsize="9,39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AZKIMQA AADcAAAADwAAAGRycy9kb3ducmV2LnhtbERPTWvCQBC9F/wPywje6sYiQVNXEatYioca2/uYHZPQ 7GzMrjHtr3cFobd5vM+ZLTpTiZYaV1pWMBpGIIgzq0vOFXwdNs8TEM4ja6wsk4JfcrCY955mmGh7 5T21qc9FCGGXoILC+zqR0mUFGXRDWxMH7mQbgz7AJpe6wWsIN5V8iaJYGiw5NBRY06qg7Ce9GAXt 8TLZ2nhq0t336fPvbXReHw8fSg363fIVhKfO/4sf7ncd5sdjuD8TLpDz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AGSiDEAAAA3AAAAA8AAAAAAAAAAAAAAAAAmAIAAGRycy9k b3ducmV2LnhtbFBLBQYAAAAABAAEAPUAAACJAwAAAAA= " path="m9,r,90l,90,,,9,xm9,150r,90l,240,,150r9,xm9,300r,90l,390,,300r9,xe" fillcolor="black" strokeweight=".05pt">
                  <v:stroke joinstyle="bevel"/>
                  <v:path arrowok="t" o:connecttype="custom" o:connectlocs="5715,0;5715,57150;0,57150;0,0;5715,0;5715,95250;5715,152400;0,152400;0,95250;5715,95250;5715,190500;5715,247650;0,247650;0,190500;5715,190500" o:connectangles="0,0,0,0,0,0,0,0,0,0,0,0,0,0,0"/>
                  <o:lock v:ext="edit" verticies="t"/>
                </v:shape>
                <v:shape id="Freeform 570" o:spid="_x0000_s1585" style="position:absolute;left:11093;top:9518;width:4610;height:8998;visibility:visible;mso-wrap-style:square;v-text-anchor:top" coordsize="726,14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qi9r8AA AADcAAAADwAAAGRycy9kb3ducmV2LnhtbERPTWsCMRC9F/wPYQRvNaugldUoIghe1Zb2OG6mm9TN ZEmiu/57Uyj0No/3OatN7xpxpxCtZwWTcQGCuPLacq3g/bx/XYCICVlj45kUPCjCZj14WWGpfcdH up9SLXIIxxIVmJTaUspYGXIYx74lzty3Dw5ThqGWOmCXw10jp0Uxlw4t5waDLe0MVdfTzSnYfr6l 6TF055/LzdgPXjxi92WVGg377RJEoj79i//cB53nz2fw+0y+QK6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tqi9r8AAAADcAAAADwAAAAAAAAAAAAAAAACYAgAAZHJzL2Rvd25y ZXYueG1sUEsFBgAAAAAEAAQA9QAAAIUDAAAAAA== " path="m,1407r35,-69l42,1348,7,1417,,1407xm59,1292r35,-69l101,1233r-35,69l59,1292xm118,1177r35,-69l160,1117r-35,69l118,1177xm176,1062r36,-69l219,1002r-36,69l176,1062xm235,947r36,-69l278,888r-36,69l235,947xm294,832r35,-69l336,772r-35,69l294,832xm353,717r35,-69l395,657r-35,69l353,717xm412,602r35,-69l454,542r-35,69l412,602xm471,487r35,-69l513,428r-35,69l471,487xm529,372r36,-69l572,312r-36,69l529,372xm588,257r35,-69l631,197r-36,69l588,257xm647,142l682,73r7,9l654,151r-7,-9xm706,27l719,r7,10l713,36r-7,-9xe" fillcolor="black" strokeweight=".05pt">
                  <v:stroke joinstyle="bevel"/>
                  <v:path arrowok="t" o:connecttype="custom" o:connectlocs="22225,849630;4445,899795;37465,820420;64135,782955;37465,820420;97155,703580;79375,753110;111760,674370;139065,636270;111760,674370;172085,557530;153670,607695;186690,528320;213360,490220;186690,528320;246380,411480;228600,461010;261620,382270;288290,344170;261620,382270;321310,265430;303530,315595;335915,236220;363220,198120;335915,236220;395605,119380;377825,168910;410845,90170;437515,52070;410845,90170;456565,0;452755,22860" o:connectangles="0,0,0,0,0,0,0,0,0,0,0,0,0,0,0,0,0,0,0,0,0,0,0,0,0,0,0,0,0,0,0,0"/>
                  <o:lock v:ext="edit" verticies="t"/>
                </v:shape>
                <v:line id="Line 571" o:spid="_x0000_s1586" style="position:absolute;flip:x;visibility:visible;mso-wrap-style:square" from="15779,10344" to="16262,11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PkGfsIAAADcAAAADwAAAGRycy9kb3ducmV2LnhtbERPS2vCQBC+F/oflin0InVjxbSkriKC oC0efIDXITtNQjOzYXfV+O/dQqG3+fieM5333KoL+dA4MTAaZqBISmcbqQwcD6uXd1AholhsnZCB GwWYzx4fplhYd5UdXfaxUilEQoEG6hi7QutQ1sQYhq4jSdy384wxQV9p6/GawrnVr1mWa8ZGUkON HS1rKn/2ZzZQnfxk3PPXNsfBmNnat9Xm0xvz/NQvPkBF6uO/+M+9tml+nsPvM+kCPbs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PkGfsIAAADcAAAADwAAAAAAAAAAAAAA AAChAgAAZHJzL2Rvd25yZXYueG1sUEsFBgAAAAAEAAQA+QAAAJADAAAAAA== " strokeweight=".45pt">
                  <v:stroke joinstyle="miter"/>
                </v:line>
                <v:line id="Line 572" o:spid="_x0000_s1587" style="position:absolute;flip:x y;visibility:visible;mso-wrap-style:square" from="15195,10502" to="15779,11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u5vsIAAADcAAAADwAAAGRycy9kb3ducmV2LnhtbERPS2vCQBC+F/wPywi91Y1StKSuUoWC 9CKmr+uQnW5CszMhu8bor3eFQm/z8T1nuR58o3rqQi1sYDrJQBGXYmt2Bj7eXx+eQIWIbLERJgNn CrBeje6WmFs58YH6IjqVQjjkaKCKsc21DmVFHsNEWuLE/UjnMSbYOW07PKVw3+hZls21x5pTQ4Ut bSsqf4ujN7B5y47SO2k/91+X7/pxUcjOFcbcj4eXZ1CRhvgv/nPvbJo/X8DtmXSBXl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Au5vsIAAADcAAAADwAAAAAAAAAAAAAA AAChAgAAZHJzL2Rvd25yZXYueG1sUEsFBgAAAAAEAAQA+QAAAJADAAAAAA== " strokeweight=".45pt">
                  <v:stroke joinstyle="miter"/>
                </v:line>
                <v:rect id="Rectangle 573" o:spid="_x0000_s1588" style="position:absolute;left:10687;top:1536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7JWSMMA AADcAAAADwAAAGRycy9kb3ducmV2LnhtbESPzWoDMQyE74G8g1Ggt6y3OYSwiRNKIZCWXLLpA4i1 9ofa8mK72e3bR4dCbxIzmvl0OM3eqQfFNAQ28FqUoIibYAfuDHzdz+sdqJSRLbrAZOCXEpyOy8UB KxsmvtGjzp2SEE4VGuhzHiutU9OTx1SEkVi0NkSPWdbYaRtxknDv9KYst9rjwNLQ40jvPTXf9Y83 oO/1edrVLpbhc9Ne3cfl1lIw5mU1v+1BZZrzv/nv+mIFfyu08oxMoI9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7JWSMMAAADcAAAADwAAAAAAAAAAAAAAAACYAgAAZHJzL2Rv d25yZXYueG1sUEsFBgAAAAAEAAQA9QAAAIgDAAAAAA=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74" o:spid="_x0000_s1589" style="position:absolute;left:666;top:14611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P7z078A AADcAAAADwAAAGRycy9kb3ducmV2LnhtbERPzYrCMBC+L/gOYQRva6oHcatRRBBc8WL1AYZm+oPJ pCTRdt/eCMLe5uP7nfV2sEY8yYfWsYLZNANBXDrdcq3gdj18L0GEiKzROCYFfxRguxl9rTHXrucL PYtYixTCIUcFTYxdLmUoG7IYpq4jTlzlvMWYoK+l9tincGvkPMsW0mLLqaHBjvYNlffiYRXIa3Ho l4XxmTvNq7P5PV4qckpNxsNuBSLSEP/FH/dRp/mLH3g/ky6Qm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k/vPT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75" o:spid="_x0000_s1590" style="position:absolute;left:20758;top:14643;width:82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B3Mk8MA AADcAAAADwAAAGRycy9kb3ducmV2LnhtbESPT2sCMRDF70K/Q5hCb5qthypbo5SCoMWLqx9g2Mz+ oclkSVJ3/fadg+Bthvfmvd9sdpN36kYx9YENvC8KUMR1sD23Bq6X/XwNKmVkiy4wGbhTgt32ZbbB 0oaRz3SrcqskhFOJBrqch1LrVHfkMS3CQCxaE6LHLGtstY04Srh3elkUH9pjz9LQ4UDfHdW/1Z83 oC/VflxXLhbhZ9mc3PFwbigY8/Y6fX2CyjTlp/lxfbCCvxJ8eUYm0Nt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B3Mk8MAAADcAAAADwAAAAAAAAAAAAAAAACYAgAAZHJzL2Rv d25yZXYueG1sUEsFBgAAAAAEAAQA9QAAAIgDAAAAAA==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76" o:spid="_x0000_s1591" style="position:absolute;left:13112;top:22066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FpCL8A AADcAAAADwAAAGRycy9kb3ducmV2LnhtbERPzYrCMBC+L/gOYQRva6qHXalGEUHQxYvVBxia6Q8m k5JEW9/eCMLe5uP7ndVmsEY8yIfWsYLZNANBXDrdcq3getl/L0CEiKzROCYFTwqwWY++Vphr1/OZ HkWsRQrhkKOCJsYulzKUDVkMU9cRJ65y3mJM0NdSe+xTuDVynmU/0mLLqaHBjnYNlbfibhXIS7Hv F4XxmfubVydzPJwrckpNxsN2CSLSEP/FH/dBp/m/M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fUWkI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77" o:spid="_x0000_s1592" style="position:absolute;left:11461;top:14185;width:108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4P3f78A AADcAAAADwAAAGRycy9kb3ducmV2LnhtbERPzYrCMBC+C75DGGFvmtqDK12jiCCo7MW6DzA00x9M JiWJtr69WVjY23x8v7PZjdaIJ/nQOVawXGQgiCunO24U/NyO8zWIEJE1Gsek4EUBdtvpZIOFdgNf 6VnGRqQQDgUqaGPsCylD1ZLFsHA9ceJq5y3GBH0jtcchhVsj8yxbSYsdp4YWezq0VN3Lh1Ugb+Vx WJfGZ+6S19/mfLrW5JT6mI37LxCRxvgv/nOfdJr/mcPvM+kCuX0DAAD//wMAUEsBAi0AFAAGAAgA AAAhAPD3irv9AAAA4gEAABMAAAAAAAAAAAAAAAAAAAAAAFtDb250ZW50X1R5cGVzXS54bWxQSwEC LQAUAAYACAAAACEAMd1fYdIAAACPAQAACwAAAAAAAAAAAAAAAAAuAQAAX3JlbHMvLnJlbHNQSwEC LQAUAAYACAAAACEAMy8FnkEAAAA5AAAAEAAAAAAAAAAAAAAAAAApAgAAZHJzL3NoYXBleG1sLnht bFBLAQItABQABgAIAAAAIQCvg/d/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578" o:spid="_x0000_s1593" style="position:absolute;left:11176;top:18681;width:4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M9S5L8A AADcAAAADwAAAGRycy9kb3ducmV2LnhtbERP24rCMBB9F/yHMIJvmqqwK9UoIgi67IvVDxia6QWT SUmirX+/WVjYtzmc62z3gzXiRT60jhUs5hkI4tLplmsF99tptgYRIrJG45gUvCnAfjcebTHXrucr vYpYixTCIUcFTYxdLmUoG7IY5q4jTlzlvMWYoK+l9tincGvkMss+pMWWU0ODHR0bKh/F0yqQt+LU rwvjM/e1rL7N5XytyCk1nQyHDYhIQ/wX/7nPOs3/XMH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Az1Lk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579" o:spid="_x0000_s1594" style="position:absolute;left:15963;top:7861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ybKkL8A AADcAAAADwAAAGRycy9kb3ducmV2LnhtbERP24rCMBB9F/yHMIJvmiqyK9UoIgi67IvVDxia6QWT SUmirX+/WVjYtzmc62z3gzXiRT60jhUs5hkI4tLplmsF99tptgYRIrJG45gUvCnAfjcebTHXrucr vYpYixTCIUcFTYxdLmUoG7IY5q4jTlzlvMWYoK+l9tincGvkMss+pMWWU0ODHR0bKh/F0yqQt+LU rwvjM/e1rL7N5XytyCk1nQyHDYhIQ/wX/7nPOs3/XMH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BPJsqQ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rect>
                <v:group id="Group 580" o:spid="_x0000_s1595" style="position:absolute;left:10998;top:18294;width:235;height:381" coordorigin="1732,2881" coordsize="37,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7VKucMAAADcAAAADwAAAGRycy9kb3ducmV2LnhtbERPS4vCMBC+L/gfwgje NK2iLl2jiKh4EMEHLHsbmrEtNpPSxLb++82CsLf5+J6zWHWmFA3VrrCsIB5FIIhTqwvOFNyuu+En COeRNZaWScGLHKyWvY8FJtq2fKbm4jMRQtglqCD3vkqkdGlOBt3IVsSBu9vaoA+wzqSusQ3hppTj KJpJgwWHhhwr2uSUPi5Po2DfYruexNvm+LhvXj/X6en7GJNSg363/gLhqfP/4rf7oMP8+RT+ngkX yOU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DtUq5wwAAANwAAAAP AAAAAAAAAAAAAAAAAKoCAABkcnMvZG93bnJldi54bWxQSwUGAAAAAAQABAD6AAAAmgMAAAAA ">
                  <v:oval id="Oval 581" o:spid="_x0000_s1596" style="position:absolute;left:1732;top:2881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mwKcEA AADcAAAADwAAAGRycy9kb3ducmV2LnhtbERPTWsCMRC9F/wPYQRvNdsetmU1ihQKS09qC16HZNys biZrkq6rv74pFHqbx/uc5Xp0nRgoxNazgqd5AYJYe9Nyo+Dr8/3xFURMyAY7z6TgRhHWq8nDEivj r7yjYZ8akUM4VqjAptRXUkZtyWGc+544c0cfHKYMQyNNwGsOd518LopSOmw5N1js6c2SPu+/nYIP N2x13duAelNuDyd7qe/yotRsOm4WIBKN6V/8565Nnv9Swu8z+QK5+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GQZsCnBAAAA3AAAAA8AAAAAAAAAAAAAAAAAmAIAAGRycy9kb3du cmV2LnhtbFBLBQYAAAAABAAEAPUAAACGAwAAAAA= " fillcolor="black" strokeweight="0"/>
                  <v:oval id="Oval 582" o:spid="_x0000_s1597" style="position:absolute;left:1732;top:2881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H7qsIA AADcAAAADwAAAGRycy9kb3ducmV2LnhtbERPS08CMRC+m/gfmiHxJl08uLJSCJEYuREeB47jdthu 2E7XdoTl31sTE2/z5XvObDH4Tl0opjawgcm4AEVcB9tyY+Cwf398AZUE2WIXmAzcKMFifn83w8qG K2/pspNG5RBOFRpwIn2ldaodeUzj0BNn7hSiR8kwNtpGvOZw3+mnonjWHlvODQ57enNUn3ff3kC9 cuvydJse42oj+2Erm8+PL23Mw2hYvoISGuRf/Ode2zy/LOH3mXyBn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+kfuqwgAAANwAAAAPAAAAAAAAAAAAAAAAAJgCAABkcnMvZG93 bnJldi54bWxQSwUGAAAAAAQABAD1AAAAhwMAAAAA " filled="f" strokeweight=".45pt">
                    <v:stroke joinstyle="miter"/>
                  </v:oval>
                </v:group>
                <v:group id="Group 583" o:spid="_x0000_s1598" style="position:absolute;left:15563;top:9359;width:235;height:381" coordorigin="2451,1474" coordsize="37,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bTlJ8YAAADcAAAADwAAAGRycy9kb3ducmV2LnhtbESPT2vCQBDF74V+h2UK vdVNLK0luoqIigcp+AeKtyE7JsHsbMiuSfz2nUOhtxnem/d+M1sMrlYdtaHybCAdJaCIc28rLgyc T5u3L1AhIlusPZOBBwVYzJ+fZphZ3/OBumMslIRwyNBAGWOTaR3ykhyGkW+IRbv61mGUtS20bbGX cFfrcZJ8aocVS0OJDa1Kym/HuzOw7bFfvqfrbn+7rh6X08f3zz4lY15fhuUUVKQh/pv/rndW8CdC K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">
                  <v:oval id="Oval 584" o:spid="_x0000_s1599" style="position:absolute;left:2452;top:1474;width:36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YYkW8EA AADcAAAADwAAAGRycy9kb3ducmV2LnhtbERPTWsCMRC9F/ofwhS81awetN0aRQRh8WRtodchGTer m8maxHXbX98Ihd7m8T5nsRpcK3oKsfGsYDIuQBBrbxquFXx+bJ9fQMSEbLD1TAq+KcJq+fiwwNL4 G79Tf0i1yCEcS1RgU+pKKaO25DCOfUecuaMPDlOGoZYm4C2Hu1ZOi2ImHTacGyx2tLGkz4erU7Bz /V5XnQ2o17P918leqh95UWr0NKzfQCQa0r/4z12ZPH/+Cvdn8gVy+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BWGJFvBAAAA3AAAAA8AAAAAAAAAAAAAAAAAmAIAAGRycy9kb3du cmV2LnhtbFBLBQYAAAAABAAEAPUAAACGAwAAAAA= " fillcolor="black" strokeweight="0"/>
                  <v:oval id="Oval 585" o:spid="_x0000_s1600" style="position:absolute;left:2451;top:1474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K0T+cQA AADcAAAADwAAAGRycy9kb3ducmV2LnhtbESPMU8DMQyFdyT+Q2QkNpqDAcq1aYWoEN2qtgyM5uJe Tr04R2La67/HAxKbrff83uf5coy9OVEuXWIH95MKDHGTfMetg4/9290UTBFkj31icnChAsvF9dUc a5/OvKXTTlqjIVxqdBBEhtra0gSKWCZpIFbtkHJE0TW31mc8a3js7UNVPdqIHWtDwIFeAzXH3U90 0KzC+ulwef7Mq43sx61svt6/rXO3N+PLDIzQKP/mv+u1V/yp4uszOoFd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AStE/nEAAAA3AAAAA8AAAAAAAAAAAAAAAAAmAIAAGRycy9k b3ducmV2LnhtbFBLBQYAAAAABAAEAPUAAACJAwAAAAA= " filled="f" strokeweight=".45pt">
                    <v:stroke joinstyle="miter"/>
                  </v:oval>
                </v:group>
                <v:group id="Group 586" o:spid="_x0000_s1601" style="position:absolute;left:10998;top:15621;width:235;height:381" coordorigin="1732,2460" coordsize="37,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Vs8ncEAAADcAAAADwAAAGRycy9kb3ducmV2LnhtbERPTYvCMBC9C/6HMMLe NK2yItUoIip7EEFdWLwNzdgWm0lpYlv//UYQvM3jfc5i1ZlSNFS7wrKCeBSBIE6tLjhT8HvZDWcg nEfWWFomBU9ysFr2ewtMtG35RM3ZZyKEsEtQQe59lUjp0pwMupGtiAN3s7VBH2CdSV1jG8JNKcdR NJUGCw4NOVa0ySm9nx9Gwb7Fdj2Jt83hfts8r5fv498hJqW+Bt16DsJT5z/it/tHh/mzGF7PhAvk 8h8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SVs8ncEAAADcAAAADwAA AAAAAAAAAAAAAACqAgAAZHJzL2Rvd25yZXYueG1sUEsFBgAAAAAEAAQA+gAAAJgDAAAAAA== ">
                  <v:oval id="Oval 587" o:spid="_x0000_s1602" style="position:absolute;left:1732;top:2460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vfGDcAA AADcAAAADwAAAGRycy9kb3ducmV2LnhtbERPTWsCMRC9F/wPYQRvNasHka1RRBCWntQWeh2S6Wbb zWRN4rr115uC4G0e73NWm8G1oqcQG88KZtMCBLH2puFawefH/nUJIiZkg61nUvBHETbr0csKS+Ov fKT+lGqRQziWqMCm1JVSRm3JYZz6jjhz3z44TBmGWpqA1xzuWjkvioV02HBusNjRzpL+PV2cgnfX H3TV2YB6uzh8/dhzdZNnpSbjYfsGItGQnuKHuzJ5/nIO/8/kC+T6DgAA//8DAFBLAQItABQABgAI AAAAIQDw94q7/QAAAOIBAAATAAAAAAAAAAAAAAAAAAAAAABbQ29udGVudF9UeXBlc10ueG1sUEsB Ai0AFAAGAAgAAAAhADHdX2HSAAAAjwEAAAsAAAAAAAAAAAAAAAAALgEAAF9yZWxzLy5yZWxzUEsB Ai0AFAAGAAgAAAAhADMvBZ5BAAAAOQAAABAAAAAAAAAAAAAAAAAAKQIAAGRycy9zaGFwZXhtbC54 bWxQSwECLQAUAAYACAAAACEALvfGDcAAAADcAAAADwAAAAAAAAAAAAAAAACYAgAAZHJzL2Rvd25y ZXYueG1sUEsFBgAAAAAEAAQA9QAAAIUDAAAAAA== " fillcolor="black" strokeweight="0"/>
                  <v:oval id="Oval 588" o:spid="_x0000_s1603" style="position:absolute;left:1732;top:2460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H+NjsIA AADcAAAADwAAAGRycy9kb3ducmV2LnhtbERPTU8CMRC9k/gfmjHhBl0hQVwpxEAM3AjgweO4HbYb t9O1HWH599bExNu8vM9ZrHrfqgvF1AQ28DAuQBFXwTZcG3g7vY7moJIgW2wDk4EbJVgt7wYLLG24 8oEuR6lVDuFUogEn0pVap8qRxzQOHXHmziF6lAxjrW3Eaw73rZ4UxUx7bDg3OOxo7aj6PH57A9XG 7R7Pt6f3uNnLqT/I/mP7pY0Z3vcvz6CEevkX/7l3Ns+fT+H3mXyBXv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0f42OwgAAANwAAAAPAAAAAAAAAAAAAAAAAJgCAABkcnMvZG93 bnJldi54bWxQSwUGAAAAAAQABAD1AAAAhwMAAAAA " filled="f" strokeweight=".45pt">
                    <v:stroke joinstyle="miter"/>
                  </v:oval>
                </v:group>
                <v:group id="Group 589" o:spid="_x0000_s1604" style="position:absolute;left:1860;top:15621;width:235;height:381" coordorigin="293,2460" coordsize="37,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SyfBcQAAADcAAAADwAAAGRycy9kb3ducmV2LnhtbERPS2uDQBC+F/Iflink 1qwmbQg2q0hoQg+hkAeU3gZ3oqI7K+5Wzb/vFgq9zcf3nG02mVYM1LvasoJ4EYEgLqyuuVRwveyf NiCcR9bYWiYFd3KQpbOHLSbajnyi4exLEULYJaig8r5LpHRFRQbdwnbEgbvZ3qAPsC+l7nEM4aaV yyhaS4M1h4YKO9pVVDTnb6PgMOKYr+K34djcdvevy8vH5zEmpeaPU/4KwtPk/8V/7ncd5m+e4feZ cIFMf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WSyfBcQAAADcAAAA DwAAAAAAAAAAAAAAAACqAgAAZHJzL2Rvd25yZXYueG1sUEsFBgAAAAAEAAQA+gAAAJsDAAAAAA== ">
                  <v:oval id="Oval 590" o:spid="_x0000_s1605" style="position:absolute;left:293;top:2460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R5eecEA AADcAAAADwAAAGRycy9kb3ducmV2LnhtbERPS2sCMRC+F/wPYQRvNWtBka1RpCAsnnwUeh2S6Wbb zWRN0nX11zcFobf5+J6z2gyuFT2F2HhWMJsWIIi1Nw3XCt7Pu+cliJiQDbaeScGNImzWo6cVlsZf +Uj9KdUih3AsUYFNqSuljNqSwzj1HXHmPn1wmDIMtTQBrznctfKlKBbSYcO5wWJHb5b09+nHKdi7 /qCrzgbU28Xh48teqru8KDUZD9tXEImG9C9+uCuT5y/n8PdMvkCuf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KEeXnnBAAAA3AAAAA8AAAAAAAAAAAAAAAAAmAIAAGRycy9kb3du cmV2LnhtbFBLBQYAAAAABAAEAPUAAACGAwAAAAA= " fillcolor="black" strokeweight="0"/>
                  <v:oval id="Oval 591" o:spid="_x0000_s1606" style="position:absolute;left:293;top:2460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AguFsIA AADcAAAADwAAAGRycy9kb3ducmV2LnhtbERPS08CMRC+k/gfmjHhBl09ICwUYiRGboTHweO4HbYb ttO1HWH599TExNt8+Z6zWPW+VReKqQls4GlcgCKugm24NnA8vI+moJIgW2wDk4EbJVgtHwYLLG24 8o4ue6lVDuFUogEn0pVap8qRxzQOHXHmTiF6lAxjrW3Eaw73rX4uion22HBucNjRm6PqvP/xBqq1 27ycbrPPuN7Kod/J9uvjWxszfOxf56CEevkX/7k3Ns+fTuD3mXyBXt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kCC4WwgAAANwAAAAPAAAAAAAAAAAAAAAAAJgCAABkcnMvZG93 bnJldi54bWxQSwUGAAAAAAQABAD1AAAAhwMAAAAA " filled="f" strokeweight=".45pt">
                    <v:stroke joinstyle="miter"/>
                  </v:oval>
                </v:group>
                <v:group id="Group 592" o:spid="_x0000_s1607" style="position:absolute;left:20135;top:15621;width:235;height:381" coordorigin="3171,2460" coordsize="37,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f4BcsQAAADcAAAADwAAAGRycy9kb3ducmV2LnhtbERPS2uDQBC+F/Iflink 1qwmtAk2q0hoQg+hkAeU3gZ3oqI7K+5Wzb/vFgq9zcf3nG02mVYM1LvasoJ4EYEgLqyuuVRwveyf NiCcR9bYWiYFd3KQpbOHLSbajnyi4exLEULYJaig8r5LpHRFRQbdwnbEgbvZ3qAPsC+l7nEM4aaV yyh6kQZrDg0VdrSrqGjO30bBYcQxX8Vvw7G57e5fl+ePz2NMSs0fp/wVhKfJ/4v/3O86zN+s4feZ cIFMf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qf4BcsQAAADcAAAA DwAAAAAAAAAAAAAAAACqAgAAZHJzL2Rvd25yZXYueG1sUEsFBgAAAAAEAAQA+gAAAJsDAAAAAA== ">
                  <v:oval id="Oval 593" o:spid="_x0000_s1608" style="position:absolute;left:3171;top:2460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x/x58QA AADcAAAADwAAAGRycy9kb3ducmV2LnhtbESPQWvDMAyF74P+B6PCbqvTHUrJ6pYyGISdum6wq7C1 OG0sp7abZvv102Gwm8R7eu/TZjeFXo2UchfZwHJRgSK20XXcGvh4f3lYg8oF2WEfmQx8U4bddna3 wdrFG7/ReCytkhDONRrwpQy11tl6CpgXcSAW7SumgEXW1GqX8CbhodePVbXSATuWBo8DPXuy5+M1 GHgN48E2g09o96vD58lfmh99MeZ+Pu2fQBWayr/577pxgr8WWnlGJtDb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8f8efEAAAA3AAAAA8AAAAAAAAAAAAAAAAAmAIAAGRycy9k b3ducmV2LnhtbFBLBQYAAAAABAAEAPUAAACJAwAAAAA= " fillcolor="black" strokeweight="0"/>
                  <v:oval id="Oval 594" o:spid="_x0000_s1609" style="position:absolute;left:3171;top:2460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Ze6ZMIA AADcAAAADwAAAGRycy9kb3ducmV2LnhtbERPS08CMRC+k/gfmjHhBl098FgpxEgM3AjgweO4HbYb t9O1HWH595TExNt8+Z6zWPW+VWeKqQls4GlcgCKugm24NvBxfB/NQCVBttgGJgNXSrBaPgwWWNpw 4T2dD1KrHMKpRANOpCu1TpUjj2kcOuLMnUL0KBnGWtuIlxzuW/1cFBPtseHc4LCjN0fV9+HXG6jW bjs9Xeefcb2TY7+X3dfmRxszfOxfX0AJ9fIv/nNvbZ4/m8P9mXyBXt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Vl7pkwgAAANwAAAAPAAAAAAAAAAAAAAAAAJgCAABkcnMvZG93 bnJldi54bWxQSwUGAAAAAAQABAD1AAAAhwMAAAAA " filled="f" strokeweight=".45pt">
                    <v:stroke joinstyle="miter"/>
                  </v:oval>
                </v:group>
                <v:group id="Group 595" o:spid="_x0000_s1610" style="position:absolute;left:13557;top:21621;width:235;height:381" coordorigin="2135,3405" coordsize="37,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84P28YAAADcAAAADwAAAGRycy9kb3ducmV2LnhtbESPT2vCQBDF74V+h2UK vdVNLC02uoqIigcp+AeKtyE7JsHsbMiuSfz2nUOhtxnem/d+M1sMrlYdtaHybCAdJaCIc28rLgyc T5u3CagQkS3WnsnAgwIs5s9PM8ys7/lA3TEWSkI4ZGigjLHJtA55SQ7DyDfEol196zDK2hbatthL uKv1OEk+tcOKpaHEhlYl5bfj3RnY9tgv39N1t79dV4/L6eP7Z5+SMa8vw3IKKtIQ/81/1zsr+F+C L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jzg/bxgAAANwA AAAPAAAAAAAAAAAAAAAAAKoCAABkcnMvZG93bnJldi54bWxQSwUGAAAAAAQABAD6AAAAnQMAAAAA ">
                  <v:oval id="Oval 596" o:spid="_x0000_s1611" style="position:absolute;left:2135;top:3405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/zOp8EA AADcAAAADwAAAGRycy9kb3ducmV2LnhtbERPTWsCMRC9F/wPYQRvNasHaVejSEFYPKkteB2S6Wbb zWRN4rr665tCobd5vM9ZbQbXip5CbDwrmE0LEMTam4ZrBR/vu+cXEDEhG2w9k4I7RdisR08rLI2/ 8ZH6U6pFDuFYogKbUldKGbUlh3HqO+LMffrgMGUYamkC3nK4a+W8KBbSYcO5wWJHb5b09+nqFOxd f9BVZwPq7eJw/rKX6iEvSk3Gw3YJItGQ/sV/7srk+a8z+H0mXyDX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v8zqfBAAAA3AAAAA8AAAAAAAAAAAAAAAAAmAIAAGRycy9kb3du cmV2LnhtbFBLBQYAAAAABAAEAPUAAACGAwAAAAA= " fillcolor="black" strokeweight="0"/>
                  <v:oval id="Oval 597" o:spid="_x0000_s1612" style="position:absolute;left:2135;top:3405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uq+yMIA AADcAAAADwAAAGRycy9kb3ducmV2LnhtbERPS08CMRC+m/gfmjHhJl05gKwUYiRGboTHgeO4HbYb t9O1HWH595SExNt8+Z4zW/S+VSeKqQls4GVYgCKugm24NrDffT6/gkqCbLENTAYulGAxf3yYYWnD mTd02kqtcginEg04ka7UOlWOPKZh6IgzdwzRo2QYa20jnnO4b/WoKMbaY8O5wWFHH46qn+2fN1At 3WpyvEwPcbmWXb+R9ffXrzZm8NS/v4ES6uVffHevbJ4/HcHtmXyBnl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e6r7IwgAAANwAAAAPAAAAAAAAAAAAAAAAAJgCAABkcnMvZG93 bnJldi54bWxQSwUGAAAAAAQABAD1AAAAhwMAAAAA " filled="f" strokeweight=".45pt">
                    <v:stroke joinstyle="miter"/>
                  </v:oval>
                </v:group>
                <v:group id="Group 598" o:spid="_x0000_s1613" style="position:absolute;left:10998;top:3105;width:235;height:381" coordorigin="1732,489" coordsize="37,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xyRrMQAAADcAAAADwAAAGRycy9kb3ducmV2LnhtbERPS2vCQBC+C/0PyxR6 M5s0VNo0q4jU0oMU1ELpbciOSTA7G7JrHv/eFQre5uN7Tr4aTSN66lxtWUESxSCIC6trLhX8HLfz VxDOI2tsLJOCiRyslg+zHDNtB95Tf/ClCCHsMlRQed9mUrqiIoMusi1x4E62M+gD7EqpOxxCuGnk cxwvpMGaQ0OFLW0qKs6Hi1HwOeCwTpOPfnc+baa/48v37y4hpZ4ex/U7CE+jv4v/3V86zH9L4fZM uEAur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UxyRrMQAAADcAAAA DwAAAAAAAAAAAAAAAACqAgAAZHJzL2Rvd25yZXYueG1sUEsFBgAAAAAEAAQA+gAAAJsDAAAAAA== ">
                  <v:oval id="Oval 599" o:spid="_x0000_s1614" style="position:absolute;left:1732;top:489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4ttP8EA AADcAAAADwAAAGRycy9kb3ducmV2LnhtbERPTWsCMRC9F/wPYYTearZFpK5GEUFYPKkt9Dok0822 m8mapOvWX2+EQm/zeJ+zXA+uFT2F2HhW8DwpQBBrbxquFby/7Z5eQcSEbLD1TAp+KcJ6NXpYYmn8 hY/Un1ItcgjHEhXYlLpSyqgtOYwT3xFn7tMHhynDUEsT8JLDXStfimImHTacGyx2tLWkv08/TsHe 9QdddTag3swOH1/2XF3lWanH8bBZgEg0pH/xn7syef58C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uLbT/BAAAA3AAAAA8AAAAAAAAAAAAAAAAAmAIAAGRycy9kb3du cmV2LnhtbFBLBQYAAAAABAAEAPUAAACGAwAAAAA= " fillcolor="black" strokeweight="0"/>
                  <v:oval id="Oval 600" o:spid="_x0000_s1615" style="position:absolute;left:1732;top:489;width:37;height: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QMmvMIA AADcAAAADwAAAGRycy9kb3ducmV2LnhtbERPTU8CMRC9k/gfmjHhBl1JQFkpxEAM3AjgweO4HbYb t9O1HWH599bExNu8vM9ZrHrfqgvF1AQ28DAuQBFXwTZcG3g7vY6eQCVBttgGJgM3SrBa3g0WWNpw 5QNdjlKrHMKpRANOpCu1TpUjj2kcOuLMnUP0KBnGWtuI1xzuWz0pipn22HBucNjR2lH1efz2BqqN 2z2eb/P3uNnLqT/I/mP7pY0Z3vcvz6CEevkX/7l3Ns+fT+H3mXyBXv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Aya8wgAAANwAAAAPAAAAAAAAAAAAAAAAAJgCAABkcnMvZG93 bnJldi54bWxQSwUGAAAAAAQABAD1AAAAhwMAAAAA 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816" type="#_x0000_t75" style="width:38.25pt;height:20.25pt" o:ole="">
            <v:imagedata r:id="rId1615" o:title=""/>
          </v:shape>
          <o:OLEObject Type="Embed" ProgID="Equation.DSMT4" ShapeID="_x0000_i1816" DrawAspect="Content" ObjectID="_1625140769" r:id="rId16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đường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17" type="#_x0000_t75" style="width:12pt;height:15pt" o:ole="">
            <v:imagedata r:id="rId1617" o:title=""/>
          </v:shape>
          <o:OLEObject Type="Embed" ProgID="Equation.DSMT4" ShapeID="_x0000_i1817" DrawAspect="Content" ObjectID="_1625140770" r:id="rId16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818" type="#_x0000_t75" style="width:18.75pt;height:14.25pt" o:ole="">
            <v:imagedata r:id="rId1619" o:title=""/>
          </v:shape>
          <o:OLEObject Type="Embed" ProgID="Equation.DSMT4" ShapeID="_x0000_i1818" DrawAspect="Content" ObjectID="_1625140771" r:id="rId16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819" type="#_x0000_t75" style="width:23.25pt;height:14.25pt" o:ole="">
            <v:imagedata r:id="rId1621" o:title=""/>
          </v:shape>
          <o:OLEObject Type="Embed" ProgID="Equation.DSMT4" ShapeID="_x0000_i1819" DrawAspect="Content" ObjectID="_1625140772" r:id="rId16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20" type="#_x0000_t75" style="width:9.75pt;height:12.75pt" o:ole="">
            <v:imagedata r:id="rId1623" o:title=""/>
          </v:shape>
          <o:OLEObject Type="Embed" ProgID="Equation.DSMT4" ShapeID="_x0000_i1820" DrawAspect="Content" ObjectID="_1625140773" r:id="rId16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21" type="#_x0000_t75" style="width:9.75pt;height:12.75pt" o:ole="">
            <v:imagedata r:id="rId1625" o:title=""/>
          </v:shape>
          <o:OLEObject Type="Embed" ProgID="Equation.DSMT4" ShapeID="_x0000_i1821" DrawAspect="Content" ObjectID="_1625140774" r:id="rId16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hình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822" type="#_x0000_t75" style="width:39.75pt;height:14.25pt" o:ole="">
            <v:imagedata r:id="rId1627" o:title=""/>
          </v:shape>
          <o:OLEObject Type="Embed" ProgID="Equation.DSMT4" ShapeID="_x0000_i1822" DrawAspect="Content" ObjectID="_1625140775" r:id="rId16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823" type="#_x0000_t75" style="width:42pt;height:14.25pt" o:ole="">
            <v:imagedata r:id="rId1629" o:title=""/>
          </v:shape>
          <o:OLEObject Type="Embed" ProgID="Equation.DSMT4" ShapeID="_x0000_i1823" DrawAspect="Content" ObjectID="_1625140776" r:id="rId163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4760" w:dyaOrig="480">
          <v:shape id="_x0000_i1824" type="#_x0000_t75" style="width:237.75pt;height:24pt" o:ole="">
            <v:imagedata r:id="rId1631" o:title=""/>
          </v:shape>
          <o:OLEObject Type="Embed" ProgID="Equation.DSMT4" ShapeID="_x0000_i1824" DrawAspect="Content" ObjectID="_1625140777" r:id="rId163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825" type="#_x0000_t75" style="width:29.25pt;height:14.25pt" o:ole="">
            <v:imagedata r:id="rId1633" o:title=""/>
          </v:shape>
          <o:OLEObject Type="Embed" ProgID="Equation.DSMT4" ShapeID="_x0000_i1825" DrawAspect="Content" ObjectID="_1625140778" r:id="rId16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760" w:dyaOrig="680">
          <v:shape id="_x0000_i1826" type="#_x0000_t75" style="width:188.25pt;height:33.75pt" o:ole="">
            <v:imagedata r:id="rId1635" o:title=""/>
          </v:shape>
          <o:OLEObject Type="Embed" ProgID="Equation.DSMT4" ShapeID="_x0000_i1826" DrawAspect="Content" ObjectID="_1625140779" r:id="rId163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540" w:dyaOrig="340">
          <v:shape id="_x0000_i1827" type="#_x0000_t75" style="width:77.25pt;height:17.25pt" o:ole="">
            <v:imagedata r:id="rId1637" o:title=""/>
          </v:shape>
          <o:OLEObject Type="Embed" ProgID="Equation.DSMT4" ShapeID="_x0000_i1827" DrawAspect="Content" ObjectID="_1625140780" r:id="rId16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720" w:dyaOrig="680">
          <v:shape id="_x0000_i1828" type="#_x0000_t75" style="width:186pt;height:33.75pt" o:ole="">
            <v:imagedata r:id="rId1639" o:title=""/>
          </v:shape>
          <o:OLEObject Type="Embed" ProgID="Equation.DSMT4" ShapeID="_x0000_i1828" DrawAspect="Content" ObjectID="_1625140781" r:id="rId164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b/>
          <w:bCs/>
          <w:sz w:val="26"/>
          <w:szCs w:val="26"/>
        </w:rPr>
        <w:t>Câu 29.</w:t>
      </w:r>
      <w:proofErr w:type="gramEnd"/>
      <w:r w:rsidRPr="002042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000" w:dyaOrig="480">
          <v:shape id="_x0000_i1829" type="#_x0000_t75" style="width:200.25pt;height:24pt" o:ole="">
            <v:imagedata r:id="rId1641" o:title=""/>
          </v:shape>
          <o:OLEObject Type="Embed" ProgID="Equation.DSMT4" ShapeID="_x0000_i1829" DrawAspect="Content" ObjectID="_1625140782" r:id="rId164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80" w:dyaOrig="300">
          <v:shape id="_x0000_i1830" type="#_x0000_t75" style="width:39pt;height:15pt" o:ole="">
            <v:imagedata r:id="rId1643" o:title=""/>
          </v:shape>
          <o:OLEObject Type="Embed" ProgID="Equation.DSMT4" ShapeID="_x0000_i1830" DrawAspect="Content" ObjectID="_1625140783" r:id="rId164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2816" behindDoc="1" locked="0" layoutInCell="1" allowOverlap="1" wp14:anchorId="300BF496" wp14:editId="55B2F329">
            <wp:simplePos x="0" y="0"/>
            <wp:positionH relativeFrom="column">
              <wp:posOffset>3192780</wp:posOffset>
            </wp:positionH>
            <wp:positionV relativeFrom="paragraph">
              <wp:posOffset>139700</wp:posOffset>
            </wp:positionV>
            <wp:extent cx="1790700" cy="1781175"/>
            <wp:effectExtent l="0" t="0" r="0" b="9525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880" w:dyaOrig="720">
          <v:shape id="_x0000_i1831" type="#_x0000_t75" style="width:2in;height:36pt" o:ole="">
            <v:imagedata r:id="rId1646" o:title=""/>
          </v:shape>
          <o:OLEObject Type="Embed" ProgID="Equation.DSMT4" ShapeID="_x0000_i1831" DrawAspect="Content" ObjectID="_1625140784" r:id="rId164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859" w:dyaOrig="279">
          <v:shape id="_x0000_i1832" type="#_x0000_t75" style="width:42.75pt;height:14.25pt" o:ole="">
            <v:imagedata r:id="rId1648" o:title=""/>
          </v:shape>
          <o:OLEObject Type="Embed" ProgID="Equation.DSMT4" ShapeID="_x0000_i1832" DrawAspect="Content" ObjectID="_1625140785" r:id="rId164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840" w:dyaOrig="680">
          <v:shape id="_x0000_i1833" type="#_x0000_t75" style="width:141.75pt;height:33.75pt" o:ole="">
            <v:imagedata r:id="rId1650" o:title=""/>
          </v:shape>
          <o:OLEObject Type="Embed" ProgID="Equation.DSMT4" ShapeID="_x0000_i1833" DrawAspect="Content" ObjectID="_1625140786" r:id="rId165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834" type="#_x0000_t75" style="width:14.25pt;height:14.25pt" o:ole="">
            <v:imagedata r:id="rId1652" o:title=""/>
          </v:shape>
          <o:OLEObject Type="Embed" ProgID="Equation.DSMT4" ShapeID="_x0000_i1834" DrawAspect="Content" ObjectID="_1625140787" r:id="rId16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35" type="#_x0000_t75" style="width:21.75pt;height:14.25pt" o:ole="">
            <v:imagedata r:id="rId1654" o:title=""/>
          </v:shape>
          <o:OLEObject Type="Embed" ProgID="Equation.DSMT4" ShapeID="_x0000_i1835" DrawAspect="Content" ObjectID="_1625140788" r:id="rId16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su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836" type="#_x0000_t75" style="width:14.25pt;height:14.25pt" o:ole="">
            <v:imagedata r:id="rId1656" o:title=""/>
          </v:shape>
          <o:OLEObject Type="Embed" ProgID="Equation.DSMT4" ShapeID="_x0000_i1836" DrawAspect="Content" ObjectID="_1625140789" r:id="rId16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837" type="#_x0000_t75" style="width:39pt;height:15pt" o:ole="">
            <v:imagedata r:id="rId1658" o:title=""/>
          </v:shape>
          <o:OLEObject Type="Embed" ProgID="Equation.DSMT4" ShapeID="_x0000_i1837" DrawAspect="Content" ObjectID="_1625140790" r:id="rId165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38" type="#_x0000_t75" style="width:9.75pt;height:12.75pt" o:ole="">
            <v:imagedata r:id="rId1660" o:title=""/>
          </v:shape>
          <o:OLEObject Type="Embed" ProgID="Equation.DSMT4" ShapeID="_x0000_i1838" DrawAspect="Content" ObjectID="_1625140791" r:id="rId16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39" type="#_x0000_t75" style="width:26.25pt;height:14.25pt" o:ole="">
            <v:imagedata r:id="rId1662" o:title=""/>
          </v:shape>
          <o:OLEObject Type="Embed" ProgID="Equation.DSMT4" ShapeID="_x0000_i1839" DrawAspect="Content" ObjectID="_1625140792" r:id="rId16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>suy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640" w:dyaOrig="400">
          <v:shape id="_x0000_i1840" type="#_x0000_t75" style="width:132pt;height:20.25pt" o:ole="">
            <v:imagedata r:id="rId1664" o:title=""/>
          </v:shape>
          <o:OLEObject Type="Embed" ProgID="Equation.DSMT4" ShapeID="_x0000_i1840" DrawAspect="Content" ObjectID="_1625140793" r:id="rId16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841" type="#_x0000_t75" style="width:18pt;height:14.25pt" o:ole="">
            <v:imagedata r:id="rId1666" o:title=""/>
          </v:shape>
          <o:OLEObject Type="Embed" ProgID="Equation.DSMT4" ShapeID="_x0000_i1841" DrawAspect="Content" ObjectID="_1625140794" r:id="rId16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842" type="#_x0000_t75" style="width:39pt;height:15pt" o:ole="">
            <v:imagedata r:id="rId1668" o:title=""/>
          </v:shape>
          <o:OLEObject Type="Embed" ProgID="Equation.DSMT4" ShapeID="_x0000_i1842" DrawAspect="Content" ObjectID="_1625140795" r:id="rId16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843" type="#_x0000_t75" style="width:75.75pt;height:14.25pt" o:ole="">
            <v:imagedata r:id="rId1670" o:title=""/>
          </v:shape>
          <o:OLEObject Type="Embed" ProgID="Equation.DSMT4" ShapeID="_x0000_i1843" DrawAspect="Content" ObjectID="_1625140796" r:id="rId1671"/>
        </w:objec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844" type="#_x0000_t75" style="width:15.75pt;height:20.25pt" o:ole="">
            <v:imagedata r:id="rId1672" o:title=""/>
          </v:shape>
          <o:OLEObject Type="Embed" ProgID="Equation.DSMT4" ShapeID="_x0000_i1844" DrawAspect="Content" ObjectID="_1625140797" r:id="rId167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Hơn nữa, tam giác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720" w:dyaOrig="279">
          <v:shape id="_x0000_i1845" type="#_x0000_t75" style="width:36pt;height:14.25pt" o:ole="">
            <v:imagedata r:id="rId1674" o:title=""/>
          </v:shape>
          <o:OLEObject Type="Embed" ProgID="Equation.DSMT4" ShapeID="_x0000_i1845" DrawAspect="Content" ObjectID="_1625140798" r:id="rId1675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>
          <v:shape id="_x0000_i1846" type="#_x0000_t75" style="width:12pt;height:12.75pt" o:ole="">
            <v:imagedata r:id="rId1676" o:title=""/>
          </v:shape>
          <o:OLEObject Type="Embed" ProgID="Equation.DSMT4" ShapeID="_x0000_i1846" DrawAspect="Content" ObjectID="_1625140799" r:id="rId1677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60">
          <v:shape id="_x0000_i1847" type="#_x0000_t75" style="width:9.75pt;height:12.75pt" o:ole="">
            <v:imagedata r:id="rId1678" o:title=""/>
          </v:shape>
          <o:OLEObject Type="Embed" ProgID="Equation.DSMT4" ShapeID="_x0000_i1847" DrawAspect="Content" ObjectID="_1625140800" r:id="rId1679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520" w:dyaOrig="279">
          <v:shape id="_x0000_i1848" type="#_x0000_t75" style="width:26.25pt;height:14.25pt" o:ole="">
            <v:imagedata r:id="rId1680" o:title=""/>
          </v:shape>
          <o:OLEObject Type="Embed" ProgID="Equation.DSMT4" ShapeID="_x0000_i1848" DrawAspect="Content" ObjectID="_1625140801" r:id="rId1681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1520" w:dyaOrig="279">
          <v:shape id="_x0000_i1849" type="#_x0000_t75" style="width:75.75pt;height:14.25pt" o:ole="">
            <v:imagedata r:id="rId1682" o:title=""/>
          </v:shape>
          <o:OLEObject Type="Embed" ProgID="Equation.DSMT4" ShapeID="_x0000_i1849" DrawAspect="Content" ObjectID="_1625140802" r:id="rId1683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380" w:dyaOrig="400">
          <v:shape id="_x0000_i1850" type="#_x0000_t75" style="width:18.75pt;height:20.25pt" o:ole="">
            <v:imagedata r:id="rId1684" o:title=""/>
          </v:shape>
          <o:OLEObject Type="Embed" ProgID="Equation.DSMT4" ShapeID="_x0000_i1850" DrawAspect="Content" ObjectID="_1625140803" r:id="rId168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3840" behindDoc="1" locked="0" layoutInCell="1" allowOverlap="1" wp14:anchorId="4D274F79" wp14:editId="7820BE27">
                <wp:simplePos x="0" y="0"/>
                <wp:positionH relativeFrom="column">
                  <wp:posOffset>3306445</wp:posOffset>
                </wp:positionH>
                <wp:positionV relativeFrom="paragraph">
                  <wp:posOffset>610870</wp:posOffset>
                </wp:positionV>
                <wp:extent cx="1768475" cy="2226945"/>
                <wp:effectExtent l="4445" t="0" r="0" b="3175"/>
                <wp:wrapNone/>
                <wp:docPr id="151" name="Canvas 1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5" name="Freeform 604"/>
                        <wps:cNvSpPr>
                          <a:spLocks noEditPoints="1"/>
                        </wps:cNvSpPr>
                        <wps:spPr bwMode="auto">
                          <a:xfrm>
                            <a:off x="218440" y="1470025"/>
                            <a:ext cx="1320800" cy="6985"/>
                          </a:xfrm>
                          <a:custGeom>
                            <a:avLst/>
                            <a:gdLst>
                              <a:gd name="T0" fmla="*/ 53 w 2080"/>
                              <a:gd name="T1" fmla="*/ 0 h 11"/>
                              <a:gd name="T2" fmla="*/ 0 w 2080"/>
                              <a:gd name="T3" fmla="*/ 11 h 11"/>
                              <a:gd name="T4" fmla="*/ 88 w 2080"/>
                              <a:gd name="T5" fmla="*/ 0 h 11"/>
                              <a:gd name="T6" fmla="*/ 141 w 2080"/>
                              <a:gd name="T7" fmla="*/ 11 h 11"/>
                              <a:gd name="T8" fmla="*/ 88 w 2080"/>
                              <a:gd name="T9" fmla="*/ 0 h 11"/>
                              <a:gd name="T10" fmla="*/ 229 w 2080"/>
                              <a:gd name="T11" fmla="*/ 0 h 11"/>
                              <a:gd name="T12" fmla="*/ 176 w 2080"/>
                              <a:gd name="T13" fmla="*/ 11 h 11"/>
                              <a:gd name="T14" fmla="*/ 264 w 2080"/>
                              <a:gd name="T15" fmla="*/ 0 h 11"/>
                              <a:gd name="T16" fmla="*/ 317 w 2080"/>
                              <a:gd name="T17" fmla="*/ 11 h 11"/>
                              <a:gd name="T18" fmla="*/ 264 w 2080"/>
                              <a:gd name="T19" fmla="*/ 0 h 11"/>
                              <a:gd name="T20" fmla="*/ 405 w 2080"/>
                              <a:gd name="T21" fmla="*/ 0 h 11"/>
                              <a:gd name="T22" fmla="*/ 352 w 2080"/>
                              <a:gd name="T23" fmla="*/ 11 h 11"/>
                              <a:gd name="T24" fmla="*/ 440 w 2080"/>
                              <a:gd name="T25" fmla="*/ 0 h 11"/>
                              <a:gd name="T26" fmla="*/ 493 w 2080"/>
                              <a:gd name="T27" fmla="*/ 11 h 11"/>
                              <a:gd name="T28" fmla="*/ 440 w 2080"/>
                              <a:gd name="T29" fmla="*/ 0 h 11"/>
                              <a:gd name="T30" fmla="*/ 581 w 2080"/>
                              <a:gd name="T31" fmla="*/ 0 h 11"/>
                              <a:gd name="T32" fmla="*/ 529 w 2080"/>
                              <a:gd name="T33" fmla="*/ 11 h 11"/>
                              <a:gd name="T34" fmla="*/ 617 w 2080"/>
                              <a:gd name="T35" fmla="*/ 0 h 11"/>
                              <a:gd name="T36" fmla="*/ 670 w 2080"/>
                              <a:gd name="T37" fmla="*/ 11 h 11"/>
                              <a:gd name="T38" fmla="*/ 617 w 2080"/>
                              <a:gd name="T39" fmla="*/ 0 h 11"/>
                              <a:gd name="T40" fmla="*/ 758 w 2080"/>
                              <a:gd name="T41" fmla="*/ 0 h 11"/>
                              <a:gd name="T42" fmla="*/ 705 w 2080"/>
                              <a:gd name="T43" fmla="*/ 11 h 11"/>
                              <a:gd name="T44" fmla="*/ 793 w 2080"/>
                              <a:gd name="T45" fmla="*/ 0 h 11"/>
                              <a:gd name="T46" fmla="*/ 846 w 2080"/>
                              <a:gd name="T47" fmla="*/ 11 h 11"/>
                              <a:gd name="T48" fmla="*/ 793 w 2080"/>
                              <a:gd name="T49" fmla="*/ 0 h 11"/>
                              <a:gd name="T50" fmla="*/ 934 w 2080"/>
                              <a:gd name="T51" fmla="*/ 0 h 11"/>
                              <a:gd name="T52" fmla="*/ 881 w 2080"/>
                              <a:gd name="T53" fmla="*/ 11 h 11"/>
                              <a:gd name="T54" fmla="*/ 969 w 2080"/>
                              <a:gd name="T55" fmla="*/ 0 h 11"/>
                              <a:gd name="T56" fmla="*/ 1022 w 2080"/>
                              <a:gd name="T57" fmla="*/ 11 h 11"/>
                              <a:gd name="T58" fmla="*/ 969 w 2080"/>
                              <a:gd name="T59" fmla="*/ 0 h 11"/>
                              <a:gd name="T60" fmla="*/ 1110 w 2080"/>
                              <a:gd name="T61" fmla="*/ 0 h 11"/>
                              <a:gd name="T62" fmla="*/ 1057 w 2080"/>
                              <a:gd name="T63" fmla="*/ 11 h 11"/>
                              <a:gd name="T64" fmla="*/ 1145 w 2080"/>
                              <a:gd name="T65" fmla="*/ 0 h 11"/>
                              <a:gd name="T66" fmla="*/ 1198 w 2080"/>
                              <a:gd name="T67" fmla="*/ 11 h 11"/>
                              <a:gd name="T68" fmla="*/ 1145 w 2080"/>
                              <a:gd name="T69" fmla="*/ 0 h 11"/>
                              <a:gd name="T70" fmla="*/ 1287 w 2080"/>
                              <a:gd name="T71" fmla="*/ 0 h 11"/>
                              <a:gd name="T72" fmla="*/ 1234 w 2080"/>
                              <a:gd name="T73" fmla="*/ 11 h 11"/>
                              <a:gd name="T74" fmla="*/ 1322 w 2080"/>
                              <a:gd name="T75" fmla="*/ 0 h 11"/>
                              <a:gd name="T76" fmla="*/ 1375 w 2080"/>
                              <a:gd name="T77" fmla="*/ 11 h 11"/>
                              <a:gd name="T78" fmla="*/ 1322 w 2080"/>
                              <a:gd name="T79" fmla="*/ 0 h 11"/>
                              <a:gd name="T80" fmla="*/ 1463 w 2080"/>
                              <a:gd name="T81" fmla="*/ 0 h 11"/>
                              <a:gd name="T82" fmla="*/ 1410 w 2080"/>
                              <a:gd name="T83" fmla="*/ 11 h 11"/>
                              <a:gd name="T84" fmla="*/ 1498 w 2080"/>
                              <a:gd name="T85" fmla="*/ 0 h 11"/>
                              <a:gd name="T86" fmla="*/ 1551 w 2080"/>
                              <a:gd name="T87" fmla="*/ 11 h 11"/>
                              <a:gd name="T88" fmla="*/ 1498 w 2080"/>
                              <a:gd name="T89" fmla="*/ 0 h 11"/>
                              <a:gd name="T90" fmla="*/ 1639 w 2080"/>
                              <a:gd name="T91" fmla="*/ 0 h 11"/>
                              <a:gd name="T92" fmla="*/ 1586 w 2080"/>
                              <a:gd name="T93" fmla="*/ 11 h 11"/>
                              <a:gd name="T94" fmla="*/ 1674 w 2080"/>
                              <a:gd name="T95" fmla="*/ 0 h 11"/>
                              <a:gd name="T96" fmla="*/ 1727 w 2080"/>
                              <a:gd name="T97" fmla="*/ 11 h 11"/>
                              <a:gd name="T98" fmla="*/ 1674 w 2080"/>
                              <a:gd name="T99" fmla="*/ 0 h 11"/>
                              <a:gd name="T100" fmla="*/ 1815 w 2080"/>
                              <a:gd name="T101" fmla="*/ 0 h 11"/>
                              <a:gd name="T102" fmla="*/ 1762 w 2080"/>
                              <a:gd name="T103" fmla="*/ 11 h 11"/>
                              <a:gd name="T104" fmla="*/ 1851 w 2080"/>
                              <a:gd name="T105" fmla="*/ 0 h 11"/>
                              <a:gd name="T106" fmla="*/ 1903 w 2080"/>
                              <a:gd name="T107" fmla="*/ 11 h 11"/>
                              <a:gd name="T108" fmla="*/ 1851 w 2080"/>
                              <a:gd name="T109" fmla="*/ 0 h 11"/>
                              <a:gd name="T110" fmla="*/ 1992 w 2080"/>
                              <a:gd name="T111" fmla="*/ 0 h 11"/>
                              <a:gd name="T112" fmla="*/ 1939 w 2080"/>
                              <a:gd name="T113" fmla="*/ 11 h 11"/>
                              <a:gd name="T114" fmla="*/ 2027 w 2080"/>
                              <a:gd name="T115" fmla="*/ 0 h 11"/>
                              <a:gd name="T116" fmla="*/ 2080 w 2080"/>
                              <a:gd name="T117" fmla="*/ 11 h 11"/>
                              <a:gd name="T118" fmla="*/ 2027 w 2080"/>
                              <a:gd name="T11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080" h="11">
                                <a:moveTo>
                                  <a:pt x="0" y="0"/>
                                </a:moveTo>
                                <a:lnTo>
                                  <a:pt x="53" y="0"/>
                                </a:lnTo>
                                <a:lnTo>
                                  <a:pt x="53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8" y="0"/>
                                </a:moveTo>
                                <a:lnTo>
                                  <a:pt x="141" y="0"/>
                                </a:lnTo>
                                <a:lnTo>
                                  <a:pt x="141" y="11"/>
                                </a:lnTo>
                                <a:lnTo>
                                  <a:pt x="88" y="11"/>
                                </a:lnTo>
                                <a:lnTo>
                                  <a:pt x="88" y="0"/>
                                </a:lnTo>
                                <a:close/>
                                <a:moveTo>
                                  <a:pt x="176" y="0"/>
                                </a:moveTo>
                                <a:lnTo>
                                  <a:pt x="229" y="0"/>
                                </a:lnTo>
                                <a:lnTo>
                                  <a:pt x="229" y="11"/>
                                </a:lnTo>
                                <a:lnTo>
                                  <a:pt x="176" y="11"/>
                                </a:lnTo>
                                <a:lnTo>
                                  <a:pt x="176" y="0"/>
                                </a:lnTo>
                                <a:close/>
                                <a:moveTo>
                                  <a:pt x="264" y="0"/>
                                </a:moveTo>
                                <a:lnTo>
                                  <a:pt x="317" y="0"/>
                                </a:lnTo>
                                <a:lnTo>
                                  <a:pt x="317" y="11"/>
                                </a:lnTo>
                                <a:lnTo>
                                  <a:pt x="264" y="11"/>
                                </a:lnTo>
                                <a:lnTo>
                                  <a:pt x="264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05" y="0"/>
                                </a:lnTo>
                                <a:lnTo>
                                  <a:pt x="405" y="11"/>
                                </a:lnTo>
                                <a:lnTo>
                                  <a:pt x="352" y="11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440" y="0"/>
                                </a:moveTo>
                                <a:lnTo>
                                  <a:pt x="493" y="0"/>
                                </a:lnTo>
                                <a:lnTo>
                                  <a:pt x="493" y="11"/>
                                </a:lnTo>
                                <a:lnTo>
                                  <a:pt x="440" y="11"/>
                                </a:lnTo>
                                <a:lnTo>
                                  <a:pt x="440" y="0"/>
                                </a:lnTo>
                                <a:close/>
                                <a:moveTo>
                                  <a:pt x="529" y="0"/>
                                </a:moveTo>
                                <a:lnTo>
                                  <a:pt x="581" y="0"/>
                                </a:lnTo>
                                <a:lnTo>
                                  <a:pt x="581" y="11"/>
                                </a:lnTo>
                                <a:lnTo>
                                  <a:pt x="529" y="11"/>
                                </a:lnTo>
                                <a:lnTo>
                                  <a:pt x="529" y="0"/>
                                </a:lnTo>
                                <a:close/>
                                <a:moveTo>
                                  <a:pt x="617" y="0"/>
                                </a:moveTo>
                                <a:lnTo>
                                  <a:pt x="670" y="0"/>
                                </a:lnTo>
                                <a:lnTo>
                                  <a:pt x="670" y="11"/>
                                </a:lnTo>
                                <a:lnTo>
                                  <a:pt x="617" y="11"/>
                                </a:lnTo>
                                <a:lnTo>
                                  <a:pt x="617" y="0"/>
                                </a:lnTo>
                                <a:close/>
                                <a:moveTo>
                                  <a:pt x="705" y="0"/>
                                </a:moveTo>
                                <a:lnTo>
                                  <a:pt x="758" y="0"/>
                                </a:lnTo>
                                <a:lnTo>
                                  <a:pt x="758" y="11"/>
                                </a:lnTo>
                                <a:lnTo>
                                  <a:pt x="705" y="11"/>
                                </a:lnTo>
                                <a:lnTo>
                                  <a:pt x="705" y="0"/>
                                </a:lnTo>
                                <a:close/>
                                <a:moveTo>
                                  <a:pt x="793" y="0"/>
                                </a:moveTo>
                                <a:lnTo>
                                  <a:pt x="846" y="0"/>
                                </a:lnTo>
                                <a:lnTo>
                                  <a:pt x="846" y="11"/>
                                </a:lnTo>
                                <a:lnTo>
                                  <a:pt x="793" y="11"/>
                                </a:lnTo>
                                <a:lnTo>
                                  <a:pt x="793" y="0"/>
                                </a:lnTo>
                                <a:close/>
                                <a:moveTo>
                                  <a:pt x="881" y="0"/>
                                </a:moveTo>
                                <a:lnTo>
                                  <a:pt x="934" y="0"/>
                                </a:lnTo>
                                <a:lnTo>
                                  <a:pt x="934" y="11"/>
                                </a:lnTo>
                                <a:lnTo>
                                  <a:pt x="881" y="11"/>
                                </a:lnTo>
                                <a:lnTo>
                                  <a:pt x="881" y="0"/>
                                </a:lnTo>
                                <a:close/>
                                <a:moveTo>
                                  <a:pt x="969" y="0"/>
                                </a:moveTo>
                                <a:lnTo>
                                  <a:pt x="1022" y="0"/>
                                </a:lnTo>
                                <a:lnTo>
                                  <a:pt x="1022" y="11"/>
                                </a:lnTo>
                                <a:lnTo>
                                  <a:pt x="969" y="11"/>
                                </a:lnTo>
                                <a:lnTo>
                                  <a:pt x="969" y="0"/>
                                </a:lnTo>
                                <a:close/>
                                <a:moveTo>
                                  <a:pt x="1057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11"/>
                                </a:lnTo>
                                <a:lnTo>
                                  <a:pt x="1057" y="11"/>
                                </a:lnTo>
                                <a:lnTo>
                                  <a:pt x="1057" y="0"/>
                                </a:lnTo>
                                <a:close/>
                                <a:moveTo>
                                  <a:pt x="1145" y="0"/>
                                </a:moveTo>
                                <a:lnTo>
                                  <a:pt x="1198" y="0"/>
                                </a:lnTo>
                                <a:lnTo>
                                  <a:pt x="1198" y="11"/>
                                </a:lnTo>
                                <a:lnTo>
                                  <a:pt x="1145" y="11"/>
                                </a:lnTo>
                                <a:lnTo>
                                  <a:pt x="1145" y="0"/>
                                </a:lnTo>
                                <a:close/>
                                <a:moveTo>
                                  <a:pt x="1234" y="0"/>
                                </a:moveTo>
                                <a:lnTo>
                                  <a:pt x="1287" y="0"/>
                                </a:lnTo>
                                <a:lnTo>
                                  <a:pt x="1287" y="11"/>
                                </a:lnTo>
                                <a:lnTo>
                                  <a:pt x="1234" y="11"/>
                                </a:lnTo>
                                <a:lnTo>
                                  <a:pt x="1234" y="0"/>
                                </a:lnTo>
                                <a:close/>
                                <a:moveTo>
                                  <a:pt x="1322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1"/>
                                </a:lnTo>
                                <a:lnTo>
                                  <a:pt x="1322" y="11"/>
                                </a:lnTo>
                                <a:lnTo>
                                  <a:pt x="1322" y="0"/>
                                </a:lnTo>
                                <a:close/>
                                <a:moveTo>
                                  <a:pt x="1410" y="0"/>
                                </a:moveTo>
                                <a:lnTo>
                                  <a:pt x="1463" y="0"/>
                                </a:lnTo>
                                <a:lnTo>
                                  <a:pt x="1463" y="11"/>
                                </a:lnTo>
                                <a:lnTo>
                                  <a:pt x="1410" y="11"/>
                                </a:lnTo>
                                <a:lnTo>
                                  <a:pt x="1410" y="0"/>
                                </a:lnTo>
                                <a:close/>
                                <a:moveTo>
                                  <a:pt x="1498" y="0"/>
                                </a:moveTo>
                                <a:lnTo>
                                  <a:pt x="1551" y="0"/>
                                </a:lnTo>
                                <a:lnTo>
                                  <a:pt x="1551" y="11"/>
                                </a:lnTo>
                                <a:lnTo>
                                  <a:pt x="1498" y="11"/>
                                </a:lnTo>
                                <a:lnTo>
                                  <a:pt x="1498" y="0"/>
                                </a:lnTo>
                                <a:close/>
                                <a:moveTo>
                                  <a:pt x="1586" y="0"/>
                                </a:moveTo>
                                <a:lnTo>
                                  <a:pt x="1639" y="0"/>
                                </a:lnTo>
                                <a:lnTo>
                                  <a:pt x="1639" y="11"/>
                                </a:lnTo>
                                <a:lnTo>
                                  <a:pt x="1586" y="11"/>
                                </a:lnTo>
                                <a:lnTo>
                                  <a:pt x="1586" y="0"/>
                                </a:lnTo>
                                <a:close/>
                                <a:moveTo>
                                  <a:pt x="1674" y="0"/>
                                </a:moveTo>
                                <a:lnTo>
                                  <a:pt x="1727" y="0"/>
                                </a:lnTo>
                                <a:lnTo>
                                  <a:pt x="1727" y="11"/>
                                </a:lnTo>
                                <a:lnTo>
                                  <a:pt x="1674" y="11"/>
                                </a:lnTo>
                                <a:lnTo>
                                  <a:pt x="1674" y="0"/>
                                </a:lnTo>
                                <a:close/>
                                <a:moveTo>
                                  <a:pt x="1762" y="0"/>
                                </a:moveTo>
                                <a:lnTo>
                                  <a:pt x="1815" y="0"/>
                                </a:lnTo>
                                <a:lnTo>
                                  <a:pt x="1815" y="11"/>
                                </a:lnTo>
                                <a:lnTo>
                                  <a:pt x="1762" y="11"/>
                                </a:lnTo>
                                <a:lnTo>
                                  <a:pt x="1762" y="0"/>
                                </a:lnTo>
                                <a:close/>
                                <a:moveTo>
                                  <a:pt x="1851" y="0"/>
                                </a:moveTo>
                                <a:lnTo>
                                  <a:pt x="1903" y="0"/>
                                </a:lnTo>
                                <a:lnTo>
                                  <a:pt x="1903" y="11"/>
                                </a:lnTo>
                                <a:lnTo>
                                  <a:pt x="1851" y="11"/>
                                </a:lnTo>
                                <a:lnTo>
                                  <a:pt x="1851" y="0"/>
                                </a:lnTo>
                                <a:close/>
                                <a:moveTo>
                                  <a:pt x="1939" y="0"/>
                                </a:moveTo>
                                <a:lnTo>
                                  <a:pt x="1992" y="0"/>
                                </a:lnTo>
                                <a:lnTo>
                                  <a:pt x="1992" y="11"/>
                                </a:lnTo>
                                <a:lnTo>
                                  <a:pt x="1939" y="11"/>
                                </a:lnTo>
                                <a:lnTo>
                                  <a:pt x="1939" y="0"/>
                                </a:lnTo>
                                <a:close/>
                                <a:moveTo>
                                  <a:pt x="2027" y="0"/>
                                </a:moveTo>
                                <a:lnTo>
                                  <a:pt x="2080" y="0"/>
                                </a:lnTo>
                                <a:lnTo>
                                  <a:pt x="2080" y="11"/>
                                </a:lnTo>
                                <a:lnTo>
                                  <a:pt x="2027" y="11"/>
                                </a:lnTo>
                                <a:lnTo>
                                  <a:pt x="202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605"/>
                        <wps:cNvCnPr/>
                        <wps:spPr bwMode="auto">
                          <a:xfrm>
                            <a:off x="218440" y="1473200"/>
                            <a:ext cx="559435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06"/>
                        <wps:cNvCnPr/>
                        <wps:spPr bwMode="auto">
                          <a:xfrm flipV="1">
                            <a:off x="777875" y="1473200"/>
                            <a:ext cx="772160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07"/>
                        <wps:cNvCnPr/>
                        <wps:spPr bwMode="auto">
                          <a:xfrm flipV="1">
                            <a:off x="777875" y="243840"/>
                            <a:ext cx="772160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08"/>
                        <wps:cNvCnPr/>
                        <wps:spPr bwMode="auto">
                          <a:xfrm flipH="1">
                            <a:off x="218440" y="243840"/>
                            <a:ext cx="133159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609"/>
                        <wps:cNvCnPr/>
                        <wps:spPr bwMode="auto">
                          <a:xfrm>
                            <a:off x="218440" y="243840"/>
                            <a:ext cx="559435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10"/>
                        <wps:cNvCnPr/>
                        <wps:spPr bwMode="auto">
                          <a:xfrm>
                            <a:off x="777875" y="64516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11"/>
                        <wps:cNvCnPr/>
                        <wps:spPr bwMode="auto">
                          <a:xfrm>
                            <a:off x="218440" y="24384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612"/>
                        <wps:cNvCnPr/>
                        <wps:spPr bwMode="auto">
                          <a:xfrm>
                            <a:off x="1550035" y="24384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613"/>
                        <wps:cNvCnPr/>
                        <wps:spPr bwMode="auto">
                          <a:xfrm flipV="1">
                            <a:off x="497840" y="243840"/>
                            <a:ext cx="1052195" cy="2006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Freeform 614"/>
                        <wps:cNvSpPr>
                          <a:spLocks noEditPoints="1"/>
                        </wps:cNvSpPr>
                        <wps:spPr bwMode="auto">
                          <a:xfrm>
                            <a:off x="846455" y="375285"/>
                            <a:ext cx="706120" cy="1100455"/>
                          </a:xfrm>
                          <a:custGeom>
                            <a:avLst/>
                            <a:gdLst>
                              <a:gd name="T0" fmla="*/ 40 w 1112"/>
                              <a:gd name="T1" fmla="*/ 52 h 1733"/>
                              <a:gd name="T2" fmla="*/ 0 w 1112"/>
                              <a:gd name="T3" fmla="*/ 7 h 1733"/>
                              <a:gd name="T4" fmla="*/ 62 w 1112"/>
                              <a:gd name="T5" fmla="*/ 86 h 1733"/>
                              <a:gd name="T6" fmla="*/ 88 w 1112"/>
                              <a:gd name="T7" fmla="*/ 144 h 1733"/>
                              <a:gd name="T8" fmla="*/ 62 w 1112"/>
                              <a:gd name="T9" fmla="*/ 86 h 1733"/>
                              <a:gd name="T10" fmla="*/ 149 w 1112"/>
                              <a:gd name="T11" fmla="*/ 222 h 1733"/>
                              <a:gd name="T12" fmla="*/ 110 w 1112"/>
                              <a:gd name="T13" fmla="*/ 178 h 1733"/>
                              <a:gd name="T14" fmla="*/ 171 w 1112"/>
                              <a:gd name="T15" fmla="*/ 257 h 1733"/>
                              <a:gd name="T16" fmla="*/ 197 w 1112"/>
                              <a:gd name="T17" fmla="*/ 315 h 1733"/>
                              <a:gd name="T18" fmla="*/ 171 w 1112"/>
                              <a:gd name="T19" fmla="*/ 257 h 1733"/>
                              <a:gd name="T20" fmla="*/ 259 w 1112"/>
                              <a:gd name="T21" fmla="*/ 393 h 1733"/>
                              <a:gd name="T22" fmla="*/ 219 w 1112"/>
                              <a:gd name="T23" fmla="*/ 349 h 1733"/>
                              <a:gd name="T24" fmla="*/ 281 w 1112"/>
                              <a:gd name="T25" fmla="*/ 427 h 1733"/>
                              <a:gd name="T26" fmla="*/ 307 w 1112"/>
                              <a:gd name="T27" fmla="*/ 486 h 1733"/>
                              <a:gd name="T28" fmla="*/ 281 w 1112"/>
                              <a:gd name="T29" fmla="*/ 427 h 1733"/>
                              <a:gd name="T30" fmla="*/ 368 w 1112"/>
                              <a:gd name="T31" fmla="*/ 564 h 1733"/>
                              <a:gd name="T32" fmla="*/ 328 w 1112"/>
                              <a:gd name="T33" fmla="*/ 520 h 1733"/>
                              <a:gd name="T34" fmla="*/ 390 w 1112"/>
                              <a:gd name="T35" fmla="*/ 598 h 1733"/>
                              <a:gd name="T36" fmla="*/ 416 w 1112"/>
                              <a:gd name="T37" fmla="*/ 656 h 1733"/>
                              <a:gd name="T38" fmla="*/ 390 w 1112"/>
                              <a:gd name="T39" fmla="*/ 598 h 1733"/>
                              <a:gd name="T40" fmla="*/ 478 w 1112"/>
                              <a:gd name="T41" fmla="*/ 735 h 1733"/>
                              <a:gd name="T42" fmla="*/ 438 w 1112"/>
                              <a:gd name="T43" fmla="*/ 691 h 1733"/>
                              <a:gd name="T44" fmla="*/ 499 w 1112"/>
                              <a:gd name="T45" fmla="*/ 769 h 1733"/>
                              <a:gd name="T46" fmla="*/ 525 w 1112"/>
                              <a:gd name="T47" fmla="*/ 827 h 1733"/>
                              <a:gd name="T48" fmla="*/ 499 w 1112"/>
                              <a:gd name="T49" fmla="*/ 769 h 1733"/>
                              <a:gd name="T50" fmla="*/ 587 w 1112"/>
                              <a:gd name="T51" fmla="*/ 906 h 1733"/>
                              <a:gd name="T52" fmla="*/ 547 w 1112"/>
                              <a:gd name="T53" fmla="*/ 861 h 1733"/>
                              <a:gd name="T54" fmla="*/ 609 w 1112"/>
                              <a:gd name="T55" fmla="*/ 940 h 1733"/>
                              <a:gd name="T56" fmla="*/ 635 w 1112"/>
                              <a:gd name="T57" fmla="*/ 998 h 1733"/>
                              <a:gd name="T58" fmla="*/ 609 w 1112"/>
                              <a:gd name="T59" fmla="*/ 940 h 1733"/>
                              <a:gd name="T60" fmla="*/ 696 w 1112"/>
                              <a:gd name="T61" fmla="*/ 1077 h 1733"/>
                              <a:gd name="T62" fmla="*/ 657 w 1112"/>
                              <a:gd name="T63" fmla="*/ 1032 h 1733"/>
                              <a:gd name="T64" fmla="*/ 718 w 1112"/>
                              <a:gd name="T65" fmla="*/ 1111 h 1733"/>
                              <a:gd name="T66" fmla="*/ 744 w 1112"/>
                              <a:gd name="T67" fmla="*/ 1169 h 1733"/>
                              <a:gd name="T68" fmla="*/ 718 w 1112"/>
                              <a:gd name="T69" fmla="*/ 1111 h 1733"/>
                              <a:gd name="T70" fmla="*/ 806 w 1112"/>
                              <a:gd name="T71" fmla="*/ 1248 h 1733"/>
                              <a:gd name="T72" fmla="*/ 766 w 1112"/>
                              <a:gd name="T73" fmla="*/ 1203 h 1733"/>
                              <a:gd name="T74" fmla="*/ 828 w 1112"/>
                              <a:gd name="T75" fmla="*/ 1282 h 1733"/>
                              <a:gd name="T76" fmla="*/ 853 w 1112"/>
                              <a:gd name="T77" fmla="*/ 1340 h 1733"/>
                              <a:gd name="T78" fmla="*/ 828 w 1112"/>
                              <a:gd name="T79" fmla="*/ 1282 h 1733"/>
                              <a:gd name="T80" fmla="*/ 915 w 1112"/>
                              <a:gd name="T81" fmla="*/ 1418 h 1733"/>
                              <a:gd name="T82" fmla="*/ 875 w 1112"/>
                              <a:gd name="T83" fmla="*/ 1374 h 1733"/>
                              <a:gd name="T84" fmla="*/ 937 w 1112"/>
                              <a:gd name="T85" fmla="*/ 1453 h 1733"/>
                              <a:gd name="T86" fmla="*/ 963 w 1112"/>
                              <a:gd name="T87" fmla="*/ 1511 h 1733"/>
                              <a:gd name="T88" fmla="*/ 937 w 1112"/>
                              <a:gd name="T89" fmla="*/ 1453 h 1733"/>
                              <a:gd name="T90" fmla="*/ 1024 w 1112"/>
                              <a:gd name="T91" fmla="*/ 1589 h 1733"/>
                              <a:gd name="T92" fmla="*/ 985 w 1112"/>
                              <a:gd name="T93" fmla="*/ 1545 h 1733"/>
                              <a:gd name="T94" fmla="*/ 1046 w 1112"/>
                              <a:gd name="T95" fmla="*/ 1623 h 1733"/>
                              <a:gd name="T96" fmla="*/ 1072 w 1112"/>
                              <a:gd name="T97" fmla="*/ 1681 h 1733"/>
                              <a:gd name="T98" fmla="*/ 1046 w 1112"/>
                              <a:gd name="T99" fmla="*/ 1623 h 1733"/>
                              <a:gd name="T100" fmla="*/ 1112 w 1112"/>
                              <a:gd name="T101" fmla="*/ 1726 h 1733"/>
                              <a:gd name="T102" fmla="*/ 1094 w 1112"/>
                              <a:gd name="T103" fmla="*/ 1716 h 1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112" h="1733">
                                <a:moveTo>
                                  <a:pt x="7" y="0"/>
                                </a:moveTo>
                                <a:lnTo>
                                  <a:pt x="40" y="52"/>
                                </a:lnTo>
                                <a:lnTo>
                                  <a:pt x="33" y="58"/>
                                </a:lnTo>
                                <a:lnTo>
                                  <a:pt x="0" y="7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62" y="86"/>
                                </a:moveTo>
                                <a:lnTo>
                                  <a:pt x="95" y="137"/>
                                </a:lnTo>
                                <a:lnTo>
                                  <a:pt x="88" y="144"/>
                                </a:lnTo>
                                <a:lnTo>
                                  <a:pt x="55" y="93"/>
                                </a:lnTo>
                                <a:lnTo>
                                  <a:pt x="62" y="86"/>
                                </a:lnTo>
                                <a:close/>
                                <a:moveTo>
                                  <a:pt x="117" y="171"/>
                                </a:moveTo>
                                <a:lnTo>
                                  <a:pt x="149" y="222"/>
                                </a:lnTo>
                                <a:lnTo>
                                  <a:pt x="142" y="229"/>
                                </a:lnTo>
                                <a:lnTo>
                                  <a:pt x="110" y="178"/>
                                </a:lnTo>
                                <a:lnTo>
                                  <a:pt x="117" y="171"/>
                                </a:lnTo>
                                <a:close/>
                                <a:moveTo>
                                  <a:pt x="171" y="257"/>
                                </a:moveTo>
                                <a:lnTo>
                                  <a:pt x="204" y="308"/>
                                </a:lnTo>
                                <a:lnTo>
                                  <a:pt x="197" y="315"/>
                                </a:lnTo>
                                <a:lnTo>
                                  <a:pt x="164" y="263"/>
                                </a:lnTo>
                                <a:lnTo>
                                  <a:pt x="171" y="257"/>
                                </a:lnTo>
                                <a:close/>
                                <a:moveTo>
                                  <a:pt x="226" y="342"/>
                                </a:moveTo>
                                <a:lnTo>
                                  <a:pt x="259" y="393"/>
                                </a:lnTo>
                                <a:lnTo>
                                  <a:pt x="252" y="400"/>
                                </a:lnTo>
                                <a:lnTo>
                                  <a:pt x="219" y="349"/>
                                </a:lnTo>
                                <a:lnTo>
                                  <a:pt x="226" y="342"/>
                                </a:lnTo>
                                <a:close/>
                                <a:moveTo>
                                  <a:pt x="281" y="427"/>
                                </a:moveTo>
                                <a:lnTo>
                                  <a:pt x="313" y="479"/>
                                </a:lnTo>
                                <a:lnTo>
                                  <a:pt x="307" y="486"/>
                                </a:lnTo>
                                <a:lnTo>
                                  <a:pt x="274" y="434"/>
                                </a:lnTo>
                                <a:lnTo>
                                  <a:pt x="281" y="427"/>
                                </a:lnTo>
                                <a:close/>
                                <a:moveTo>
                                  <a:pt x="335" y="513"/>
                                </a:moveTo>
                                <a:lnTo>
                                  <a:pt x="368" y="564"/>
                                </a:lnTo>
                                <a:lnTo>
                                  <a:pt x="361" y="571"/>
                                </a:lnTo>
                                <a:lnTo>
                                  <a:pt x="328" y="520"/>
                                </a:lnTo>
                                <a:lnTo>
                                  <a:pt x="335" y="513"/>
                                </a:lnTo>
                                <a:close/>
                                <a:moveTo>
                                  <a:pt x="390" y="598"/>
                                </a:moveTo>
                                <a:lnTo>
                                  <a:pt x="423" y="650"/>
                                </a:lnTo>
                                <a:lnTo>
                                  <a:pt x="416" y="656"/>
                                </a:lnTo>
                                <a:lnTo>
                                  <a:pt x="383" y="605"/>
                                </a:lnTo>
                                <a:lnTo>
                                  <a:pt x="390" y="598"/>
                                </a:lnTo>
                                <a:close/>
                                <a:moveTo>
                                  <a:pt x="445" y="684"/>
                                </a:moveTo>
                                <a:lnTo>
                                  <a:pt x="478" y="735"/>
                                </a:lnTo>
                                <a:lnTo>
                                  <a:pt x="471" y="742"/>
                                </a:lnTo>
                                <a:lnTo>
                                  <a:pt x="438" y="691"/>
                                </a:lnTo>
                                <a:lnTo>
                                  <a:pt x="445" y="684"/>
                                </a:lnTo>
                                <a:close/>
                                <a:moveTo>
                                  <a:pt x="499" y="769"/>
                                </a:moveTo>
                                <a:lnTo>
                                  <a:pt x="532" y="820"/>
                                </a:lnTo>
                                <a:lnTo>
                                  <a:pt x="525" y="827"/>
                                </a:lnTo>
                                <a:lnTo>
                                  <a:pt x="492" y="776"/>
                                </a:lnTo>
                                <a:lnTo>
                                  <a:pt x="499" y="769"/>
                                </a:lnTo>
                                <a:close/>
                                <a:moveTo>
                                  <a:pt x="554" y="855"/>
                                </a:moveTo>
                                <a:lnTo>
                                  <a:pt x="587" y="906"/>
                                </a:lnTo>
                                <a:lnTo>
                                  <a:pt x="580" y="913"/>
                                </a:lnTo>
                                <a:lnTo>
                                  <a:pt x="547" y="861"/>
                                </a:lnTo>
                                <a:lnTo>
                                  <a:pt x="554" y="855"/>
                                </a:lnTo>
                                <a:close/>
                                <a:moveTo>
                                  <a:pt x="609" y="940"/>
                                </a:moveTo>
                                <a:lnTo>
                                  <a:pt x="642" y="991"/>
                                </a:lnTo>
                                <a:lnTo>
                                  <a:pt x="635" y="998"/>
                                </a:lnTo>
                                <a:lnTo>
                                  <a:pt x="602" y="947"/>
                                </a:lnTo>
                                <a:lnTo>
                                  <a:pt x="609" y="940"/>
                                </a:lnTo>
                                <a:close/>
                                <a:moveTo>
                                  <a:pt x="663" y="1025"/>
                                </a:moveTo>
                                <a:lnTo>
                                  <a:pt x="696" y="1077"/>
                                </a:lnTo>
                                <a:lnTo>
                                  <a:pt x="689" y="1083"/>
                                </a:lnTo>
                                <a:lnTo>
                                  <a:pt x="657" y="1032"/>
                                </a:lnTo>
                                <a:lnTo>
                                  <a:pt x="663" y="1025"/>
                                </a:lnTo>
                                <a:close/>
                                <a:moveTo>
                                  <a:pt x="718" y="1111"/>
                                </a:moveTo>
                                <a:lnTo>
                                  <a:pt x="751" y="1162"/>
                                </a:lnTo>
                                <a:lnTo>
                                  <a:pt x="744" y="1169"/>
                                </a:lnTo>
                                <a:lnTo>
                                  <a:pt x="711" y="1118"/>
                                </a:lnTo>
                                <a:lnTo>
                                  <a:pt x="718" y="1111"/>
                                </a:lnTo>
                                <a:close/>
                                <a:moveTo>
                                  <a:pt x="773" y="1196"/>
                                </a:moveTo>
                                <a:lnTo>
                                  <a:pt x="806" y="1248"/>
                                </a:lnTo>
                                <a:lnTo>
                                  <a:pt x="799" y="1254"/>
                                </a:lnTo>
                                <a:lnTo>
                                  <a:pt x="766" y="1203"/>
                                </a:lnTo>
                                <a:lnTo>
                                  <a:pt x="773" y="1196"/>
                                </a:lnTo>
                                <a:close/>
                                <a:moveTo>
                                  <a:pt x="828" y="1282"/>
                                </a:moveTo>
                                <a:lnTo>
                                  <a:pt x="860" y="1333"/>
                                </a:lnTo>
                                <a:lnTo>
                                  <a:pt x="853" y="1340"/>
                                </a:lnTo>
                                <a:lnTo>
                                  <a:pt x="821" y="1289"/>
                                </a:lnTo>
                                <a:lnTo>
                                  <a:pt x="828" y="1282"/>
                                </a:lnTo>
                                <a:close/>
                                <a:moveTo>
                                  <a:pt x="882" y="1367"/>
                                </a:moveTo>
                                <a:lnTo>
                                  <a:pt x="915" y="1418"/>
                                </a:lnTo>
                                <a:lnTo>
                                  <a:pt x="908" y="1425"/>
                                </a:lnTo>
                                <a:lnTo>
                                  <a:pt x="875" y="1374"/>
                                </a:lnTo>
                                <a:lnTo>
                                  <a:pt x="882" y="1367"/>
                                </a:lnTo>
                                <a:close/>
                                <a:moveTo>
                                  <a:pt x="937" y="1453"/>
                                </a:moveTo>
                                <a:lnTo>
                                  <a:pt x="970" y="1504"/>
                                </a:lnTo>
                                <a:lnTo>
                                  <a:pt x="963" y="1511"/>
                                </a:lnTo>
                                <a:lnTo>
                                  <a:pt x="930" y="1459"/>
                                </a:lnTo>
                                <a:lnTo>
                                  <a:pt x="937" y="1453"/>
                                </a:lnTo>
                                <a:close/>
                                <a:moveTo>
                                  <a:pt x="992" y="1538"/>
                                </a:moveTo>
                                <a:lnTo>
                                  <a:pt x="1024" y="1589"/>
                                </a:lnTo>
                                <a:lnTo>
                                  <a:pt x="1017" y="1596"/>
                                </a:lnTo>
                                <a:lnTo>
                                  <a:pt x="985" y="1545"/>
                                </a:lnTo>
                                <a:lnTo>
                                  <a:pt x="992" y="1538"/>
                                </a:lnTo>
                                <a:close/>
                                <a:moveTo>
                                  <a:pt x="1046" y="1623"/>
                                </a:moveTo>
                                <a:lnTo>
                                  <a:pt x="1079" y="1675"/>
                                </a:lnTo>
                                <a:lnTo>
                                  <a:pt x="1072" y="1681"/>
                                </a:lnTo>
                                <a:lnTo>
                                  <a:pt x="1039" y="1630"/>
                                </a:lnTo>
                                <a:lnTo>
                                  <a:pt x="1046" y="1623"/>
                                </a:lnTo>
                                <a:close/>
                                <a:moveTo>
                                  <a:pt x="1101" y="1709"/>
                                </a:moveTo>
                                <a:lnTo>
                                  <a:pt x="1112" y="1726"/>
                                </a:lnTo>
                                <a:lnTo>
                                  <a:pt x="1105" y="1733"/>
                                </a:lnTo>
                                <a:lnTo>
                                  <a:pt x="1094" y="1716"/>
                                </a:lnTo>
                                <a:lnTo>
                                  <a:pt x="1101" y="17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Freeform 615"/>
                        <wps:cNvSpPr>
                          <a:spLocks noEditPoints="1"/>
                        </wps:cNvSpPr>
                        <wps:spPr bwMode="auto">
                          <a:xfrm>
                            <a:off x="845820" y="377825"/>
                            <a:ext cx="5715" cy="1217295"/>
                          </a:xfrm>
                          <a:custGeom>
                            <a:avLst/>
                            <a:gdLst>
                              <a:gd name="T0" fmla="*/ 9 w 9"/>
                              <a:gd name="T1" fmla="*/ 65 h 1917"/>
                              <a:gd name="T2" fmla="*/ 0 w 9"/>
                              <a:gd name="T3" fmla="*/ 0 h 1917"/>
                              <a:gd name="T4" fmla="*/ 9 w 9"/>
                              <a:gd name="T5" fmla="*/ 109 h 1917"/>
                              <a:gd name="T6" fmla="*/ 0 w 9"/>
                              <a:gd name="T7" fmla="*/ 174 h 1917"/>
                              <a:gd name="T8" fmla="*/ 9 w 9"/>
                              <a:gd name="T9" fmla="*/ 109 h 1917"/>
                              <a:gd name="T10" fmla="*/ 9 w 9"/>
                              <a:gd name="T11" fmla="*/ 283 h 1917"/>
                              <a:gd name="T12" fmla="*/ 0 w 9"/>
                              <a:gd name="T13" fmla="*/ 218 h 1917"/>
                              <a:gd name="T14" fmla="*/ 9 w 9"/>
                              <a:gd name="T15" fmla="*/ 327 h 1917"/>
                              <a:gd name="T16" fmla="*/ 0 w 9"/>
                              <a:gd name="T17" fmla="*/ 392 h 1917"/>
                              <a:gd name="T18" fmla="*/ 9 w 9"/>
                              <a:gd name="T19" fmla="*/ 327 h 1917"/>
                              <a:gd name="T20" fmla="*/ 9 w 9"/>
                              <a:gd name="T21" fmla="*/ 501 h 1917"/>
                              <a:gd name="T22" fmla="*/ 0 w 9"/>
                              <a:gd name="T23" fmla="*/ 435 h 1917"/>
                              <a:gd name="T24" fmla="*/ 9 w 9"/>
                              <a:gd name="T25" fmla="*/ 544 h 1917"/>
                              <a:gd name="T26" fmla="*/ 0 w 9"/>
                              <a:gd name="T27" fmla="*/ 610 h 1917"/>
                              <a:gd name="T28" fmla="*/ 9 w 9"/>
                              <a:gd name="T29" fmla="*/ 544 h 1917"/>
                              <a:gd name="T30" fmla="*/ 9 w 9"/>
                              <a:gd name="T31" fmla="*/ 719 h 1917"/>
                              <a:gd name="T32" fmla="*/ 0 w 9"/>
                              <a:gd name="T33" fmla="*/ 653 h 1917"/>
                              <a:gd name="T34" fmla="*/ 9 w 9"/>
                              <a:gd name="T35" fmla="*/ 762 h 1917"/>
                              <a:gd name="T36" fmla="*/ 0 w 9"/>
                              <a:gd name="T37" fmla="*/ 828 h 1917"/>
                              <a:gd name="T38" fmla="*/ 9 w 9"/>
                              <a:gd name="T39" fmla="*/ 762 h 1917"/>
                              <a:gd name="T40" fmla="*/ 9 w 9"/>
                              <a:gd name="T41" fmla="*/ 937 h 1917"/>
                              <a:gd name="T42" fmla="*/ 0 w 9"/>
                              <a:gd name="T43" fmla="*/ 871 h 1917"/>
                              <a:gd name="T44" fmla="*/ 9 w 9"/>
                              <a:gd name="T45" fmla="*/ 980 h 1917"/>
                              <a:gd name="T46" fmla="*/ 0 w 9"/>
                              <a:gd name="T47" fmla="*/ 1045 h 1917"/>
                              <a:gd name="T48" fmla="*/ 9 w 9"/>
                              <a:gd name="T49" fmla="*/ 980 h 1917"/>
                              <a:gd name="T50" fmla="*/ 9 w 9"/>
                              <a:gd name="T51" fmla="*/ 1154 h 1917"/>
                              <a:gd name="T52" fmla="*/ 0 w 9"/>
                              <a:gd name="T53" fmla="*/ 1089 h 1917"/>
                              <a:gd name="T54" fmla="*/ 9 w 9"/>
                              <a:gd name="T55" fmla="*/ 1198 h 1917"/>
                              <a:gd name="T56" fmla="*/ 0 w 9"/>
                              <a:gd name="T57" fmla="*/ 1263 h 1917"/>
                              <a:gd name="T58" fmla="*/ 9 w 9"/>
                              <a:gd name="T59" fmla="*/ 1198 h 1917"/>
                              <a:gd name="T60" fmla="*/ 9 w 9"/>
                              <a:gd name="T61" fmla="*/ 1372 h 1917"/>
                              <a:gd name="T62" fmla="*/ 0 w 9"/>
                              <a:gd name="T63" fmla="*/ 1307 h 1917"/>
                              <a:gd name="T64" fmla="*/ 9 w 9"/>
                              <a:gd name="T65" fmla="*/ 1416 h 1917"/>
                              <a:gd name="T66" fmla="*/ 0 w 9"/>
                              <a:gd name="T67" fmla="*/ 1481 h 1917"/>
                              <a:gd name="T68" fmla="*/ 9 w 9"/>
                              <a:gd name="T69" fmla="*/ 1416 h 1917"/>
                              <a:gd name="T70" fmla="*/ 9 w 9"/>
                              <a:gd name="T71" fmla="*/ 1590 h 1917"/>
                              <a:gd name="T72" fmla="*/ 0 w 9"/>
                              <a:gd name="T73" fmla="*/ 1525 h 1917"/>
                              <a:gd name="T74" fmla="*/ 9 w 9"/>
                              <a:gd name="T75" fmla="*/ 1634 h 1917"/>
                              <a:gd name="T76" fmla="*/ 0 w 9"/>
                              <a:gd name="T77" fmla="*/ 1699 h 1917"/>
                              <a:gd name="T78" fmla="*/ 9 w 9"/>
                              <a:gd name="T79" fmla="*/ 1634 h 1917"/>
                              <a:gd name="T80" fmla="*/ 9 w 9"/>
                              <a:gd name="T81" fmla="*/ 1808 h 1917"/>
                              <a:gd name="T82" fmla="*/ 0 w 9"/>
                              <a:gd name="T83" fmla="*/ 1743 h 1917"/>
                              <a:gd name="T84" fmla="*/ 9 w 9"/>
                              <a:gd name="T85" fmla="*/ 1851 h 1917"/>
                              <a:gd name="T86" fmla="*/ 0 w 9"/>
                              <a:gd name="T87" fmla="*/ 1917 h 1917"/>
                              <a:gd name="T88" fmla="*/ 9 w 9"/>
                              <a:gd name="T89" fmla="*/ 1851 h 1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" h="1917">
                                <a:moveTo>
                                  <a:pt x="9" y="0"/>
                                </a:moveTo>
                                <a:lnTo>
                                  <a:pt x="9" y="65"/>
                                </a:lnTo>
                                <a:lnTo>
                                  <a:pt x="0" y="65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09"/>
                                </a:moveTo>
                                <a:lnTo>
                                  <a:pt x="9" y="174"/>
                                </a:lnTo>
                                <a:lnTo>
                                  <a:pt x="0" y="174"/>
                                </a:lnTo>
                                <a:lnTo>
                                  <a:pt x="0" y="109"/>
                                </a:lnTo>
                                <a:lnTo>
                                  <a:pt x="9" y="109"/>
                                </a:lnTo>
                                <a:close/>
                                <a:moveTo>
                                  <a:pt x="9" y="218"/>
                                </a:moveTo>
                                <a:lnTo>
                                  <a:pt x="9" y="283"/>
                                </a:lnTo>
                                <a:lnTo>
                                  <a:pt x="0" y="283"/>
                                </a:lnTo>
                                <a:lnTo>
                                  <a:pt x="0" y="218"/>
                                </a:lnTo>
                                <a:lnTo>
                                  <a:pt x="9" y="218"/>
                                </a:lnTo>
                                <a:close/>
                                <a:moveTo>
                                  <a:pt x="9" y="327"/>
                                </a:moveTo>
                                <a:lnTo>
                                  <a:pt x="9" y="392"/>
                                </a:lnTo>
                                <a:lnTo>
                                  <a:pt x="0" y="392"/>
                                </a:lnTo>
                                <a:lnTo>
                                  <a:pt x="0" y="327"/>
                                </a:lnTo>
                                <a:lnTo>
                                  <a:pt x="9" y="327"/>
                                </a:lnTo>
                                <a:close/>
                                <a:moveTo>
                                  <a:pt x="9" y="435"/>
                                </a:moveTo>
                                <a:lnTo>
                                  <a:pt x="9" y="501"/>
                                </a:lnTo>
                                <a:lnTo>
                                  <a:pt x="0" y="501"/>
                                </a:lnTo>
                                <a:lnTo>
                                  <a:pt x="0" y="435"/>
                                </a:lnTo>
                                <a:lnTo>
                                  <a:pt x="9" y="435"/>
                                </a:lnTo>
                                <a:close/>
                                <a:moveTo>
                                  <a:pt x="9" y="544"/>
                                </a:moveTo>
                                <a:lnTo>
                                  <a:pt x="9" y="610"/>
                                </a:lnTo>
                                <a:lnTo>
                                  <a:pt x="0" y="610"/>
                                </a:lnTo>
                                <a:lnTo>
                                  <a:pt x="0" y="544"/>
                                </a:lnTo>
                                <a:lnTo>
                                  <a:pt x="9" y="544"/>
                                </a:lnTo>
                                <a:close/>
                                <a:moveTo>
                                  <a:pt x="9" y="653"/>
                                </a:moveTo>
                                <a:lnTo>
                                  <a:pt x="9" y="719"/>
                                </a:lnTo>
                                <a:lnTo>
                                  <a:pt x="0" y="719"/>
                                </a:lnTo>
                                <a:lnTo>
                                  <a:pt x="0" y="653"/>
                                </a:lnTo>
                                <a:lnTo>
                                  <a:pt x="9" y="653"/>
                                </a:lnTo>
                                <a:close/>
                                <a:moveTo>
                                  <a:pt x="9" y="762"/>
                                </a:moveTo>
                                <a:lnTo>
                                  <a:pt x="9" y="828"/>
                                </a:lnTo>
                                <a:lnTo>
                                  <a:pt x="0" y="828"/>
                                </a:lnTo>
                                <a:lnTo>
                                  <a:pt x="0" y="762"/>
                                </a:lnTo>
                                <a:lnTo>
                                  <a:pt x="9" y="762"/>
                                </a:lnTo>
                                <a:close/>
                                <a:moveTo>
                                  <a:pt x="9" y="871"/>
                                </a:moveTo>
                                <a:lnTo>
                                  <a:pt x="9" y="937"/>
                                </a:lnTo>
                                <a:lnTo>
                                  <a:pt x="0" y="937"/>
                                </a:lnTo>
                                <a:lnTo>
                                  <a:pt x="0" y="871"/>
                                </a:lnTo>
                                <a:lnTo>
                                  <a:pt x="9" y="871"/>
                                </a:lnTo>
                                <a:close/>
                                <a:moveTo>
                                  <a:pt x="9" y="980"/>
                                </a:moveTo>
                                <a:lnTo>
                                  <a:pt x="9" y="1045"/>
                                </a:lnTo>
                                <a:lnTo>
                                  <a:pt x="0" y="1045"/>
                                </a:lnTo>
                                <a:lnTo>
                                  <a:pt x="0" y="980"/>
                                </a:lnTo>
                                <a:lnTo>
                                  <a:pt x="9" y="980"/>
                                </a:lnTo>
                                <a:close/>
                                <a:moveTo>
                                  <a:pt x="9" y="1089"/>
                                </a:moveTo>
                                <a:lnTo>
                                  <a:pt x="9" y="1154"/>
                                </a:lnTo>
                                <a:lnTo>
                                  <a:pt x="0" y="1154"/>
                                </a:lnTo>
                                <a:lnTo>
                                  <a:pt x="0" y="1089"/>
                                </a:lnTo>
                                <a:lnTo>
                                  <a:pt x="9" y="1089"/>
                                </a:lnTo>
                                <a:close/>
                                <a:moveTo>
                                  <a:pt x="9" y="1198"/>
                                </a:moveTo>
                                <a:lnTo>
                                  <a:pt x="9" y="1263"/>
                                </a:lnTo>
                                <a:lnTo>
                                  <a:pt x="0" y="1263"/>
                                </a:lnTo>
                                <a:lnTo>
                                  <a:pt x="0" y="1198"/>
                                </a:lnTo>
                                <a:lnTo>
                                  <a:pt x="9" y="1198"/>
                                </a:lnTo>
                                <a:close/>
                                <a:moveTo>
                                  <a:pt x="9" y="1307"/>
                                </a:moveTo>
                                <a:lnTo>
                                  <a:pt x="9" y="1372"/>
                                </a:lnTo>
                                <a:lnTo>
                                  <a:pt x="0" y="1372"/>
                                </a:lnTo>
                                <a:lnTo>
                                  <a:pt x="0" y="1307"/>
                                </a:lnTo>
                                <a:lnTo>
                                  <a:pt x="9" y="1307"/>
                                </a:lnTo>
                                <a:close/>
                                <a:moveTo>
                                  <a:pt x="9" y="1416"/>
                                </a:moveTo>
                                <a:lnTo>
                                  <a:pt x="9" y="1481"/>
                                </a:lnTo>
                                <a:lnTo>
                                  <a:pt x="0" y="1481"/>
                                </a:lnTo>
                                <a:lnTo>
                                  <a:pt x="0" y="1416"/>
                                </a:lnTo>
                                <a:lnTo>
                                  <a:pt x="9" y="1416"/>
                                </a:lnTo>
                                <a:close/>
                                <a:moveTo>
                                  <a:pt x="9" y="1525"/>
                                </a:moveTo>
                                <a:lnTo>
                                  <a:pt x="9" y="1590"/>
                                </a:lnTo>
                                <a:lnTo>
                                  <a:pt x="0" y="1590"/>
                                </a:lnTo>
                                <a:lnTo>
                                  <a:pt x="0" y="1525"/>
                                </a:lnTo>
                                <a:lnTo>
                                  <a:pt x="9" y="1525"/>
                                </a:lnTo>
                                <a:close/>
                                <a:moveTo>
                                  <a:pt x="9" y="1634"/>
                                </a:moveTo>
                                <a:lnTo>
                                  <a:pt x="9" y="1699"/>
                                </a:lnTo>
                                <a:lnTo>
                                  <a:pt x="0" y="1699"/>
                                </a:lnTo>
                                <a:lnTo>
                                  <a:pt x="0" y="1634"/>
                                </a:lnTo>
                                <a:lnTo>
                                  <a:pt x="9" y="1634"/>
                                </a:lnTo>
                                <a:close/>
                                <a:moveTo>
                                  <a:pt x="9" y="1743"/>
                                </a:moveTo>
                                <a:lnTo>
                                  <a:pt x="9" y="1808"/>
                                </a:lnTo>
                                <a:lnTo>
                                  <a:pt x="0" y="1808"/>
                                </a:lnTo>
                                <a:lnTo>
                                  <a:pt x="0" y="1743"/>
                                </a:lnTo>
                                <a:lnTo>
                                  <a:pt x="9" y="1743"/>
                                </a:lnTo>
                                <a:close/>
                                <a:moveTo>
                                  <a:pt x="9" y="1851"/>
                                </a:moveTo>
                                <a:lnTo>
                                  <a:pt x="9" y="1917"/>
                                </a:lnTo>
                                <a:lnTo>
                                  <a:pt x="0" y="1917"/>
                                </a:lnTo>
                                <a:lnTo>
                                  <a:pt x="0" y="1851"/>
                                </a:lnTo>
                                <a:lnTo>
                                  <a:pt x="9" y="18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616"/>
                        <wps:cNvSpPr>
                          <a:spLocks noEditPoints="1"/>
                        </wps:cNvSpPr>
                        <wps:spPr bwMode="auto">
                          <a:xfrm>
                            <a:off x="497840" y="1470025"/>
                            <a:ext cx="1052830" cy="207010"/>
                          </a:xfrm>
                          <a:custGeom>
                            <a:avLst/>
                            <a:gdLst>
                              <a:gd name="T0" fmla="*/ 1606 w 1658"/>
                              <a:gd name="T1" fmla="*/ 21 h 326"/>
                              <a:gd name="T2" fmla="*/ 1657 w 1658"/>
                              <a:gd name="T3" fmla="*/ 0 h 326"/>
                              <a:gd name="T4" fmla="*/ 1571 w 1658"/>
                              <a:gd name="T5" fmla="*/ 27 h 326"/>
                              <a:gd name="T6" fmla="*/ 1517 w 1658"/>
                              <a:gd name="T7" fmla="*/ 26 h 326"/>
                              <a:gd name="T8" fmla="*/ 1571 w 1658"/>
                              <a:gd name="T9" fmla="*/ 27 h 326"/>
                              <a:gd name="T10" fmla="*/ 1432 w 1658"/>
                              <a:gd name="T11" fmla="*/ 54 h 326"/>
                              <a:gd name="T12" fmla="*/ 1482 w 1658"/>
                              <a:gd name="T13" fmla="*/ 33 h 326"/>
                              <a:gd name="T14" fmla="*/ 1397 w 1658"/>
                              <a:gd name="T15" fmla="*/ 60 h 326"/>
                              <a:gd name="T16" fmla="*/ 1343 w 1658"/>
                              <a:gd name="T17" fmla="*/ 60 h 326"/>
                              <a:gd name="T18" fmla="*/ 1397 w 1658"/>
                              <a:gd name="T19" fmla="*/ 60 h 326"/>
                              <a:gd name="T20" fmla="*/ 1257 w 1658"/>
                              <a:gd name="T21" fmla="*/ 87 h 326"/>
                              <a:gd name="T22" fmla="*/ 1308 w 1658"/>
                              <a:gd name="T23" fmla="*/ 66 h 326"/>
                              <a:gd name="T24" fmla="*/ 1223 w 1658"/>
                              <a:gd name="T25" fmla="*/ 94 h 326"/>
                              <a:gd name="T26" fmla="*/ 1169 w 1658"/>
                              <a:gd name="T27" fmla="*/ 93 h 326"/>
                              <a:gd name="T28" fmla="*/ 1223 w 1658"/>
                              <a:gd name="T29" fmla="*/ 94 h 326"/>
                              <a:gd name="T30" fmla="*/ 1083 w 1658"/>
                              <a:gd name="T31" fmla="*/ 120 h 326"/>
                              <a:gd name="T32" fmla="*/ 1134 w 1658"/>
                              <a:gd name="T33" fmla="*/ 99 h 326"/>
                              <a:gd name="T34" fmla="*/ 1048 w 1658"/>
                              <a:gd name="T35" fmla="*/ 127 h 326"/>
                              <a:gd name="T36" fmla="*/ 995 w 1658"/>
                              <a:gd name="T37" fmla="*/ 126 h 326"/>
                              <a:gd name="T38" fmla="*/ 1048 w 1658"/>
                              <a:gd name="T39" fmla="*/ 127 h 326"/>
                              <a:gd name="T40" fmla="*/ 909 w 1658"/>
                              <a:gd name="T41" fmla="*/ 153 h 326"/>
                              <a:gd name="T42" fmla="*/ 960 w 1658"/>
                              <a:gd name="T43" fmla="*/ 133 h 326"/>
                              <a:gd name="T44" fmla="*/ 874 w 1658"/>
                              <a:gd name="T45" fmla="*/ 160 h 326"/>
                              <a:gd name="T46" fmla="*/ 821 w 1658"/>
                              <a:gd name="T47" fmla="*/ 159 h 326"/>
                              <a:gd name="T48" fmla="*/ 874 w 1658"/>
                              <a:gd name="T49" fmla="*/ 160 h 326"/>
                              <a:gd name="T50" fmla="*/ 735 w 1658"/>
                              <a:gd name="T51" fmla="*/ 187 h 326"/>
                              <a:gd name="T52" fmla="*/ 786 w 1658"/>
                              <a:gd name="T53" fmla="*/ 166 h 326"/>
                              <a:gd name="T54" fmla="*/ 700 w 1658"/>
                              <a:gd name="T55" fmla="*/ 193 h 326"/>
                              <a:gd name="T56" fmla="*/ 646 w 1658"/>
                              <a:gd name="T57" fmla="*/ 192 h 326"/>
                              <a:gd name="T58" fmla="*/ 700 w 1658"/>
                              <a:gd name="T59" fmla="*/ 193 h 326"/>
                              <a:gd name="T60" fmla="*/ 561 w 1658"/>
                              <a:gd name="T61" fmla="*/ 220 h 326"/>
                              <a:gd name="T62" fmla="*/ 611 w 1658"/>
                              <a:gd name="T63" fmla="*/ 199 h 326"/>
                              <a:gd name="T64" fmla="*/ 526 w 1658"/>
                              <a:gd name="T65" fmla="*/ 226 h 326"/>
                              <a:gd name="T66" fmla="*/ 472 w 1658"/>
                              <a:gd name="T67" fmla="*/ 226 h 326"/>
                              <a:gd name="T68" fmla="*/ 526 w 1658"/>
                              <a:gd name="T69" fmla="*/ 226 h 326"/>
                              <a:gd name="T70" fmla="*/ 386 w 1658"/>
                              <a:gd name="T71" fmla="*/ 253 h 326"/>
                              <a:gd name="T72" fmla="*/ 437 w 1658"/>
                              <a:gd name="T73" fmla="*/ 232 h 326"/>
                              <a:gd name="T74" fmla="*/ 351 w 1658"/>
                              <a:gd name="T75" fmla="*/ 260 h 326"/>
                              <a:gd name="T76" fmla="*/ 298 w 1658"/>
                              <a:gd name="T77" fmla="*/ 259 h 326"/>
                              <a:gd name="T78" fmla="*/ 351 w 1658"/>
                              <a:gd name="T79" fmla="*/ 260 h 326"/>
                              <a:gd name="T80" fmla="*/ 212 w 1658"/>
                              <a:gd name="T81" fmla="*/ 286 h 326"/>
                              <a:gd name="T82" fmla="*/ 263 w 1658"/>
                              <a:gd name="T83" fmla="*/ 265 h 326"/>
                              <a:gd name="T84" fmla="*/ 177 w 1658"/>
                              <a:gd name="T85" fmla="*/ 293 h 326"/>
                              <a:gd name="T86" fmla="*/ 124 w 1658"/>
                              <a:gd name="T87" fmla="*/ 292 h 326"/>
                              <a:gd name="T88" fmla="*/ 177 w 1658"/>
                              <a:gd name="T89" fmla="*/ 293 h 326"/>
                              <a:gd name="T90" fmla="*/ 38 w 1658"/>
                              <a:gd name="T91" fmla="*/ 319 h 326"/>
                              <a:gd name="T92" fmla="*/ 89 w 1658"/>
                              <a:gd name="T93" fmla="*/ 299 h 326"/>
                              <a:gd name="T94" fmla="*/ 3 w 1658"/>
                              <a:gd name="T95" fmla="*/ 326 h 326"/>
                              <a:gd name="T96" fmla="*/ 0 w 1658"/>
                              <a:gd name="T97" fmla="*/ 316 h 326"/>
                              <a:gd name="T98" fmla="*/ 3 w 1658"/>
                              <a:gd name="T99" fmla="*/ 326 h 3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658" h="326">
                                <a:moveTo>
                                  <a:pt x="1658" y="11"/>
                                </a:moveTo>
                                <a:lnTo>
                                  <a:pt x="1606" y="21"/>
                                </a:lnTo>
                                <a:lnTo>
                                  <a:pt x="1604" y="10"/>
                                </a:lnTo>
                                <a:lnTo>
                                  <a:pt x="1657" y="0"/>
                                </a:lnTo>
                                <a:lnTo>
                                  <a:pt x="1658" y="11"/>
                                </a:lnTo>
                                <a:close/>
                                <a:moveTo>
                                  <a:pt x="1571" y="27"/>
                                </a:moveTo>
                                <a:lnTo>
                                  <a:pt x="1519" y="37"/>
                                </a:lnTo>
                                <a:lnTo>
                                  <a:pt x="1517" y="26"/>
                                </a:lnTo>
                                <a:lnTo>
                                  <a:pt x="1570" y="16"/>
                                </a:lnTo>
                                <a:lnTo>
                                  <a:pt x="1571" y="27"/>
                                </a:lnTo>
                                <a:close/>
                                <a:moveTo>
                                  <a:pt x="1484" y="44"/>
                                </a:moveTo>
                                <a:lnTo>
                                  <a:pt x="1432" y="54"/>
                                </a:lnTo>
                                <a:lnTo>
                                  <a:pt x="1430" y="43"/>
                                </a:lnTo>
                                <a:lnTo>
                                  <a:pt x="1482" y="33"/>
                                </a:lnTo>
                                <a:lnTo>
                                  <a:pt x="1484" y="44"/>
                                </a:lnTo>
                                <a:close/>
                                <a:moveTo>
                                  <a:pt x="1397" y="60"/>
                                </a:moveTo>
                                <a:lnTo>
                                  <a:pt x="1344" y="70"/>
                                </a:lnTo>
                                <a:lnTo>
                                  <a:pt x="1343" y="60"/>
                                </a:lnTo>
                                <a:lnTo>
                                  <a:pt x="1395" y="50"/>
                                </a:lnTo>
                                <a:lnTo>
                                  <a:pt x="1397" y="60"/>
                                </a:lnTo>
                                <a:close/>
                                <a:moveTo>
                                  <a:pt x="1310" y="77"/>
                                </a:moveTo>
                                <a:lnTo>
                                  <a:pt x="1257" y="87"/>
                                </a:lnTo>
                                <a:lnTo>
                                  <a:pt x="1256" y="76"/>
                                </a:lnTo>
                                <a:lnTo>
                                  <a:pt x="1308" y="66"/>
                                </a:lnTo>
                                <a:lnTo>
                                  <a:pt x="1310" y="77"/>
                                </a:lnTo>
                                <a:close/>
                                <a:moveTo>
                                  <a:pt x="1223" y="94"/>
                                </a:moveTo>
                                <a:lnTo>
                                  <a:pt x="1170" y="104"/>
                                </a:lnTo>
                                <a:lnTo>
                                  <a:pt x="1169" y="93"/>
                                </a:lnTo>
                                <a:lnTo>
                                  <a:pt x="1221" y="83"/>
                                </a:lnTo>
                                <a:lnTo>
                                  <a:pt x="1223" y="94"/>
                                </a:lnTo>
                                <a:close/>
                                <a:moveTo>
                                  <a:pt x="1135" y="110"/>
                                </a:moveTo>
                                <a:lnTo>
                                  <a:pt x="1083" y="120"/>
                                </a:lnTo>
                                <a:lnTo>
                                  <a:pt x="1082" y="109"/>
                                </a:lnTo>
                                <a:lnTo>
                                  <a:pt x="1134" y="99"/>
                                </a:lnTo>
                                <a:lnTo>
                                  <a:pt x="1135" y="110"/>
                                </a:lnTo>
                                <a:close/>
                                <a:moveTo>
                                  <a:pt x="1048" y="127"/>
                                </a:moveTo>
                                <a:lnTo>
                                  <a:pt x="996" y="137"/>
                                </a:lnTo>
                                <a:lnTo>
                                  <a:pt x="995" y="126"/>
                                </a:lnTo>
                                <a:lnTo>
                                  <a:pt x="1047" y="116"/>
                                </a:lnTo>
                                <a:lnTo>
                                  <a:pt x="1048" y="127"/>
                                </a:lnTo>
                                <a:close/>
                                <a:moveTo>
                                  <a:pt x="961" y="143"/>
                                </a:moveTo>
                                <a:lnTo>
                                  <a:pt x="909" y="153"/>
                                </a:lnTo>
                                <a:lnTo>
                                  <a:pt x="908" y="143"/>
                                </a:lnTo>
                                <a:lnTo>
                                  <a:pt x="960" y="133"/>
                                </a:lnTo>
                                <a:lnTo>
                                  <a:pt x="961" y="143"/>
                                </a:lnTo>
                                <a:close/>
                                <a:moveTo>
                                  <a:pt x="874" y="160"/>
                                </a:moveTo>
                                <a:lnTo>
                                  <a:pt x="822" y="170"/>
                                </a:lnTo>
                                <a:lnTo>
                                  <a:pt x="821" y="159"/>
                                </a:lnTo>
                                <a:lnTo>
                                  <a:pt x="873" y="149"/>
                                </a:lnTo>
                                <a:lnTo>
                                  <a:pt x="874" y="160"/>
                                </a:lnTo>
                                <a:close/>
                                <a:moveTo>
                                  <a:pt x="787" y="177"/>
                                </a:moveTo>
                                <a:lnTo>
                                  <a:pt x="735" y="187"/>
                                </a:lnTo>
                                <a:lnTo>
                                  <a:pt x="733" y="176"/>
                                </a:lnTo>
                                <a:lnTo>
                                  <a:pt x="786" y="166"/>
                                </a:lnTo>
                                <a:lnTo>
                                  <a:pt x="787" y="177"/>
                                </a:lnTo>
                                <a:close/>
                                <a:moveTo>
                                  <a:pt x="700" y="193"/>
                                </a:moveTo>
                                <a:lnTo>
                                  <a:pt x="648" y="203"/>
                                </a:lnTo>
                                <a:lnTo>
                                  <a:pt x="646" y="192"/>
                                </a:lnTo>
                                <a:lnTo>
                                  <a:pt x="699" y="182"/>
                                </a:lnTo>
                                <a:lnTo>
                                  <a:pt x="700" y="193"/>
                                </a:lnTo>
                                <a:close/>
                                <a:moveTo>
                                  <a:pt x="613" y="210"/>
                                </a:moveTo>
                                <a:lnTo>
                                  <a:pt x="561" y="220"/>
                                </a:lnTo>
                                <a:lnTo>
                                  <a:pt x="559" y="209"/>
                                </a:lnTo>
                                <a:lnTo>
                                  <a:pt x="611" y="199"/>
                                </a:lnTo>
                                <a:lnTo>
                                  <a:pt x="613" y="210"/>
                                </a:lnTo>
                                <a:close/>
                                <a:moveTo>
                                  <a:pt x="526" y="226"/>
                                </a:moveTo>
                                <a:lnTo>
                                  <a:pt x="473" y="236"/>
                                </a:lnTo>
                                <a:lnTo>
                                  <a:pt x="472" y="226"/>
                                </a:lnTo>
                                <a:lnTo>
                                  <a:pt x="524" y="216"/>
                                </a:lnTo>
                                <a:lnTo>
                                  <a:pt x="526" y="226"/>
                                </a:lnTo>
                                <a:close/>
                                <a:moveTo>
                                  <a:pt x="439" y="243"/>
                                </a:moveTo>
                                <a:lnTo>
                                  <a:pt x="386" y="253"/>
                                </a:lnTo>
                                <a:lnTo>
                                  <a:pt x="385" y="242"/>
                                </a:lnTo>
                                <a:lnTo>
                                  <a:pt x="437" y="232"/>
                                </a:lnTo>
                                <a:lnTo>
                                  <a:pt x="439" y="243"/>
                                </a:lnTo>
                                <a:close/>
                                <a:moveTo>
                                  <a:pt x="351" y="260"/>
                                </a:moveTo>
                                <a:lnTo>
                                  <a:pt x="299" y="270"/>
                                </a:lnTo>
                                <a:lnTo>
                                  <a:pt x="298" y="259"/>
                                </a:lnTo>
                                <a:lnTo>
                                  <a:pt x="350" y="249"/>
                                </a:lnTo>
                                <a:lnTo>
                                  <a:pt x="351" y="260"/>
                                </a:lnTo>
                                <a:close/>
                                <a:moveTo>
                                  <a:pt x="264" y="276"/>
                                </a:moveTo>
                                <a:lnTo>
                                  <a:pt x="212" y="286"/>
                                </a:lnTo>
                                <a:lnTo>
                                  <a:pt x="211" y="275"/>
                                </a:lnTo>
                                <a:lnTo>
                                  <a:pt x="263" y="265"/>
                                </a:lnTo>
                                <a:lnTo>
                                  <a:pt x="264" y="276"/>
                                </a:lnTo>
                                <a:close/>
                                <a:moveTo>
                                  <a:pt x="177" y="293"/>
                                </a:moveTo>
                                <a:lnTo>
                                  <a:pt x="125" y="303"/>
                                </a:lnTo>
                                <a:lnTo>
                                  <a:pt x="124" y="292"/>
                                </a:lnTo>
                                <a:lnTo>
                                  <a:pt x="176" y="282"/>
                                </a:lnTo>
                                <a:lnTo>
                                  <a:pt x="177" y="293"/>
                                </a:lnTo>
                                <a:close/>
                                <a:moveTo>
                                  <a:pt x="90" y="309"/>
                                </a:moveTo>
                                <a:lnTo>
                                  <a:pt x="38" y="319"/>
                                </a:lnTo>
                                <a:lnTo>
                                  <a:pt x="37" y="309"/>
                                </a:lnTo>
                                <a:lnTo>
                                  <a:pt x="89" y="299"/>
                                </a:lnTo>
                                <a:lnTo>
                                  <a:pt x="90" y="309"/>
                                </a:lnTo>
                                <a:close/>
                                <a:moveTo>
                                  <a:pt x="3" y="326"/>
                                </a:moveTo>
                                <a:lnTo>
                                  <a:pt x="1" y="326"/>
                                </a:lnTo>
                                <a:lnTo>
                                  <a:pt x="0" y="316"/>
                                </a:lnTo>
                                <a:lnTo>
                                  <a:pt x="2" y="315"/>
                                </a:lnTo>
                                <a:lnTo>
                                  <a:pt x="3" y="3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617"/>
                        <wps:cNvSpPr>
                          <a:spLocks noEditPoints="1"/>
                        </wps:cNvSpPr>
                        <wps:spPr bwMode="auto">
                          <a:xfrm>
                            <a:off x="847090" y="922655"/>
                            <a:ext cx="353695" cy="283845"/>
                          </a:xfrm>
                          <a:custGeom>
                            <a:avLst/>
                            <a:gdLst>
                              <a:gd name="T0" fmla="*/ 0 w 557"/>
                              <a:gd name="T1" fmla="*/ 438 h 447"/>
                              <a:gd name="T2" fmla="*/ 45 w 557"/>
                              <a:gd name="T3" fmla="*/ 402 h 447"/>
                              <a:gd name="T4" fmla="*/ 50 w 557"/>
                              <a:gd name="T5" fmla="*/ 412 h 447"/>
                              <a:gd name="T6" fmla="*/ 5 w 557"/>
                              <a:gd name="T7" fmla="*/ 447 h 447"/>
                              <a:gd name="T8" fmla="*/ 0 w 557"/>
                              <a:gd name="T9" fmla="*/ 438 h 447"/>
                              <a:gd name="T10" fmla="*/ 75 w 557"/>
                              <a:gd name="T11" fmla="*/ 379 h 447"/>
                              <a:gd name="T12" fmla="*/ 119 w 557"/>
                              <a:gd name="T13" fmla="*/ 344 h 447"/>
                              <a:gd name="T14" fmla="*/ 124 w 557"/>
                              <a:gd name="T15" fmla="*/ 353 h 447"/>
                              <a:gd name="T16" fmla="*/ 79 w 557"/>
                              <a:gd name="T17" fmla="*/ 388 h 447"/>
                              <a:gd name="T18" fmla="*/ 75 w 557"/>
                              <a:gd name="T19" fmla="*/ 379 h 447"/>
                              <a:gd name="T20" fmla="*/ 149 w 557"/>
                              <a:gd name="T21" fmla="*/ 320 h 447"/>
                              <a:gd name="T22" fmla="*/ 193 w 557"/>
                              <a:gd name="T23" fmla="*/ 285 h 447"/>
                              <a:gd name="T24" fmla="*/ 198 w 557"/>
                              <a:gd name="T25" fmla="*/ 294 h 447"/>
                              <a:gd name="T26" fmla="*/ 154 w 557"/>
                              <a:gd name="T27" fmla="*/ 329 h 447"/>
                              <a:gd name="T28" fmla="*/ 149 w 557"/>
                              <a:gd name="T29" fmla="*/ 320 h 447"/>
                              <a:gd name="T30" fmla="*/ 223 w 557"/>
                              <a:gd name="T31" fmla="*/ 261 h 447"/>
                              <a:gd name="T32" fmla="*/ 267 w 557"/>
                              <a:gd name="T33" fmla="*/ 226 h 447"/>
                              <a:gd name="T34" fmla="*/ 272 w 557"/>
                              <a:gd name="T35" fmla="*/ 235 h 447"/>
                              <a:gd name="T36" fmla="*/ 228 w 557"/>
                              <a:gd name="T37" fmla="*/ 271 h 447"/>
                              <a:gd name="T38" fmla="*/ 223 w 557"/>
                              <a:gd name="T39" fmla="*/ 261 h 447"/>
                              <a:gd name="T40" fmla="*/ 297 w 557"/>
                              <a:gd name="T41" fmla="*/ 203 h 447"/>
                              <a:gd name="T42" fmla="*/ 342 w 557"/>
                              <a:gd name="T43" fmla="*/ 167 h 447"/>
                              <a:gd name="T44" fmla="*/ 346 w 557"/>
                              <a:gd name="T45" fmla="*/ 176 h 447"/>
                              <a:gd name="T46" fmla="*/ 302 w 557"/>
                              <a:gd name="T47" fmla="*/ 212 h 447"/>
                              <a:gd name="T48" fmla="*/ 297 w 557"/>
                              <a:gd name="T49" fmla="*/ 203 h 447"/>
                              <a:gd name="T50" fmla="*/ 371 w 557"/>
                              <a:gd name="T51" fmla="*/ 144 h 447"/>
                              <a:gd name="T52" fmla="*/ 416 w 557"/>
                              <a:gd name="T53" fmla="*/ 108 h 447"/>
                              <a:gd name="T54" fmla="*/ 421 w 557"/>
                              <a:gd name="T55" fmla="*/ 118 h 447"/>
                              <a:gd name="T56" fmla="*/ 376 w 557"/>
                              <a:gd name="T57" fmla="*/ 153 h 447"/>
                              <a:gd name="T58" fmla="*/ 371 w 557"/>
                              <a:gd name="T59" fmla="*/ 144 h 447"/>
                              <a:gd name="T60" fmla="*/ 445 w 557"/>
                              <a:gd name="T61" fmla="*/ 85 h 447"/>
                              <a:gd name="T62" fmla="*/ 490 w 557"/>
                              <a:gd name="T63" fmla="*/ 50 h 447"/>
                              <a:gd name="T64" fmla="*/ 495 w 557"/>
                              <a:gd name="T65" fmla="*/ 59 h 447"/>
                              <a:gd name="T66" fmla="*/ 450 w 557"/>
                              <a:gd name="T67" fmla="*/ 94 h 447"/>
                              <a:gd name="T68" fmla="*/ 445 w 557"/>
                              <a:gd name="T69" fmla="*/ 85 h 447"/>
                              <a:gd name="T70" fmla="*/ 520 w 557"/>
                              <a:gd name="T71" fmla="*/ 26 h 447"/>
                              <a:gd name="T72" fmla="*/ 553 w 557"/>
                              <a:gd name="T73" fmla="*/ 0 h 447"/>
                              <a:gd name="T74" fmla="*/ 557 w 557"/>
                              <a:gd name="T75" fmla="*/ 9 h 447"/>
                              <a:gd name="T76" fmla="*/ 524 w 557"/>
                              <a:gd name="T77" fmla="*/ 35 h 447"/>
                              <a:gd name="T78" fmla="*/ 520 w 557"/>
                              <a:gd name="T79" fmla="*/ 26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57" h="447">
                                <a:moveTo>
                                  <a:pt x="0" y="438"/>
                                </a:moveTo>
                                <a:lnTo>
                                  <a:pt x="45" y="402"/>
                                </a:lnTo>
                                <a:lnTo>
                                  <a:pt x="50" y="412"/>
                                </a:lnTo>
                                <a:lnTo>
                                  <a:pt x="5" y="447"/>
                                </a:lnTo>
                                <a:lnTo>
                                  <a:pt x="0" y="438"/>
                                </a:lnTo>
                                <a:close/>
                                <a:moveTo>
                                  <a:pt x="75" y="379"/>
                                </a:moveTo>
                                <a:lnTo>
                                  <a:pt x="119" y="344"/>
                                </a:lnTo>
                                <a:lnTo>
                                  <a:pt x="124" y="353"/>
                                </a:lnTo>
                                <a:lnTo>
                                  <a:pt x="79" y="388"/>
                                </a:lnTo>
                                <a:lnTo>
                                  <a:pt x="75" y="379"/>
                                </a:lnTo>
                                <a:close/>
                                <a:moveTo>
                                  <a:pt x="149" y="320"/>
                                </a:moveTo>
                                <a:lnTo>
                                  <a:pt x="193" y="285"/>
                                </a:lnTo>
                                <a:lnTo>
                                  <a:pt x="198" y="294"/>
                                </a:lnTo>
                                <a:lnTo>
                                  <a:pt x="154" y="329"/>
                                </a:lnTo>
                                <a:lnTo>
                                  <a:pt x="149" y="320"/>
                                </a:lnTo>
                                <a:close/>
                                <a:moveTo>
                                  <a:pt x="223" y="261"/>
                                </a:moveTo>
                                <a:lnTo>
                                  <a:pt x="267" y="226"/>
                                </a:lnTo>
                                <a:lnTo>
                                  <a:pt x="272" y="235"/>
                                </a:lnTo>
                                <a:lnTo>
                                  <a:pt x="228" y="271"/>
                                </a:lnTo>
                                <a:lnTo>
                                  <a:pt x="223" y="261"/>
                                </a:lnTo>
                                <a:close/>
                                <a:moveTo>
                                  <a:pt x="297" y="203"/>
                                </a:moveTo>
                                <a:lnTo>
                                  <a:pt x="342" y="167"/>
                                </a:lnTo>
                                <a:lnTo>
                                  <a:pt x="346" y="176"/>
                                </a:lnTo>
                                <a:lnTo>
                                  <a:pt x="302" y="212"/>
                                </a:lnTo>
                                <a:lnTo>
                                  <a:pt x="297" y="203"/>
                                </a:lnTo>
                                <a:close/>
                                <a:moveTo>
                                  <a:pt x="371" y="144"/>
                                </a:moveTo>
                                <a:lnTo>
                                  <a:pt x="416" y="108"/>
                                </a:lnTo>
                                <a:lnTo>
                                  <a:pt x="421" y="118"/>
                                </a:lnTo>
                                <a:lnTo>
                                  <a:pt x="376" y="153"/>
                                </a:lnTo>
                                <a:lnTo>
                                  <a:pt x="371" y="144"/>
                                </a:lnTo>
                                <a:close/>
                                <a:moveTo>
                                  <a:pt x="445" y="85"/>
                                </a:moveTo>
                                <a:lnTo>
                                  <a:pt x="490" y="50"/>
                                </a:lnTo>
                                <a:lnTo>
                                  <a:pt x="495" y="59"/>
                                </a:lnTo>
                                <a:lnTo>
                                  <a:pt x="450" y="94"/>
                                </a:lnTo>
                                <a:lnTo>
                                  <a:pt x="445" y="85"/>
                                </a:lnTo>
                                <a:close/>
                                <a:moveTo>
                                  <a:pt x="520" y="26"/>
                                </a:moveTo>
                                <a:lnTo>
                                  <a:pt x="553" y="0"/>
                                </a:lnTo>
                                <a:lnTo>
                                  <a:pt x="557" y="9"/>
                                </a:lnTo>
                                <a:lnTo>
                                  <a:pt x="524" y="35"/>
                                </a:lnTo>
                                <a:lnTo>
                                  <a:pt x="520" y="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618"/>
                        <wps:cNvCnPr/>
                        <wps:spPr bwMode="auto">
                          <a:xfrm>
                            <a:off x="1158875" y="957580"/>
                            <a:ext cx="34925" cy="546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619"/>
                        <wps:cNvCnPr/>
                        <wps:spPr bwMode="auto">
                          <a:xfrm flipV="1">
                            <a:off x="1193800" y="979805"/>
                            <a:ext cx="40640" cy="323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Rectangle 620"/>
                        <wps:cNvSpPr>
                          <a:spLocks noChangeArrowheads="1"/>
                        </wps:cNvSpPr>
                        <wps:spPr bwMode="auto">
                          <a:xfrm>
                            <a:off x="1226185" y="77597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724535" y="1892300"/>
                            <a:ext cx="1149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822960" y="1640205"/>
                            <a:ext cx="1212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1587500" y="1346835"/>
                            <a:ext cx="1149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60960" y="1349375"/>
                            <a:ext cx="11239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1511300" y="838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7" name="Rectangle 626"/>
                        <wps:cNvSpPr>
                          <a:spLocks noChangeArrowheads="1"/>
                        </wps:cNvSpPr>
                        <wps:spPr bwMode="auto">
                          <a:xfrm>
                            <a:off x="728980" y="47561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" name="Rectangle 627"/>
                        <wps:cNvSpPr>
                          <a:spLocks noChangeArrowheads="1"/>
                        </wps:cNvSpPr>
                        <wps:spPr bwMode="auto">
                          <a:xfrm>
                            <a:off x="172720" y="8382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" name="Rectangle 628"/>
                        <wps:cNvSpPr>
                          <a:spLocks noChangeArrowheads="1"/>
                        </wps:cNvSpPr>
                        <wps:spPr bwMode="auto">
                          <a:xfrm>
                            <a:off x="800735" y="22225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" name="Rectangle 629"/>
                        <wps:cNvSpPr>
                          <a:spLocks noChangeArrowheads="1"/>
                        </wps:cNvSpPr>
                        <wps:spPr bwMode="auto">
                          <a:xfrm>
                            <a:off x="890270" y="119761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21" name="Group 630"/>
                        <wpg:cNvGrpSpPr>
                          <a:grpSpLocks/>
                        </wpg:cNvGrpSpPr>
                        <wpg:grpSpPr bwMode="auto">
                          <a:xfrm>
                            <a:off x="837565" y="1593215"/>
                            <a:ext cx="22225" cy="27940"/>
                            <a:chOff x="1319" y="2509"/>
                            <a:chExt cx="35" cy="44"/>
                          </a:xfrm>
                        </wpg:grpSpPr>
                        <wps:wsp>
                          <wps:cNvPr id="122" name="Oval 6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2509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Oval 6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2509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4" name="Group 633"/>
                        <wpg:cNvGrpSpPr>
                          <a:grpSpLocks/>
                        </wpg:cNvGrpSpPr>
                        <wpg:grpSpPr bwMode="auto">
                          <a:xfrm>
                            <a:off x="1188085" y="911860"/>
                            <a:ext cx="22860" cy="27305"/>
                            <a:chOff x="1871" y="1436"/>
                            <a:chExt cx="36" cy="43"/>
                          </a:xfrm>
                        </wpg:grpSpPr>
                        <wps:wsp>
                          <wps:cNvPr id="125" name="Oval 6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2" y="1436"/>
                              <a:ext cx="35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Oval 6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1" y="1436"/>
                              <a:ext cx="36" cy="43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7" name="Group 636"/>
                        <wpg:cNvGrpSpPr>
                          <a:grpSpLocks/>
                        </wpg:cNvGrpSpPr>
                        <wpg:grpSpPr bwMode="auto">
                          <a:xfrm>
                            <a:off x="837565" y="1189990"/>
                            <a:ext cx="22225" cy="27305"/>
                            <a:chOff x="1319" y="1874"/>
                            <a:chExt cx="35" cy="43"/>
                          </a:xfrm>
                        </wpg:grpSpPr>
                        <wps:wsp>
                          <wps:cNvPr id="128" name="Oval 6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1874"/>
                              <a:ext cx="35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Oval 6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1874"/>
                              <a:ext cx="35" cy="43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0" name="Group 639"/>
                        <wpg:cNvGrpSpPr>
                          <a:grpSpLocks/>
                        </wpg:cNvGrpSpPr>
                        <wpg:grpSpPr bwMode="auto">
                          <a:xfrm>
                            <a:off x="837565" y="363855"/>
                            <a:ext cx="22225" cy="27940"/>
                            <a:chOff x="1319" y="573"/>
                            <a:chExt cx="35" cy="44"/>
                          </a:xfrm>
                        </wpg:grpSpPr>
                        <wps:wsp>
                          <wps:cNvPr id="131" name="Oval 6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573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Oval 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573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3" name="Group 642"/>
                        <wpg:cNvGrpSpPr>
                          <a:grpSpLocks/>
                        </wpg:cNvGrpSpPr>
                        <wpg:grpSpPr bwMode="auto">
                          <a:xfrm>
                            <a:off x="1539240" y="229870"/>
                            <a:ext cx="22225" cy="27940"/>
                            <a:chOff x="2424" y="362"/>
                            <a:chExt cx="35" cy="44"/>
                          </a:xfrm>
                        </wpg:grpSpPr>
                        <wps:wsp>
                          <wps:cNvPr id="134" name="Oval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362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Oval 6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362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6" name="Group 645"/>
                        <wpg:cNvGrpSpPr>
                          <a:grpSpLocks/>
                        </wpg:cNvGrpSpPr>
                        <wpg:grpSpPr bwMode="auto">
                          <a:xfrm>
                            <a:off x="766445" y="631190"/>
                            <a:ext cx="22860" cy="27940"/>
                            <a:chOff x="1207" y="994"/>
                            <a:chExt cx="36" cy="44"/>
                          </a:xfrm>
                        </wpg:grpSpPr>
                        <wps:wsp>
                          <wps:cNvPr id="137" name="Oval 6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994"/>
                              <a:ext cx="36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994"/>
                              <a:ext cx="36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9" name="Group 648"/>
                        <wpg:cNvGrpSpPr>
                          <a:grpSpLocks/>
                        </wpg:cNvGrpSpPr>
                        <wpg:grpSpPr bwMode="auto">
                          <a:xfrm>
                            <a:off x="766445" y="1860550"/>
                            <a:ext cx="22860" cy="27940"/>
                            <a:chOff x="1207" y="2930"/>
                            <a:chExt cx="36" cy="44"/>
                          </a:xfrm>
                        </wpg:grpSpPr>
                        <wps:wsp>
                          <wps:cNvPr id="140" name="Oval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2930"/>
                              <a:ext cx="36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Oval 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2930"/>
                              <a:ext cx="36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2" name="Group 651"/>
                        <wpg:cNvGrpSpPr>
                          <a:grpSpLocks/>
                        </wpg:cNvGrpSpPr>
                        <wpg:grpSpPr bwMode="auto">
                          <a:xfrm>
                            <a:off x="1539240" y="1459230"/>
                            <a:ext cx="22225" cy="27940"/>
                            <a:chOff x="2424" y="2298"/>
                            <a:chExt cx="35" cy="44"/>
                          </a:xfrm>
                        </wpg:grpSpPr>
                        <wps:wsp>
                          <wps:cNvPr id="143" name="Oval 6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2298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2298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654"/>
                        <wpg:cNvGrpSpPr>
                          <a:grpSpLocks/>
                        </wpg:cNvGrpSpPr>
                        <wpg:grpSpPr bwMode="auto">
                          <a:xfrm>
                            <a:off x="207010" y="1459230"/>
                            <a:ext cx="22225" cy="27940"/>
                            <a:chOff x="326" y="2298"/>
                            <a:chExt cx="35" cy="44"/>
                          </a:xfrm>
                        </wpg:grpSpPr>
                        <wps:wsp>
                          <wps:cNvPr id="146" name="Oval 6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2298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2298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657"/>
                        <wpg:cNvGrpSpPr>
                          <a:grpSpLocks/>
                        </wpg:cNvGrpSpPr>
                        <wpg:grpSpPr bwMode="auto">
                          <a:xfrm>
                            <a:off x="207010" y="229870"/>
                            <a:ext cx="22225" cy="27940"/>
                            <a:chOff x="326" y="362"/>
                            <a:chExt cx="35" cy="44"/>
                          </a:xfrm>
                        </wpg:grpSpPr>
                        <wps:wsp>
                          <wps:cNvPr id="149" name="Oval 6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362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362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51" o:spid="_x0000_s1616" editas="canvas" style="position:absolute;left:0;text-align:left;margin-left:260.35pt;margin-top:48.1pt;width:139.25pt;height:175.35pt;z-index:-251632640" coordsize="17684,2226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XgXKvCoAACljAQAOAAAAZHJzL2Uyb0RvYy54bWzsfW1vIzty7vcL5D8I/hhgjtVvarWxc4KT edm7wEn24K5vvmtseSxElhxJM55NkP+ep0gWxVKzmpyZtc5s3AfYpT1drq4qkkWy6mH1H/7py8N6 8nm526+2m9cXxU/Ti8lyc7O9XW0+vr74/9fvX80vJvvDYnO7WG83y9cXf13uL/7p53/4P394erxa ltv77fp2uZuAyWZ/9fT4+uL+cHi8urzc39wvHxb7n7aPyw0e3m13D4sDft19vLzdLZ7A/WF9WU6n s8un7e72cbe9We73+Ne39uHFz4b/3d3y5vDnu7v98jBZv76AbAfz/zvz/x/o/y9//sPi6uNu8Xi/ unFiLL5BiofFaoOXelZvF4fF5NNu1WP1sLrZbffbu8NPN9uHy+3d3epmaXSANsX0RJs3i83nxd4o cwPrsID46W/I98NHknuzfb9ar2GNS3C/on+j9gn9s6TH640ksv9iaB3N0yM6cP/ou3L/fSL+5X7x uDSa769u/vXzb7vJ6vb1RddcTDaLB4yj97vlkkbFZDatqRPp9aD7y+NvO5J0//jr9ubf95PN9t3t 6vDbdrU5QKCCKCF0QEq/7PFHkw9P/7K9BePFp8PW9OSXu90DsUIfTb68viiLeV1jBP0VbOp2Oi0b O3aWXw6TGzwvqnI6n4LgBhSzbm4eXy6umM3Np/3hj8utYbn4/Ov+YEfeLX6it3y8dYpdg8XdwxqD 8B8vJ001eZoQXzdOPVEREE0n95PCqBayKQVFnEsV0BRFlE0dkMznijToFS9yXJpZQFHUhcKnDani 8sCd+Fep8nQBUVyeIrRyWXaKQDDr8XUKp9DQRTvTOGXYugiNXc5qjVXa3EVo76poNU4ZBi9Ciw8I lbZ5Gdq8njaKUGXa5mVo86opNU4ZNi9Dm2OCa6zSNi9Dm9edNnPLDJuXoc0HhErbvApt3sy1iVel bV6FNm/UGVNl2LwKbT5TR2eVtnkV2nzWar1XZdi8Cm0+IFTa5rRKeB/VNprTrNM2r0Obt+qMqTNs Xoc2b9XRWadtXoc2n9eaw6szbF6HNh8QKm3zJrR5V2mus0nbvAltPldnTJNh8ya0eTfTFpkmbfMm tHkxLTWP12QYvQmNPiBV2uiz0OhFUWjTb5a2+iy0ejFttBVrlmH2WWj2oqi1hWaWtvtM2L3otLk8 y7D7LLT7kFhpw7fC8OVcs1abNnwrDF+qM6fNMHwrDF+po7RNG74Vhq9arQ/bDMO3wvADYqUNj434 0bUX9Uxb5Odpw8+F4Wt18swzDD8Xhq/VYYpDyVH8+HZ2LgzfNNqOYZ5h+Lkw/IBYacN3wvCzSvOl XdrwnTB8M9cWsC7D8J0w/KzV1h06t/otQdzwnTB8W2pzusswfCcMPyBW2vAFHWm96MW80GZiMU2b HitXyKydaetYMc0wfoGTfyiaOlaxngSEcfMXU2H/bqpN7WKa0QHFVPTAfEC0jC4Qh9Wi61Sr5RxX C9EFnTqTiiKnC+SRdaqO2qLI6AJxaqWoh3IYK4qcLpAH1yHR4l2A2M1Hjs4s7jlgc/Nl4yI2+Gmy oCjn1ISLHrd7ChNR+AYBoGsbalpcgYrCOwox+oKIKxOXShFjtBMxB5aGOWM0E3GbxRmDlYi7LGIa jURtQ06w0rAgNN4MeZ6SNKAMeZ6aNGQMeZ6iNCYMeZ6qFLEgcoQkKHCYUpXCEoY8T1UKPRjyPFUp vmDI81SlGIIhz1OVAgVEjkhAjqoUDTDkearSid+Q56lKx3pDnqcqHd0NeZ6qLop7jQN4jqp0CCfu OGVnkTtVcZLOIneq4ricRe5UrfNUpWMxyY5zbw53Ovsa8jxV6XxryPNUpUOsIc9Tlc6phjxPVTqM EjkOmzmq0oHTkOepSmdKQ56nKp0bDXmeqnQ0NOR5qtLxj8hxvMtRlY54hjxPVTrFGfI8VemkZsjz VKXDmCHPU5UOXESOA1WOqnSoMuR5qtK5yZDnqUpnI0Oepyodfwx5nqp0xCFyHGFyVKVjjCHPU5VO KoY8T1U6jRjyPFXpwGHI81Q1hwqip0NDjrLm4GD/IE9dczawf5CnsNn/2z/IU9ls8e0fZCp93Dhl Ku23TtiKZ1nJb56w2877A9fNtKPO+wPX0UUhlLZbI7cx3iHpfppu311MkG7/QC9ZXD0uDrSf5h8n T8iuUo5zco80amF20w/bz8vrraE40Lbazg2TBsW7jk/Xm5CKgrLoEibjh9w+GlaOyG9f+Sm3lsq+ MIvo9HU36+1+aRQ9ymmZOo/Af3B8LN+NBGmGHkyVkNG9M4+KJWN5dFWQ6RQyarogtyromDO31jBM lZCSX5pJlq8N8ppCSk0bpFIFHWvBrdWGqRJi8kszyfK1QUZUSKlpgxysoGMtuLXaMFVCTH5pJlm+ Noy64L9QtaGAXXL2IzFrqBJi8kszyVg2tpw+b5A5FVJq2iBXK+iYM7e2b5gqISa/NJMsXxvkSYWU mjZIzQo61oJbqw1TJcTkl2aS5WuDDKuQUtMGOV1Bx1pwa7VhqoSY/NJMsq/Q5mQ+aNoghZuhDVOl xMybXsj1Rt+pzxtkYsVfaNog9yvouE+4tX3DVAlt+KWZZPl9g7SrkFLThlK9gpDV4Naq48kSgvJr M8ny9aGMrZBTVQhZYkHIinDrFGKyhKT+vbl0X6ESEsdCUl0ld/o55X2qkiNLicrvzaU7fa0+hwqk d/NUQkpZELIq3LpeYrKUqPzeXLqvUAnpXCGp2kvIIQtCVoVbpxKTpUTl9+bSfYVKyAULSVWVkH8W hKwKt04lJkuJyu/NpfsalU6miKoSEs45KjFZUtTMOYfcdPS1A3MJiWPxJ6pKSFYLQu4dbl0vMVlK JX5vLt1X9BISxUJSVSVkpwUhq8KtU4nJUqLye3PpvkIlpJiFpKpKSGwLQlaFW6cSk6VE5ffm0n2F SkgmC0lVlZDDFoSsCrdOJSZLicrvzaX7CpWQhRaS6iq5qOcp71OVHFlKVH5vLt3pa3X3UCLfnKWS DXwlj62eLCGqf28unaYSomwUpjNZTx+vozBfcI1hv12vbunaCMXp9ruPH96sd5PPC7ppY/5zIUVB tt5QuG9G2N6bBe773K0XBxPxE1SZzB53+8Pbxf7evtRwsBHGD8vPS7rMsri6Xy5u321uzc+HxWpt f4YidKPFXAWh2x/2/siH7e1fcRNkt7W3hHCrCT/cb3f/eTF5wg2h1xf7//i02C0vJus/bXCbpCtM lOBgfqmblrLFu/DJh/DJYnMDVq8vDhdADdCPbw72GtKnx93q4z3eZCOfm+0vuIFyt6L7IUY+K5X7 BTdsrKzPf9UGy5u9avPrarPENRsTUnZ3Z95sfttBvm+8PIObMmbYLa748kzTdLUZEpgI9ZSu0rix w7dnqKfp9syEfnh9sYZIZtTwTRoaro6Eet3fZqJ+pgHXtPDvZph+w5h9WB1wR229enh9gRs++M8O ssGhZXRzQW7S0twF+69u2r2bv5vXr+py9u5VPX379tUv79/Ur2bvi7Z5W7198+Zt8d8kZ1Ff3a9u b5cbml58L62o8+5UuRty9kaZv5nmbXIpuZspDhG5NUJHZwaPyDMOQjhRMQhnZPqvGYSTu/Xq8d94 crm7XG3bzt1xAHe5+sOxbcuC8sl0lWscjuNw9NcPcUoQw9Fkzf6Ww7GsqznwKRjkR+c4jsbROUYv w2LTLEbj/Juc4/89cY7BRdfYaCyqqmgIz2zuuWLRplXheM2VV+FxoZYX2aP3vv/3LNQG0SEGo8EH fI1rJJfXv2sdG4LjbnF0iDGHaK4ghIMQgdSv3C4GgzDYJM7qhvaDYlW2R1hsEAuAFyr7dPSDL/3A YoBqYggarNfz+MFxCI5n5n6NFHN3SgzB8ju8YNE00ymFZuDpYmvxOAbHMRgbg8gkiTFoEKxf4waj gZu6a+l4rA1GwAHKgs8mVB1qXJbHOCLVjTI3QO14PBaOAlr6uDt8vsJRQE7VVOIBDhTggtIWhgqi O9NZQZkDOk4D9TIlWnmkDlMuHO8O7ibGK0eZSjaoyWB8f1gXCslDf50XlXNQOqpFzRaztT1yQtLU E9EtzBgjJBc9TavwgRfwNOayb4wRbOOJcBs7LhGyEUciKsMQ44RosSdCckZhhSCep1KFQmzFE6lC EVDDUxU1XUqPiYVc3JGsRFmEuIryZq4pCBDlFhq+aOcat9D2RUv3+KPcQuuXqLuhyBbav+jocnqU W9gDiBNp3MIuGJAt7ARdNpo9vhfKRusFUVeqQgWcuKaithRWE0XTMuyFCl2vcAt7oTTVZGJ2QzG5 owp1qfWCKDFVTbVeECWmanX0iipTA7KFvaDLJipNVTNtiopKUw1qnMXtJqpNVaXKLeyFpjRX+yPu jGBvfoRUnerRwl5oUEVDkS2cC3VB9SNifSqKTs0azbGJulMDsoW9oMtGmyOvaQ3nEJdN1J5qK22e ivpTyExo3MJemHWmcF+kF0QJqrrTZpYoQdWialK8F0QZqqakshSxXhBlqOalNrNEJaoB2cJe0GUT 1agaU54nJpuoRtVNtREiKlI1tTbrRUWq+UzrBVGUajbVekEUpeqwm4j3gihMhbOg0guiLlWnzixR mmpAtrAXdNkog+vnwqzT5qmoToXqHtoQESWqZqZCVaxTZYWqaaWt9qJKVVtoc0sUqcL7tG4Vlapa 7H3i0+GkUJU6u0SxqgHpwp4YkE4UrJpjpMelE/WqirLWPLAoWtXOVHahX8ImW1vyRd2qubrYiLJV RTnXelbUrpqbEq6xgSJLV1XqFBPlqwakE12hSydKWHWmnE9MOlHBClcNta4QZawAqlB6VlaxqlAo Ke5PRCWrrtJ8nShkBcC81rOimlVnynVFlQ23rUWjTjJR0GpAOtEVunSyqNW01CatKGpVNHNtSRSV rVCBWOkLunvj/WLRoD5evC9kcaupqfQYs54oblXMSq0zZIWraUtljKL8RG/MsGlW5BOniAH5RHfo 8p2UusLZWRFQlroq2lJbuU024Gjqaaf18Em9qxabyqPOyCqNhYgilZbcNYmxEFGvBtVYiEgruOUu QF173Mpw8aqxEJFmSDowIWJ5PRYionoTBBvgAnB07CDLjIWITi0zFiLSZtNYiEizzN9JISLs0bCS fEcBHLMRNgVwKHJG/uR4Ccpe1MKuGG7FoJDwtuNTeffJZUcRM7JJJH7KreVFVfrBDPGWISrryLgy EHPgNiYVP9MvRrn7eDiY2TdretChAhIWiKIOicjVbRBbHCJz+TecfIaoTmVLa2MqkZKYvhSbpg+y Q0YhpH8GZShcuUGqiDMkq78gj/DAMJ0dN0cJM7SiOAy0QsrF8da0KqkELygr1LsdlIKqFhOdL0zF UnBrR1Ph6vCUiKIN8utJyHz0kVe6ApoVLGx5q1o1tq+QJBqUonR1dmp7IwizkqXg1mqFLJLV3m+W +Dm3jq4nIT8f0MrVxUBiJqFVRQV90Qd1OzyykFeydH6OshTcOmndbeEae+qhvkJmyfLzEjIfXavK IY4aX/lM6ytkmgx3pJIGpagozAvtcRFsmM7VTUUyaZiuJ2GGVq7EH9I3jremVU3pRUg7QyZhyLbI Pjk69qcsBbe2ryqKvxE/e4tPHanIP1kreQmZj95XtauTMcMmZnheIR9luCPhNKyVm92tn6ksBbdW K2SkrFa+ZCI/59bR9STk5wNadXbOIsmT0KpxtXDniRGDHJWRFkmoYe3d5eUWceTBvu9JmNaqcSVb 5x5koo1AZK2MtEhLDUrRuAqdnZ+pLAW3tg+Qt7La+2MRP+fW0fUk5Od6XyFTZGW1N6cGdkczt7p2 iRFjUI2YL0hVDWo/o4L2ROfL97K03Fqt+hLy8wGtXHUPBBF5umidheSWEYOyV8Pyzq2lULxyeGlD fstxxOgeGoWzvpRp1ZBQstyx63XcNdVaV+2gQGB5UBDkvBxPP2NZEG5tX7QEx0Gf4d3DnRuRkjnp vdbSh1IMd/TJsDtEHsySItE1rJqb6UWJyTHUGUiFOY4o/TBI2JcyrRpyT447kj4J1VwQBJfFhgVB eszyRP5rUOI5wXfIriWG8JBqESkzVHOFg4sKCdJh1ZAys4IgJzYoSEffgCCJaz9/WRBu7YD0V5GR FhvkOO9LyZz0AYk0lRMDpk6o5qr0FY39pqa6TUAmzfJEqmxQ4s6VlUeKbrjXIlJmqMZlPhpsBIZV gxN17gHps0GRkdxxBmv8DGZRuLX9Rt/4NB2MFNogS3yxwxF6OZmT3m+oYOwmMzJWSe2wpzeizJCk HpodWCGcLMirJShdUZZihk4c5tmXNEM/k0Wj+dFi+U70HuFYjX7ItQ3LYpC+hmvC8xTIxjme2EQP 6heR9FQ/TJWxXMpLLpdi6of3EOZmMrpbD8+JMG/o8EETpEJlC7vcHBHmpvaJxZeXSFYjsmZHO9dW +SZ8OeHGzLTVsOUzAyvobGHxkAgz2afECYnZ44K1JSBAHjzCBFPX00RFgWv2BJjqlE6PsIGH9VRR WbAUeILColYibLDQe6qoNPDOnkCXRsDJo3wkknxukBYReQSSPKoXxYK8RLjxr9hHfN4pLlFo6Ko0 4LmYRElL06rrJarwjat4j9HJwZPFJQqNrUtEE2aYkQCMN1MDQ4moJgDjUWMLrDjqHCmqiU8RR1Wj CIKXubEXHGISJY0tEOIzXDWIG1sgxOMShcbWJRLg8CgjgQtvAbuPSyRw4VFjU2rD22hmkWERGwlI eFyi0Nj0qTpFoqSxBRCcAHwKo+TIpg2ZV02XSGDAo6oJ+Dfh2OISUbDEvy9qbPHl4TkumSiMku5a gL47fPlNYZQ0tsB7Yw+tTTYB+I4bKbS2LpLAekcZCZg3PoRnsI+RISlw3lFzC4g3YjjaLBEY77hM 4eDGxzy0QSnw3XGZQr9dIHGjdJ3AdsdlCg0+IJPAdUc5SUh3BaRhfDgJSHdUOzro+ilQ0JUbhVNy hEsgN10bUTglh7jEcNcWHxkZTwLDHbeTsLguk4BvRzlRxP5opwZXbOLaCeR21OLyQ8N0sUPhlLS4 xGvP8GljhVPS4hKqPcPVFYVT0oXTOf1oJ10midKO7ZIlQHs+1WawAGhHLS6x2W2tzWCJzY7KJLwK ffU0bicBy47LJLwKBrfGKWlxingfLS5lwql9RNaOyFqcm8dPfPZAxC6tee3jaAmoLPwxGdLndhPk cLqGnOPtCXLMc0POocJhcoeCGj/x2etVB1m59smAYUO6bOy1zxcnyF2veuBQgtz1qk8ODJOPyFoN JTkiazXL/B7IWmwrMJC/AwyKLQt9CpH29DEkKB7DF3JSRsucWyocO4ZyGzZqnEXE7+PUB7cuGSZk 4md6estKh1ioE29YC4ReM9TIpPLvZCm5DTU5SsZPU7ogipqlS5mAXtguyaTy72QpuQ11OUrGT1O6 IGyapQvitBn9kknl38lSchvqcpSMn6Z0ocLyw+lFOxYR4c3QJY/q+E6WkttQlz5VShdEWLN0QUg3 Q5c8quM7WQduQ136VCldEJvN0gXB4Axd8qiO72QduA116VOldKHPveSMMQKnpN1xHtXxnawDt6Eu faqULgjjZulCkI20LnlUx3eyDtyGuvSpUrogbJulCwWKM5TJJDu+lbXgNtSmT5XShiK+eeogyJyj TibZ8bWsB7ehPoF0/DipEALPeQqlLgTYRZPCz1l6+9eypNwKhY7S8eOkQgSez3EEuNfCHoN5c2tF cArlkvnXMhduhUJH6fhxUiFCmGcphDh0julzyfxrWVJuhUJH6fhxUiGCYWcphCB2jkK5ZP61LCm3 QqGjdPw4qRCCyHkKIW6do1AumX8tS8qtUOgoHT9OKoQIdJ5CCHrnKJRJdnwtS8qtUKhPllSIvpyW NeRcEkfFXTqnkEl2fC0rwq1QqE/GCo2gtsnL/gYY0KJcxjcom2oWhGcHtQWlfvGNpqm7BHFEtVGt 3znhSqhwajltp/7I8124NtT5N+WkZvZubAhcC1OcJaW2KgtGDWlCxEThioRFWIVZZUqVRjiF6c0C ED7k28DQOLzwhWHGzaCvIqzC/CaqG5miShFWYcrNlLSJsArTbQNS4UTtc26aVALtVtQolBbXUGDe DHgiIpdAvBU1anMpzELLV5TpjDETtq9stdOIwegmgFdzpvQj3dDzREWF7KoiWWh+lZmw/4BkYQdo zAQCDndLtHEhcHAoZhi1mUDBAShh6tlFbCawcKjcFmcmOqBERam4zQQeDsWV4sxEBxQoeacwCzvA lIeNDA2BiMOXP1TJwg7QJBOoOLqSpUgmsHGoYxfXU0DjCow0jVs4BQyUIaKngMfh2Kt1J92CPY7u UhkcVEbHU3WdKUwWGRsCKIeznKKnmAMDooVdUGiiSbCcLYcZEU0g5gqDKoxYTQDmOsy7+EgTqDlc kYrrKcqlzoE9VpiJHtDmuqiWirtUGrNwDuAzX4pkYQ8MSCY6QJNM4OeoFG1cTQmi07yQgNC1qHys MAunQKF5IYGiww5EYyY6QHMcAkg3s7X0IuNMFEotDAo6Ms4Elm5AMtEBmmQCTtegbmzcZgJTV2pO SCDqZiikqDATHaA5IVEitYE/UJiFHYAqD/FBKwqk1rb4YKQDBLhOZxbOgAHJwg5QmQl0XaUOWgGx KzUXJAB2tS2gGVFToOxKU6Q2Ms5EYdQKcK54BwigXalNdFEWtQTiVGEWuiCq5h5d1EVR1AHJRAdo kgmwXWnLPkZsJhB3pSmrHrGZwNsRHDaupgDdleayTIyZ2AihNLHCTMwAbaIL1B2q62rMRAdoLkiU Qi10yUQHaJKJQqi2zHjE/qIMamWuCERMRnct/V4DCOm4xUQN1FJzQKICqtaTovwpBIoPWLqh78XS lhKqkuOJKgMRjmkYOh9VqtDwQqoR9Phlg0+w95BRdB4liJm/0jwMRnI3Uq993YsEOWay4c7R5wQ5 hosh53RCghxDwpBzhHeY3F0WHEGPvUEwgh41IJUrr3HtE6XDQ8xdCb/2hVES5G4A+wpZw+R0aKDx 7gPrCXKsCYacEwsJcjdXR9DjaQVPV1/k2lfJGDakq8117SuyDJO78hPXHoCQIHe9ir2sza4kyF2v +goJCXLngX1FnQS5G8C+uNowuauadO2Tpglyp6qHjiXInar2W2MWjkhAQvxVbOWjjSFND5R8yjGk q7l47cEIw8K4kmLXvuRSgtyp6mvvJcidqv5We4LcqYqdVo6qwAkYy/jMqeFuDfod+E4TyCeIJ+3u YghPS4A+8ZsRDR9J+QojI6K0ViNO8nFrk32gs5byaRJ+zi3TucpPw8nvvoDMhpOHYYlSx5pq75E5 PdBPVarhioncTcydW+boarWkqoI0XNmGwQzMh1vmdyohPx/QqnYQ4yQ0j3IcRv8EOAd0dnnzeXCW glsnLdIchp+/ocHPufV0tuu9hPx8QCvkFgxvRIfssFL7qnI7A5h4cAAi9SE5shTcOmkrV/o1Ufqw 6EnIfIa0cpt879RVraj2KY1V7xOZO7dO2pICe6BLFOujjIjVPjECq1MJ+X0DWiENYXjjuJroK9Ta MZSI6A93FtIkliWvrSwGt6y+K8vlFyZ+zq2nOxGRnw+oVVBywfhAHllqb1E5O0OKk83gIJxyCa0E CJzyJ9YAfKJigbl1ivWFZIIBzZC0cOKyf9M067iyXwJsiaSK45gYX1NXhxH19BKW6smYVqxzRVbh wRIjsYP9TYd5EDBz59ba91hEjTnyc24dnbsbhGzKoFp9CZmP3l3IcFhZk75w7j68QdNsaBj6Ynb+ 4hNLwa3Vas5l+vyxiJ9zy3SnEvJzXavWFfhE7C7RV1Su1fRVwhdS4XJDl/CFyMs4ew4Pwb6EGVqh FLORwW8ftZk1c+MbnwUb7CvkahzHYcAmweaslYbpkK45kTCt1YzK9dDGyW/eNK2Qv7GUCUfYuBLX ZcIPIoXjpB32g30J01ohb+Jk5XGgaVW7eVAikTw0r5DWOeHIUnBr50vjigGWCSfYl5D56POqdmXz yqQPRKrHSpvwgZWrM1gmyyHbLQvSOcNW6kmY1gopFitr0gcimG4pEz4QGSCn/fDIqlysp0z4wL6E aa1KLjfvPZY2ApEVstKiz4ZGYOnmS+mjDCwFt3YEElDdzOjE1bu+hMxHH4Hk0Q3vpA8E6MdQVgkf iGSR4zg8sgrK8ZGfwi5ryEp9CdNauTBC5R2W1lWuKDgSRIMyENgEoh75sQjcuqXVjWYfAeDH3Fqy nnT8WO8mOwBcfgchBU0fO/GOdMyZWyuAXVSQMxpU2p0XE19hOJWM38S6QNix2OXLLnYJ390rdmn2 kc+OC54DDOxmWwdIhY3RH2HBVVPN6CxkUMHzau7TFd+FCqaEbWOLGoTgW0xNn66lz2PfT2qb7wiJ MOeORARvijDCjDvSTKlcVYQRfLAnahSJoLmnqYFkiDKCk/ZEikBwjp4EosT5YBB4IkUeeE9PolqI Qh6eynxCNmIiWlg9UdUSLiRiI4kDBkYgam5R/RLxK4VXaHCLl4jJFZoco0/hFdocwsfFCq1ezZXx JCpgqtYKDa9aSyKAa0Usgf+tDPIrYnkJAAbSI6qigP+W+ERttBdFJUwqThfnFVq+NCDbmFyh5an4 XpyXMH2pjC6J/lXtJWyv2UuAfy2QODK6BPS3NB91j+gooL/ljGBCMV6hl7FotBivcNSXBicX4yVs b0qaxniFti/Nh7VjvELbl6aIZIxX6G10e4W2V+0lQL+lwfdH5BKYX/v18IhcAvOLb0vFbU+xb++9 CvRQdNxTJN1TVQYkGpMrtD223Aqv0PYV1pTomBDlMgn6FpdL2F61l7C9+dp6xF4C71uZey0RHSXc V/PQAu5L5QujOuJ4fbQqYPZxHQXatzYI6ZhcwvambnJMR2F79FBcrnDcW0x5jFdoe91eoe0LzV4U JPXjC99tisslkL6aixZA3xr1HqMqivKZ2LNER5eA+dbmdkDE8qJ+poGFRowlQb7aJklgfLV1Q1TP 1G0V2l2zFSVdvNnxYbG4rSS+V5nVAt7bYLcRNbtA9ypWF9he2FvhFI53ZVWkQ3+gnrLCUlDCU2kL hoD16pYKjW4Al24o4GA61nMcoY0I64zQxhHaiI+Tc2pnGBTkAAwjtLE3Zhy44dqGPizuaQBIRveS aPL5tOaw3V3OdvxSes/uLo91/QNDG+1g+A4QHO3xCANHa3cMA2cj2vSNT5tK0OLj9OkADLoan2Ic yjm4NBKCYsNklpkN40FHjn1zG0bbj7LxU46Qh9F8+xd0R4rSDR4fqqmDwveWsofW4pdYhpyTQchp UCH3ZTCEk4bJTuXjt+kq8SetERJyrFWd6LoNtEfAZ1AIKrhk6DySiaXg1ulOhzWyZuoj2cgZWjqW kPnoWjGYCsGDhFYItFhpE+hDBFEsnS9EyFJwa7VCgMTSefwzP+eW6Zw1vYT8fEArB+c7oh20vqLP Y5PNEKQY7CuEJyydz52yFNxaaRF6sFolJh7CMJaul4vUtcJx2Mrg54qmFRWKMlolSgbh4G/pEoU1 K5fpxLF92Eo9Cdk6ulY4bBoZ/GRRlXJ5kARSEkdqw8+vyiwCt7ajauchE3OvJx1z0RWib2mT8f08 0RTCgdYQns5WfoUV1CwcYDec32WMR2LS9WTjd7E6WAPGZOfLTnZiEbHJzl9Xm+VkZl2DS3S+2fy2 w7aDfts//rabfHj6l+3t8vXF4tNha7Y1nHfc3t1NvhCgv5nzB1+7pqXPZ+PPg/xl3REog9KXTX0s 0MpcHnf7wx+X24cJ/fD6Yg2BzFsWn7ETs9sfJiGum+371XptXrDeTJ7As0Xun57st+vVLT00v+w+ fniz3k0+L9a48WP+c15NkD2sDsvdZL16ACzaEy2u7peL23ebW/OWw2K1tj+bvZPTzO0Sl18Ok0+7 1euL/wL889383bx+VZezd6/q6du3r355/6Z+NXtftM3b6u2bN2+L/yY5i/rqfnV7u9yQqJMvD+vN /gr/+Pri/nB4vLq83N/cLx8W+58eVje77X57d/jpZvtwCVuvbpaXt7vF02rz8bJEbajLh8VqYzT3 NrmU3H/+A0SGiNwaoS+5Y20Xf9je/tX0t/n3p/2j/Wf84GQDeZ5sT9vdrRWMfnrcbW+W+z2E/cv9 4pG61A0vjKjVLY0aeFAxBo3zc0RZY3Byt149/htYGSP40dhV6ErjdLsWFUnN/uw4GuvpjHIlNBqr knBodoiNo/GFj0Zskuxo/H/LmwMCjmu4RXsKcEPyL/CFxrM8/rq9+ff9ZLN9cw+65S+73faJHAam id1fiz+gX/LcKPKXhcNFtm3TWbDhceC2szmhli0KpK59GWBl5O6ghpkXOX6U9AqcCI6IP6KbE557 Hzr49+a/voNX/aE1q/PcOHdO/7nsXr2fzdtX9fu6eQXjz19Ni+6fUfGo7uq376XnNovmd3tuWrw6 qo5qRtXzL15+4SHxeUngNrY0HL58+GJ8tS2JTyPZrhaT3RYrNbxov5bkZovle7L+0wazAQQH/mHH P3zgHxabm/vt7vXF4QIXOOnHNwf8hr/59LhbfbzHC6xf3z/+go3H+5XZCxxlgOD0yzkXLJz6+i7C THmS5OZfPz+3i2jLuvE3F7qywjJntii0C7kxO7G6G32EsgkcfUTGBvc7fISJGhzn5wv1ETjt932E ic+eyUfgwhYWLbP9LbDTLU/3vwUgMbTLGPcRkYPi6COe10eYK7ov3kcg0t/3Ed59nmEfgYBN2/Cl PUS96WAxbiRkTGU8bMiA2ldGyr5jI2HG4ot3Elii+07C+88zOInZ1O8jKhwr7O2/YziiKEpT1mLc R4z7CBdzP5+LMFcCX7yLQP637yK89zyDi8CXFwoKQlAmFBfTbLj06CLmZUMJ2NFDjB7i7B7C39x8 0RFL4E/6HsI7zzN4iLac00cByUHULSp5nJwzRg8xHjN+r2OGAQ+++D0E8Hl9D+Gd5xk8RNECTKhv IZCtH4OVcVTLGKx83mClx6O86C2ER4qFuAjvO8/gIADm4XJtJf6zyNDgkNGZlOh4yBgPGec+ZBQ2 //7S9xC0evf3EN57nsNFdNOSbiTjlIG7Jq3DmB59RI1Khng8+ojRR5zfR3iA0I+6jfh49fTxCPbF xb0cILIG9v3jbvvpEYi2p8ePhIhisC/dQbE+whBMZqgVg4yjo/rj7pGhUx/pRwOwJFzu6XP63VBk wNLnSFlQhQVyCk1XlaexB7OZcE6h7YAJNhnQm/s/O1Q7VdujP8aOw/gyfGvg/p0DWjHIyl/SsSBM I6+T71wwaipSZC37Z2DdYVg/3s7geIu+kRiLppgIV08k3n+5Boh7Pwj512Mk5gBgeg5Ad0Fm7wZM vxlbiWHs8P+DdwEMBpHgvba7k1N8/x+fFrslAyQ7lDXBumRBknVjzsEWKOmeWLCke5ILmNxsCTB5 9/sDJqkylhia58RBnWdoetA0Xasdb6MkpttXRyzs9ZUYNvnvZaaZJQHrq13rzrDQenARL7QOWGSW 42dZaItiPp+6iwsdfrH1lI+7b1wCJkCi2X23FeMRjwvt3F8otbWwxUKLHCf9oS978TsutB6R4Rba c4Ixirm7cY3vEJj8zdG8fqHla7vKhZBxof3fu9B6JIAbmmcFAfTnr98Dxmfvt+wBx4W2f+1TbHi/ 7z7UuNBefu2J1ufWeaF1efXnW2jDE20x7yimJVC74kQbWWj5sIbFxKxdYqF1WbYfYaH1OUnnzc6a juwbyXuzuIm+xZvpM3c80UauAP44J1qfDXND85yJMH+iPc7fZxia40I7LrSDsaNzn2ipqrgMHbvU 0lkW2mqGGhEnqDWxzg5Ejhtb6y66zJoFGLuu3+88S3XYw+icjYBTMvOcgWNvo54rkxYaV9mXEzem 2v9iZP4uKY3nHJnjIjsusj/WIutTNe40az/Md5p/RTHyv1l+FnUGOxResTlWfDrvtN5NYpXFpwNd xUzU7Xep23c/XnqWvrkrfNk57/n2bTSusruBwhQvKjtLeQMxMs+ZzzjLyBxX2XGV/bFWWZ+n4VXW JWqe7yjbzmZc3hbQoKIfMg5ys5GjbDm1JYw7W0JXHGU5uSMPar8HBoo+fCpc2TmvuBU9G/lFNm6h 8Sj7go6yJ7kMW4T/XEGWc4zMcZEdF9kfa5H1ORpeZF2S5iyLLMGfqOrBSWI2b5UtOwuL/kGXWTqs i2X2nHc8/DJ7NNK4zo6HWVdMnD5sGg5NOwPPvc4+69AcF9pxof2hFlr6qo6dc26hxRduseydK2Zc 1A2VQD5daXFDmLHG/fOsDzuhSKrZFYiVlvE9v/+BFigs6c7OeXMiYiS/0sZNNJ5oX86Jlr4sKVba 3yWhcZy/zzA0x5V2XGl/rJXWp2p4pXW5muc70iJ0hE8M2duz37DQVvgwmrk8+4Ovsz4gb/GcFul1 pmND30bP4MtGpLG5Vft3d3cWgWK5zJ4zpXGWkTmusuMq+2Otsj5Xw6usu3hyllWWdrRfCYHiaVr9 0Ago+mCxODCc885Ez0TjEjvGjF3MmGpTi4F5znTGOQbmuMKOK2zmCgvUzs0V/mc+B/hxt3i8X928 XRwW4e+mHtPVstzeb9e3y93P/yMAAAAA//8DAFBLAwQUAAYACAAAACEA4DRoo+AAAAAKAQAADwAA AGRycy9kb3ducmV2LnhtbEyPTU/DMAyG70j8h8hI3FhK1XWkNJ34EAKJ08Yu3NLWtNUSp2qytfx7 zAlutvzo9fOW28VZccYpDJ403K4SEEiNbwfqNBw+Xm7uQIRoqDXWE2r4xgDb6vKiNEXrZ9rheR87 wSEUCqOhj3EspAxNj86ElR+R+PblJ2cir1Mn28nMHO6sTJMkl84MxB96M+JTj81xf3Ia8uNzd3jb LdkcH6WtCdfq/fVT6+ur5eEeRMQl/sHwq8/qULFT7U/UBmE1rNNkw6gGlacgGNgoxUOtIctyBbIq 5f8K1Q8AAAD//wMAUEsBAi0AFAAGAAgAAAAhALaDOJL+AAAA4QEAABMAAAAAAAAAAAAAAAAAAAAA AFtDb250ZW50X1R5cGVzXS54bWxQSwECLQAUAAYACAAAACEAOP0h/9YAAACUAQAACwAAAAAAAAAA AAAAAAAvAQAAX3JlbHMvLnJlbHNQSwECLQAUAAYACAAAACEAqV4FyrwqAAApYwEADgAAAAAAAAAA AAAAAAAuAgAAZHJzL2Uyb0RvYy54bWxQSwECLQAUAAYACAAAACEA4DRoo+AAAAAKAQAADwAAAAAA AAAAAAAAAAAWLQAAZHJzL2Rvd25yZXYueG1sUEsFBgAAAAAEAAQA8wAAACMuAAAAAA== ">
                <v:shape id="_x0000_s1617" type="#_x0000_t75" style="position:absolute;width:17684;height:22269;visibility:visible;mso-wrap-style:square">
                  <v:fill o:detectmouseclick="t"/>
                  <v:path o:connecttype="none"/>
                </v:shape>
                <v:shape id="Freeform 604" o:spid="_x0000_s1618" style="position:absolute;left:2184;top:14700;width:13208;height:70;visibility:visible;mso-wrap-style:square;v-text-anchor:top" coordsize="2080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Cx7NMMA AADbAAAADwAAAGRycy9kb3ducmV2LnhtbESPQWsCMRSE74L/IbxCbzVbQdHVKCKItiq46sHjY/O6 u3TzsmxSjf/eCAWPw8x8w0znwdTiSq2rLCv47CUgiHOrKy4UnE+rjxEI55E11pZJwZ0czGfdzhRT bW+c0fXoCxEh7FJUUHrfpFK6vCSDrmcb4uj92Nagj7ItpG7xFuGmlv0kGUqDFceFEhtalpT/Hv+M grWpglz0s+zreyv3l/qwC80uV+r9LSwmIDwF/wr/tzdawXgAzy/xB8jZ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2Cx7NMMAAADbAAAADwAAAAAAAAAAAAAAAACYAgAAZHJzL2Rv d25yZXYueG1sUEsFBgAAAAAEAAQA9QAAAIgDAAAAAA== " path="m,l53,r,11l,11,,xm88,r53,l141,11r-53,l88,xm176,r53,l229,11r-53,l176,xm264,r53,l317,11r-53,l264,xm352,r53,l405,11r-53,l352,xm440,r53,l493,11r-53,l440,xm529,r52,l581,11r-52,l529,xm617,r53,l670,11r-53,l617,xm705,r53,l758,11r-53,l705,xm793,r53,l846,11r-53,l793,xm881,r53,l934,11r-53,l881,xm969,r53,l1022,11r-53,l969,xm1057,r53,l1110,11r-53,l1057,xm1145,r53,l1198,11r-53,l1145,xm1234,r53,l1287,11r-53,l1234,xm1322,r53,l1375,11r-53,l1322,xm1410,r53,l1463,11r-53,l1410,xm1498,r53,l1551,11r-53,l1498,xm1586,r53,l1639,11r-53,l1586,xm1674,r53,l1727,11r-53,l1674,xm1762,r53,l1815,11r-53,l1762,xm1851,r52,l1903,11r-52,l1851,xm1939,r53,l1992,11r-53,l1939,xm2027,r53,l2080,11r-53,l2027,xe" fillcolor="black" strokeweight=".05pt">
                  <v:stroke joinstyle="bevel"/>
                  <v:path arrowok="t" o:connecttype="custom" o:connectlocs="33655,0;0,6985;55880,0;89535,6985;55880,0;145415,0;111760,6985;167640,0;201295,6985;167640,0;257175,0;223520,6985;279400,0;313055,6985;279400,0;368935,0;335915,6985;391795,0;425450,6985;391795,0;481330,0;447675,6985;503555,0;537210,6985;503555,0;593090,0;559435,6985;615315,0;648970,6985;615315,0;704850,0;671195,6985;727075,0;760730,6985;727075,0;817245,0;783590,6985;839470,0;873125,6985;839470,0;929005,0;895350,6985;951230,0;984885,6985;951230,0;1040765,0;1007110,6985;1062990,0;1096645,6985;1062990,0;1152525,0;1118870,6985;1175385,0;1208405,6985;1175385,0;1264920,0;1231265,6985;1287145,0;1320800,6985;1287145,0" o:connectangles="0,0,0,0,0,0,0,0,0,0,0,0,0,0,0,0,0,0,0,0,0,0,0,0,0,0,0,0,0,0,0,0,0,0,0,0,0,0,0,0,0,0,0,0,0,0,0,0,0,0,0,0,0,0,0,0,0,0,0,0"/>
                  <o:lock v:ext="edit" verticies="t"/>
                </v:shape>
                <v:line id="Line 605" o:spid="_x0000_s1619" style="position:absolute;visibility:visible;mso-wrap-style:square" from="2184,14732" to="7778,187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IGNCsYAAADbAAAADwAAAGRycy9kb3ducmV2LnhtbESPQWvCQBSE7wX/w/IKvYhuVAhtdBWx FEoRtDYGj4/saxLMvg3ZrUZ/vSsIPQ4z8w0zW3SmFidqXWVZwWgYgSDOra64UJD+fAxeQTiPrLG2 TAou5GAx7z3NMNH2zN902vlCBAi7BBWU3jeJlC4vyaAb2oY4eL+2NeiDbAupWzwHuKnlOIpiabDi sFBiQ6uS8uPuzyjIsmO2+Tq89+Vkfz2k43i93adrpV6eu+UUhKfO/4cf7U+t4C2G+5fwA+T8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SBjQrGAAAA2wAAAA8AAAAAAAAA AAAAAAAAoQIAAGRycy9kb3ducmV2LnhtbFBLBQYAAAAABAAEAPkAAACUAwAAAAA= " strokeweight=".45pt">
                  <v:stroke joinstyle="miter"/>
                </v:line>
                <v:line id="Line 606" o:spid="_x0000_s1620" style="position:absolute;flip:y;visibility:visible;mso-wrap-style:square" from="7778,14732" to="15500,187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hL6rcQAAADbAAAADwAAAGRycy9kb3ducmV2LnhtbESPzWoCQRCE7wHfYWjBi8RZlfizcZQQ EJKIB43gtdnp7C5u9ywzE928fSYg5FhU1VfUatNxo67kQ+3EwHiUgSIpnK2lNHD63D4uQIWIYrFx QgZ+KMBm3XtYYW7dTQ50PcZSJYiEHA1UMba51qGoiDGMXEuSvC/nGWOSvtTW4y3BudGTLJtpxlrS QoUtvVZUXI7fbKA8+6dpx7v9DIdTZmvn2/cPb8yg3708g4rUxf/wvf1mDSzn8Pcl/QC9/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aEvqtxAAAANsAAAAPAAAAAAAAAAAA AAAAAKECAABkcnMvZG93bnJldi54bWxQSwUGAAAAAAQABAD5AAAAkgMAAAAA " strokeweight=".45pt">
                  <v:stroke joinstyle="miter"/>
                </v:line>
                <v:line id="Line 607" o:spid="_x0000_s1621" style="position:absolute;flip:y;visibility:visible;mso-wrap-style:square" from="7778,2438" to="15500,64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41u38EAAADbAAAADwAAAGRycy9kb3ducmV2LnhtbERPTWvCQBC9F/wPywheim5aaazRVUpB qEoPtYVeh+yYBDOzYXfV9N+7B6HHx/terntu1YV8aJwYeJpkoEhKZxupDPx8b8avoEJEsdg6IQN/ FGC9GjwssbDuKl90OcRKpRAJBRqoY+wKrUNZE2OYuI4kcUfnGWOCvtLW4zWFc6ufsyzXjI2khho7 eq+pPB3ObKD69S/TnvefOT5Oma2dbbY7b8xo2L8tQEXq47/47v6wBuZpbPqSfoBe3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rjW7fwQAAANsAAAAPAAAAAAAAAAAAAAAA AKECAABkcnMvZG93bnJldi54bWxQSwUGAAAAAAQABAD5AAAAjwMAAAAA " strokeweight=".45pt">
                  <v:stroke joinstyle="miter"/>
                </v:line>
                <v:line id="Line 608" o:spid="_x0000_s1622" style="position:absolute;flip:x;visibility:visible;mso-wrap-style:square" from="2184,2438" to="15500,24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MHLRMQAAADbAAAADwAAAGRycy9kb3ducmV2LnhtbESPS2sCQRCE7wH/w9BCLkFnjcTH6igh ICQRDz7Aa7PT7i5u9ywzE938+0wgkGNRVV9Ry3XHjbqRD7UTA6NhBoqkcLaW0sDpuBnMQIWIYrFx Qga+KcB61XtYYm7dXfZ0O8RSJYiEHA1UMba51qGoiDEMXUuSvIvzjDFJX2rr8Z7g3OjnLJtoxlrS QoUtvVVUXA9fbKA8+5dxx9vdBJ/GzNZONx+f3pjHfve6ABWpi//hv/a7NTCfw++X9AP06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EwctExAAAANsAAAAPAAAAAAAAAAAA AAAAAKECAABkcnMvZG93bnJldi54bWxQSwUGAAAAAAQABAD5AAAAkgMAAAAA " strokeweight=".45pt">
                  <v:stroke joinstyle="miter"/>
                </v:line>
                <v:line id="Line 609" o:spid="_x0000_s1623" style="position:absolute;visibility:visible;mso-wrap-style:square" from="2184,2438" to="7778,64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EGLfccAAADcAAAADwAAAGRycy9kb3ducmV2LnhtbESPQWvCQBCF7wX/wzJCL0U3WpASXUVa hCJCq43B45Adk2B2NmRXTfvrO4dCbzO8N+99s1j1rlE36kLt2cBknIAiLrytuTSQfW1GL6BCRLbY eCYD3xRgtRw8LDC1/s57uh1iqSSEQ4oGqhjbVOtQVOQwjH1LLNrZdw6jrF2pbYd3CXeNnibJTDus WRoqbOm1ouJyuDoDeX7JP7antyf9fPw5ZdPZ7vOY7Yx5HPbrOahIffw3/12/W8FPBF+ekQn08h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0QYt9xwAAANwAAAAPAAAAAAAA AAAAAAAAAKECAABkcnMvZG93bnJldi54bWxQSwUGAAAAAAQABAD5AAAAlQMAAAAA " strokeweight=".45pt">
                  <v:stroke joinstyle="miter"/>
                </v:line>
                <v:line id="Line 610" o:spid="_x0000_s1624" style="position:absolute;visibility:visible;mso-wrap-style:square" from="7778,6451" to="7785,187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w0u5sUAAADcAAAADwAAAGRycy9kb3ducmV2LnhtbERPTWvCQBC9C/0PyxS8SN2oICV1DaUi SBFabRI8DtlpEpKdDdmtxv56Vyj0No/3OatkMK04U+9qywpm0wgEcWF1zaWC9Gv79AzCeWSNrWVS cCUHyfphtMJY2wsf6Hz0pQgh7GJUUHnfxVK6oiKDbmo74sB9296gD7Avpe7xEsJNK+dRtJQGaw4N FXb0VlHRHH+Mgjxv8o/302YiF9nvKZ0v959Zuldq/Di8voDwNPh/8Z97p8P8aAb3Z8IFcn0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w0u5sUAAADcAAAADwAAAAAAAAAA AAAAAAChAgAAZHJzL2Rvd25yZXYueG1sUEsFBgAAAAAEAAQA+QAAAJMDAAAAAA== " strokeweight=".45pt">
                  <v:stroke joinstyle="miter"/>
                </v:line>
                <v:line id="Line 611" o:spid="_x0000_s1625" style="position:absolute;visibility:visible;mso-wrap-style:square" from="2184,2438" to="2190,147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9+wkcQAAADcAAAADwAAAGRycy9kb3ducmV2LnhtbERPTWvCQBC9F/wPywi9FN00gkh0FVEK pQi2GoPHITsmwexsyG41+utdodDbPN7nzBadqcWFWldZVvA+jEAQ51ZXXChI9x+DCQjnkTXWlknB jRws5r2XGSbaXvmHLjtfiBDCLkEFpfdNIqXLSzLohrYhDtzJtgZ9gG0hdYvXEG5qGUfRWBqsODSU 2NCqpPy8+zUKsuycbb+O6zc5OtyPaTzefB/SjVKv/W45BeGp8//iP/enDvOjGJ7PhAvk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37CRxAAAANwAAAAPAAAAAAAAAAAA AAAAAKECAABkcnMvZG93bnJldi54bWxQSwUGAAAAAAQABAD5AAAAkgMAAAAA " strokeweight=".45pt">
                  <v:stroke joinstyle="miter"/>
                </v:line>
                <v:line id="Line 612" o:spid="_x0000_s1626" style="position:absolute;visibility:visible;mso-wrap-style:square" from="15500,2438" to="15506,147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JMVCsQAAADcAAAADwAAAGRycy9kb3ducmV2LnhtbERP22rCQBB9F/oPyxR8Ed1UQUp0ldIi iAj1EoOPQ3ZMgtnZkF019utdQejbHM51pvPWVOJKjSstK/gYRCCIM6tLzhUk+0X/E4TzyBory6Tg Tg7ms7fOFGNtb7yl687nIoSwi1FB4X0dS+myggy6ga2JA3eyjUEfYJNL3eAthJtKDqNoLA2WHBoK rOm7oOy8uxgFaXpOf1fHn54cHf6OyXC83hyStVLd9/ZrAsJT6//FL/dSh/nRCJ7PhAvk7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kxUKxAAAANwAAAAPAAAAAAAAAAAA AAAAAKECAABkcnMvZG93bnJldi54bWxQSwUGAAAAAAQABAD5AAAAkgMAAAAA " strokeweight=".45pt">
                  <v:stroke joinstyle="miter"/>
                </v:line>
                <v:line id="Line 613" o:spid="_x0000_s1627" style="position:absolute;flip:y;visibility:visible;mso-wrap-style:square" from="4978,2438" to="15500,4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rjYMsIAAADcAAAADwAAAGRycy9kb3ducmV2LnhtbERPTWsCMRC9F/ofwhS8lJqttlZWo4gg aMVDbcHrsBl3l+5MliTq+u+NUOhtHu9zpvOOG3UmH2onBl77GSiSwtlaSgM/36uXMagQUSw2TsjA lQLMZ48PU8ytu8gXnfexVClEQo4GqhjbXOtQVMQY+q4lSdzRecaYoC+19XhJ4dzoQZaNNGMtqaHC lpYVFb/7ExsoD/592PF2N8LnIbO1H6vNpzem99QtJqAidfFf/Ode2zQ/e4P7M+kCPbs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rjYMsIAAADcAAAADwAAAAAAAAAAAAAA AAChAgAAZHJzL2Rvd25yZXYueG1sUEsFBgAAAAAEAAQA+QAAAJADAAAAAA== " strokeweight=".45pt">
                  <v:stroke joinstyle="miter"/>
                </v:line>
                <v:shape id="Freeform 614" o:spid="_x0000_s1628" style="position:absolute;left:8464;top:3752;width:7061;height:11005;visibility:visible;mso-wrap-style:square;v-text-anchor:top" coordsize="1112,17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a7I78QA AADcAAAADwAAAGRycy9kb3ducmV2LnhtbERPS2vCQBC+F/wPywje6kahpcRsRGwLBmyLr4O3ITsm 0exsyK5J+u+7hUJv8/E9J1kOphYdta6yrGA2jUAQ51ZXXCg4Ht4fX0A4j6yxtkwKvsnBMh09JBhr 2/OOur0vRAhhF6OC0vsmltLlJRl0U9sQB+5iW4M+wLaQusU+hJtazqPoWRqsODSU2NC6pPy2vxsF 1/vpo5jN12/NJw3Z9jX7Om+wU2oyHlYLEJ4G/y/+c290mB89we8z4QKZ/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GuyO/EAAAA3AAAAA8AAAAAAAAAAAAAAAAAmAIAAGRycy9k b3ducmV2LnhtbFBLBQYAAAAABAAEAPUAAACJAwAAAAA= " path="m7,l40,52r-7,6l,7,7,xm62,86r33,51l88,144,55,93r7,-7xm117,171r32,51l142,229,110,178r7,-7xm171,257r33,51l197,315,164,263r7,-6xm226,342r33,51l252,400,219,349r7,-7xm281,427r32,52l307,486,274,434r7,-7xm335,513r33,51l361,571,328,520r7,-7xm390,598r33,52l416,656,383,605r7,-7xm445,684r33,51l471,742,438,691r7,-7xm499,769r33,51l525,827,492,776r7,-7xm554,855r33,51l580,913,547,861r7,-6xm609,940r33,51l635,998,602,947r7,-7xm663,1025r33,52l689,1083r-32,-51l663,1025xm718,1111r33,51l744,1169r-33,-51l718,1111xm773,1196r33,52l799,1254r-33,-51l773,1196xm828,1282r32,51l853,1340r-32,-51l828,1282xm882,1367r33,51l908,1425r-33,-51l882,1367xm937,1453r33,51l963,1511r-33,-52l937,1453xm992,1538r32,51l1017,1596r-32,-51l992,1538xm1046,1623r33,52l1072,1681r-33,-51l1046,1623xm1101,1709r11,17l1105,1733r-11,-17l1101,1709xe" fillcolor="black" strokeweight=".05pt">
                  <v:stroke joinstyle="bevel"/>
                  <v:path arrowok="t" o:connecttype="custom" o:connectlocs="25400,33020;0,4445;39370,54610;55880,91440;39370,54610;94615,140970;69850,113030;108585,163195;125095,200025;108585,163195;164465,249555;139065,221615;178435,271145;194945,308610;178435,271145;233680,358140;208280,330200;247650,379730;264160,416560;247650,379730;303530,466725;278130,438785;316865,488315;333375,525145;316865,488315;372745,575310;347345,546735;386715,596900;403225,633730;386715,596900;441960,683895;417195,655320;455930,705485;472440,742315;455930,705485;511810,792480;486410,763905;525780,814070;541655,850900;525780,814070;581025,900430;555625,872490;594995,922655;611505,959485;594995,922655;650240,1009015;625475,981075;664210,1030605;680720,1067435;664210,1030605;706120,1096010;694690,1089660" o:connectangles="0,0,0,0,0,0,0,0,0,0,0,0,0,0,0,0,0,0,0,0,0,0,0,0,0,0,0,0,0,0,0,0,0,0,0,0,0,0,0,0,0,0,0,0,0,0,0,0,0,0,0,0"/>
                  <o:lock v:ext="edit" verticies="t"/>
                </v:shape>
                <v:shape id="Freeform 615" o:spid="_x0000_s1629" style="position:absolute;left:8458;top:3778;width:57;height:12173;visibility:visible;mso-wrap-style:square;v-text-anchor:top" coordsize="9,19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Qwe7sEA AADcAAAADwAAAGRycy9kb3ducmV2LnhtbERPTWvCQBC9F/oflil4q5t6UImuItKigkJr1fOQHZPY zGzIrhr/vVsQvM3jfc542nKlLtT40omBj24CiiRztpTcwO73630IygcUi5UTMnAjD9PJ68sYU+uu 8kOXbchVDBGfooEihDrV2mcFMfquq0kid3QNY4iwybVt8BrDudK9JOlrxlJiQ4E1zQvK/rZnNnBq F6dV2Myx/PweIO/XvD54Nqbz1s5GoAK14Sl+uJc2zk/68P9MvEBP7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0MHu7BAAAA3AAAAA8AAAAAAAAAAAAAAAAAmAIAAGRycy9kb3du cmV2LnhtbFBLBQYAAAAABAAEAPUAAACGAwAAAAA= " path="m9,r,65l,65,,,9,xm9,109r,65l,174,,109r9,xm9,218r,65l,283,,218r9,xm9,327r,65l,392,,327r9,xm9,435r,66l,501,,435r9,xm9,544r,66l,610,,544r9,xm9,653r,66l,719,,653r9,xm9,762r,66l,828,,762r9,xm9,871r,66l,937,,871r9,xm9,980r,65l,1045,,980r9,xm9,1089r,65l,1154r,-65l9,1089xm9,1198r,65l,1263r,-65l9,1198xm9,1307r,65l,1372r,-65l9,1307xm9,1416r,65l,1481r,-65l9,1416xm9,1525r,65l,1590r,-65l9,1525xm9,1634r,65l,1699r,-65l9,1634xm9,1743r,65l,1808r,-65l9,1743xm9,1851r,66l,1917r,-66l9,1851xe" fillcolor="black" strokeweight=".05pt">
                  <v:stroke joinstyle="bevel"/>
                  <v:path arrowok="t" o:connecttype="custom" o:connectlocs="5715,41275;0,0;5715,69215;0,110490;5715,69215;5715,179705;0,138430;5715,207645;0,248920;5715,207645;5715,318135;0,276225;5715,345440;0,387350;5715,345440;5715,456565;0,414655;5715,483870;0,525780;5715,483870;5715,594995;0,553085;5715,622300;0,663575;5715,622300;5715,732790;0,691515;5715,760730;0,802005;5715,760730;5715,871220;0,829945;5715,899160;0,940435;5715,899160;5715,1009650;0,968375;5715,1037590;0,1078865;5715,1037590;5715,1148080;0,1106805;5715,1175385;0,1217295;5715,1175385" o:connectangles="0,0,0,0,0,0,0,0,0,0,0,0,0,0,0,0,0,0,0,0,0,0,0,0,0,0,0,0,0,0,0,0,0,0,0,0,0,0,0,0,0,0,0,0,0"/>
                  <o:lock v:ext="edit" verticies="t"/>
                </v:shape>
                <v:shape id="Freeform 616" o:spid="_x0000_s1630" style="position:absolute;left:4978;top:14700;width:10528;height:2070;visibility:visible;mso-wrap-style:square;v-text-anchor:top" coordsize="1658,3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c22vsAA AADcAAAADwAAAGRycy9kb3ducmV2LnhtbESPzQrCMBCE74LvEFbwZlMFf6hGEUFQL+LPAyzN2hab TWlSW9/eCIK3XWZ2vtnVpjOleFHtCssKxlEMgji1uuBMwf22Hy1AOI+ssbRMCt7kYLPu91aYaNvy hV5Xn4kQwi5BBbn3VSKlS3My6CJbEQftYWuDPqx1JnWNbQg3pZzE8UwaLDgQcqxol1P6vDYmcKfz 8/l0XPgZT2x5omMzbneNUsNBt12C8NT5v/l3fdChfjyH7zNhArn+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xc22vsAAAADcAAAADwAAAAAAAAAAAAAAAACYAgAAZHJzL2Rvd25y ZXYueG1sUEsFBgAAAAAEAAQA9QAAAIUDAAAAAA== " path="m1658,11r-52,10l1604,10,1657,r1,11xm1571,27r-52,10l1517,26r53,-10l1571,27xm1484,44r-52,10l1430,43r52,-10l1484,44xm1397,60r-53,10l1343,60r52,-10l1397,60xm1310,77r-53,10l1256,76r52,-10l1310,77xm1223,94r-53,10l1169,93r52,-10l1223,94xm1135,110r-52,10l1082,109r52,-10l1135,110xm1048,127r-52,10l995,126r52,-10l1048,127xm961,143r-52,10l908,143r52,-10l961,143xm874,160r-52,10l821,159r52,-10l874,160xm787,177r-52,10l733,176r53,-10l787,177xm700,193r-52,10l646,192r53,-10l700,193xm613,210r-52,10l559,209r52,-10l613,210xm526,226r-53,10l472,226r52,-10l526,226xm439,243r-53,10l385,242r52,-10l439,243xm351,260r-52,10l298,259r52,-10l351,260xm264,276r-52,10l211,275r52,-10l264,276xm177,293r-52,10l124,292r52,-10l177,293xm90,309l38,319,37,309,89,299r1,10xm3,326r-2,l,316r2,-1l3,326xe" fillcolor="black" strokeweight=".05pt">
                  <v:stroke joinstyle="bevel"/>
                  <v:path arrowok="t" o:connecttype="custom" o:connectlocs="1019810,13335;1052195,0;997585,17145;963295,16510;997585,17145;909320,34290;941070,20955;887095,38100;852805,38100;887095,38100;798195,55245;830580,41910;776605,59690;742315,59055;776605,59690;687705,76200;720090,62865;665480,80645;631825,80010;665480,80645;577215,97155;609600,84455;554990,101600;521335,100965;554990,101600;466725,118745;499110,105410;444500,122555;410210,121920;444500,122555;356235,139700;387985,126365;334010,143510;299720,143510;334010,143510;245110,160655;277495,147320;222885,165100;189230,164465;222885,165100;134620,181610;167005,168275;112395,186055;78740,185420;112395,186055;24130,202565;56515,189865;1905,207010;0,200660;1905,207010" o:connectangles="0,0,0,0,0,0,0,0,0,0,0,0,0,0,0,0,0,0,0,0,0,0,0,0,0,0,0,0,0,0,0,0,0,0,0,0,0,0,0,0,0,0,0,0,0,0,0,0,0,0"/>
                  <o:lock v:ext="edit" verticies="t"/>
                </v:shape>
                <v:shape id="Freeform 617" o:spid="_x0000_s1631" style="position:absolute;left:8470;top:9226;width:3537;height:2839;visibility:visible;mso-wrap-style:square;v-text-anchor:top" coordsize="557,4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eDFkMUA AADcAAAADwAAAGRycy9kb3ducmV2LnhtbESPQUsDQQyF74L/YUjBm81UUGTttIhg7UXQbWnxFnfi 7upOZt2Ztuu/NwfBW8J7ee/LfDmGzhx5SG0UB7OpBcNSRd9K7WC7eby8BZMyiacuCjv44QTLxfnZ nAofT/LKxzLXRkMkFeSgybkvEFPVcKA0jT2Lah9xCJR1HWr0A500PHR4Ze0NBmpFGxrq+aHh6qs8 BAffuKbVO5bP+8/Vm33Z4f5wnZ+cu5iM93dgMo/53/x3vfaKb5VWn9EJcPELAAD//wMAUEsBAi0A FAAGAAgAAAAhAPD3irv9AAAA4gEAABMAAAAAAAAAAAAAAAAAAAAAAFtDb250ZW50X1R5cGVzXS54 bWxQSwECLQAUAAYACAAAACEAMd1fYdIAAACPAQAACwAAAAAAAAAAAAAAAAAuAQAAX3JlbHMvLnJl bHNQSwECLQAUAAYACAAAACEAMy8FnkEAAAA5AAAAEAAAAAAAAAAAAAAAAAApAgAAZHJzL3NoYXBl eG1sLnhtbFBLAQItABQABgAIAAAAIQAB4MWQxQAAANwAAAAPAAAAAAAAAAAAAAAAAJgCAABkcnMv ZG93bnJldi54bWxQSwUGAAAAAAQABAD1AAAAigMAAAAA " path="m,438l45,402r5,10l5,447,,438xm75,379r44,-35l124,353,79,388r-4,-9xm149,320r44,-35l198,294r-44,35l149,320xm223,261r44,-35l272,235r-44,36l223,261xm297,203r45,-36l346,176r-44,36l297,203xm371,144r45,-36l421,118r-45,35l371,144xm445,85l490,50r5,9l450,94r-5,-9xm520,26l553,r4,9l524,35r-4,-9xe" fillcolor="black" strokeweight=".05pt">
                  <v:stroke joinstyle="bevel"/>
                  <v:path arrowok="t" o:connecttype="custom" o:connectlocs="0,278130;28575,255270;31750,261620;3175,283845;0,278130;47625,240665;75565,218440;78740,224155;50165,246380;47625,240665;94615,203200;122555,180975;125730,186690;97790,208915;94615,203200;141605,165735;169545,143510;172720,149225;144780,172085;141605,165735;188595,128905;217170,106045;219710,111760;191770,134620;188595,128905;235585,91440;264160,68580;267335,74930;238760,97155;235585,91440;282575,53975;311150,31750;314325,37465;285750,59690;282575,53975;330200,16510;351155,0;353695,5715;332740,22225;330200,16510" o:connectangles="0,0,0,0,0,0,0,0,0,0,0,0,0,0,0,0,0,0,0,0,0,0,0,0,0,0,0,0,0,0,0,0,0,0,0,0,0,0,0,0"/>
                  <o:lock v:ext="edit" verticies="t"/>
                </v:shape>
                <v:line id="Line 618" o:spid="_x0000_s1632" style="position:absolute;visibility:visible;mso-wrap-style:square" from="11588,9575" to="11938,101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Xsi4MUAAADcAAAADwAAAGRycy9kb3ducmV2LnhtbERP22rCQBB9F/yHZQp9kbqpgmjqKlIR ShHqJQYfh+w0CWZnQ3ar0a93C4JvczjXmc5bU4kzNa60rOC9H4EgzqwuOVeQ7FdvYxDOI2usLJOC KzmYz7qdKcbaXnhL553PRQhhF6OCwvs6ltJlBRl0fVsTB+7XNgZ9gE0udYOXEG4qOYiikTRYcmgo sKbPgrLT7s8oSNNT+vN9XPbk8HA7JoPRenNI1kq9vrSLDxCeWv8UP9xfOsyPJvD/TLhAzu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si4MUAAADcAAAADwAAAAAAAAAA AAAAAAChAgAAZHJzL2Rvd25yZXYueG1sUEsFBgAAAAAEAAQA+QAAAJMDAAAAAA== " strokeweight=".45pt">
                  <v:stroke joinstyle="miter"/>
                </v:line>
                <v:line id="Line 619" o:spid="_x0000_s1633" style="position:absolute;flip:y;visibility:visible;mso-wrap-style:square" from="11938,9798" to="12344,101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FpI7MUAAADcAAAADwAAAGRycy9kb3ducmV2LnhtbESPQUsDQQyF74L/YYjQi9jZtlhl7bSU QqEqPbQVvIaduLu4ySwz03b99+YgeEt4L+99WawG7syFYmqDOJiMCzAkVfCt1A4+TtuHZzApo3js gpCDH0qwWt7eLLD04SoHuhxzbTREUokOmpz70tpUNcSYxqEnUe0rRMasa6ytj3jVcO7stCjmlrEV bWiwp01D1ffxzA7qz/g4G/h9P8f7GbP3T9vXt+jc6G5Yv4DJNOR/89/1ziv+RPH1GZ3AL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FpI7MUAAADcAAAADwAAAAAAAAAA AAAAAAChAgAAZHJzL2Rvd25yZXYueG1sUEsFBgAAAAAEAAQA+QAAAJMDAAAAAA== " strokeweight=".45pt">
                  <v:stroke joinstyle="miter"/>
                </v:line>
                <v:rect id="Rectangle 620" o:spid="_x0000_s1634" style="position:absolute;left:12261;top:7759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6MqL4A AADcAAAADwAAAGRycy9kb3ducmV2LnhtbERPzYrCMBC+C75DGGFvmtbDItUoIggqXqz7AEMz/cFk UpJo69ubhYW9zcf3O5vdaI14kQ+dYwX5IgNBXDndcaPg536cr0CEiKzROCYFbwqw204nGyy0G/hG rzI2IoVwKFBBG2NfSBmqliyGheuJE1c7bzEm6BupPQ4p3Bq5zLJvabHj1NBiT4eWqkf5tArkvTwO q9L4zF2W9dWcT7eanFJfs3G/BhFpjP/iP/dJp/l5Dr/PpAvk9gMAAP//AwBQSwECLQAUAAYACAAA ACEA8PeKu/0AAADiAQAAEwAAAAAAAAAAAAAAAAAAAAAAW0NvbnRlbnRfVHlwZXNdLnhtbFBLAQIt ABQABgAIAAAAIQAx3V9h0gAAAI8BAAALAAAAAAAAAAAAAAAAAC4BAABfcmVscy8ucmVsc1BLAQIt ABQABgAIAAAAIQAzLwWeQQAAADkAAAAQAAAAAAAAAAAAAAAAACkCAABkcnMvc2hhcGV4bWwueG1s UEsBAi0AFAAGAAgAAAAhAIKOjKi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rect>
                <v:rect id="Rectangle 621" o:spid="_x0000_s1635" style="position:absolute;left:7245;top:18923;width:1149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wS374A AADcAAAADwAAAGRycy9kb3ducmV2LnhtbERPzYrCMBC+C75DGGFvmtrDItUoIggqXqz7AEMz/cFk UpJo69ubhYW9zcf3O5vdaI14kQ+dYwXLRQaCuHK640bBz/04X4EIEVmjcUwK3hRgt51ONlhoN/CN XmVsRArhUKCCNsa+kDJULVkMC9cTJ6523mJM0DdSexxSuDUyz7JvabHj1NBiT4eWqkf5tArkvTwO q9L4zF3y+mrOp1tNTqmv2bhfg4g0xn/xn/uk0/xlDr/PpAvk9gMAAP//AwBQSwECLQAUAAYACAAA ACEA8PeKu/0AAADiAQAAEwAAAAAAAAAAAAAAAAAAAAAAW0NvbnRlbnRfVHlwZXNdLnhtbFBLAQIt ABQABgAIAAAAIQAx3V9h0gAAAI8BAAALAAAAAAAAAAAAAAAAAC4BAABfcmVscy8ucmVsc1BLAQIt ABQABgAIAAAAIQAzLwWeQQAAADkAAAAQAAAAAAAAAAAAAAAAACkCAABkcnMvc2hhcGV4bWwueG1s UEsBAi0AFAAGAAgAAAAhAHJcEt+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'</w:t>
                        </w:r>
                      </w:p>
                    </w:txbxContent>
                  </v:textbox>
                </v:rect>
                <v:rect id="Rectangle 622" o:spid="_x0000_s1636" style="position:absolute;left:8229;top:16402;width:1213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C3RL4A AADcAAAADwAAAGRycy9kb3ducmV2LnhtbERP24rCMBB9X/Afwgi+rakuLF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B0Qt0S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'</w:t>
                        </w:r>
                      </w:p>
                    </w:txbxContent>
                  </v:textbox>
                </v:rect>
                <v:rect id="Rectangle 623" o:spid="_x0000_s1637" style="position:absolute;left:15875;top:13468;width:114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vkvML4A AADcAAAADwAAAGRycy9kb3ducmV2LnhtbERP24rCMBB9X/Afwgi+ramyLF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L5LzC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'</w:t>
                        </w:r>
                      </w:p>
                    </w:txbxContent>
                  </v:textbox>
                </v:rect>
                <v:rect id="Rectangle 624" o:spid="_x0000_s1638" style="position:absolute;left:609;top:13493;width:1124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bWKq74A AADcAAAADwAAAGRycy9kb3ducmV2LnhtbERP24rCMBB9X/Afwgi+ranCLl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P21iqu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'</w:t>
                        </w:r>
                      </w:p>
                    </w:txbxContent>
                  </v:textbox>
                </v:rect>
                <v:rect id="Rectangle 625" o:spid="_x0000_s1639" style="position:absolute;left:15113;top:838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WcU3L4A AADcAAAADwAAAGRycy9kb3ducmV2LnhtbERPy6rCMBDdC/5DGOHuNNWFSDWKCIJX7sbqBwzN9IHJ pCTR9v69EQR3czjP2ewGa8STfGgdK5jPMhDEpdMt1wpu1+N0BSJEZI3GMSn4pwC77Xi0wVy7ni/0 LGItUgiHHBU0MXa5lKFsyGKYuY44cZXzFmOCvpbaY5/CrZGLLFtKiy2nhgY7OjRU3ouHVSCvxbFf FcZn7ryo/szv6VKRU+pnMuzXICIN8Sv+uE86zZ8v4f1MukBuXwAAAP//AwBQSwECLQAUAAYACAAA ACEA8PeKu/0AAADiAQAAEwAAAAAAAAAAAAAAAAAAAAAAW0NvbnRlbnRfVHlwZXNdLnhtbFBLAQIt ABQABgAIAAAAIQAx3V9h0gAAAI8BAAALAAAAAAAAAAAAAAAAAC4BAABfcmVscy8ucmVsc1BLAQIt ABQABgAIAAAAIQAzLwWeQQAAADkAAAAQAAAAAAAAAAAAAAAAACkCAABkcnMvc2hhcGV4bWwueG1s UEsBAi0AFAAGAAgAAAAhAA1nFNy+AAAA3AAAAA8AAAAAAAAAAAAAAAAAmAIAAGRycy9kb3ducmV2 LnhtbFBLBQYAAAAABAAEAPUAAACDAwAAAAA=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626" o:spid="_x0000_s1640" style="position:absolute;left:7289;top:4756;width:82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iuxR78A AADcAAAADwAAAGRycy9kb3ducmV2LnhtbERPzYrCMBC+L/gOYQRva6qHXalGEUHQxYvVBxia6Q8m k5JEW9/eCMLe5uP7ndVmsEY8yIfWsYLZNANBXDrdcq3getl/L0CEiKzROCYFTwqwWY++Vphr1/OZ HkWsRQrhkKOCJsYulzKUDVkMU9cRJ65y3mJM0NdSe+xTuDVynmU/0mLLqaHBjnYNlbfibhXIS7Hv F4XxmfubVydzPJwrckpNxsN2CSLSEP/FH/dBp/mzX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iK7FH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627" o:spid="_x0000_s1641" style="position:absolute;left:1727;top:838;width:80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7QlNcIA AADcAAAADwAAAGRycy9kb3ducmV2LnhtbESPT2sCMRDF74V+hzCF3mpWDyKrUaQgqHhx7QcYNrN/ MJksSequ3945FHqb4b157zeb3eSdelBMfWAD81kBirgOtufWwM/t8LUClTKyRReYDDwpwW77/rbB 0oaRr/SocqskhFOJBrqch1LrVHfkMc3CQCxaE6LHLGtstY04Srh3elEUS+2xZ2nocKDvjup79esN 6Ft1GFeVi0U4L5qLOx2vDQVjPj+m/RpUpin/m/+uj1bw50Irz8gEevs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tCU1wgAAANwAAAAPAAAAAAAAAAAAAAAAAJgCAABkcnMvZG93 bnJldi54bWxQSwUGAAAAAAQABAD1AAAAhwMAAAAA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628" o:spid="_x0000_s1642" style="position:absolute;left:8007;top:2222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PiArr8A AADcAAAADwAAAGRycy9kb3ducmV2LnhtbERPzYrCMBC+L/gOYQRva6qHxa1GEUHQxYvVBxia6Q8m k5JEW9/eCMLe5uP7ndVmsEY8yIfWsYLZNANBXDrdcq3getl/L0CEiKzROCYFTwqwWY++Vphr1/OZ HkWsRQrhkKOCJsYulzKUDVkMU9cRJ65y3mJM0NdSe+xTuDVynmU/0mLLqaHBjnYNlbfibhXIS7Hv F4XxmfubVydzPJwrckpNxsN2CSLSEP/FH/dBp/mzX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8+ICuvwAAANwAAAAPAAAAAAAAAAAAAAAAAJgCAABkcnMvZG93bnJl di54bWxQSwUGAAAAAAQABAD1AAAAhAMAAAAA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rect id="Rectangle 629" o:spid="_x0000_s1643" style="position:absolute;left:8902;top:11976;width:470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67jjsMA AADcAAAADwAAAGRycy9kb3ducmV2LnhtbESPzWrDMBCE74W+g9hCbo1cH0pwo4RSMLillzh5gMVa /1BpZSQ1dt++ewjktsvMzny7P67eqSvFNAU28LItQBF3wU48GLic6+cdqJSRLbrAZOCPEhwPjw97 rGxY+ETXNg9KQjhVaGDMea60Tt1IHtM2zMSi9SF6zLLGQduIi4R7p8uieNUeJ5aGEWf6GKn7aX+9 AX1u62XXuliEr7L/dp/NqadgzOZpfX8DlWnNd/PturGCXwq+PCMT6M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67jjsMAAADcAAAADwAAAAAAAAAAAAAAAACYAgAAZHJzL2Rv d25yZXYueG1sUEsFBgAAAAAEAAQA9QAAAIgDAAAAAA== 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group id="Group 630" o:spid="_x0000_s1644" style="position:absolute;left:8375;top:15932;width:222;height:279" coordorigin="1319,2509" coordsize="3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z1jp8QAAADcAAAADwAAAGRycy9kb3ducmV2LnhtbERPS2vCQBC+C/0Pywi9 6SaWikTXEKQtPYSCUSi9DdkxCWZnQ3abx7/vFgq9zcf3nEM6mVYM1LvGsoJ4HYEgLq1uuFJwvbyu diCcR9bYWiYFMzlIjw+LAybajnymofCVCCHsElRQe98lUrqyJoNubTviwN1sb9AH2FdS9ziGcNPK TRRtpcGGQ0ONHZ1qKu/Ft1HwNuKYPcUvQ36/neavy/PHZx6TUo/LKduD8DT5f/Gf+12H+ZsYfp8J F8jj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bz1jp8QAAADcAAAA DwAAAAAAAAAAAAAAAACqAgAAZHJzL2Rvd25yZXYueG1sUEsFBgAAAAAEAAQA+gAAAJsDAAAAAA== ">
                  <v:oval id="Oval 631" o:spid="_x0000_s1645" style="position:absolute;left:1319;top:2509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JGZN8EA AADcAAAADwAAAGRycy9kb3ducmV2LnhtbERPTWsCMRC9C/0PYQq9udnuQcpqFBEKS0/WFnodkulm 62ayJum67a83guBtHu9zVpvJ9WKkEDvPCp6LEgSx9qbjVsHnx+v8BURMyAZ7z6TgjyJs1g+zFdbG n/mdxkNqRQ7hWKMCm9JQSxm1JYex8ANx5r59cJgyDK00Ac853PWyKsuFdNhxbrA40M6SPh5+nYI3 N+51M9iAervYf/3YU/MvT0o9PU7bJYhEU7qLb+7G5PlVBddn8gVyf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AiRmTfBAAAA3AAAAA8AAAAAAAAAAAAAAAAAmAIAAGRycy9kb3du cmV2LnhtbFBLBQYAAAAABAAEAPUAAACGAwAAAAA= " fillcolor="black" strokeweight="0"/>
                  <v:oval id="Oval 632" o:spid="_x0000_s1646" style="position:absolute;left:1319;top:2509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hnStMIA AADcAAAADwAAAGRycy9kb3ducmV2LnhtbERPTUvDQBC9C/6HZQRvdmMFrTGbIhaxt9LGg8cxO80G s7Nxd2zTf+8KQm/zeJ9TLSc/qAPF1Ac2cDsrQBG3wfbcGXhvXm8WoJIgWxwCk4ETJVjWlxcVljYc eUuHnXQqh3Aq0YATGUutU+vIY5qFkThz+xA9Soax0zbiMYf7Qc+L4l577Dk3OBzpxVH7tfvxBtqV Wz/sT48fcbWRZtrK5vPtWxtzfTU9P4ESmuQs/nevbZ4/v4O/Z/IFuv4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GdK0wgAAANwAAAAPAAAAAAAAAAAAAAAAAJgCAABkcnMvZG93 bnJldi54bWxQSwUGAAAAAAQABAD1AAAAhwMAAAAA " filled="f" strokeweight=".45pt">
                    <v:stroke joinstyle="miter"/>
                  </v:oval>
                </v:group>
                <v:group id="Group 633" o:spid="_x0000_s1647" style="position:absolute;left:11880;top:9118;width:229;height:273" coordorigin="1871,1436" coordsize="36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0rAP8IAAADcAAAADwAAAGRycy9kb3ducmV2LnhtbERPTYvCMBC9C/sfwix4 07SuLlKNIrIrHkRQF8Tb0IxtsZmUJtvWf28Ewds83ufMl50pRUO1KywriIcRCOLU6oIzBX+n38EU hPPIGkvLpOBODpaLj94cE21bPlBz9JkIIewSVJB7XyVSujQng25oK+LAXW1t0AdYZ1LX2IZwU8pR FH1LgwWHhhwrWueU3o7/RsGmxXb1Ff80u9t1fb+cJvvzLial+p/dagbCU+ff4pd7q8P80Riez4QL 5OI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H9KwD/CAAAA3AAAAA8A AAAAAAAAAAAAAAAAqgIAAGRycy9kb3ducmV2LnhtbFBLBQYAAAAABAAEAPoAAACZAwAAAAA= ">
                  <v:oval id="Oval 634" o:spid="_x0000_s1648" style="position:absolute;left:1872;top:1436;width:35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3gBQ8EA AADcAAAADwAAAGRycy9kb3ducmV2LnhtbERPTWsCMRC9F/wPYQRvNauglK1RRBCWnqwWeh2ScbO6 maxJum7765tCwds83uesNoNrRU8hNp4VzKYFCGLtTcO1go/T/vkFREzIBlvPpOCbImzWo6cVlsbf +Z36Y6pFDuFYogKbUldKGbUlh3HqO+LMnX1wmDIMtTQB7znctXJeFEvpsOHcYLGjnSV9PX45BW+u P+iqswH1dnn4vNhb9SNvSk3Gw/YVRKIhPcT/7srk+fMF/D2TL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d4AUPBAAAA3AAAAA8AAAAAAAAAAAAAAAAAmAIAAGRycy9kb3du cmV2LnhtbFBLBQYAAAAABAAEAPUAAACGAwAAAAA= " fillcolor="black" strokeweight="0"/>
                  <v:oval id="Oval 635" o:spid="_x0000_s1649" style="position:absolute;left:1871;top:1436;width:36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m5xLMIA AADcAAAADwAAAGRycy9kb3ducmV2LnhtbERPS08CMRC+m/gfmjHhJl05gKwUYiQEboTHweO4HbYb t9O1HWD599TExNt8+Z4zW/S+VReKqQls4GVYgCKugm24NnA8rJ5fQSVBttgGJgM3SrCYPz7MsLTh yju67KVWOYRTiQacSFdqnSpHHtMwdMSZO4XoUTKMtbYRrznct3pUFGPtseHc4LCjD0fV9/7sDVRL t5mcbtPPuNzKod/J9mv9o40ZPPXvb6CEevkX/7k3Ns8fjeH3mXyBnt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CbnEswgAAANwAAAAPAAAAAAAAAAAAAAAAAJgCAABkcnMvZG93 bnJldi54bWxQSwUGAAAAAAQABAD1AAAAhwMAAAAA " filled="f" strokeweight=".45pt">
                    <v:stroke joinstyle="miter"/>
                  </v:oval>
                </v:group>
                <v:group id="Group 636" o:spid="_x0000_s1650" style="position:absolute;left:8375;top:11899;width:222;height:273" coordorigin="1319,1874" coordsize="35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5heSMIAAADcAAAADwAAAGRycy9kb3ducmV2LnhtbERPTYvCMBC9C/sfwix4 07QuulKNIrIrHkRQF8Tb0IxtsZmUJtvWf28Ewds83ufMl50pRUO1KywriIcRCOLU6oIzBX+n38EU hPPIGkvLpOBODpaLj94cE21bPlBz9JkIIewSVJB7XyVSujQng25oK+LAXW1t0AdYZ1LX2IZwU8pR FE2kwYJDQ44VrXNKb8d/o2DTYrv6in+a3e26vl9O4/15F5NS/c9uNQPhqfNv8cu91WH+6Buez4QL 5OI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+YXkjCAAAA3AAAAA8A AAAAAAAAAAAAAAAAqgIAAGRycy9kb3ducmV2LnhtbFBLBQYAAAAABAAEAPoAAACZAwAAAAA= ">
                  <v:oval id="Oval 637" o:spid="_x0000_s1651" style="position:absolute;left:1319;top:1874;width:35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Xmu3cQA AADcAAAADwAAAGRycy9kb3ducmV2LnhtbESPQWvDMAyF74P+B6PCbqvTHsrI6pYyGISdum6wq7C1 OG0sp7abZvv102Gwm8R7eu/TZjeFXo2UchfZwHJRgSK20XXcGvh4f3l4BJULssM+Mhn4pgy77exu g7WLN36j8VhaJSGcazTgSxlqrbP1FDAv4kAs2ldMAYusqdUu4U3CQ69XVbXWATuWBo8DPXuy5+M1 GHgN48E2g09o9+vD58lfmh99MeZ+Pu2fQBWayr/577pxgr8SWnlGJtDb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l5rt3EAAAA3AAAAA8AAAAAAAAAAAAAAAAAmAIAAGRycy9k b3ducmV2LnhtbFBLBQYAAAAABAAEAPUAAACJAwAAAAA= " fillcolor="black" strokeweight="0"/>
                  <v:oval id="Oval 638" o:spid="_x0000_s1652" style="position:absolute;left:1319;top:1874;width:35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/HlXsIA AADcAAAADwAAAGRycy9kb3ducmV2LnhtbERPS08CMRC+m/gfmjHhJl05gKwUYiRGboTHgeO4HbYb t9O1HWH595SExNt8+Z4zW/S+VSeKqQls4GVYgCKugm24NrDffT6/gkqCbLENTAYulGAxf3yYYWnD mTd02kqtcginEg04ka7UOlWOPKZh6IgzdwzRo2QYa20jnnO4b/WoKMbaY8O5wWFHH46qn+2fN1At 3WpyvEwPcbmWXb+R9ffXrzZm8NS/v4ES6uVffHevbJ4/msLtmXyBnl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z8eVewgAAANwAAAAPAAAAAAAAAAAAAAAAAJgCAABkcnMvZG93 bnJldi54bWxQSwUGAAAAAAQABAD1AAAAhwMAAAAA " filled="f" strokeweight=".45pt">
                    <v:stroke joinstyle="miter"/>
                  </v:oval>
                </v:group>
                <v:group id="Group 639" o:spid="_x0000_s1653" style="position:absolute;left:8375;top:3638;width:222;height:279" coordorigin="1319,573" coordsize="3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ahQ4cUAAADcAAAADwAAAGRycy9kb3ducmV2LnhtbESPQWvCQBCF74L/YRmh N92kokjqKiJt6UEEtVB6G7JjEszOhuw2if++cxC8zfDevPfNeju4WnXUhsqzgXSWgCLOva24MPB9 +ZiuQIWIbLH2TAbuFGC7GY/WmFnf84m6cyyUhHDI0EAZY5NpHfKSHIaZb4hFu/rWYZS1LbRtsZdw V+vXJFlqhxVLQ4kN7UvKb+c/Z+Czx343T9+7w+26v/9eFsefQ0rGvEyG3RuoSEN8mh/XX1bw54Iv z8gEevMP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WoUOHFAAAA3AAA AA8AAAAAAAAAAAAAAAAAqgIAAGRycy9kb3ducmV2LnhtbFBLBQYAAAAABAAEAPoAAACcAwAAAAA= ">
                  <v:oval id="Oval 640" o:spid="_x0000_s1654" style="position:absolute;left:1319;top:573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ZqRncEA AADcAAAADwAAAGRycy9kb3ducmV2LnhtbERPTWsCMRC9F/wPYQRvNauClK1RpCAsnqwWeh2S6Wbb zWRN4rr665tCwds83uesNoNrRU8hNp4VzKYFCGLtTcO1go/T7vkFREzIBlvPpOBGETbr0dMKS+Ov /E79MdUih3AsUYFNqSuljNqSwzj1HXHmvnxwmDIMtTQBrznctXJeFEvpsOHcYLGjN0v653hxCvau P+iqswH1dnn4/Lbn6i7PSk3Gw/YVRKIhPcT/7srk+YsZ/D2TL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2akZ3BAAAA3AAAAA8AAAAAAAAAAAAAAAAAmAIAAGRycy9kb3du cmV2LnhtbFBLBQYAAAAABAAEAPUAAACGAwAAAAA= " fillcolor="black" strokeweight="0"/>
                  <v:oval id="Oval 641" o:spid="_x0000_s1655" style="position:absolute;left:1319;top:573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zh8sIA AADcAAAADwAAAGRycy9kb3ducmV2LnhtbERPTUvDQBC9C/6HZQRvdmMFrTGbIhaxt9LGg8cxO80G s7Nxd2zTf+8KQm/zeJ9TLSc/qAPF1Ac2cDsrQBG3wfbcGXhvXm8WoJIgWxwCk4ETJVjWlxcVljYc eUuHnXQqh3Aq0YATGUutU+vIY5qFkThz+xA9Soax0zbiMYf7Qc+L4l577Dk3OBzpxVH7tfvxBtqV Wz/sT48fcbWRZtrK5vPtWxtzfTU9P4ESmuQs/nevbZ5/N4e/Z/IFuv4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4jOHywgAAANwAAAAPAAAAAAAAAAAAAAAAAJgCAABkcnMvZG93 bnJldi54bWxQSwUGAAAAAAQABAD1AAAAhwMAAAAA " filled="f" strokeweight=".45pt">
                    <v:stroke joinstyle="miter"/>
                  </v:oval>
                </v:group>
                <v:group id="Group 642" o:spid="_x0000_s1656" style="position:absolute;left:15392;top:2298;width:222;height:280" coordorigin="2424,362" coordsize="3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XrOlsMAAADcAAAADwAAAGRycy9kb3ducmV2LnhtbERPS2uDQBC+B/oflin0 lqxGGoLNRkSa0kMo5AGlt8GdqOjOirtV8++7hUJv8/E9Z5fNphMjDa6xrCBeRSCIS6sbrhRcL4fl FoTzyBo7y6TgTg6y/cNih6m2E59oPPtKhBB2KSqove9TKV1Zk0G3sj1x4G52MOgDHCqpB5xCuOnk Ooo20mDDoaHGnoqayvb8bRS8TTjlSfw6Httbcf+6PH98HmNS6ulxzl9AeJr9v/jP/a7D/CSB32fC BXL/A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">
                  <v:oval id="Oval 643" o:spid="_x0000_s1657" style="position:absolute;left:2424;top:362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e0yBcEA AADcAAAADwAAAGRycy9kb3ducmV2LnhtbERPTWsCMRC9F/wPYYTearYqIqtRRBAWT2oLvQ7JdLPt ZrImcd321zeFQm/zeJ+z3g6uFT2F2HhW8DwpQBBrbxquFby+HJ6WIGJCNth6JgVfFGG7GT2ssTT+ zmfqL6kWOYRjiQpsSl0pZdSWHMaJ74gz9+6Dw5RhqKUJeM/hrpXTolhIhw3nBosd7S3pz8vNKTi6 /qSrzgbUu8Xp7cNeq295VepxPOxWIBIN6V/8565Mnj+bw+8z+QK5+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G3tMgXBAAAA3AAAAA8AAAAAAAAAAAAAAAAAmAIAAGRycy9kb3du cmV2LnhtbFBLBQYAAAAABAAEAPUAAACGAwAAAAA= " fillcolor="black" strokeweight="0"/>
                  <v:oval id="Oval 644" o:spid="_x0000_s1658" style="position:absolute;left:2424;top:362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2V5hsIA AADcAAAADwAAAGRycy9kb3ducmV2LnhtbERPS2sCMRC+F/ofwhS81WyVvrZGkYrUm6g99DjdjJul m8k2GXX990Yo9DYf33Mms9636kgxNYENPAwLUMRVsA3XBj53y/sXUEmQLbaBycCZEsymtzcTLG04 8YaOW6lVDuFUogEn0pVap8qRxzQMHXHm9iF6lAxjrW3EUw73rR4VxZP22HBucNjRu6PqZ3vwBqqF Wz3vz69fcbGWXb+R9ffHrzZmcNfP30AJ9fIv/nOvbJ4/foTrM/kCPb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3ZXmGwgAAANwAAAAPAAAAAAAAAAAAAAAAAJgCAABkcnMvZG93 bnJldi54bWxQSwUGAAAAAAQABAD1AAAAhwMAAAAA " filled="f" strokeweight=".45pt">
                    <v:stroke joinstyle="miter"/>
                  </v:oval>
                </v:group>
                <v:group id="Group 645" o:spid="_x0000_s1659" style="position:absolute;left:7664;top:6311;width:229;height:280" coordorigin="1207,994" coordsize="36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Q1tDsIAAADcAAAADwAAAGRycy9kb3ducmV2LnhtbERPTYvCMBC9C/sfwix4 07SKIl2jiLjiQRasguxtaMa22ExKk23rvzfCgrd5vM9ZrntTiZYaV1pWEI8jEMSZ1SXnCi7n79EC hPPIGivLpOBBDtarj8ESE207PlGb+lyEEHYJKii8rxMpXVaQQTe2NXHgbrYx6ANscqkb7EK4qeQk iubSYMmhocCatgVl9/TPKNh32G2m8a493m/bx+959nM9xqTU8LPffIHw1Pu3+N990GH+dA6vZ8IF cvUE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GUNbQ7CAAAA3AAAAA8A AAAAAAAAAAAAAAAAqgIAAGRycy9kb3ducmV2LnhtbFBLBQYAAAAABAAEAPoAAACZAwAAAAA= ">
                  <v:oval id="Oval 646" o:spid="_x0000_s1660" style="position:absolute;left:1207;top:994;width:36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+scsEA AADcAAAADwAAAGRycy9kb3ducmV2LnhtbERPTWsCMRC9F/wPYYTearYVrKxGEUFYPKkt9Dok0822 m8mapOvWX2+EQm/zeJ+zXA+uFT2F2HhW8DwpQBBrbxquFby/7Z7mIGJCNth6JgW/FGG9Gj0ssTT+ wkfqT6kWOYRjiQpsSl0pZdSWHMaJ74gz9+mDw5RhqKUJeMnhrpUvRTGTDhvODRY72lrS36cfp2Dv +oOuOhtQb2aHjy97rq7yrNTjeNgsQCQa0r/4z12ZPH/6C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J0/rHLBAAAA3AAAAA8AAAAAAAAAAAAAAAAAmAIAAGRycy9kb3du cmV2LnhtbFBLBQYAAAAABAAEAPUAAACGAwAAAAA= " fillcolor="black" strokeweight="0"/>
                  <v:oval id="Oval 647" o:spid="_x0000_s1661" style="position:absolute;left:1207;top:994;width:36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WTWGMQA AADcAAAADwAAAGRycy9kb3ducmV2LnhtbESPQU/DMAyF70j8h8hI3FgKSMDKsgkxIXabtnHY0TRe U9E4JTFb9+/xAYmbrff83ufZYoy9OVIuXWIHt5MKDHGTfMetg4/d280TmCLIHvvE5OBMBRbzy4sZ 1j6deEPHrbRGQ7jU6CCIDLW1pQkUsUzSQKzaIeWIomturc940vDY27uqerARO9aGgAO9Bmq+tj/R QbMMq8fDebrPy7Xsxo2sP9+/rXPXV+PLMxihUf7Nf9crr/j3SqvP6AR2/gsAAP//AwBQSwECLQAU AAYACAAAACEA8PeKu/0AAADiAQAAEwAAAAAAAAAAAAAAAAAAAAAAW0NvbnRlbnRfVHlwZXNdLnht bFBLAQItABQABgAIAAAAIQAx3V9h0gAAAI8BAAALAAAAAAAAAAAAAAAAAC4BAABfcmVscy8ucmVs c1BLAQItABQABgAIAAAAIQAzLwWeQQAAADkAAAAQAAAAAAAAAAAAAAAAACkCAABkcnMvc2hhcGV4 bWwueG1sUEsBAi0AFAAGAAgAAAAhAFlk1hjEAAAA3AAAAA8AAAAAAAAAAAAAAAAAmAIAAGRycy9k b3ducmV2LnhtbFBLBQYAAAAABAAEAPUAAACJAwAAAAA= " filled="f" strokeweight=".45pt">
                    <v:stroke joinstyle="miter"/>
                  </v:oval>
                </v:group>
                <v:group id="Group 648" o:spid="_x0000_s1662" style="position:absolute;left:7664;top:18605;width:229;height:279" coordorigin="1207,2930" coordsize="36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JL5fMQAAADcAAAADwAAAGRycy9kb3ducmV2LnhtbERPS2vCQBC+C/0PyxR6 M5s0VNo0q4jU0oMU1ELpbciOSTA7G7JrHv/eFQre5uN7Tr4aTSN66lxtWUESxSCIC6trLhX8HLfz VxDOI2tsLJOCiRyslg+zHDNtB95Tf/ClCCHsMlRQed9mUrqiIoMusi1x4E62M+gD7EqpOxxCuGnk cxwvpMGaQ0OFLW0qKs6Hi1HwOeCwTpOPfnc+baa/48v37y4hpZ4ex/U7CE+jv4v/3V86zE/f4PZM uEAur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FJL5fMQAAADcAAAA DwAAAAAAAAAAAAAAAACqAgAAZHJzL2Rvd25yZXYueG1sUEsFBgAAAAAEAAQA+gAAAJsDAAAAAA== ">
                  <v:oval id="Oval 649" o:spid="_x0000_s1663" style="position:absolute;left:1207;top:2930;width:36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tBHe8QA AADcAAAADwAAAGRycy9kb3ducmV2LnhtbESPQUsDMRCF70L/QxjBm80qpcjatJRCYempVsHrkIyb tZvJNonb1V/vHARvM7w3732z2kyhVyOl3EU28DCvQBHb6DpuDby97u+fQOWC7LCPTAa+KcNmPbtZ Ye3ilV9oPJVWSQjnGg34UoZa62w9BczzOBCL9hFTwCJrarVLeJXw0OvHqlrqgB1Lg8eBdp7s+fQV DBzCeLTN4BPa7fL4/ukvzY++GHN3O22fQRWayr/577pxgr8QfHlGJt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rQR3vEAAAA3AAAAA8AAAAAAAAAAAAAAAAAmAIAAGRycy9k b3ducmV2LnhtbFBLBQYAAAAABAAEAPUAAACJAwAAAAA= " fillcolor="black" strokeweight="0"/>
                  <v:oval id="Oval 650" o:spid="_x0000_s1664" style="position:absolute;left:1207;top:2930;width:36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gM+MIA AADcAAAADwAAAGRycy9kb3ducmV2LnhtbERPTU8CMRC9k/gfmjHhBl0MUVwpxEiM3AisB4/jdthu 3E7XdoTl31sTE27z8j5nuR58p04UUxvYwGxagCKug225MfBevU4WoJIgW+wCk4ELJVivbkZLLG04 855OB2lUDuFUogEn0pdap9qRxzQNPXHmjiF6lAxjo23Ecw73nb4rinvtseXc4LCnF0f11+HHG6g3 bvtwvDx+xM1OqmEvu8+3b23M+HZ4fgIlNMhV/O/e2jx/PoO/Z/IFe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CQWAz4wgAAANwAAAAPAAAAAAAAAAAAAAAAAJgCAABkcnMvZG93 bnJldi54bWxQSwUGAAAAAAQABAD1AAAAhwMAAAAA " filled="f" strokeweight=".45pt">
                    <v:stroke joinstyle="miter"/>
                  </v:oval>
                </v:group>
                <v:group id="Group 651" o:spid="_x0000_s1665" style="position:absolute;left:15392;top:14592;width:222;height:279" coordorigin="2424,2298" coordsize="3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jAYcMIAAADcAAAADwAAAGRycy9kb3ducmV2LnhtbERPTYvCMBC9C/sfwix4 07SuLlKNIrIrHkRQF8Tb0IxtsZmUJtvWf28Ewds83ufMl50pRUO1KywriIcRCOLU6oIzBX+n38EU hPPIGkvLpOBODpaLj94cE21bPlBz9JkIIewSVJB7XyVSujQng25oK+LAXW1t0AdYZ1LX2IZwU8pR FH1LgwWHhhwrWueU3o7/RsGmxXb1Ff80u9t1fb+cJvvzLial+p/dagbCU+ff4pd7q8P88Qiez4QL 5OI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EIwGHDCAAAA3AAAAA8A AAAAAAAAAAAAAAAAqgIAAGRycy9kb3ducmV2LnhtbFBLBQYAAAAABAAEAPoAAACZAwAAAAA= ">
                  <v:oval id="Oval 652" o:spid="_x0000_s1666" style="position:absolute;left:2424;top:2298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gLZDMEA AADcAAAADwAAAGRycy9kb3ducmV2LnhtbERPTWsCMRC9F/wPYYTearYqIqtRRBAWT2oLvQ7JdLPt ZrImcd321zeFQm/zeJ+z3g6uFT2F2HhW8DwpQBBrbxquFby+HJ6WIGJCNth6JgVfFGG7GT2ssTT+ zmfqL6kWOYRjiQpsSl0pZdSWHMaJ74gz9+6Dw5RhqKUJeM/hrpXTolhIhw3nBosd7S3pz8vNKTi6 /qSrzgbUu8Xp7cNeq295VepxPOxWIBIN6V/8565Mnj+fwe8z+QK5+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oC2QzBAAAA3AAAAA8AAAAAAAAAAAAAAAAAmAIAAGRycy9kb3du cmV2LnhtbFBLBQYAAAAABAAEAPUAAACGAwAAAAA= " fillcolor="black" strokeweight="0"/>
                  <v:oval id="Oval 653" o:spid="_x0000_s1667" style="position:absolute;left:2424;top:2298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+vYMIA AADcAAAADwAAAGRycy9kb3ducmV2LnhtbERPS2sCMRC+F/ofwhS81WxF+tgapShSb6L20ON0M26W biZrMur6741Q6G0+vudMZr1v1YliagIbeBoWoIirYBuuDXztlo+voJIgW2wDk4ELJZhN7+8mWNpw 5g2dtlKrHMKpRANOpCu1TpUjj2kYOuLM7UP0KBnGWtuI5xzuWz0qimftseHc4LCjuaPqd3v0BqqF W73sL2/fcbGWXb+R9c/nQRszeOg/3kEJ9fIv/nOvbJ4/HsPtmXyBnl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AL69gwgAAANwAAAAPAAAAAAAAAAAAAAAAAJgCAABkcnMvZG93 bnJldi54bWxQSwUGAAAAAAQABAD1AAAAhwMAAAAA " filled="f" strokeweight=".45pt">
                    <v:stroke joinstyle="miter"/>
                  </v:oval>
                </v:group>
                <v:group id="Group 654" o:spid="_x0000_s1668" style="position:absolute;left:2070;top:14592;width:222;height:279" coordorigin="326,2298" coordsize="3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dmABMMAAADcAAAADwAAAGRycy9kb3ducmV2LnhtbERPS4vCMBC+C/6HMIK3 Na2usnSNIqLiQRZ8wLK3oRnbYjMpTWzrv98Igrf5+J4zX3amFA3VrrCsIB5FIIhTqwvOFFzO248v EM4jaywtk4IHOVgu+r05Jtq2fKTm5DMRQtglqCD3vkqkdGlOBt3IVsSBu9raoA+wzqSusQ3hppTj KJpJgwWHhhwrWueU3k53o2DXYruaxJvmcLuuH3/n6c/vISalhoNu9Q3CU+ff4pd7r8P8zy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">
                  <v:oval id="Oval 655" o:spid="_x0000_s1669" style="position:absolute;left:326;top:2298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V6lMEA AADcAAAADwAAAGRycy9kb3ducmV2LnhtbERPTWsCMRC9F/wPYQRvNdsiS1mNIoXC0pPVgtchGTer m8mapOu2v74pFLzN433OajO6TgwUYutZwdO8AEGsvWm5UfB5eHt8ARETssHOMyn4pgib9eRhhZXx N/6gYZ8akUM4VqjAptRXUkZtyWGc+544cycfHKYMQyNNwFsOd518LopSOmw5N1js6dWSvuy/nIJ3 N+x03duAelvujmd7rX/kVanZdNwuQSQa0138765Nnr8o4e+ZfIF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1epTBAAAA3AAAAA8AAAAAAAAAAAAAAAAAmAIAAGRycy9kb3du cmV2LnhtbFBLBQYAAAAABAAEAPUAAACGAwAAAAA= " fillcolor="black" strokeweight="0"/>
                  <v:oval id="Oval 656" o:spid="_x0000_s1670" style="position:absolute;left:326;top:2298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P0xF8IA AADcAAAADwAAAGRycy9kb3ducmV2LnhtbERPTUsDMRC9C/6HMEJvNmsRq+tmi1ikvZW2HjyOm+lm cTNZk2m7/fdGELzN431OtRh9r04UUxfYwN20AEXcBNtxa+B9/3b7CCoJssU+MBm4UIJFfX1VYWnD mbd02kmrcginEg04kaHUOjWOPKZpGIgzdwjRo2QYW20jnnO47/WsKB60x45zg8OBXh01X7ujN9As 3Xp+uDx9xOVG9uNWNp+rb23M5GZ8eQYlNMq/+M+9tnn+/Rx+n8kX6PoHAAD//wMAUEsBAi0AFAAG AAgAAAAhAPD3irv9AAAA4gEAABMAAAAAAAAAAAAAAAAAAAAAAFtDb250ZW50X1R5cGVzXS54bWxQ SwECLQAUAAYACAAAACEAMd1fYdIAAACPAQAACwAAAAAAAAAAAAAAAAAuAQAAX3JlbHMvLnJlbHNQ SwECLQAUAAYACAAAACEAMy8FnkEAAAA5AAAAEAAAAAAAAAAAAAAAAAApAgAAZHJzL3NoYXBleG1s LnhtbFBLAQItABQABgAIAAAAIQBw/TEXwgAAANwAAAAPAAAAAAAAAAAAAAAAAJgCAABkcnMvZG93 bnJldi54bWxQSwUGAAAAAAQABAD1AAAAhwMAAAAA " filled="f" strokeweight=".45pt">
                    <v:stroke joinstyle="miter"/>
                  </v:oval>
                </v:group>
                <v:group id="Group 657" o:spid="_x0000_s1671" style="position:absolute;left:2070;top:2298;width:222;height:280" coordorigin="326,362" coordsize="3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9gvmsYAAADcAAAADwAAAGRycy9kb3ducmV2LnhtbESPT2vCQBDF74V+h2UK vdVNbCsluoqIigcp+AeKtyE7JsHsbMiuSfz2nUOhtxnem/d+M1sMrlYdtaHybCAdJaCIc28rLgyc T5u3L1AhIlusPZOBBwVYzJ+fZphZ3/OBumMslIRwyNBAGWOTaR3ykhyGkW+IRbv61mGUtS20bbGX cFfrcZJMtMOKpaHEhlYl5bfj3RnY9tgv39N1t79dV4/L6fP7Z5+SMa8vw3IKKtIQ/81/1zsr+B9C K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j2C+axgAAANwA AAAPAAAAAAAAAAAAAAAAAKoCAABkcnMvZG93bnJldi54bWxQSwUGAAAAAAQABAD6AAAAnQMAAAAA ">
                  <v:oval id="Oval 658" o:spid="_x0000_s1672" style="position:absolute;left:326;top:362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+ru5sEA AADcAAAADwAAAGRycy9kb3ducmV2LnhtbERPTWsCMRC9F/wPYYTearZFpK5GEUFYPKkt9Dok0822 m8mapOvWX2+EQm/zeJ+zXA+uFT2F2HhW8DwpQBBrbxquFby/7Z5eQcSEbLD1TAp+KcJ6NXpYYmn8 hY/Un1ItcgjHEhXYlLpSyqgtOYwT3xFn7tMHhynDUEsT8JLDXStfimImHTacGyx2tLWkv08/TsHe 9QdddTag3swOH1/2XF3lWanH8bBZgEg0pH/xn7syef50D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vq7ubBAAAA3AAAAA8AAAAAAAAAAAAAAAAAmAIAAGRycy9kb3du cmV2LnhtbFBLBQYAAAAABAAEAPUAAACGAwAAAAA= " fillcolor="black" strokeweight="0"/>
                  <v:oval id="Oval 659" o:spid="_x0000_s1673" style="position:absolute;left:326;top:362;width:3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s0/vsUA AADcAAAADwAAAGRycy9kb3ducmV2LnhtbESPzU4DMQyE70i8Q2QkbjQLEj9dmlaICtFb1ZZDj2bj blZsnCUx7fbt8QGJm60Zz3yeLcbYmyPl0iV2cDupwBA3yXfcOvjYvd08gSmC7LFPTA7OVGAxv7yY Ye3TiTd03EprNIRLjQ6CyFBbW5pAEcskDcSqHVKOKLrm1vqMJw2Pvb2rqgcbsWNtCDjQa6Dma/sT HTTLsHo8nKf7vFzLbtzI+vP92zp3fTW+PIMRGuXf/He98op/r/j6jE5g5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6zT++xQAAANwAAAAPAAAAAAAAAAAAAAAAAJgCAABkcnMv ZG93bnJldi54bWxQSwUGAAAAAAQABAD1AAAAigMAAAAA 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851" type="#_x0000_t75" style="width:15.75pt;height:20.25pt" o:ole="">
            <v:imagedata r:id="rId1686" o:title=""/>
          </v:shape>
          <o:OLEObject Type="Embed" ProgID="Equation.DSMT4" ShapeID="_x0000_i1851" DrawAspect="Content" ObjectID="_1625140804" r:id="rId16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852" type="#_x0000_t75" style="width:18.75pt;height:20.25pt" o:ole="">
            <v:imagedata r:id="rId1688" o:title=""/>
          </v:shape>
          <o:OLEObject Type="Embed" ProgID="Equation.DSMT4" ShapeID="_x0000_i1852" DrawAspect="Content" ObjectID="_1625140805" r:id="rId16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79" w:dyaOrig="279">
          <v:shape id="_x0000_i1853" type="#_x0000_t75" style="width:104.25pt;height:14.25pt" o:ole="">
            <v:imagedata r:id="rId1690" o:title=""/>
          </v:shape>
          <o:OLEObject Type="Embed" ProgID="Equation.DSMT4" ShapeID="_x0000_i1853" DrawAspect="Content" ObjectID="_1625140806" r:id="rId169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54" type="#_x0000_t75" style="width:9.75pt;height:12.75pt" o:ole="">
            <v:imagedata r:id="rId1692" o:title=""/>
          </v:shape>
          <o:OLEObject Type="Embed" ProgID="Equation.DSMT4" ShapeID="_x0000_i1854" DrawAspect="Content" ObjectID="_1625140807" r:id="rId16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của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855" type="#_x0000_t75" style="width:45.75pt;height:14.25pt" o:ole="">
            <v:imagedata r:id="rId1694" o:title=""/>
          </v:shape>
          <o:OLEObject Type="Embed" ProgID="Equation.DSMT4" ShapeID="_x0000_i1855" DrawAspect="Content" ObjectID="_1625140808" r:id="rId16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ới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360" w:dyaOrig="760">
          <v:shape id="_x0000_i1856" type="#_x0000_t75" style="width:218.25pt;height:38.25pt" o:ole="">
            <v:imagedata r:id="rId1696" o:title=""/>
          </v:shape>
          <o:OLEObject Type="Embed" ProgID="Equation.DSMT4" ShapeID="_x0000_i1856" DrawAspect="Content" ObjectID="_1625140809" r:id="rId16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âu 30.</w:t>
      </w:r>
      <w:proofErr w:type="gramEnd"/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857" type="#_x0000_t75" style="width:17.25pt;height:12.75pt" o:ole="">
            <v:imagedata r:id="rId1698" o:title=""/>
          </v:shape>
          <o:OLEObject Type="Embed" ProgID="Equation.DSMT4" ShapeID="_x0000_i1857" DrawAspect="Content" ObjectID="_1625140810" r:id="rId169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858" type="#_x0000_t75" style="width:29.25pt;height:14.25pt" o:ole="">
            <v:imagedata r:id="rId1700" o:title=""/>
          </v:shape>
          <o:OLEObject Type="Embed" ProgID="Equation.DSMT4" ShapeID="_x0000_i1858" DrawAspect="Content" ObjectID="_1625140811" r:id="rId17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959" w:dyaOrig="480">
          <v:shape id="_x0000_i1859" type="#_x0000_t75" style="width:248.25pt;height:24pt" o:ole="">
            <v:imagedata r:id="rId1702" o:title=""/>
          </v:shape>
          <o:OLEObject Type="Embed" ProgID="Equation.DSMT4" ShapeID="_x0000_i1859" DrawAspect="Content" ObjectID="_1625140812" r:id="rId170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960" w:dyaOrig="279">
          <v:shape id="_x0000_i1860" type="#_x0000_t75" style="width:48pt;height:14.25pt" o:ole="">
            <v:imagedata r:id="rId1704" o:title=""/>
          </v:shape>
          <o:OLEObject Type="Embed" ProgID="Equation.DSMT4" ShapeID="_x0000_i1860" DrawAspect="Content" ObjectID="_1625140813" r:id="rId17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00" w:dyaOrig="720">
          <v:shape id="_x0000_i1861" type="#_x0000_t75" style="width:69.75pt;height:36pt" o:ole="">
            <v:imagedata r:id="rId1706" o:title=""/>
          </v:shape>
          <o:OLEObject Type="Embed" ProgID="Equation.DSMT4" ShapeID="_x0000_i1861" DrawAspect="Content" ObjectID="_1625140814" r:id="rId17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960" w:dyaOrig="680">
          <v:shape id="_x0000_i1862" type="#_x0000_t75" style="width:147.75pt;height:33.75pt" o:ole="">
            <v:imagedata r:id="rId1708" o:title=""/>
          </v:shape>
          <o:OLEObject Type="Embed" ProgID="Equation.DSMT4" ShapeID="_x0000_i1862" DrawAspect="Content" ObjectID="_1625140815" r:id="rId170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02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863" type="#_x0000_t75" style="width:15.75pt;height:14.25pt" o:ole="">
            <v:imagedata r:id="rId1710" o:title=""/>
          </v:shape>
          <o:OLEObject Type="Embed" ProgID="Equation.DSMT4" ShapeID="_x0000_i1863" DrawAspect="Content" ObjectID="_1625140816" r:id="rId17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đều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64" type="#_x0000_t75" style="width:42.75pt;height:14.25pt" o:ole="">
            <v:imagedata r:id="rId1712" o:title=""/>
          </v:shape>
          <o:OLEObject Type="Embed" ProgID="Equation.DSMT4" ShapeID="_x0000_i1864" DrawAspect="Content" ObjectID="_1625140817" r:id="rId171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865" type="#_x0000_t75" style="width:15.75pt;height:14.25pt" o:ole="">
            <v:imagedata r:id="rId1714" o:title=""/>
          </v:shape>
          <o:OLEObject Type="Embed" ProgID="Equation.DSMT4" ShapeID="_x0000_i1865" DrawAspect="Content" ObjectID="_1625140818" r:id="rId171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ũng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300">
          <v:shape id="_x0000_i1866" type="#_x0000_t75" style="width:56.25pt;height:15pt" o:ole="">
            <v:imagedata r:id="rId1716" o:title=""/>
          </v:shape>
          <o:OLEObject Type="Embed" ProgID="Equation.DSMT4" ShapeID="_x0000_i1866" DrawAspect="Content" ObjectID="_1625140819" r:id="rId171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Vì lặng trụ đứng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780" w:dyaOrig="400">
          <v:shape id="_x0000_i1867" type="#_x0000_t75" style="width:89.25pt;height:20.25pt" o:ole="">
            <v:imagedata r:id="rId1718" o:title=""/>
          </v:shape>
          <o:OLEObject Type="Embed" ProgID="Equation.DSMT4" ShapeID="_x0000_i1867" DrawAspect="Content" ObjectID="_1625140820" r:id="rId171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68" type="#_x0000_t75" style="width:26.25pt;height:14.25pt" o:ole="">
            <v:imagedata r:id="rId1720" o:title=""/>
          </v:shape>
          <o:OLEObject Type="Embed" ProgID="Equation.DSMT4" ShapeID="_x0000_i1868" DrawAspect="Content" ObjectID="_1625140821" r:id="rId172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tam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giác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69" type="#_x0000_t75" style="width:42.75pt;height:14.25pt" o:ole="">
            <v:imagedata r:id="rId1722" o:title=""/>
          </v:shape>
          <o:OLEObject Type="Embed" ProgID="Equation.DSMT4" ShapeID="_x0000_i1869" DrawAspect="Content" ObjectID="_1625140822" r:id="rId172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mặt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phẳng </w:t>
      </w:r>
      <w:proofErr w:type="gramEnd"/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870" type="#_x0000_t75" style="width:48pt;height:20.25pt" o:ole="">
            <v:imagedata r:id="rId1724" o:title=""/>
          </v:shape>
          <o:OLEObject Type="Embed" ProgID="Equation.DSMT4" ShapeID="_x0000_i1870" DrawAspect="Content" ObjectID="_1625140823" r:id="rId172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71" type="#_x0000_t75" style="width:12pt;height:15pt" o:ole="">
            <v:imagedata r:id="rId1726" o:title=""/>
          </v:shape>
          <o:OLEObject Type="Embed" ProgID="Equation.DSMT4" ShapeID="_x0000_i1871" DrawAspect="Content" ObjectID="_1625140824" r:id="rId17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872" type="#_x0000_t75" style="width:24.75pt;height:14.25pt" o:ole="">
            <v:imagedata r:id="rId1728" o:title=""/>
          </v:shape>
          <o:OLEObject Type="Embed" ProgID="Equation.DSMT4" ShapeID="_x0000_i1872" DrawAspect="Content" ObjectID="_1625140825" r:id="rId172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73" type="#_x0000_t75" style="width:26.25pt;height:14.25pt" o:ole="">
            <v:imagedata r:id="rId1730" o:title=""/>
          </v:shape>
          <o:OLEObject Type="Embed" ProgID="Equation.DSMT4" ShapeID="_x0000_i1873" DrawAspect="Content" ObjectID="_1625140826" r:id="rId17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74" type="#_x0000_t75" style="width:9.75pt;height:12.75pt" o:ole="">
            <v:imagedata r:id="rId1732" o:title=""/>
          </v:shape>
          <o:OLEObject Type="Embed" ProgID="Equation.DSMT4" ShapeID="_x0000_i1874" DrawAspect="Content" ObjectID="_1625140827" r:id="rId17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75" type="#_x0000_t75" style="width:9.75pt;height:12.75pt" o:ole="">
            <v:imagedata r:id="rId1734" o:title=""/>
          </v:shape>
          <o:OLEObject Type="Embed" ProgID="Equation.DSMT4" ShapeID="_x0000_i1875" DrawAspect="Content" ObjectID="_1625140828" r:id="rId17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mặt cầu ngoại tiếp khối </w:t>
      </w:r>
      <w:proofErr w:type="gramStart"/>
      <w:r w:rsidRPr="002042BA">
        <w:rPr>
          <w:rFonts w:ascii="Times New Roman" w:hAnsi="Times New Roman" w:cs="Times New Roman"/>
          <w:sz w:val="26"/>
          <w:szCs w:val="26"/>
        </w:rPr>
        <w:t xml:space="preserve">chóp </w:t>
      </w:r>
      <w:proofErr w:type="gramEnd"/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876" type="#_x0000_t75" style="width:54.75pt;height:14.25pt" o:ole="">
            <v:imagedata r:id="rId1736" o:title=""/>
          </v:shape>
          <o:OLEObject Type="Embed" ProgID="Equation.DSMT4" ShapeID="_x0000_i1876" DrawAspect="Content" ObjectID="_1625140829" r:id="rId17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877" type="#_x0000_t75" style="width:45pt;height:14.25pt" o:ole="">
            <v:imagedata r:id="rId1738" o:title=""/>
          </v:shape>
          <o:OLEObject Type="Embed" ProgID="Equation.DSMT4" ShapeID="_x0000_i1877" DrawAspect="Content" ObjectID="_1625140830" r:id="rId17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500" w:dyaOrig="680">
          <v:shape id="_x0000_i1878" type="#_x0000_t75" style="width:174.75pt;height:33.75pt" o:ole="">
            <v:imagedata r:id="rId1740" o:title=""/>
          </v:shape>
          <o:OLEObject Type="Embed" ProgID="Equation.DSMT4" ShapeID="_x0000_i1878" DrawAspect="Content" ObjectID="_1625140831" r:id="rId174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418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5740" w:dyaOrig="700">
          <v:shape id="_x0000_i1879" type="#_x0000_t75" style="width:287.25pt;height:35.25pt" o:ole="">
            <v:imagedata r:id="rId1742" o:title=""/>
          </v:shape>
          <o:OLEObject Type="Embed" ProgID="Equation.DSMT4" ShapeID="_x0000_i1879" DrawAspect="Content" ObjectID="_1625140832" r:id="rId17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  <w:proofErr w:type="gramEnd"/>
    </w:p>
    <w:p w:rsidR="00673613" w:rsidRPr="002042BA" w:rsidRDefault="00673613">
      <w:pPr>
        <w:rPr>
          <w:rFonts w:ascii="Times New Roman" w:hAnsi="Times New Roman" w:cs="Times New Roman"/>
          <w:sz w:val="26"/>
          <w:szCs w:val="26"/>
        </w:rPr>
      </w:pPr>
    </w:p>
    <w:sectPr w:rsidR="00673613" w:rsidRPr="002042BA">
      <w:headerReference w:type="default" r:id="rId1744"/>
      <w:footerReference w:type="default" r:id="rId17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7E69" w:rsidRDefault="007C7E69" w:rsidP="00673613">
      <w:pPr>
        <w:spacing w:after="0" w:line="240" w:lineRule="auto"/>
      </w:pPr>
      <w:r>
        <w:separator/>
      </w:r>
    </w:p>
  </w:endnote>
  <w:endnote w:type="continuationSeparator" w:id="0">
    <w:p w:rsidR="007C7E69" w:rsidRDefault="007C7E69" w:rsidP="006736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613" w:rsidRDefault="00673613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/>
        <w:b/>
        <w:color w:val="00B0F0"/>
        <w:lang w:val="nl-NL"/>
      </w:rPr>
      <w:t xml:space="preserve">                                                                </w:t>
    </w:r>
    <w:r w:rsidRPr="004D54B0">
      <w:rPr>
        <w:rFonts w:ascii="Times New Roman" w:hAnsi="Times New Roman"/>
        <w:b/>
        <w:color w:val="00B0F0"/>
        <w:lang w:val="nl-NL"/>
      </w:rPr>
      <w:t/>
    </w:r>
    <w:r w:rsidRPr="004D54B0">
      <w:rPr>
        <w:rFonts w:ascii="Times New Roman" w:hAnsi="Times New Roman"/>
        <w:b/>
        <w:color w:val="FF0000"/>
        <w:lang w:val="nl-NL"/>
      </w:rPr>
      <w:t/>
    </w:r>
    <w:r>
      <w:rPr>
        <w:rFonts w:ascii="Times New Roman" w:hAnsi="Times New Roman"/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4F367B" w:rsidRPr="004F367B">
      <w:rPr>
        <w:rFonts w:asciiTheme="majorHAnsi" w:eastAsiaTheme="majorEastAsia" w:hAnsiTheme="majorHAnsi" w:cstheme="majorBidi"/>
        <w:noProof/>
      </w:rPr>
      <w:t>9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673613" w:rsidRDefault="006736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7E69" w:rsidRDefault="007C7E69" w:rsidP="00673613">
      <w:pPr>
        <w:spacing w:after="0" w:line="240" w:lineRule="auto"/>
      </w:pPr>
      <w:r>
        <w:separator/>
      </w:r>
    </w:p>
  </w:footnote>
  <w:footnote w:type="continuationSeparator" w:id="0">
    <w:p w:rsidR="007C7E69" w:rsidRDefault="007C7E69" w:rsidP="006736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613" w:rsidRPr="004D54B0" w:rsidRDefault="00673613" w:rsidP="00673613">
    <w:pPr>
      <w:pStyle w:val="Header"/>
      <w:jc w:val="center"/>
      <w:rPr>
        <w:rFonts w:ascii="Times New Roman" w:hAnsi="Times New Roman"/>
      </w:rPr>
    </w:pPr>
    <w:r w:rsidRPr="004D54B0">
      <w:rPr>
        <w:rFonts w:ascii="Times New Roman" w:hAnsi="Times New Roman"/>
        <w:b/>
        <w:color w:val="00B0F0"/>
        <w:lang w:val="nl-NL"/>
      </w:rPr>
      <w:t/>
    </w:r>
    <w:r w:rsidRPr="004D54B0">
      <w:rPr>
        <w:rFonts w:ascii="Times New Roman" w:hAnsi="Times New Roman"/>
        <w:b/>
        <w:color w:val="FF0000"/>
        <w:lang w:val="nl-NL"/>
      </w:rPr>
      <w:t/>
    </w:r>
  </w:p>
  <w:p w:rsidR="00673613" w:rsidRDefault="006736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1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ED7F8C"/>
    <w:multiLevelType w:val="hybridMultilevel"/>
    <w:tmpl w:val="3EDA9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2D1CA7"/>
    <w:multiLevelType w:val="hybridMultilevel"/>
    <w:tmpl w:val="22D251F8"/>
    <w:lvl w:ilvl="0" w:tplc="F974844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2839F2"/>
    <w:multiLevelType w:val="hybridMultilevel"/>
    <w:tmpl w:val="3F9C9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204F9C"/>
    <w:multiLevelType w:val="hybridMultilevel"/>
    <w:tmpl w:val="89ECA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FB5F6F"/>
    <w:multiLevelType w:val="hybridMultilevel"/>
    <w:tmpl w:val="DDC0BB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"/>
    <w:lvlOverride w:ilvl="0">
      <w:startOverride w:val="1"/>
    </w:lvlOverride>
  </w:num>
  <w:num w:numId="3">
    <w:abstractNumId w:val="10"/>
  </w:num>
  <w:num w:numId="4">
    <w:abstractNumId w:val="13"/>
  </w:num>
  <w:num w:numId="5">
    <w:abstractNumId w:val="2"/>
  </w:num>
  <w:num w:numId="6">
    <w:abstractNumId w:val="8"/>
  </w:num>
  <w:num w:numId="7">
    <w:abstractNumId w:val="12"/>
  </w:num>
  <w:num w:numId="8">
    <w:abstractNumId w:val="6"/>
  </w:num>
  <w:num w:numId="9">
    <w:abstractNumId w:val="0"/>
  </w:num>
  <w:num w:numId="10">
    <w:abstractNumId w:val="11"/>
  </w:num>
  <w:num w:numId="11">
    <w:abstractNumId w:val="5"/>
  </w:num>
  <w:num w:numId="12">
    <w:abstractNumId w:val="9"/>
  </w:num>
  <w:num w:numId="13">
    <w:abstractNumId w:val="7"/>
  </w:num>
  <w:num w:numId="14">
    <w:abstractNumId w:val="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035C"/>
    <w:rsid w:val="002042BA"/>
    <w:rsid w:val="004F367B"/>
    <w:rsid w:val="00544242"/>
    <w:rsid w:val="00673613"/>
    <w:rsid w:val="007C7E69"/>
    <w:rsid w:val="008B75EA"/>
    <w:rsid w:val="00913359"/>
    <w:rsid w:val="00F10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73613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3613"/>
  </w:style>
  <w:style w:type="paragraph" w:styleId="Footer">
    <w:name w:val="footer"/>
    <w:basedOn w:val="Normal"/>
    <w:link w:val="FooterChar"/>
    <w:uiPriority w:val="99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3613"/>
  </w:style>
  <w:style w:type="paragraph" w:styleId="BalloonText">
    <w:name w:val="Balloon Text"/>
    <w:basedOn w:val="Normal"/>
    <w:link w:val="BalloonTextChar"/>
    <w:uiPriority w:val="99"/>
    <w:semiHidden/>
    <w:unhideWhenUsed/>
    <w:rsid w:val="00673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61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73613"/>
    <w:rPr>
      <w:rFonts w:ascii="VNI-Times" w:eastAsia="Times New Roman" w:hAnsi="VNI-Times" w:cs="Times New Roman"/>
      <w:b/>
      <w:bCs/>
      <w:sz w:val="28"/>
      <w:szCs w:val="24"/>
    </w:rPr>
  </w:style>
  <w:style w:type="paragraph" w:styleId="BodyText">
    <w:name w:val="Body Text"/>
    <w:basedOn w:val="Normal"/>
    <w:link w:val="BodyTextChar"/>
    <w:semiHidden/>
    <w:rsid w:val="00673613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673613"/>
    <w:rPr>
      <w:rFonts w:ascii="VNI-Times" w:eastAsia="Times New Roman" w:hAnsi="VNI-Times" w:cs="Times New Roman"/>
      <w:sz w:val="20"/>
      <w:szCs w:val="20"/>
    </w:rPr>
  </w:style>
  <w:style w:type="character" w:styleId="Strong">
    <w:name w:val="Strong"/>
    <w:qFormat/>
    <w:rsid w:val="00673613"/>
    <w:rPr>
      <w:b/>
    </w:rPr>
  </w:style>
  <w:style w:type="table" w:styleId="TableGrid">
    <w:name w:val="Table Grid"/>
    <w:basedOn w:val="TableNormal"/>
    <w:rsid w:val="006736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673613"/>
    <w:pPr>
      <w:numPr>
        <w:numId w:val="1"/>
      </w:numPr>
      <w:spacing w:after="0"/>
      <w:contextualSpacing/>
      <w:jc w:val="both"/>
    </w:pPr>
    <w:rPr>
      <w:rFonts w:ascii="Times New Roman" w:eastAsia="Calibri" w:hAnsi="Times New Roman" w:cs="Times New Roman"/>
      <w:sz w:val="26"/>
    </w:rPr>
  </w:style>
  <w:style w:type="paragraph" w:customStyle="1" w:styleId="CharChar2CharChar">
    <w:name w:val="Char Char2 Char Char"/>
    <w:basedOn w:val="Normal"/>
    <w:semiHidden/>
    <w:rsid w:val="0067361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7361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vofirst">
    <w:name w:val="vofirst"/>
    <w:basedOn w:val="Normal"/>
    <w:link w:val="vofirstCharChar"/>
    <w:rsid w:val="0067361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673613"/>
    <w:rPr>
      <w:rFonts w:ascii="Times New Roman" w:eastAsia="Times New Roman" w:hAnsi="Times New Roman" w:cs="Times New Roman"/>
      <w:sz w:val="24"/>
      <w:szCs w:val="24"/>
      <w:lang w:val="nl-NL"/>
    </w:rPr>
  </w:style>
  <w:style w:type="character" w:styleId="Hyperlink">
    <w:name w:val="Hyperlink"/>
    <w:uiPriority w:val="99"/>
    <w:unhideWhenUsed/>
    <w:rsid w:val="0067361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73613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3613"/>
  </w:style>
  <w:style w:type="paragraph" w:styleId="Footer">
    <w:name w:val="footer"/>
    <w:basedOn w:val="Normal"/>
    <w:link w:val="FooterChar"/>
    <w:uiPriority w:val="99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3613"/>
  </w:style>
  <w:style w:type="paragraph" w:styleId="BalloonText">
    <w:name w:val="Balloon Text"/>
    <w:basedOn w:val="Normal"/>
    <w:link w:val="BalloonTextChar"/>
    <w:uiPriority w:val="99"/>
    <w:semiHidden/>
    <w:unhideWhenUsed/>
    <w:rsid w:val="00673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61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73613"/>
    <w:rPr>
      <w:rFonts w:ascii="VNI-Times" w:eastAsia="Times New Roman" w:hAnsi="VNI-Times" w:cs="Times New Roman"/>
      <w:b/>
      <w:bCs/>
      <w:sz w:val="28"/>
      <w:szCs w:val="24"/>
    </w:rPr>
  </w:style>
  <w:style w:type="paragraph" w:styleId="BodyText">
    <w:name w:val="Body Text"/>
    <w:basedOn w:val="Normal"/>
    <w:link w:val="BodyTextChar"/>
    <w:semiHidden/>
    <w:rsid w:val="00673613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673613"/>
    <w:rPr>
      <w:rFonts w:ascii="VNI-Times" w:eastAsia="Times New Roman" w:hAnsi="VNI-Times" w:cs="Times New Roman"/>
      <w:sz w:val="20"/>
      <w:szCs w:val="20"/>
    </w:rPr>
  </w:style>
  <w:style w:type="character" w:styleId="Strong">
    <w:name w:val="Strong"/>
    <w:qFormat/>
    <w:rsid w:val="00673613"/>
    <w:rPr>
      <w:b/>
    </w:rPr>
  </w:style>
  <w:style w:type="table" w:styleId="TableGrid">
    <w:name w:val="Table Grid"/>
    <w:basedOn w:val="TableNormal"/>
    <w:rsid w:val="006736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673613"/>
    <w:pPr>
      <w:numPr>
        <w:numId w:val="1"/>
      </w:numPr>
      <w:spacing w:after="0"/>
      <w:contextualSpacing/>
      <w:jc w:val="both"/>
    </w:pPr>
    <w:rPr>
      <w:rFonts w:ascii="Times New Roman" w:eastAsia="Calibri" w:hAnsi="Times New Roman" w:cs="Times New Roman"/>
      <w:sz w:val="26"/>
    </w:rPr>
  </w:style>
  <w:style w:type="paragraph" w:customStyle="1" w:styleId="CharChar2CharChar">
    <w:name w:val="Char Char2 Char Char"/>
    <w:basedOn w:val="Normal"/>
    <w:semiHidden/>
    <w:rsid w:val="0067361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7361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vofirst">
    <w:name w:val="vofirst"/>
    <w:basedOn w:val="Normal"/>
    <w:link w:val="vofirstCharChar"/>
    <w:rsid w:val="0067361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673613"/>
    <w:rPr>
      <w:rFonts w:ascii="Times New Roman" w:eastAsia="Times New Roman" w:hAnsi="Times New Roman" w:cs="Times New Roman"/>
      <w:sz w:val="24"/>
      <w:szCs w:val="24"/>
      <w:lang w:val="nl-NL"/>
    </w:rPr>
  </w:style>
  <w:style w:type="character" w:styleId="Hyperlink">
    <w:name w:val="Hyperlink"/>
    <w:uiPriority w:val="99"/>
    <w:unhideWhenUsed/>
    <w:rsid w:val="0067361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00" Target="embeddings/oleObject496.bin" Type="http://schemas.openxmlformats.org/officeDocument/2006/relationships/oleObject"/><Relationship Id="rId1001" Target="media/image494.wmf" Type="http://schemas.openxmlformats.org/officeDocument/2006/relationships/image"/><Relationship Id="rId1002" Target="embeddings/oleObject497.bin" Type="http://schemas.openxmlformats.org/officeDocument/2006/relationships/oleObject"/><Relationship Id="rId1003" Target="media/image495.wmf" Type="http://schemas.openxmlformats.org/officeDocument/2006/relationships/image"/><Relationship Id="rId1004" Target="embeddings/oleObject498.bin" Type="http://schemas.openxmlformats.org/officeDocument/2006/relationships/oleObject"/><Relationship Id="rId1005" Target="media/image496.wmf" Type="http://schemas.openxmlformats.org/officeDocument/2006/relationships/image"/><Relationship Id="rId1006" Target="embeddings/oleObject499.bin" Type="http://schemas.openxmlformats.org/officeDocument/2006/relationships/oleObject"/><Relationship Id="rId1007" Target="media/image497.wmf" Type="http://schemas.openxmlformats.org/officeDocument/2006/relationships/image"/><Relationship Id="rId1008" Target="embeddings/oleObject500.bin" Type="http://schemas.openxmlformats.org/officeDocument/2006/relationships/oleObject"/><Relationship Id="rId1009" Target="media/image498.wmf" Type="http://schemas.openxmlformats.org/officeDocument/2006/relationships/image"/><Relationship Id="rId101" Target="embeddings/oleObject47.bin" Type="http://schemas.openxmlformats.org/officeDocument/2006/relationships/oleObject"/><Relationship Id="rId1010" Target="embeddings/oleObject501.bin" Type="http://schemas.openxmlformats.org/officeDocument/2006/relationships/oleObject"/><Relationship Id="rId1011" Target="media/image499.wmf" Type="http://schemas.openxmlformats.org/officeDocument/2006/relationships/image"/><Relationship Id="rId1012" Target="embeddings/oleObject502.bin" Type="http://schemas.openxmlformats.org/officeDocument/2006/relationships/oleObject"/><Relationship Id="rId1013" Target="media/image500.wmf" Type="http://schemas.openxmlformats.org/officeDocument/2006/relationships/image"/><Relationship Id="rId1014" Target="embeddings/oleObject503.bin" Type="http://schemas.openxmlformats.org/officeDocument/2006/relationships/oleObject"/><Relationship Id="rId1015" Target="media/image501.wmf" Type="http://schemas.openxmlformats.org/officeDocument/2006/relationships/image"/><Relationship Id="rId1016" Target="embeddings/oleObject504.bin" Type="http://schemas.openxmlformats.org/officeDocument/2006/relationships/oleObject"/><Relationship Id="rId1017" Target="media/image502.wmf" Type="http://schemas.openxmlformats.org/officeDocument/2006/relationships/image"/><Relationship Id="rId1018" Target="embeddings/oleObject505.bin" Type="http://schemas.openxmlformats.org/officeDocument/2006/relationships/oleObject"/><Relationship Id="rId1019" Target="media/image503.wmf" Type="http://schemas.openxmlformats.org/officeDocument/2006/relationships/image"/><Relationship Id="rId102" Target="media/image47.wmf" Type="http://schemas.openxmlformats.org/officeDocument/2006/relationships/image"/><Relationship Id="rId1020" Target="embeddings/oleObject506.bin" Type="http://schemas.openxmlformats.org/officeDocument/2006/relationships/oleObject"/><Relationship Id="rId1021" Target="media/image504.wmf" Type="http://schemas.openxmlformats.org/officeDocument/2006/relationships/image"/><Relationship Id="rId1022" Target="embeddings/oleObject507.bin" Type="http://schemas.openxmlformats.org/officeDocument/2006/relationships/oleObject"/><Relationship Id="rId1023" Target="media/image505.wmf" Type="http://schemas.openxmlformats.org/officeDocument/2006/relationships/image"/><Relationship Id="rId1024" Target="embeddings/oleObject508.bin" Type="http://schemas.openxmlformats.org/officeDocument/2006/relationships/oleObject"/><Relationship Id="rId1025" Target="media/image506.wmf" Type="http://schemas.openxmlformats.org/officeDocument/2006/relationships/image"/><Relationship Id="rId1026" Target="embeddings/oleObject509.bin" Type="http://schemas.openxmlformats.org/officeDocument/2006/relationships/oleObject"/><Relationship Id="rId1027" Target="media/image507.wmf" Type="http://schemas.openxmlformats.org/officeDocument/2006/relationships/image"/><Relationship Id="rId1028" Target="embeddings/oleObject510.bin" Type="http://schemas.openxmlformats.org/officeDocument/2006/relationships/oleObject"/><Relationship Id="rId1029" Target="media/image508.wmf" Type="http://schemas.openxmlformats.org/officeDocument/2006/relationships/image"/><Relationship Id="rId103" Target="embeddings/oleObject48.bin" Type="http://schemas.openxmlformats.org/officeDocument/2006/relationships/oleObject"/><Relationship Id="rId1030" Target="embeddings/oleObject511.bin" Type="http://schemas.openxmlformats.org/officeDocument/2006/relationships/oleObject"/><Relationship Id="rId1031" Target="media/image509.wmf" Type="http://schemas.openxmlformats.org/officeDocument/2006/relationships/image"/><Relationship Id="rId1032" Target="embeddings/oleObject512.bin" Type="http://schemas.openxmlformats.org/officeDocument/2006/relationships/oleObject"/><Relationship Id="rId1033" Target="media/image510.wmf" Type="http://schemas.openxmlformats.org/officeDocument/2006/relationships/image"/><Relationship Id="rId1034" Target="embeddings/oleObject513.bin" Type="http://schemas.openxmlformats.org/officeDocument/2006/relationships/oleObject"/><Relationship Id="rId1035" Target="media/image511.wmf" Type="http://schemas.openxmlformats.org/officeDocument/2006/relationships/image"/><Relationship Id="rId1036" Target="embeddings/oleObject514.bin" Type="http://schemas.openxmlformats.org/officeDocument/2006/relationships/oleObject"/><Relationship Id="rId1037" Target="media/image512.wmf" Type="http://schemas.openxmlformats.org/officeDocument/2006/relationships/image"/><Relationship Id="rId1038" Target="embeddings/oleObject515.bin" Type="http://schemas.openxmlformats.org/officeDocument/2006/relationships/oleObject"/><Relationship Id="rId1039" Target="media/image513.wmf" Type="http://schemas.openxmlformats.org/officeDocument/2006/relationships/image"/><Relationship Id="rId104" Target="media/image48.wmf" Type="http://schemas.openxmlformats.org/officeDocument/2006/relationships/image"/><Relationship Id="rId1040" Target="embeddings/oleObject516.bin" Type="http://schemas.openxmlformats.org/officeDocument/2006/relationships/oleObject"/><Relationship Id="rId1041" Target="media/image514.wmf" Type="http://schemas.openxmlformats.org/officeDocument/2006/relationships/image"/><Relationship Id="rId1042" Target="embeddings/oleObject517.bin" Type="http://schemas.openxmlformats.org/officeDocument/2006/relationships/oleObject"/><Relationship Id="rId1043" Target="media/image515.wmf" Type="http://schemas.openxmlformats.org/officeDocument/2006/relationships/image"/><Relationship Id="rId1044" Target="embeddings/oleObject518.bin" Type="http://schemas.openxmlformats.org/officeDocument/2006/relationships/oleObject"/><Relationship Id="rId1045" Target="media/image516.wmf" Type="http://schemas.openxmlformats.org/officeDocument/2006/relationships/image"/><Relationship Id="rId1046" Target="embeddings/oleObject519.bin" Type="http://schemas.openxmlformats.org/officeDocument/2006/relationships/oleObject"/><Relationship Id="rId1047" Target="media/image517.wmf" Type="http://schemas.openxmlformats.org/officeDocument/2006/relationships/image"/><Relationship Id="rId1048" Target="embeddings/oleObject520.bin" Type="http://schemas.openxmlformats.org/officeDocument/2006/relationships/oleObject"/><Relationship Id="rId1049" Target="media/image518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521.bin" Type="http://schemas.openxmlformats.org/officeDocument/2006/relationships/oleObject"/><Relationship Id="rId1051" Target="media/image519.wmf" Type="http://schemas.openxmlformats.org/officeDocument/2006/relationships/image"/><Relationship Id="rId1052" Target="embeddings/oleObject522.bin" Type="http://schemas.openxmlformats.org/officeDocument/2006/relationships/oleObject"/><Relationship Id="rId1053" Target="media/image520.wmf" Type="http://schemas.openxmlformats.org/officeDocument/2006/relationships/image"/><Relationship Id="rId1054" Target="embeddings/oleObject523.bin" Type="http://schemas.openxmlformats.org/officeDocument/2006/relationships/oleObject"/><Relationship Id="rId1055" Target="media/image521.wmf" Type="http://schemas.openxmlformats.org/officeDocument/2006/relationships/image"/><Relationship Id="rId1056" Target="embeddings/oleObject524.bin" Type="http://schemas.openxmlformats.org/officeDocument/2006/relationships/oleObject"/><Relationship Id="rId1057" Target="media/image522.wmf" Type="http://schemas.openxmlformats.org/officeDocument/2006/relationships/image"/><Relationship Id="rId1058" Target="embeddings/oleObject525.bin" Type="http://schemas.openxmlformats.org/officeDocument/2006/relationships/oleObject"/><Relationship Id="rId1059" Target="media/image523.wmf" Type="http://schemas.openxmlformats.org/officeDocument/2006/relationships/image"/><Relationship Id="rId106" Target="media/image49.wmf" Type="http://schemas.openxmlformats.org/officeDocument/2006/relationships/image"/><Relationship Id="rId1060" Target="embeddings/oleObject526.bin" Type="http://schemas.openxmlformats.org/officeDocument/2006/relationships/oleObject"/><Relationship Id="rId1061" Target="media/image524.wmf" Type="http://schemas.openxmlformats.org/officeDocument/2006/relationships/image"/><Relationship Id="rId1062" Target="embeddings/oleObject527.bin" Type="http://schemas.openxmlformats.org/officeDocument/2006/relationships/oleObject"/><Relationship Id="rId1063" Target="media/image525.wmf" Type="http://schemas.openxmlformats.org/officeDocument/2006/relationships/image"/><Relationship Id="rId1064" Target="embeddings/oleObject528.bin" Type="http://schemas.openxmlformats.org/officeDocument/2006/relationships/oleObject"/><Relationship Id="rId1065" Target="media/image526.wmf" Type="http://schemas.openxmlformats.org/officeDocument/2006/relationships/image"/><Relationship Id="rId1066" Target="embeddings/oleObject529.bin" Type="http://schemas.openxmlformats.org/officeDocument/2006/relationships/oleObject"/><Relationship Id="rId1067" Target="media/image527.wmf" Type="http://schemas.openxmlformats.org/officeDocument/2006/relationships/image"/><Relationship Id="rId1068" Target="embeddings/oleObject530.bin" Type="http://schemas.openxmlformats.org/officeDocument/2006/relationships/oleObject"/><Relationship Id="rId1069" Target="media/image528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531.bin" Type="http://schemas.openxmlformats.org/officeDocument/2006/relationships/oleObject"/><Relationship Id="rId1071" Target="media/image529.wmf" Type="http://schemas.openxmlformats.org/officeDocument/2006/relationships/image"/><Relationship Id="rId1072" Target="embeddings/oleObject532.bin" Type="http://schemas.openxmlformats.org/officeDocument/2006/relationships/oleObject"/><Relationship Id="rId1073" Target="media/image530.wmf" Type="http://schemas.openxmlformats.org/officeDocument/2006/relationships/image"/><Relationship Id="rId1074" Target="embeddings/oleObject533.bin" Type="http://schemas.openxmlformats.org/officeDocument/2006/relationships/oleObject"/><Relationship Id="rId1075" Target="media/image531.wmf" Type="http://schemas.openxmlformats.org/officeDocument/2006/relationships/image"/><Relationship Id="rId1076" Target="embeddings/oleObject534.bin" Type="http://schemas.openxmlformats.org/officeDocument/2006/relationships/oleObject"/><Relationship Id="rId1077" Target="media/image532.wmf" Type="http://schemas.openxmlformats.org/officeDocument/2006/relationships/image"/><Relationship Id="rId1078" Target="embeddings/oleObject535.bin" Type="http://schemas.openxmlformats.org/officeDocument/2006/relationships/oleObject"/><Relationship Id="rId1079" Target="media/image533.wmf" Type="http://schemas.openxmlformats.org/officeDocument/2006/relationships/image"/><Relationship Id="rId108" Target="media/image50.wmf" Type="http://schemas.openxmlformats.org/officeDocument/2006/relationships/image"/><Relationship Id="rId1080" Target="embeddings/oleObject536.bin" Type="http://schemas.openxmlformats.org/officeDocument/2006/relationships/oleObject"/><Relationship Id="rId1081" Target="media/image534.wmf" Type="http://schemas.openxmlformats.org/officeDocument/2006/relationships/image"/><Relationship Id="rId1082" Target="embeddings/oleObject537.bin" Type="http://schemas.openxmlformats.org/officeDocument/2006/relationships/oleObject"/><Relationship Id="rId1083" Target="media/image535.wmf" Type="http://schemas.openxmlformats.org/officeDocument/2006/relationships/image"/><Relationship Id="rId1084" Target="embeddings/oleObject538.bin" Type="http://schemas.openxmlformats.org/officeDocument/2006/relationships/oleObject"/><Relationship Id="rId1085" Target="media/image536.wmf" Type="http://schemas.openxmlformats.org/officeDocument/2006/relationships/image"/><Relationship Id="rId1086" Target="embeddings/oleObject539.bin" Type="http://schemas.openxmlformats.org/officeDocument/2006/relationships/oleObject"/><Relationship Id="rId1087" Target="media/image537.wmf" Type="http://schemas.openxmlformats.org/officeDocument/2006/relationships/image"/><Relationship Id="rId1088" Target="embeddings/oleObject540.bin" Type="http://schemas.openxmlformats.org/officeDocument/2006/relationships/oleObject"/><Relationship Id="rId1089" Target="media/image538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41.bin" Type="http://schemas.openxmlformats.org/officeDocument/2006/relationships/oleObject"/><Relationship Id="rId1091" Target="media/image539.wmf" Type="http://schemas.openxmlformats.org/officeDocument/2006/relationships/image"/><Relationship Id="rId1092" Target="embeddings/oleObject542.bin" Type="http://schemas.openxmlformats.org/officeDocument/2006/relationships/oleObject"/><Relationship Id="rId1093" Target="media/image540.wmf" Type="http://schemas.openxmlformats.org/officeDocument/2006/relationships/image"/><Relationship Id="rId1094" Target="embeddings/oleObject543.bin" Type="http://schemas.openxmlformats.org/officeDocument/2006/relationships/oleObject"/><Relationship Id="rId1095" Target="media/image541.wmf" Type="http://schemas.openxmlformats.org/officeDocument/2006/relationships/image"/><Relationship Id="rId1096" Target="embeddings/oleObject544.bin" Type="http://schemas.openxmlformats.org/officeDocument/2006/relationships/oleObject"/><Relationship Id="rId1097" Target="media/image542.wmf" Type="http://schemas.openxmlformats.org/officeDocument/2006/relationships/image"/><Relationship Id="rId1098" Target="embeddings/oleObject545.bin" Type="http://schemas.openxmlformats.org/officeDocument/2006/relationships/oleObject"/><Relationship Id="rId1099" Target="media/image543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00" Target="embeddings/oleObject546.bin" Type="http://schemas.openxmlformats.org/officeDocument/2006/relationships/oleObject"/><Relationship Id="rId1101" Target="media/image544.wmf" Type="http://schemas.openxmlformats.org/officeDocument/2006/relationships/image"/><Relationship Id="rId1102" Target="embeddings/oleObject547.bin" Type="http://schemas.openxmlformats.org/officeDocument/2006/relationships/oleObject"/><Relationship Id="rId1103" Target="media/image545.wmf" Type="http://schemas.openxmlformats.org/officeDocument/2006/relationships/image"/><Relationship Id="rId1104" Target="embeddings/oleObject548.bin" Type="http://schemas.openxmlformats.org/officeDocument/2006/relationships/oleObject"/><Relationship Id="rId1105" Target="media/image546.wmf" Type="http://schemas.openxmlformats.org/officeDocument/2006/relationships/image"/><Relationship Id="rId1106" Target="embeddings/oleObject549.bin" Type="http://schemas.openxmlformats.org/officeDocument/2006/relationships/oleObject"/><Relationship Id="rId1107" Target="media/image547.wmf" Type="http://schemas.openxmlformats.org/officeDocument/2006/relationships/image"/><Relationship Id="rId1108" Target="embeddings/oleObject550.bin" Type="http://schemas.openxmlformats.org/officeDocument/2006/relationships/oleObject"/><Relationship Id="rId1109" Target="media/image548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551.bin" Type="http://schemas.openxmlformats.org/officeDocument/2006/relationships/oleObject"/><Relationship Id="rId1111" Target="media/image549.wmf" Type="http://schemas.openxmlformats.org/officeDocument/2006/relationships/image"/><Relationship Id="rId1112" Target="embeddings/oleObject552.bin" Type="http://schemas.openxmlformats.org/officeDocument/2006/relationships/oleObject"/><Relationship Id="rId1113" Target="media/image550.wmf" Type="http://schemas.openxmlformats.org/officeDocument/2006/relationships/image"/><Relationship Id="rId1114" Target="embeddings/oleObject553.bin" Type="http://schemas.openxmlformats.org/officeDocument/2006/relationships/oleObject"/><Relationship Id="rId1115" Target="media/image551.wmf" Type="http://schemas.openxmlformats.org/officeDocument/2006/relationships/image"/><Relationship Id="rId1116" Target="embeddings/oleObject554.bin" Type="http://schemas.openxmlformats.org/officeDocument/2006/relationships/oleObject"/><Relationship Id="rId1117" Target="media/image552.wmf" Type="http://schemas.openxmlformats.org/officeDocument/2006/relationships/image"/><Relationship Id="rId1118" Target="embeddings/oleObject555.bin" Type="http://schemas.openxmlformats.org/officeDocument/2006/relationships/oleObject"/><Relationship Id="rId1119" Target="media/image553.wmf" Type="http://schemas.openxmlformats.org/officeDocument/2006/relationships/image"/><Relationship Id="rId112" Target="media/image52.wmf" Type="http://schemas.openxmlformats.org/officeDocument/2006/relationships/image"/><Relationship Id="rId1120" Target="embeddings/oleObject556.bin" Type="http://schemas.openxmlformats.org/officeDocument/2006/relationships/oleObject"/><Relationship Id="rId1121" Target="media/image554.wmf" Type="http://schemas.openxmlformats.org/officeDocument/2006/relationships/image"/><Relationship Id="rId1122" Target="embeddings/oleObject557.bin" Type="http://schemas.openxmlformats.org/officeDocument/2006/relationships/oleObject"/><Relationship Id="rId1123" Target="media/image555.wmf" Type="http://schemas.openxmlformats.org/officeDocument/2006/relationships/image"/><Relationship Id="rId1124" Target="embeddings/oleObject558.bin" Type="http://schemas.openxmlformats.org/officeDocument/2006/relationships/oleObject"/><Relationship Id="rId1125" Target="media/image556.wmf" Type="http://schemas.openxmlformats.org/officeDocument/2006/relationships/image"/><Relationship Id="rId1126" Target="embeddings/oleObject559.bin" Type="http://schemas.openxmlformats.org/officeDocument/2006/relationships/oleObject"/><Relationship Id="rId1127" Target="media/image557.wmf" Type="http://schemas.openxmlformats.org/officeDocument/2006/relationships/image"/><Relationship Id="rId1128" Target="embeddings/oleObject560.bin" Type="http://schemas.openxmlformats.org/officeDocument/2006/relationships/oleObject"/><Relationship Id="rId1129" Target="media/image558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61.bin" Type="http://schemas.openxmlformats.org/officeDocument/2006/relationships/oleObject"/><Relationship Id="rId1131" Target="media/image559.wmf" Type="http://schemas.openxmlformats.org/officeDocument/2006/relationships/image"/><Relationship Id="rId1132" Target="embeddings/oleObject562.bin" Type="http://schemas.openxmlformats.org/officeDocument/2006/relationships/oleObject"/><Relationship Id="rId1133" Target="media/image560.wmf" Type="http://schemas.openxmlformats.org/officeDocument/2006/relationships/image"/><Relationship Id="rId1134" Target="embeddings/oleObject563.bin" Type="http://schemas.openxmlformats.org/officeDocument/2006/relationships/oleObject"/><Relationship Id="rId1135" Target="media/image561.wmf" Type="http://schemas.openxmlformats.org/officeDocument/2006/relationships/image"/><Relationship Id="rId1136" Target="embeddings/oleObject564.bin" Type="http://schemas.openxmlformats.org/officeDocument/2006/relationships/oleObject"/><Relationship Id="rId1137" Target="media/image562.wmf" Type="http://schemas.openxmlformats.org/officeDocument/2006/relationships/image"/><Relationship Id="rId1138" Target="embeddings/oleObject565.bin" Type="http://schemas.openxmlformats.org/officeDocument/2006/relationships/oleObject"/><Relationship Id="rId1139" Target="media/image563.wmf" Type="http://schemas.openxmlformats.org/officeDocument/2006/relationships/image"/><Relationship Id="rId114" Target="media/image53.wmf" Type="http://schemas.openxmlformats.org/officeDocument/2006/relationships/image"/><Relationship Id="rId1140" Target="embeddings/oleObject566.bin" Type="http://schemas.openxmlformats.org/officeDocument/2006/relationships/oleObject"/><Relationship Id="rId1141" Target="media/image564.wmf" Type="http://schemas.openxmlformats.org/officeDocument/2006/relationships/image"/><Relationship Id="rId1142" Target="embeddings/oleObject567.bin" Type="http://schemas.openxmlformats.org/officeDocument/2006/relationships/oleObject"/><Relationship Id="rId1143" Target="media/image565.wmf" Type="http://schemas.openxmlformats.org/officeDocument/2006/relationships/image"/><Relationship Id="rId1144" Target="embeddings/oleObject568.bin" Type="http://schemas.openxmlformats.org/officeDocument/2006/relationships/oleObject"/><Relationship Id="rId1145" Target="media/image566.wmf" Type="http://schemas.openxmlformats.org/officeDocument/2006/relationships/image"/><Relationship Id="rId1146" Target="embeddings/oleObject569.bin" Type="http://schemas.openxmlformats.org/officeDocument/2006/relationships/oleObject"/><Relationship Id="rId1147" Target="media/image567.wmf" Type="http://schemas.openxmlformats.org/officeDocument/2006/relationships/image"/><Relationship Id="rId1148" Target="embeddings/oleObject570.bin" Type="http://schemas.openxmlformats.org/officeDocument/2006/relationships/oleObject"/><Relationship Id="rId1149" Target="media/image568.wmf" Type="http://schemas.openxmlformats.org/officeDocument/2006/relationships/image"/><Relationship Id="rId115" Target="embeddings/oleObject54.bin" Type="http://schemas.openxmlformats.org/officeDocument/2006/relationships/oleObject"/><Relationship Id="rId1150" Target="embeddings/oleObject571.bin" Type="http://schemas.openxmlformats.org/officeDocument/2006/relationships/oleObject"/><Relationship Id="rId1151" Target="media/image569.emf" Type="http://schemas.openxmlformats.org/officeDocument/2006/relationships/image"/><Relationship Id="rId1152" Target="media/image570.wmf" Type="http://schemas.openxmlformats.org/officeDocument/2006/relationships/image"/><Relationship Id="rId1153" Target="embeddings/oleObject572.bin" Type="http://schemas.openxmlformats.org/officeDocument/2006/relationships/oleObject"/><Relationship Id="rId1154" Target="media/image571.wmf" Type="http://schemas.openxmlformats.org/officeDocument/2006/relationships/image"/><Relationship Id="rId1155" Target="embeddings/oleObject573.bin" Type="http://schemas.openxmlformats.org/officeDocument/2006/relationships/oleObject"/><Relationship Id="rId1156" Target="media/image572.wmf" Type="http://schemas.openxmlformats.org/officeDocument/2006/relationships/image"/><Relationship Id="rId1157" Target="embeddings/oleObject574.bin" Type="http://schemas.openxmlformats.org/officeDocument/2006/relationships/oleObject"/><Relationship Id="rId1158" Target="media/image573.wmf" Type="http://schemas.openxmlformats.org/officeDocument/2006/relationships/image"/><Relationship Id="rId1159" Target="embeddings/oleObject575.bin" Type="http://schemas.openxmlformats.org/officeDocument/2006/relationships/oleObject"/><Relationship Id="rId116" Target="media/image54.wmf" Type="http://schemas.openxmlformats.org/officeDocument/2006/relationships/image"/><Relationship Id="rId1160" Target="media/image574.wmf" Type="http://schemas.openxmlformats.org/officeDocument/2006/relationships/image"/><Relationship Id="rId1161" Target="embeddings/oleObject576.bin" Type="http://schemas.openxmlformats.org/officeDocument/2006/relationships/oleObject"/><Relationship Id="rId1162" Target="media/image575.wmf" Type="http://schemas.openxmlformats.org/officeDocument/2006/relationships/image"/><Relationship Id="rId1163" Target="embeddings/oleObject577.bin" Type="http://schemas.openxmlformats.org/officeDocument/2006/relationships/oleObject"/><Relationship Id="rId1164" Target="media/image576.wmf" Type="http://schemas.openxmlformats.org/officeDocument/2006/relationships/image"/><Relationship Id="rId1165" Target="embeddings/oleObject578.bin" Type="http://schemas.openxmlformats.org/officeDocument/2006/relationships/oleObject"/><Relationship Id="rId1166" Target="media/image577.wmf" Type="http://schemas.openxmlformats.org/officeDocument/2006/relationships/image"/><Relationship Id="rId1167" Target="embeddings/oleObject579.bin" Type="http://schemas.openxmlformats.org/officeDocument/2006/relationships/oleObject"/><Relationship Id="rId1168" Target="media/image578.wmf" Type="http://schemas.openxmlformats.org/officeDocument/2006/relationships/image"/><Relationship Id="rId1169" Target="embeddings/oleObject580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79.wmf" Type="http://schemas.openxmlformats.org/officeDocument/2006/relationships/image"/><Relationship Id="rId1171" Target="embeddings/oleObject581.bin" Type="http://schemas.openxmlformats.org/officeDocument/2006/relationships/oleObject"/><Relationship Id="rId1172" Target="media/image580.wmf" Type="http://schemas.openxmlformats.org/officeDocument/2006/relationships/image"/><Relationship Id="rId1173" Target="embeddings/oleObject582.bin" Type="http://schemas.openxmlformats.org/officeDocument/2006/relationships/oleObject"/><Relationship Id="rId1174" Target="media/image581.wmf" Type="http://schemas.openxmlformats.org/officeDocument/2006/relationships/image"/><Relationship Id="rId1175" Target="embeddings/oleObject583.bin" Type="http://schemas.openxmlformats.org/officeDocument/2006/relationships/oleObject"/><Relationship Id="rId1176" Target="media/image582.wmf" Type="http://schemas.openxmlformats.org/officeDocument/2006/relationships/image"/><Relationship Id="rId1177" Target="embeddings/oleObject584.bin" Type="http://schemas.openxmlformats.org/officeDocument/2006/relationships/oleObject"/><Relationship Id="rId1178" Target="media/image583.wmf" Type="http://schemas.openxmlformats.org/officeDocument/2006/relationships/image"/><Relationship Id="rId1179" Target="embeddings/oleObject585.bin" Type="http://schemas.openxmlformats.org/officeDocument/2006/relationships/oleObject"/><Relationship Id="rId118" Target="media/image55.wmf" Type="http://schemas.openxmlformats.org/officeDocument/2006/relationships/image"/><Relationship Id="rId1180" Target="media/image584.wmf" Type="http://schemas.openxmlformats.org/officeDocument/2006/relationships/image"/><Relationship Id="rId1181" Target="embeddings/oleObject586.bin" Type="http://schemas.openxmlformats.org/officeDocument/2006/relationships/oleObject"/><Relationship Id="rId1182" Target="media/image585.wmf" Type="http://schemas.openxmlformats.org/officeDocument/2006/relationships/image"/><Relationship Id="rId1183" Target="embeddings/oleObject587.bin" Type="http://schemas.openxmlformats.org/officeDocument/2006/relationships/oleObject"/><Relationship Id="rId1184" Target="media/image586.wmf" Type="http://schemas.openxmlformats.org/officeDocument/2006/relationships/image"/><Relationship Id="rId1185" Target="embeddings/oleObject588.bin" Type="http://schemas.openxmlformats.org/officeDocument/2006/relationships/oleObject"/><Relationship Id="rId1186" Target="media/image587.wmf" Type="http://schemas.openxmlformats.org/officeDocument/2006/relationships/image"/><Relationship Id="rId1187" Target="embeddings/oleObject589.bin" Type="http://schemas.openxmlformats.org/officeDocument/2006/relationships/oleObject"/><Relationship Id="rId1188" Target="media/image588.wmf" Type="http://schemas.openxmlformats.org/officeDocument/2006/relationships/image"/><Relationship Id="rId1189" Target="embeddings/oleObject590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89.emf" Type="http://schemas.openxmlformats.org/officeDocument/2006/relationships/image"/><Relationship Id="rId1191" Target="media/image590.wmf" Type="http://schemas.openxmlformats.org/officeDocument/2006/relationships/image"/><Relationship Id="rId1192" Target="embeddings/oleObject591.bin" Type="http://schemas.openxmlformats.org/officeDocument/2006/relationships/oleObject"/><Relationship Id="rId1193" Target="media/image591.wmf" Type="http://schemas.openxmlformats.org/officeDocument/2006/relationships/image"/><Relationship Id="rId1194" Target="embeddings/oleObject592.bin" Type="http://schemas.openxmlformats.org/officeDocument/2006/relationships/oleObject"/><Relationship Id="rId1195" Target="media/image592.wmf" Type="http://schemas.openxmlformats.org/officeDocument/2006/relationships/image"/><Relationship Id="rId1196" Target="embeddings/oleObject593.bin" Type="http://schemas.openxmlformats.org/officeDocument/2006/relationships/oleObject"/><Relationship Id="rId1197" Target="media/image593.wmf" Type="http://schemas.openxmlformats.org/officeDocument/2006/relationships/image"/><Relationship Id="rId1198" Target="embeddings/oleObject594.bin" Type="http://schemas.openxmlformats.org/officeDocument/2006/relationships/oleObject"/><Relationship Id="rId1199" Target="media/image594.wmf" Type="http://schemas.openxmlformats.org/officeDocument/2006/relationships/image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00" Target="embeddings/oleObject595.bin" Type="http://schemas.openxmlformats.org/officeDocument/2006/relationships/oleObject"/><Relationship Id="rId1201" Target="media/image595.wmf" Type="http://schemas.openxmlformats.org/officeDocument/2006/relationships/image"/><Relationship Id="rId1202" Target="embeddings/oleObject596.bin" Type="http://schemas.openxmlformats.org/officeDocument/2006/relationships/oleObject"/><Relationship Id="rId1203" Target="media/image596.wmf" Type="http://schemas.openxmlformats.org/officeDocument/2006/relationships/image"/><Relationship Id="rId1204" Target="embeddings/oleObject597.bin" Type="http://schemas.openxmlformats.org/officeDocument/2006/relationships/oleObject"/><Relationship Id="rId1205" Target="media/image597.wmf" Type="http://schemas.openxmlformats.org/officeDocument/2006/relationships/image"/><Relationship Id="rId1206" Target="embeddings/oleObject598.bin" Type="http://schemas.openxmlformats.org/officeDocument/2006/relationships/oleObject"/><Relationship Id="rId1207" Target="media/image598.wmf" Type="http://schemas.openxmlformats.org/officeDocument/2006/relationships/image"/><Relationship Id="rId1208" Target="embeddings/oleObject599.bin" Type="http://schemas.openxmlformats.org/officeDocument/2006/relationships/oleObject"/><Relationship Id="rId1209" Target="media/image599.wmf" Type="http://schemas.openxmlformats.org/officeDocument/2006/relationships/image"/><Relationship Id="rId121" Target="embeddings/oleObject57.bin" Type="http://schemas.openxmlformats.org/officeDocument/2006/relationships/oleObject"/><Relationship Id="rId1210" Target="embeddings/oleObject600.bin" Type="http://schemas.openxmlformats.org/officeDocument/2006/relationships/oleObject"/><Relationship Id="rId1211" Target="media/image600.wmf" Type="http://schemas.openxmlformats.org/officeDocument/2006/relationships/image"/><Relationship Id="rId1212" Target="embeddings/oleObject601.bin" Type="http://schemas.openxmlformats.org/officeDocument/2006/relationships/oleObject"/><Relationship Id="rId1213" Target="media/image601.wmf" Type="http://schemas.openxmlformats.org/officeDocument/2006/relationships/image"/><Relationship Id="rId1214" Target="embeddings/oleObject602.bin" Type="http://schemas.openxmlformats.org/officeDocument/2006/relationships/oleObject"/><Relationship Id="rId1215" Target="media/image602.wmf" Type="http://schemas.openxmlformats.org/officeDocument/2006/relationships/image"/><Relationship Id="rId1216" Target="embeddings/oleObject603.bin" Type="http://schemas.openxmlformats.org/officeDocument/2006/relationships/oleObject"/><Relationship Id="rId1217" Target="media/image603.wmf" Type="http://schemas.openxmlformats.org/officeDocument/2006/relationships/image"/><Relationship Id="rId1218" Target="embeddings/oleObject604.bin" Type="http://schemas.openxmlformats.org/officeDocument/2006/relationships/oleObject"/><Relationship Id="rId1219" Target="media/image604.wmf" Type="http://schemas.openxmlformats.org/officeDocument/2006/relationships/image"/><Relationship Id="rId122" Target="media/image57.wmf" Type="http://schemas.openxmlformats.org/officeDocument/2006/relationships/image"/><Relationship Id="rId1220" Target="embeddings/oleObject605.bin" Type="http://schemas.openxmlformats.org/officeDocument/2006/relationships/oleObject"/><Relationship Id="rId1221" Target="media/image605.wmf" Type="http://schemas.openxmlformats.org/officeDocument/2006/relationships/image"/><Relationship Id="rId1222" Target="embeddings/oleObject606.bin" Type="http://schemas.openxmlformats.org/officeDocument/2006/relationships/oleObject"/><Relationship Id="rId1223" Target="media/image606.wmf" Type="http://schemas.openxmlformats.org/officeDocument/2006/relationships/image"/><Relationship Id="rId1224" Target="embeddings/oleObject607.bin" Type="http://schemas.openxmlformats.org/officeDocument/2006/relationships/oleObject"/><Relationship Id="rId1225" Target="media/image607.wmf" Type="http://schemas.openxmlformats.org/officeDocument/2006/relationships/image"/><Relationship Id="rId1226" Target="embeddings/oleObject608.bin" Type="http://schemas.openxmlformats.org/officeDocument/2006/relationships/oleObject"/><Relationship Id="rId1227" Target="media/image608.wmf" Type="http://schemas.openxmlformats.org/officeDocument/2006/relationships/image"/><Relationship Id="rId1228" Target="embeddings/oleObject609.bin" Type="http://schemas.openxmlformats.org/officeDocument/2006/relationships/oleObject"/><Relationship Id="rId1229" Target="media/image609.wmf" Type="http://schemas.openxmlformats.org/officeDocument/2006/relationships/image"/><Relationship Id="rId123" Target="embeddings/oleObject58.bin" Type="http://schemas.openxmlformats.org/officeDocument/2006/relationships/oleObject"/><Relationship Id="rId1230" Target="embeddings/oleObject610.bin" Type="http://schemas.openxmlformats.org/officeDocument/2006/relationships/oleObject"/><Relationship Id="rId1231" Target="media/image610.wmf" Type="http://schemas.openxmlformats.org/officeDocument/2006/relationships/image"/><Relationship Id="rId1232" Target="embeddings/oleObject611.bin" Type="http://schemas.openxmlformats.org/officeDocument/2006/relationships/oleObject"/><Relationship Id="rId1233" Target="media/image611.wmf" Type="http://schemas.openxmlformats.org/officeDocument/2006/relationships/image"/><Relationship Id="rId1234" Target="embeddings/oleObject612.bin" Type="http://schemas.openxmlformats.org/officeDocument/2006/relationships/oleObject"/><Relationship Id="rId1235" Target="media/image612.wmf" Type="http://schemas.openxmlformats.org/officeDocument/2006/relationships/image"/><Relationship Id="rId1236" Target="embeddings/oleObject613.bin" Type="http://schemas.openxmlformats.org/officeDocument/2006/relationships/oleObject"/><Relationship Id="rId1237" Target="media/image613.wmf" Type="http://schemas.openxmlformats.org/officeDocument/2006/relationships/image"/><Relationship Id="rId1238" Target="embeddings/oleObject614.bin" Type="http://schemas.openxmlformats.org/officeDocument/2006/relationships/oleObject"/><Relationship Id="rId1239" Target="media/image614.wmf" Type="http://schemas.openxmlformats.org/officeDocument/2006/relationships/image"/><Relationship Id="rId124" Target="media/image5710.wmf" Type="http://schemas.openxmlformats.org/officeDocument/2006/relationships/image"/><Relationship Id="rId1240" Target="embeddings/oleObject615.bin" Type="http://schemas.openxmlformats.org/officeDocument/2006/relationships/oleObject"/><Relationship Id="rId1241" Target="media/image615.wmf" Type="http://schemas.openxmlformats.org/officeDocument/2006/relationships/image"/><Relationship Id="rId1242" Target="embeddings/oleObject616.bin" Type="http://schemas.openxmlformats.org/officeDocument/2006/relationships/oleObject"/><Relationship Id="rId1243" Target="media/image616.wmf" Type="http://schemas.openxmlformats.org/officeDocument/2006/relationships/image"/><Relationship Id="rId1244" Target="embeddings/oleObject617.bin" Type="http://schemas.openxmlformats.org/officeDocument/2006/relationships/oleObject"/><Relationship Id="rId1245" Target="media/image617.wmf" Type="http://schemas.openxmlformats.org/officeDocument/2006/relationships/image"/><Relationship Id="rId1246" Target="embeddings/oleObject618.bin" Type="http://schemas.openxmlformats.org/officeDocument/2006/relationships/oleObject"/><Relationship Id="rId1247" Target="media/image618.wmf" Type="http://schemas.openxmlformats.org/officeDocument/2006/relationships/image"/><Relationship Id="rId1248" Target="embeddings/oleObject619.bin" Type="http://schemas.openxmlformats.org/officeDocument/2006/relationships/oleObject"/><Relationship Id="rId1249" Target="media/image619.wmf" Type="http://schemas.openxmlformats.org/officeDocument/2006/relationships/image"/><Relationship Id="rId125" Target="embeddings/oleObject59.bin" Type="http://schemas.openxmlformats.org/officeDocument/2006/relationships/oleObject"/><Relationship Id="rId1250" Target="embeddings/oleObject620.bin" Type="http://schemas.openxmlformats.org/officeDocument/2006/relationships/oleObject"/><Relationship Id="rId1251" Target="media/image620.wmf" Type="http://schemas.openxmlformats.org/officeDocument/2006/relationships/image"/><Relationship Id="rId1252" Target="embeddings/oleObject621.bin" Type="http://schemas.openxmlformats.org/officeDocument/2006/relationships/oleObject"/><Relationship Id="rId1253" Target="media/image621.wmf" Type="http://schemas.openxmlformats.org/officeDocument/2006/relationships/image"/><Relationship Id="rId1254" Target="embeddings/oleObject622.bin" Type="http://schemas.openxmlformats.org/officeDocument/2006/relationships/oleObject"/><Relationship Id="rId1255" Target="media/image622.wmf" Type="http://schemas.openxmlformats.org/officeDocument/2006/relationships/image"/><Relationship Id="rId1256" Target="embeddings/oleObject623.bin" Type="http://schemas.openxmlformats.org/officeDocument/2006/relationships/oleObject"/><Relationship Id="rId1257" Target="media/image623.wmf" Type="http://schemas.openxmlformats.org/officeDocument/2006/relationships/image"/><Relationship Id="rId1258" Target="embeddings/oleObject624.bin" Type="http://schemas.openxmlformats.org/officeDocument/2006/relationships/oleObject"/><Relationship Id="rId1259" Target="media/image624.wmf" Type="http://schemas.openxmlformats.org/officeDocument/2006/relationships/image"/><Relationship Id="rId126" Target="media/image58.wmf" Type="http://schemas.openxmlformats.org/officeDocument/2006/relationships/image"/><Relationship Id="rId1260" Target="embeddings/oleObject625.bin" Type="http://schemas.openxmlformats.org/officeDocument/2006/relationships/oleObject"/><Relationship Id="rId1261" Target="media/image625.wmf" Type="http://schemas.openxmlformats.org/officeDocument/2006/relationships/image"/><Relationship Id="rId1262" Target="embeddings/oleObject626.bin" Type="http://schemas.openxmlformats.org/officeDocument/2006/relationships/oleObject"/><Relationship Id="rId1263" Target="media/image626.wmf" Type="http://schemas.openxmlformats.org/officeDocument/2006/relationships/image"/><Relationship Id="rId1264" Target="embeddings/oleObject627.bin" Type="http://schemas.openxmlformats.org/officeDocument/2006/relationships/oleObject"/><Relationship Id="rId1265" Target="media/image627.wmf" Type="http://schemas.openxmlformats.org/officeDocument/2006/relationships/image"/><Relationship Id="rId1266" Target="embeddings/oleObject628.bin" Type="http://schemas.openxmlformats.org/officeDocument/2006/relationships/oleObject"/><Relationship Id="rId1267" Target="media/image628.wmf" Type="http://schemas.openxmlformats.org/officeDocument/2006/relationships/image"/><Relationship Id="rId1268" Target="embeddings/oleObject629.bin" Type="http://schemas.openxmlformats.org/officeDocument/2006/relationships/oleObject"/><Relationship Id="rId1269" Target="media/image629.wmf" Type="http://schemas.openxmlformats.org/officeDocument/2006/relationships/image"/><Relationship Id="rId127" Target="embeddings/oleObject60.bin" Type="http://schemas.openxmlformats.org/officeDocument/2006/relationships/oleObject"/><Relationship Id="rId1270" Target="embeddings/oleObject630.bin" Type="http://schemas.openxmlformats.org/officeDocument/2006/relationships/oleObject"/><Relationship Id="rId1271" Target="media/image630.wmf" Type="http://schemas.openxmlformats.org/officeDocument/2006/relationships/image"/><Relationship Id="rId1272" Target="embeddings/oleObject631.bin" Type="http://schemas.openxmlformats.org/officeDocument/2006/relationships/oleObject"/><Relationship Id="rId1273" Target="media/image631.wmf" Type="http://schemas.openxmlformats.org/officeDocument/2006/relationships/image"/><Relationship Id="rId1274" Target="embeddings/oleObject632.bin" Type="http://schemas.openxmlformats.org/officeDocument/2006/relationships/oleObject"/><Relationship Id="rId1275" Target="media/image632.wmf" Type="http://schemas.openxmlformats.org/officeDocument/2006/relationships/image"/><Relationship Id="rId1276" Target="embeddings/oleObject633.bin" Type="http://schemas.openxmlformats.org/officeDocument/2006/relationships/oleObject"/><Relationship Id="rId1277" Target="media/image633.wmf" Type="http://schemas.openxmlformats.org/officeDocument/2006/relationships/image"/><Relationship Id="rId1278" Target="embeddings/oleObject634.bin" Type="http://schemas.openxmlformats.org/officeDocument/2006/relationships/oleObject"/><Relationship Id="rId1279" Target="media/image634.wmf" Type="http://schemas.openxmlformats.org/officeDocument/2006/relationships/image"/><Relationship Id="rId128" Target="media/image59.wmf" Type="http://schemas.openxmlformats.org/officeDocument/2006/relationships/image"/><Relationship Id="rId1280" Target="embeddings/oleObject635.bin" Type="http://schemas.openxmlformats.org/officeDocument/2006/relationships/oleObject"/><Relationship Id="rId1281" Target="media/image635.wmf" Type="http://schemas.openxmlformats.org/officeDocument/2006/relationships/image"/><Relationship Id="rId1282" Target="embeddings/oleObject636.bin" Type="http://schemas.openxmlformats.org/officeDocument/2006/relationships/oleObject"/><Relationship Id="rId1283" Target="media/image636.wmf" Type="http://schemas.openxmlformats.org/officeDocument/2006/relationships/image"/><Relationship Id="rId1284" Target="embeddings/oleObject637.bin" Type="http://schemas.openxmlformats.org/officeDocument/2006/relationships/oleObject"/><Relationship Id="rId1285" Target="media/image637.wmf" Type="http://schemas.openxmlformats.org/officeDocument/2006/relationships/image"/><Relationship Id="rId1286" Target="embeddings/oleObject638.bin" Type="http://schemas.openxmlformats.org/officeDocument/2006/relationships/oleObject"/><Relationship Id="rId1287" Target="media/image638.wmf" Type="http://schemas.openxmlformats.org/officeDocument/2006/relationships/image"/><Relationship Id="rId1288" Target="embeddings/oleObject639.bin" Type="http://schemas.openxmlformats.org/officeDocument/2006/relationships/oleObject"/><Relationship Id="rId1289" Target="media/image639.wmf" Type="http://schemas.openxmlformats.org/officeDocument/2006/relationships/image"/><Relationship Id="rId129" Target="embeddings/oleObject61.bin" Type="http://schemas.openxmlformats.org/officeDocument/2006/relationships/oleObject"/><Relationship Id="rId1290" Target="embeddings/oleObject640.bin" Type="http://schemas.openxmlformats.org/officeDocument/2006/relationships/oleObject"/><Relationship Id="rId1291" Target="media/image640.wmf" Type="http://schemas.openxmlformats.org/officeDocument/2006/relationships/image"/><Relationship Id="rId1292" Target="embeddings/oleObject641.bin" Type="http://schemas.openxmlformats.org/officeDocument/2006/relationships/oleObject"/><Relationship Id="rId1293" Target="media/image641.wmf" Type="http://schemas.openxmlformats.org/officeDocument/2006/relationships/image"/><Relationship Id="rId1294" Target="embeddings/oleObject642.bin" Type="http://schemas.openxmlformats.org/officeDocument/2006/relationships/oleObject"/><Relationship Id="rId1295" Target="media/image642.wmf" Type="http://schemas.openxmlformats.org/officeDocument/2006/relationships/image"/><Relationship Id="rId1296" Target="embeddings/oleObject643.bin" Type="http://schemas.openxmlformats.org/officeDocument/2006/relationships/oleObject"/><Relationship Id="rId1297" Target="media/image643.wmf" Type="http://schemas.openxmlformats.org/officeDocument/2006/relationships/image"/><Relationship Id="rId1298" Target="embeddings/oleObject644.bin" Type="http://schemas.openxmlformats.org/officeDocument/2006/relationships/oleObject"/><Relationship Id="rId1299" Target="media/image644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0.wmf" Type="http://schemas.openxmlformats.org/officeDocument/2006/relationships/image"/><Relationship Id="rId1300" Target="embeddings/oleObject645.bin" Type="http://schemas.openxmlformats.org/officeDocument/2006/relationships/oleObject"/><Relationship Id="rId1301" Target="media/image645.wmf" Type="http://schemas.openxmlformats.org/officeDocument/2006/relationships/image"/><Relationship Id="rId1302" Target="embeddings/oleObject646.bin" Type="http://schemas.openxmlformats.org/officeDocument/2006/relationships/oleObject"/><Relationship Id="rId1303" Target="media/image646.emf" Type="http://schemas.openxmlformats.org/officeDocument/2006/relationships/image"/><Relationship Id="rId1304" Target="media/image647.wmf" Type="http://schemas.openxmlformats.org/officeDocument/2006/relationships/image"/><Relationship Id="rId1305" Target="embeddings/oleObject647.bin" Type="http://schemas.openxmlformats.org/officeDocument/2006/relationships/oleObject"/><Relationship Id="rId1306" Target="media/image648.wmf" Type="http://schemas.openxmlformats.org/officeDocument/2006/relationships/image"/><Relationship Id="rId1307" Target="embeddings/oleObject648.bin" Type="http://schemas.openxmlformats.org/officeDocument/2006/relationships/oleObject"/><Relationship Id="rId1308" Target="media/image649.wmf" Type="http://schemas.openxmlformats.org/officeDocument/2006/relationships/image"/><Relationship Id="rId1309" Target="embeddings/oleObject649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0.wmf" Type="http://schemas.openxmlformats.org/officeDocument/2006/relationships/image"/><Relationship Id="rId1311" Target="embeddings/oleObject650.bin" Type="http://schemas.openxmlformats.org/officeDocument/2006/relationships/oleObject"/><Relationship Id="rId1312" Target="media/image651.wmf" Type="http://schemas.openxmlformats.org/officeDocument/2006/relationships/image"/><Relationship Id="rId1313" Target="embeddings/oleObject651.bin" Type="http://schemas.openxmlformats.org/officeDocument/2006/relationships/oleObject"/><Relationship Id="rId1314" Target="media/image652.wmf" Type="http://schemas.openxmlformats.org/officeDocument/2006/relationships/image"/><Relationship Id="rId1315" Target="embeddings/oleObject652.bin" Type="http://schemas.openxmlformats.org/officeDocument/2006/relationships/oleObject"/><Relationship Id="rId1316" Target="media/image653.wmf" Type="http://schemas.openxmlformats.org/officeDocument/2006/relationships/image"/><Relationship Id="rId1317" Target="embeddings/oleObject653.bin" Type="http://schemas.openxmlformats.org/officeDocument/2006/relationships/oleObject"/><Relationship Id="rId1318" Target="media/image654.wmf" Type="http://schemas.openxmlformats.org/officeDocument/2006/relationships/image"/><Relationship Id="rId1319" Target="embeddings/oleObject654.bin" Type="http://schemas.openxmlformats.org/officeDocument/2006/relationships/oleObject"/><Relationship Id="rId132" Target="media/image61.wmf" Type="http://schemas.openxmlformats.org/officeDocument/2006/relationships/image"/><Relationship Id="rId1320" Target="media/image655.wmf" Type="http://schemas.openxmlformats.org/officeDocument/2006/relationships/image"/><Relationship Id="rId1321" Target="embeddings/oleObject655.bin" Type="http://schemas.openxmlformats.org/officeDocument/2006/relationships/oleObject"/><Relationship Id="rId1322" Target="media/image656.wmf" Type="http://schemas.openxmlformats.org/officeDocument/2006/relationships/image"/><Relationship Id="rId1323" Target="embeddings/oleObject656.bin" Type="http://schemas.openxmlformats.org/officeDocument/2006/relationships/oleObject"/><Relationship Id="rId1324" Target="media/image657.wmf" Type="http://schemas.openxmlformats.org/officeDocument/2006/relationships/image"/><Relationship Id="rId1325" Target="embeddings/oleObject657.bin" Type="http://schemas.openxmlformats.org/officeDocument/2006/relationships/oleObject"/><Relationship Id="rId1326" Target="media/image658.wmf" Type="http://schemas.openxmlformats.org/officeDocument/2006/relationships/image"/><Relationship Id="rId1327" Target="embeddings/oleObject658.bin" Type="http://schemas.openxmlformats.org/officeDocument/2006/relationships/oleObject"/><Relationship Id="rId1328" Target="media/image659.wmf" Type="http://schemas.openxmlformats.org/officeDocument/2006/relationships/image"/><Relationship Id="rId1329" Target="embeddings/oleObject659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0.wmf" Type="http://schemas.openxmlformats.org/officeDocument/2006/relationships/image"/><Relationship Id="rId1331" Target="embeddings/oleObject660.bin" Type="http://schemas.openxmlformats.org/officeDocument/2006/relationships/oleObject"/><Relationship Id="rId1332" Target="media/image661.wmf" Type="http://schemas.openxmlformats.org/officeDocument/2006/relationships/image"/><Relationship Id="rId1333" Target="embeddings/oleObject661.bin" Type="http://schemas.openxmlformats.org/officeDocument/2006/relationships/oleObject"/><Relationship Id="rId1334" Target="media/image662.emf" Type="http://schemas.openxmlformats.org/officeDocument/2006/relationships/image"/><Relationship Id="rId1335" Target="media/image663.wmf" Type="http://schemas.openxmlformats.org/officeDocument/2006/relationships/image"/><Relationship Id="rId1336" Target="embeddings/oleObject662.bin" Type="http://schemas.openxmlformats.org/officeDocument/2006/relationships/oleObject"/><Relationship Id="rId1337" Target="media/image664.wmf" Type="http://schemas.openxmlformats.org/officeDocument/2006/relationships/image"/><Relationship Id="rId1338" Target="embeddings/oleObject663.bin" Type="http://schemas.openxmlformats.org/officeDocument/2006/relationships/oleObject"/><Relationship Id="rId1339" Target="media/image665.wmf" Type="http://schemas.openxmlformats.org/officeDocument/2006/relationships/image"/><Relationship Id="rId134" Target="media/image62.wmf" Type="http://schemas.openxmlformats.org/officeDocument/2006/relationships/image"/><Relationship Id="rId1340" Target="embeddings/oleObject664.bin" Type="http://schemas.openxmlformats.org/officeDocument/2006/relationships/oleObject"/><Relationship Id="rId1341" Target="media/image666.wmf" Type="http://schemas.openxmlformats.org/officeDocument/2006/relationships/image"/><Relationship Id="rId1342" Target="embeddings/oleObject665.bin" Type="http://schemas.openxmlformats.org/officeDocument/2006/relationships/oleObject"/><Relationship Id="rId1343" Target="media/image667.wmf" Type="http://schemas.openxmlformats.org/officeDocument/2006/relationships/image"/><Relationship Id="rId1344" Target="embeddings/oleObject666.bin" Type="http://schemas.openxmlformats.org/officeDocument/2006/relationships/oleObject"/><Relationship Id="rId1345" Target="media/image668.wmf" Type="http://schemas.openxmlformats.org/officeDocument/2006/relationships/image"/><Relationship Id="rId1346" Target="embeddings/oleObject667.bin" Type="http://schemas.openxmlformats.org/officeDocument/2006/relationships/oleObject"/><Relationship Id="rId1347" Target="media/image669.wmf" Type="http://schemas.openxmlformats.org/officeDocument/2006/relationships/image"/><Relationship Id="rId1348" Target="embeddings/oleObject668.bin" Type="http://schemas.openxmlformats.org/officeDocument/2006/relationships/oleObject"/><Relationship Id="rId1349" Target="media/image670.wmf" Type="http://schemas.openxmlformats.org/officeDocument/2006/relationships/image"/><Relationship Id="rId135" Target="embeddings/oleObject64.bin" Type="http://schemas.openxmlformats.org/officeDocument/2006/relationships/oleObject"/><Relationship Id="rId1350" Target="embeddings/oleObject669.bin" Type="http://schemas.openxmlformats.org/officeDocument/2006/relationships/oleObject"/><Relationship Id="rId1351" Target="media/image671.wmf" Type="http://schemas.openxmlformats.org/officeDocument/2006/relationships/image"/><Relationship Id="rId1352" Target="embeddings/oleObject670.bin" Type="http://schemas.openxmlformats.org/officeDocument/2006/relationships/oleObject"/><Relationship Id="rId1353" Target="media/image672.wmf" Type="http://schemas.openxmlformats.org/officeDocument/2006/relationships/image"/><Relationship Id="rId1354" Target="embeddings/oleObject671.bin" Type="http://schemas.openxmlformats.org/officeDocument/2006/relationships/oleObject"/><Relationship Id="rId1355" Target="media/image673.wmf" Type="http://schemas.openxmlformats.org/officeDocument/2006/relationships/image"/><Relationship Id="rId1356" Target="embeddings/oleObject672.bin" Type="http://schemas.openxmlformats.org/officeDocument/2006/relationships/oleObject"/><Relationship Id="rId1357" Target="media/image674.wmf" Type="http://schemas.openxmlformats.org/officeDocument/2006/relationships/image"/><Relationship Id="rId1358" Target="embeddings/oleObject673.bin" Type="http://schemas.openxmlformats.org/officeDocument/2006/relationships/oleObject"/><Relationship Id="rId1359" Target="media/image675.wmf" Type="http://schemas.openxmlformats.org/officeDocument/2006/relationships/image"/><Relationship Id="rId136" Target="media/image63.wmf" Type="http://schemas.openxmlformats.org/officeDocument/2006/relationships/image"/><Relationship Id="rId1360" Target="embeddings/oleObject674.bin" Type="http://schemas.openxmlformats.org/officeDocument/2006/relationships/oleObject"/><Relationship Id="rId1361" Target="media/image676.wmf" Type="http://schemas.openxmlformats.org/officeDocument/2006/relationships/image"/><Relationship Id="rId1362" Target="embeddings/oleObject675.bin" Type="http://schemas.openxmlformats.org/officeDocument/2006/relationships/oleObject"/><Relationship Id="rId1363" Target="media/image677.wmf" Type="http://schemas.openxmlformats.org/officeDocument/2006/relationships/image"/><Relationship Id="rId1364" Target="embeddings/oleObject676.bin" Type="http://schemas.openxmlformats.org/officeDocument/2006/relationships/oleObject"/><Relationship Id="rId1365" Target="media/image678.wmf" Type="http://schemas.openxmlformats.org/officeDocument/2006/relationships/image"/><Relationship Id="rId1366" Target="embeddings/oleObject677.bin" Type="http://schemas.openxmlformats.org/officeDocument/2006/relationships/oleObject"/><Relationship Id="rId1367" Target="media/image679.wmf" Type="http://schemas.openxmlformats.org/officeDocument/2006/relationships/image"/><Relationship Id="rId1368" Target="embeddings/oleObject678.bin" Type="http://schemas.openxmlformats.org/officeDocument/2006/relationships/oleObject"/><Relationship Id="rId1369" Target="media/image680.wmf" Type="http://schemas.openxmlformats.org/officeDocument/2006/relationships/image"/><Relationship Id="rId137" Target="embeddings/oleObject65.bin" Type="http://schemas.openxmlformats.org/officeDocument/2006/relationships/oleObject"/><Relationship Id="rId1370" Target="embeddings/oleObject679.bin" Type="http://schemas.openxmlformats.org/officeDocument/2006/relationships/oleObject"/><Relationship Id="rId1371" Target="media/image681.wmf" Type="http://schemas.openxmlformats.org/officeDocument/2006/relationships/image"/><Relationship Id="rId1372" Target="embeddings/oleObject680.bin" Type="http://schemas.openxmlformats.org/officeDocument/2006/relationships/oleObject"/><Relationship Id="rId1373" Target="media/image682.wmf" Type="http://schemas.openxmlformats.org/officeDocument/2006/relationships/image"/><Relationship Id="rId1374" Target="embeddings/oleObject681.bin" Type="http://schemas.openxmlformats.org/officeDocument/2006/relationships/oleObject"/><Relationship Id="rId1375" Target="media/image683.wmf" Type="http://schemas.openxmlformats.org/officeDocument/2006/relationships/image"/><Relationship Id="rId1376" Target="embeddings/oleObject682.bin" Type="http://schemas.openxmlformats.org/officeDocument/2006/relationships/oleObject"/><Relationship Id="rId1377" Target="media/image684.wmf" Type="http://schemas.openxmlformats.org/officeDocument/2006/relationships/image"/><Relationship Id="rId1378" Target="embeddings/oleObject683.bin" Type="http://schemas.openxmlformats.org/officeDocument/2006/relationships/oleObject"/><Relationship Id="rId1379" Target="media/image685.wmf" Type="http://schemas.openxmlformats.org/officeDocument/2006/relationships/image"/><Relationship Id="rId138" Target="media/image64.wmf" Type="http://schemas.openxmlformats.org/officeDocument/2006/relationships/image"/><Relationship Id="rId1380" Target="embeddings/oleObject684.bin" Type="http://schemas.openxmlformats.org/officeDocument/2006/relationships/oleObject"/><Relationship Id="rId1381" Target="media/image686.wmf" Type="http://schemas.openxmlformats.org/officeDocument/2006/relationships/image"/><Relationship Id="rId1382" Target="embeddings/oleObject685.bin" Type="http://schemas.openxmlformats.org/officeDocument/2006/relationships/oleObject"/><Relationship Id="rId1383" Target="media/image687.emf" Type="http://schemas.openxmlformats.org/officeDocument/2006/relationships/image"/><Relationship Id="rId1384" Target="media/image688.wmf" Type="http://schemas.openxmlformats.org/officeDocument/2006/relationships/image"/><Relationship Id="rId1385" Target="embeddings/oleObject686.bin" Type="http://schemas.openxmlformats.org/officeDocument/2006/relationships/oleObject"/><Relationship Id="rId1386" Target="media/image689.wmf" Type="http://schemas.openxmlformats.org/officeDocument/2006/relationships/image"/><Relationship Id="rId1387" Target="embeddings/oleObject687.bin" Type="http://schemas.openxmlformats.org/officeDocument/2006/relationships/oleObject"/><Relationship Id="rId1388" Target="media/image690.wmf" Type="http://schemas.openxmlformats.org/officeDocument/2006/relationships/image"/><Relationship Id="rId1389" Target="embeddings/oleObject688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1.wmf" Type="http://schemas.openxmlformats.org/officeDocument/2006/relationships/image"/><Relationship Id="rId1391" Target="embeddings/oleObject689.bin" Type="http://schemas.openxmlformats.org/officeDocument/2006/relationships/oleObject"/><Relationship Id="rId1392" Target="media/image692.wmf" Type="http://schemas.openxmlformats.org/officeDocument/2006/relationships/image"/><Relationship Id="rId1393" Target="embeddings/oleObject690.bin" Type="http://schemas.openxmlformats.org/officeDocument/2006/relationships/oleObject"/><Relationship Id="rId1394" Target="media/image693.wmf" Type="http://schemas.openxmlformats.org/officeDocument/2006/relationships/image"/><Relationship Id="rId1395" Target="embeddings/oleObject691.bin" Type="http://schemas.openxmlformats.org/officeDocument/2006/relationships/oleObject"/><Relationship Id="rId1396" Target="media/image694.wmf" Type="http://schemas.openxmlformats.org/officeDocument/2006/relationships/image"/><Relationship Id="rId1397" Target="embeddings/oleObject692.bin" Type="http://schemas.openxmlformats.org/officeDocument/2006/relationships/oleObject"/><Relationship Id="rId1398" Target="media/image695.wmf" Type="http://schemas.openxmlformats.org/officeDocument/2006/relationships/image"/><Relationship Id="rId1399" Target="embeddings/oleObject693.bin" Type="http://schemas.openxmlformats.org/officeDocument/2006/relationships/oleObject"/><Relationship Id="rId14" Target="media/image4.wmf" Type="http://schemas.openxmlformats.org/officeDocument/2006/relationships/image"/><Relationship Id="rId140" Target="media/image65.wmf" Type="http://schemas.openxmlformats.org/officeDocument/2006/relationships/image"/><Relationship Id="rId1400" Target="media/image696.wmf" Type="http://schemas.openxmlformats.org/officeDocument/2006/relationships/image"/><Relationship Id="rId1401" Target="embeddings/oleObject694.bin" Type="http://schemas.openxmlformats.org/officeDocument/2006/relationships/oleObject"/><Relationship Id="rId1402" Target="media/image697.wmf" Type="http://schemas.openxmlformats.org/officeDocument/2006/relationships/image"/><Relationship Id="rId1403" Target="embeddings/oleObject695.bin" Type="http://schemas.openxmlformats.org/officeDocument/2006/relationships/oleObject"/><Relationship Id="rId1404" Target="media/image698.wmf" Type="http://schemas.openxmlformats.org/officeDocument/2006/relationships/image"/><Relationship Id="rId1405" Target="embeddings/oleObject696.bin" Type="http://schemas.openxmlformats.org/officeDocument/2006/relationships/oleObject"/><Relationship Id="rId1406" Target="media/image699.wmf" Type="http://schemas.openxmlformats.org/officeDocument/2006/relationships/image"/><Relationship Id="rId1407" Target="embeddings/oleObject697.bin" Type="http://schemas.openxmlformats.org/officeDocument/2006/relationships/oleObject"/><Relationship Id="rId1408" Target="media/image700.wmf" Type="http://schemas.openxmlformats.org/officeDocument/2006/relationships/image"/><Relationship Id="rId1409" Target="embeddings/oleObject698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1.wmf" Type="http://schemas.openxmlformats.org/officeDocument/2006/relationships/image"/><Relationship Id="rId1411" Target="embeddings/oleObject699.bin" Type="http://schemas.openxmlformats.org/officeDocument/2006/relationships/oleObject"/><Relationship Id="rId1412" Target="media/image702.wmf" Type="http://schemas.openxmlformats.org/officeDocument/2006/relationships/image"/><Relationship Id="rId1413" Target="embeddings/oleObject700.bin" Type="http://schemas.openxmlformats.org/officeDocument/2006/relationships/oleObject"/><Relationship Id="rId1414" Target="media/image703.wmf" Type="http://schemas.openxmlformats.org/officeDocument/2006/relationships/image"/><Relationship Id="rId1415" Target="embeddings/oleObject701.bin" Type="http://schemas.openxmlformats.org/officeDocument/2006/relationships/oleObject"/><Relationship Id="rId1416" Target="media/image704.wmf" Type="http://schemas.openxmlformats.org/officeDocument/2006/relationships/image"/><Relationship Id="rId1417" Target="embeddings/oleObject702.bin" Type="http://schemas.openxmlformats.org/officeDocument/2006/relationships/oleObject"/><Relationship Id="rId1418" Target="media/image705.wmf" Type="http://schemas.openxmlformats.org/officeDocument/2006/relationships/image"/><Relationship Id="rId1419" Target="embeddings/oleObject703.bin" Type="http://schemas.openxmlformats.org/officeDocument/2006/relationships/oleObject"/><Relationship Id="rId142" Target="media/image66.wmf" Type="http://schemas.openxmlformats.org/officeDocument/2006/relationships/image"/><Relationship Id="rId1420" Target="media/image706.wmf" Type="http://schemas.openxmlformats.org/officeDocument/2006/relationships/image"/><Relationship Id="rId1421" Target="embeddings/oleObject704.bin" Type="http://schemas.openxmlformats.org/officeDocument/2006/relationships/oleObject"/><Relationship Id="rId1422" Target="media/image707.emf" Type="http://schemas.openxmlformats.org/officeDocument/2006/relationships/image"/><Relationship Id="rId1423" Target="media/image708.wmf" Type="http://schemas.openxmlformats.org/officeDocument/2006/relationships/image"/><Relationship Id="rId1424" Target="embeddings/oleObject705.bin" Type="http://schemas.openxmlformats.org/officeDocument/2006/relationships/oleObject"/><Relationship Id="rId1425" Target="media/image709.wmf" Type="http://schemas.openxmlformats.org/officeDocument/2006/relationships/image"/><Relationship Id="rId1426" Target="embeddings/oleObject706.bin" Type="http://schemas.openxmlformats.org/officeDocument/2006/relationships/oleObject"/><Relationship Id="rId1427" Target="media/image710.wmf" Type="http://schemas.openxmlformats.org/officeDocument/2006/relationships/image"/><Relationship Id="rId1428" Target="embeddings/oleObject707.bin" Type="http://schemas.openxmlformats.org/officeDocument/2006/relationships/oleObject"/><Relationship Id="rId1429" Target="media/image711.wmf" Type="http://schemas.openxmlformats.org/officeDocument/2006/relationships/image"/><Relationship Id="rId143" Target="embeddings/oleObject68.bin" Type="http://schemas.openxmlformats.org/officeDocument/2006/relationships/oleObject"/><Relationship Id="rId1430" Target="embeddings/oleObject708.bin" Type="http://schemas.openxmlformats.org/officeDocument/2006/relationships/oleObject"/><Relationship Id="rId1431" Target="media/image712.wmf" Type="http://schemas.openxmlformats.org/officeDocument/2006/relationships/image"/><Relationship Id="rId1432" Target="embeddings/oleObject709.bin" Type="http://schemas.openxmlformats.org/officeDocument/2006/relationships/oleObject"/><Relationship Id="rId1433" Target="media/image713.wmf" Type="http://schemas.openxmlformats.org/officeDocument/2006/relationships/image"/><Relationship Id="rId1434" Target="embeddings/oleObject710.bin" Type="http://schemas.openxmlformats.org/officeDocument/2006/relationships/oleObject"/><Relationship Id="rId1435" Target="media/image714.wmf" Type="http://schemas.openxmlformats.org/officeDocument/2006/relationships/image"/><Relationship Id="rId1436" Target="embeddings/oleObject711.bin" Type="http://schemas.openxmlformats.org/officeDocument/2006/relationships/oleObject"/><Relationship Id="rId1437" Target="media/image715.wmf" Type="http://schemas.openxmlformats.org/officeDocument/2006/relationships/image"/><Relationship Id="rId1438" Target="embeddings/oleObject712.bin" Type="http://schemas.openxmlformats.org/officeDocument/2006/relationships/oleObject"/><Relationship Id="rId1439" Target="media/image716.wmf" Type="http://schemas.openxmlformats.org/officeDocument/2006/relationships/image"/><Relationship Id="rId144" Target="media/image67.wmf" Type="http://schemas.openxmlformats.org/officeDocument/2006/relationships/image"/><Relationship Id="rId1440" Target="embeddings/oleObject713.bin" Type="http://schemas.openxmlformats.org/officeDocument/2006/relationships/oleObject"/><Relationship Id="rId1441" Target="media/image717.wmf" Type="http://schemas.openxmlformats.org/officeDocument/2006/relationships/image"/><Relationship Id="rId1442" Target="embeddings/oleObject714.bin" Type="http://schemas.openxmlformats.org/officeDocument/2006/relationships/oleObject"/><Relationship Id="rId1443" Target="media/image718.wmf" Type="http://schemas.openxmlformats.org/officeDocument/2006/relationships/image"/><Relationship Id="rId1444" Target="embeddings/oleObject715.bin" Type="http://schemas.openxmlformats.org/officeDocument/2006/relationships/oleObject"/><Relationship Id="rId1445" Target="media/image719.wmf" Type="http://schemas.openxmlformats.org/officeDocument/2006/relationships/image"/><Relationship Id="rId1446" Target="embeddings/oleObject716.bin" Type="http://schemas.openxmlformats.org/officeDocument/2006/relationships/oleObject"/><Relationship Id="rId1447" Target="media/image720.wmf" Type="http://schemas.openxmlformats.org/officeDocument/2006/relationships/image"/><Relationship Id="rId1448" Target="embeddings/oleObject717.bin" Type="http://schemas.openxmlformats.org/officeDocument/2006/relationships/oleObject"/><Relationship Id="rId1449" Target="media/image721.wmf" Type="http://schemas.openxmlformats.org/officeDocument/2006/relationships/image"/><Relationship Id="rId145" Target="embeddings/oleObject69.bin" Type="http://schemas.openxmlformats.org/officeDocument/2006/relationships/oleObject"/><Relationship Id="rId1450" Target="embeddings/oleObject718.bin" Type="http://schemas.openxmlformats.org/officeDocument/2006/relationships/oleObject"/><Relationship Id="rId1451" Target="media/image722.wmf" Type="http://schemas.openxmlformats.org/officeDocument/2006/relationships/image"/><Relationship Id="rId1452" Target="embeddings/oleObject719.bin" Type="http://schemas.openxmlformats.org/officeDocument/2006/relationships/oleObject"/><Relationship Id="rId1453" Target="media/image723.wmf" Type="http://schemas.openxmlformats.org/officeDocument/2006/relationships/image"/><Relationship Id="rId1454" Target="embeddings/oleObject720.bin" Type="http://schemas.openxmlformats.org/officeDocument/2006/relationships/oleObject"/><Relationship Id="rId1455" Target="media/image724.wmf" Type="http://schemas.openxmlformats.org/officeDocument/2006/relationships/image"/><Relationship Id="rId1456" Target="embeddings/oleObject721.bin" Type="http://schemas.openxmlformats.org/officeDocument/2006/relationships/oleObject"/><Relationship Id="rId1457" Target="media/image725.wmf" Type="http://schemas.openxmlformats.org/officeDocument/2006/relationships/image"/><Relationship Id="rId1458" Target="embeddings/oleObject722.bin" Type="http://schemas.openxmlformats.org/officeDocument/2006/relationships/oleObject"/><Relationship Id="rId1459" Target="media/image726.wmf" Type="http://schemas.openxmlformats.org/officeDocument/2006/relationships/image"/><Relationship Id="rId146" Target="media/image68.wmf" Type="http://schemas.openxmlformats.org/officeDocument/2006/relationships/image"/><Relationship Id="rId1460" Target="embeddings/oleObject723.bin" Type="http://schemas.openxmlformats.org/officeDocument/2006/relationships/oleObject"/><Relationship Id="rId1461" Target="media/image727.wmf" Type="http://schemas.openxmlformats.org/officeDocument/2006/relationships/image"/><Relationship Id="rId1462" Target="embeddings/oleObject724.bin" Type="http://schemas.openxmlformats.org/officeDocument/2006/relationships/oleObject"/><Relationship Id="rId1463" Target="media/image728.wmf" Type="http://schemas.openxmlformats.org/officeDocument/2006/relationships/image"/><Relationship Id="rId1464" Target="embeddings/oleObject725.bin" Type="http://schemas.openxmlformats.org/officeDocument/2006/relationships/oleObject"/><Relationship Id="rId1465" Target="media/image729.wmf" Type="http://schemas.openxmlformats.org/officeDocument/2006/relationships/image"/><Relationship Id="rId1466" Target="embeddings/oleObject726.bin" Type="http://schemas.openxmlformats.org/officeDocument/2006/relationships/oleObject"/><Relationship Id="rId1467" Target="media/image730.wmf" Type="http://schemas.openxmlformats.org/officeDocument/2006/relationships/image"/><Relationship Id="rId1468" Target="embeddings/oleObject727.bin" Type="http://schemas.openxmlformats.org/officeDocument/2006/relationships/oleObject"/><Relationship Id="rId1469" Target="media/image731.wmf" Type="http://schemas.openxmlformats.org/officeDocument/2006/relationships/image"/><Relationship Id="rId147" Target="embeddings/oleObject70.bin" Type="http://schemas.openxmlformats.org/officeDocument/2006/relationships/oleObject"/><Relationship Id="rId1470" Target="embeddings/oleObject728.bin" Type="http://schemas.openxmlformats.org/officeDocument/2006/relationships/oleObject"/><Relationship Id="rId1471" Target="media/image732.wmf" Type="http://schemas.openxmlformats.org/officeDocument/2006/relationships/image"/><Relationship Id="rId1472" Target="embeddings/oleObject729.bin" Type="http://schemas.openxmlformats.org/officeDocument/2006/relationships/oleObject"/><Relationship Id="rId1473" Target="media/image733.wmf" Type="http://schemas.openxmlformats.org/officeDocument/2006/relationships/image"/><Relationship Id="rId1474" Target="embeddings/oleObject730.bin" Type="http://schemas.openxmlformats.org/officeDocument/2006/relationships/oleObject"/><Relationship Id="rId1475" Target="media/image734.wmf" Type="http://schemas.openxmlformats.org/officeDocument/2006/relationships/image"/><Relationship Id="rId1476" Target="embeddings/oleObject731.bin" Type="http://schemas.openxmlformats.org/officeDocument/2006/relationships/oleObject"/><Relationship Id="rId1477" Target="media/image735.wmf" Type="http://schemas.openxmlformats.org/officeDocument/2006/relationships/image"/><Relationship Id="rId1478" Target="embeddings/oleObject732.bin" Type="http://schemas.openxmlformats.org/officeDocument/2006/relationships/oleObject"/><Relationship Id="rId1479" Target="media/image736.wmf" Type="http://schemas.openxmlformats.org/officeDocument/2006/relationships/image"/><Relationship Id="rId148" Target="media/image69.wmf" Type="http://schemas.openxmlformats.org/officeDocument/2006/relationships/image"/><Relationship Id="rId1480" Target="embeddings/oleObject733.bin" Type="http://schemas.openxmlformats.org/officeDocument/2006/relationships/oleObject"/><Relationship Id="rId1481" Target="media/image737.emf" Type="http://schemas.openxmlformats.org/officeDocument/2006/relationships/image"/><Relationship Id="rId1482" Target="media/image738.wmf" Type="http://schemas.openxmlformats.org/officeDocument/2006/relationships/image"/><Relationship Id="rId1483" Target="embeddings/oleObject734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5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36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37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38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39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0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1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0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3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4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5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46.bin" Type="http://schemas.openxmlformats.org/officeDocument/2006/relationships/oleObject"/><Relationship Id="rId1508" Target="media/image751.emf" Type="http://schemas.openxmlformats.org/officeDocument/2006/relationships/image"/><Relationship Id="rId1509" Target="media/image752.wmf" Type="http://schemas.openxmlformats.org/officeDocument/2006/relationships/image"/><Relationship Id="rId151" Target="embeddings/oleObject72.bin" Type="http://schemas.openxmlformats.org/officeDocument/2006/relationships/oleObject"/><Relationship Id="rId1510" Target="embeddings/oleObject747.bin" Type="http://schemas.openxmlformats.org/officeDocument/2006/relationships/oleObject"/><Relationship Id="rId1511" Target="media/image753.wmf" Type="http://schemas.openxmlformats.org/officeDocument/2006/relationships/image"/><Relationship Id="rId1512" Target="embeddings/oleObject748.bin" Type="http://schemas.openxmlformats.org/officeDocument/2006/relationships/oleObject"/><Relationship Id="rId1513" Target="media/image754.wmf" Type="http://schemas.openxmlformats.org/officeDocument/2006/relationships/image"/><Relationship Id="rId1514" Target="embeddings/oleObject749.bin" Type="http://schemas.openxmlformats.org/officeDocument/2006/relationships/oleObject"/><Relationship Id="rId1515" Target="media/image755.wmf" Type="http://schemas.openxmlformats.org/officeDocument/2006/relationships/image"/><Relationship Id="rId1516" Target="embeddings/oleObject750.bin" Type="http://schemas.openxmlformats.org/officeDocument/2006/relationships/oleObject"/><Relationship Id="rId1517" Target="media/image756.wmf" Type="http://schemas.openxmlformats.org/officeDocument/2006/relationships/image"/><Relationship Id="rId1518" Target="embeddings/oleObject751.bin" Type="http://schemas.openxmlformats.org/officeDocument/2006/relationships/oleObject"/><Relationship Id="rId1519" Target="media/image757.wmf" Type="http://schemas.openxmlformats.org/officeDocument/2006/relationships/image"/><Relationship Id="rId152" Target="media/image71.wmf" Type="http://schemas.openxmlformats.org/officeDocument/2006/relationships/image"/><Relationship Id="rId1520" Target="embeddings/oleObject752.bin" Type="http://schemas.openxmlformats.org/officeDocument/2006/relationships/oleObject"/><Relationship Id="rId1521" Target="media/image758.wmf" Type="http://schemas.openxmlformats.org/officeDocument/2006/relationships/image"/><Relationship Id="rId1522" Target="embeddings/oleObject753.bin" Type="http://schemas.openxmlformats.org/officeDocument/2006/relationships/oleObject"/><Relationship Id="rId1523" Target="media/image759.wmf" Type="http://schemas.openxmlformats.org/officeDocument/2006/relationships/image"/><Relationship Id="rId1524" Target="embeddings/oleObject754.bin" Type="http://schemas.openxmlformats.org/officeDocument/2006/relationships/oleObject"/><Relationship Id="rId1525" Target="media/image760.wmf" Type="http://schemas.openxmlformats.org/officeDocument/2006/relationships/image"/><Relationship Id="rId1526" Target="embeddings/oleObject755.bin" Type="http://schemas.openxmlformats.org/officeDocument/2006/relationships/oleObject"/><Relationship Id="rId1527" Target="media/image761.wmf" Type="http://schemas.openxmlformats.org/officeDocument/2006/relationships/image"/><Relationship Id="rId1528" Target="embeddings/oleObject756.bin" Type="http://schemas.openxmlformats.org/officeDocument/2006/relationships/oleObject"/><Relationship Id="rId1529" Target="media/image762.wmf" Type="http://schemas.openxmlformats.org/officeDocument/2006/relationships/image"/><Relationship Id="rId153" Target="embeddings/oleObject73.bin" Type="http://schemas.openxmlformats.org/officeDocument/2006/relationships/oleObject"/><Relationship Id="rId1530" Target="embeddings/oleObject757.bin" Type="http://schemas.openxmlformats.org/officeDocument/2006/relationships/oleObject"/><Relationship Id="rId1531" Target="media/image763.wmf" Type="http://schemas.openxmlformats.org/officeDocument/2006/relationships/image"/><Relationship Id="rId1532" Target="embeddings/oleObject758.bin" Type="http://schemas.openxmlformats.org/officeDocument/2006/relationships/oleObject"/><Relationship Id="rId1533" Target="media/image764.wmf" Type="http://schemas.openxmlformats.org/officeDocument/2006/relationships/image"/><Relationship Id="rId1534" Target="embeddings/oleObject759.bin" Type="http://schemas.openxmlformats.org/officeDocument/2006/relationships/oleObject"/><Relationship Id="rId1535" Target="media/image765.wmf" Type="http://schemas.openxmlformats.org/officeDocument/2006/relationships/image"/><Relationship Id="rId1536" Target="embeddings/oleObject760.bin" Type="http://schemas.openxmlformats.org/officeDocument/2006/relationships/oleObject"/><Relationship Id="rId1537" Target="media/image766.wmf" Type="http://schemas.openxmlformats.org/officeDocument/2006/relationships/image"/><Relationship Id="rId1538" Target="embeddings/oleObject761.bin" Type="http://schemas.openxmlformats.org/officeDocument/2006/relationships/oleObject"/><Relationship Id="rId1539" Target="media/image767.wmf" Type="http://schemas.openxmlformats.org/officeDocument/2006/relationships/image"/><Relationship Id="rId154" Target="media/image72.wmf" Type="http://schemas.openxmlformats.org/officeDocument/2006/relationships/image"/><Relationship Id="rId1540" Target="embeddings/oleObject762.bin" Type="http://schemas.openxmlformats.org/officeDocument/2006/relationships/oleObject"/><Relationship Id="rId1541" Target="media/image768.wmf" Type="http://schemas.openxmlformats.org/officeDocument/2006/relationships/image"/><Relationship Id="rId1542" Target="embeddings/oleObject763.bin" Type="http://schemas.openxmlformats.org/officeDocument/2006/relationships/oleObject"/><Relationship Id="rId1543" Target="media/image769.wmf" Type="http://schemas.openxmlformats.org/officeDocument/2006/relationships/image"/><Relationship Id="rId1544" Target="embeddings/oleObject764.bin" Type="http://schemas.openxmlformats.org/officeDocument/2006/relationships/oleObject"/><Relationship Id="rId1545" Target="media/image770.wmf" Type="http://schemas.openxmlformats.org/officeDocument/2006/relationships/image"/><Relationship Id="rId1546" Target="embeddings/oleObject765.bin" Type="http://schemas.openxmlformats.org/officeDocument/2006/relationships/oleObject"/><Relationship Id="rId1547" Target="media/image771.wmf" Type="http://schemas.openxmlformats.org/officeDocument/2006/relationships/image"/><Relationship Id="rId1548" Target="embeddings/oleObject766.bin" Type="http://schemas.openxmlformats.org/officeDocument/2006/relationships/oleObject"/><Relationship Id="rId1549" Target="media/image772.wmf" Type="http://schemas.openxmlformats.org/officeDocument/2006/relationships/image"/><Relationship Id="rId155" Target="embeddings/oleObject74.bin" Type="http://schemas.openxmlformats.org/officeDocument/2006/relationships/oleObject"/><Relationship Id="rId1550" Target="embeddings/oleObject767.bin" Type="http://schemas.openxmlformats.org/officeDocument/2006/relationships/oleObject"/><Relationship Id="rId1551" Target="media/image773.wmf" Type="http://schemas.openxmlformats.org/officeDocument/2006/relationships/image"/><Relationship Id="rId1552" Target="embeddings/oleObject768.bin" Type="http://schemas.openxmlformats.org/officeDocument/2006/relationships/oleObject"/><Relationship Id="rId1553" Target="media/image774.wmf" Type="http://schemas.openxmlformats.org/officeDocument/2006/relationships/image"/><Relationship Id="rId1554" Target="embeddings/oleObject769.bin" Type="http://schemas.openxmlformats.org/officeDocument/2006/relationships/oleObject"/><Relationship Id="rId1555" Target="media/image775.wmf" Type="http://schemas.openxmlformats.org/officeDocument/2006/relationships/image"/><Relationship Id="rId1556" Target="embeddings/oleObject770.bin" Type="http://schemas.openxmlformats.org/officeDocument/2006/relationships/oleObject"/><Relationship Id="rId1557" Target="media/image776.wmf" Type="http://schemas.openxmlformats.org/officeDocument/2006/relationships/image"/><Relationship Id="rId1558" Target="embeddings/oleObject771.bin" Type="http://schemas.openxmlformats.org/officeDocument/2006/relationships/oleObject"/><Relationship Id="rId1559" Target="media/image777.wmf" Type="http://schemas.openxmlformats.org/officeDocument/2006/relationships/image"/><Relationship Id="rId156" Target="media/image73.wmf" Type="http://schemas.openxmlformats.org/officeDocument/2006/relationships/image"/><Relationship Id="rId1560" Target="embeddings/oleObject772.bin" Type="http://schemas.openxmlformats.org/officeDocument/2006/relationships/oleObject"/><Relationship Id="rId1561" Target="media/image778.wmf" Type="http://schemas.openxmlformats.org/officeDocument/2006/relationships/image"/><Relationship Id="rId1562" Target="embeddings/oleObject773.bin" Type="http://schemas.openxmlformats.org/officeDocument/2006/relationships/oleObject"/><Relationship Id="rId1563" Target="media/image779.wmf" Type="http://schemas.openxmlformats.org/officeDocument/2006/relationships/image"/><Relationship Id="rId1564" Target="embeddings/oleObject774.bin" Type="http://schemas.openxmlformats.org/officeDocument/2006/relationships/oleObject"/><Relationship Id="rId1565" Target="media/image780.wmf" Type="http://schemas.openxmlformats.org/officeDocument/2006/relationships/image"/><Relationship Id="rId1566" Target="embeddings/oleObject775.bin" Type="http://schemas.openxmlformats.org/officeDocument/2006/relationships/oleObject"/><Relationship Id="rId1567" Target="media/image781.wmf" Type="http://schemas.openxmlformats.org/officeDocument/2006/relationships/image"/><Relationship Id="rId1568" Target="embeddings/oleObject776.bin" Type="http://schemas.openxmlformats.org/officeDocument/2006/relationships/oleObject"/><Relationship Id="rId1569" Target="media/image782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777.bin" Type="http://schemas.openxmlformats.org/officeDocument/2006/relationships/oleObject"/><Relationship Id="rId1571" Target="media/image783.wmf" Type="http://schemas.openxmlformats.org/officeDocument/2006/relationships/image"/><Relationship Id="rId1572" Target="embeddings/oleObject778.bin" Type="http://schemas.openxmlformats.org/officeDocument/2006/relationships/oleObject"/><Relationship Id="rId1573" Target="media/image784.wmf" Type="http://schemas.openxmlformats.org/officeDocument/2006/relationships/image"/><Relationship Id="rId1574" Target="embeddings/oleObject779.bin" Type="http://schemas.openxmlformats.org/officeDocument/2006/relationships/oleObject"/><Relationship Id="rId1575" Target="media/image785.wmf" Type="http://schemas.openxmlformats.org/officeDocument/2006/relationships/image"/><Relationship Id="rId1576" Target="embeddings/oleObject780.bin" Type="http://schemas.openxmlformats.org/officeDocument/2006/relationships/oleObject"/><Relationship Id="rId1577" Target="media/image786.wmf" Type="http://schemas.openxmlformats.org/officeDocument/2006/relationships/image"/><Relationship Id="rId1578" Target="embeddings/oleObject781.bin" Type="http://schemas.openxmlformats.org/officeDocument/2006/relationships/oleObject"/><Relationship Id="rId1579" Target="media/image787.wmf" Type="http://schemas.openxmlformats.org/officeDocument/2006/relationships/image"/><Relationship Id="rId158" Target="media/image74.wmf" Type="http://schemas.openxmlformats.org/officeDocument/2006/relationships/image"/><Relationship Id="rId1580" Target="embeddings/oleObject782.bin" Type="http://schemas.openxmlformats.org/officeDocument/2006/relationships/oleObject"/><Relationship Id="rId1581" Target="media/image788.wmf" Type="http://schemas.openxmlformats.org/officeDocument/2006/relationships/image"/><Relationship Id="rId1582" Target="embeddings/oleObject783.bin" Type="http://schemas.openxmlformats.org/officeDocument/2006/relationships/oleObject"/><Relationship Id="rId1583" Target="media/image789.wmf" Type="http://schemas.openxmlformats.org/officeDocument/2006/relationships/image"/><Relationship Id="rId1584" Target="embeddings/oleObject784.bin" Type="http://schemas.openxmlformats.org/officeDocument/2006/relationships/oleObject"/><Relationship Id="rId1585" Target="media/image790.wmf" Type="http://schemas.openxmlformats.org/officeDocument/2006/relationships/image"/><Relationship Id="rId1586" Target="embeddings/oleObject785.bin" Type="http://schemas.openxmlformats.org/officeDocument/2006/relationships/oleObject"/><Relationship Id="rId1587" Target="media/image791.wmf" Type="http://schemas.openxmlformats.org/officeDocument/2006/relationships/image"/><Relationship Id="rId1588" Target="embeddings/oleObject786.bin" Type="http://schemas.openxmlformats.org/officeDocument/2006/relationships/oleObject"/><Relationship Id="rId1589" Target="media/image792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787.bin" Type="http://schemas.openxmlformats.org/officeDocument/2006/relationships/oleObject"/><Relationship Id="rId1591" Target="media/image793.wmf" Type="http://schemas.openxmlformats.org/officeDocument/2006/relationships/image"/><Relationship Id="rId1592" Target="embeddings/oleObject788.bin" Type="http://schemas.openxmlformats.org/officeDocument/2006/relationships/oleObject"/><Relationship Id="rId1593" Target="media/image794.wmf" Type="http://schemas.openxmlformats.org/officeDocument/2006/relationships/image"/><Relationship Id="rId1594" Target="embeddings/oleObject789.bin" Type="http://schemas.openxmlformats.org/officeDocument/2006/relationships/oleObject"/><Relationship Id="rId1595" Target="media/image795.wmf" Type="http://schemas.openxmlformats.org/officeDocument/2006/relationships/image"/><Relationship Id="rId1596" Target="embeddings/oleObject790.bin" Type="http://schemas.openxmlformats.org/officeDocument/2006/relationships/oleObject"/><Relationship Id="rId1597" Target="media/image796.wmf" Type="http://schemas.openxmlformats.org/officeDocument/2006/relationships/image"/><Relationship Id="rId1598" Target="embeddings/oleObject791.bin" Type="http://schemas.openxmlformats.org/officeDocument/2006/relationships/oleObject"/><Relationship Id="rId1599" Target="media/image797.wmf" Type="http://schemas.openxmlformats.org/officeDocument/2006/relationships/image"/><Relationship Id="rId16" Target="media/image5.wmf" Type="http://schemas.openxmlformats.org/officeDocument/2006/relationships/image"/><Relationship Id="rId160" Target="media/image75.wmf" Type="http://schemas.openxmlformats.org/officeDocument/2006/relationships/image"/><Relationship Id="rId1600" Target="embeddings/oleObject792.bin" Type="http://schemas.openxmlformats.org/officeDocument/2006/relationships/oleObject"/><Relationship Id="rId1601" Target="media/image798.wmf" Type="http://schemas.openxmlformats.org/officeDocument/2006/relationships/image"/><Relationship Id="rId1602" Target="embeddings/oleObject793.bin" Type="http://schemas.openxmlformats.org/officeDocument/2006/relationships/oleObject"/><Relationship Id="rId1603" Target="media/image799.wmf" Type="http://schemas.openxmlformats.org/officeDocument/2006/relationships/image"/><Relationship Id="rId1604" Target="embeddings/oleObject794.bin" Type="http://schemas.openxmlformats.org/officeDocument/2006/relationships/oleObject"/><Relationship Id="rId1605" Target="media/image800.wmf" Type="http://schemas.openxmlformats.org/officeDocument/2006/relationships/image"/><Relationship Id="rId1606" Target="embeddings/oleObject795.bin" Type="http://schemas.openxmlformats.org/officeDocument/2006/relationships/oleObject"/><Relationship Id="rId1607" Target="media/image801.wmf" Type="http://schemas.openxmlformats.org/officeDocument/2006/relationships/image"/><Relationship Id="rId1608" Target="embeddings/oleObject796.bin" Type="http://schemas.openxmlformats.org/officeDocument/2006/relationships/oleObject"/><Relationship Id="rId1609" Target="media/image802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797.bin" Type="http://schemas.openxmlformats.org/officeDocument/2006/relationships/oleObject"/><Relationship Id="rId1611" Target="media/image803.wmf" Type="http://schemas.openxmlformats.org/officeDocument/2006/relationships/image"/><Relationship Id="rId1612" Target="embeddings/oleObject798.bin" Type="http://schemas.openxmlformats.org/officeDocument/2006/relationships/oleObject"/><Relationship Id="rId1613" Target="media/image804.wmf" Type="http://schemas.openxmlformats.org/officeDocument/2006/relationships/image"/><Relationship Id="rId1614" Target="embeddings/oleObject799.bin" Type="http://schemas.openxmlformats.org/officeDocument/2006/relationships/oleObject"/><Relationship Id="rId1615" Target="media/image805.wmf" Type="http://schemas.openxmlformats.org/officeDocument/2006/relationships/image"/><Relationship Id="rId1616" Target="embeddings/oleObject800.bin" Type="http://schemas.openxmlformats.org/officeDocument/2006/relationships/oleObject"/><Relationship Id="rId1617" Target="media/image806.wmf" Type="http://schemas.openxmlformats.org/officeDocument/2006/relationships/image"/><Relationship Id="rId1618" Target="embeddings/oleObject801.bin" Type="http://schemas.openxmlformats.org/officeDocument/2006/relationships/oleObject"/><Relationship Id="rId1619" Target="media/image807.wmf" Type="http://schemas.openxmlformats.org/officeDocument/2006/relationships/image"/><Relationship Id="rId162" Target="media/image76.wmf" Type="http://schemas.openxmlformats.org/officeDocument/2006/relationships/image"/><Relationship Id="rId1620" Target="embeddings/oleObject802.bin" Type="http://schemas.openxmlformats.org/officeDocument/2006/relationships/oleObject"/><Relationship Id="rId1621" Target="media/image808.wmf" Type="http://schemas.openxmlformats.org/officeDocument/2006/relationships/image"/><Relationship Id="rId1622" Target="embeddings/oleObject803.bin" Type="http://schemas.openxmlformats.org/officeDocument/2006/relationships/oleObject"/><Relationship Id="rId1623" Target="media/image809.wmf" Type="http://schemas.openxmlformats.org/officeDocument/2006/relationships/image"/><Relationship Id="rId1624" Target="embeddings/oleObject804.bin" Type="http://schemas.openxmlformats.org/officeDocument/2006/relationships/oleObject"/><Relationship Id="rId1625" Target="media/image810.wmf" Type="http://schemas.openxmlformats.org/officeDocument/2006/relationships/image"/><Relationship Id="rId1626" Target="embeddings/oleObject805.bin" Type="http://schemas.openxmlformats.org/officeDocument/2006/relationships/oleObject"/><Relationship Id="rId1627" Target="media/image811.wmf" Type="http://schemas.openxmlformats.org/officeDocument/2006/relationships/image"/><Relationship Id="rId1628" Target="embeddings/oleObject806.bin" Type="http://schemas.openxmlformats.org/officeDocument/2006/relationships/oleObject"/><Relationship Id="rId1629" Target="media/image812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807.bin" Type="http://schemas.openxmlformats.org/officeDocument/2006/relationships/oleObject"/><Relationship Id="rId1631" Target="media/image813.wmf" Type="http://schemas.openxmlformats.org/officeDocument/2006/relationships/image"/><Relationship Id="rId1632" Target="embeddings/oleObject808.bin" Type="http://schemas.openxmlformats.org/officeDocument/2006/relationships/oleObject"/><Relationship Id="rId1633" Target="media/image814.wmf" Type="http://schemas.openxmlformats.org/officeDocument/2006/relationships/image"/><Relationship Id="rId1634" Target="embeddings/oleObject809.bin" Type="http://schemas.openxmlformats.org/officeDocument/2006/relationships/oleObject"/><Relationship Id="rId1635" Target="media/image815.wmf" Type="http://schemas.openxmlformats.org/officeDocument/2006/relationships/image"/><Relationship Id="rId1636" Target="embeddings/oleObject810.bin" Type="http://schemas.openxmlformats.org/officeDocument/2006/relationships/oleObject"/><Relationship Id="rId1637" Target="media/image816.wmf" Type="http://schemas.openxmlformats.org/officeDocument/2006/relationships/image"/><Relationship Id="rId1638" Target="embeddings/oleObject811.bin" Type="http://schemas.openxmlformats.org/officeDocument/2006/relationships/oleObject"/><Relationship Id="rId1639" Target="media/image817.wmf" Type="http://schemas.openxmlformats.org/officeDocument/2006/relationships/image"/><Relationship Id="rId164" Target="media/image77.wmf" Type="http://schemas.openxmlformats.org/officeDocument/2006/relationships/image"/><Relationship Id="rId1640" Target="embeddings/oleObject812.bin" Type="http://schemas.openxmlformats.org/officeDocument/2006/relationships/oleObject"/><Relationship Id="rId1641" Target="media/image818.wmf" Type="http://schemas.openxmlformats.org/officeDocument/2006/relationships/image"/><Relationship Id="rId1642" Target="embeddings/oleObject813.bin" Type="http://schemas.openxmlformats.org/officeDocument/2006/relationships/oleObject"/><Relationship Id="rId1643" Target="media/image819.wmf" Type="http://schemas.openxmlformats.org/officeDocument/2006/relationships/image"/><Relationship Id="rId1644" Target="embeddings/oleObject814.bin" Type="http://schemas.openxmlformats.org/officeDocument/2006/relationships/oleObject"/><Relationship Id="rId1645" Target="media/image820.emf" Type="http://schemas.openxmlformats.org/officeDocument/2006/relationships/image"/><Relationship Id="rId1646" Target="media/image821.wmf" Type="http://schemas.openxmlformats.org/officeDocument/2006/relationships/image"/><Relationship Id="rId1647" Target="embeddings/oleObject815.bin" Type="http://schemas.openxmlformats.org/officeDocument/2006/relationships/oleObject"/><Relationship Id="rId1648" Target="media/image822.wmf" Type="http://schemas.openxmlformats.org/officeDocument/2006/relationships/image"/><Relationship Id="rId1649" Target="embeddings/oleObject816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23.wmf" Type="http://schemas.openxmlformats.org/officeDocument/2006/relationships/image"/><Relationship Id="rId1651" Target="embeddings/oleObject817.bin" Type="http://schemas.openxmlformats.org/officeDocument/2006/relationships/oleObject"/><Relationship Id="rId1652" Target="media/image824.wmf" Type="http://schemas.openxmlformats.org/officeDocument/2006/relationships/image"/><Relationship Id="rId1653" Target="embeddings/oleObject818.bin" Type="http://schemas.openxmlformats.org/officeDocument/2006/relationships/oleObject"/><Relationship Id="rId1654" Target="media/image825.wmf" Type="http://schemas.openxmlformats.org/officeDocument/2006/relationships/image"/><Relationship Id="rId1655" Target="embeddings/oleObject819.bin" Type="http://schemas.openxmlformats.org/officeDocument/2006/relationships/oleObject"/><Relationship Id="rId1656" Target="media/image826.wmf" Type="http://schemas.openxmlformats.org/officeDocument/2006/relationships/image"/><Relationship Id="rId1657" Target="embeddings/oleObject820.bin" Type="http://schemas.openxmlformats.org/officeDocument/2006/relationships/oleObject"/><Relationship Id="rId1658" Target="media/image827.wmf" Type="http://schemas.openxmlformats.org/officeDocument/2006/relationships/image"/><Relationship Id="rId1659" Target="embeddings/oleObject821.bin" Type="http://schemas.openxmlformats.org/officeDocument/2006/relationships/oleObject"/><Relationship Id="rId166" Target="media/image78.wmf" Type="http://schemas.openxmlformats.org/officeDocument/2006/relationships/image"/><Relationship Id="rId1660" Target="media/image828.wmf" Type="http://schemas.openxmlformats.org/officeDocument/2006/relationships/image"/><Relationship Id="rId1661" Target="embeddings/oleObject822.bin" Type="http://schemas.openxmlformats.org/officeDocument/2006/relationships/oleObject"/><Relationship Id="rId1662" Target="media/image829.wmf" Type="http://schemas.openxmlformats.org/officeDocument/2006/relationships/image"/><Relationship Id="rId1663" Target="embeddings/oleObject823.bin" Type="http://schemas.openxmlformats.org/officeDocument/2006/relationships/oleObject"/><Relationship Id="rId1664" Target="media/image830.wmf" Type="http://schemas.openxmlformats.org/officeDocument/2006/relationships/image"/><Relationship Id="rId1665" Target="embeddings/oleObject824.bin" Type="http://schemas.openxmlformats.org/officeDocument/2006/relationships/oleObject"/><Relationship Id="rId1666" Target="media/image831.wmf" Type="http://schemas.openxmlformats.org/officeDocument/2006/relationships/image"/><Relationship Id="rId1667" Target="embeddings/oleObject825.bin" Type="http://schemas.openxmlformats.org/officeDocument/2006/relationships/oleObject"/><Relationship Id="rId1668" Target="media/image832.wmf" Type="http://schemas.openxmlformats.org/officeDocument/2006/relationships/image"/><Relationship Id="rId1669" Target="embeddings/oleObject826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33.wmf" Type="http://schemas.openxmlformats.org/officeDocument/2006/relationships/image"/><Relationship Id="rId1671" Target="embeddings/oleObject827.bin" Type="http://schemas.openxmlformats.org/officeDocument/2006/relationships/oleObject"/><Relationship Id="rId1672" Target="media/image834.wmf" Type="http://schemas.openxmlformats.org/officeDocument/2006/relationships/image"/><Relationship Id="rId1673" Target="embeddings/oleObject828.bin" Type="http://schemas.openxmlformats.org/officeDocument/2006/relationships/oleObject"/><Relationship Id="rId1674" Target="media/image835.wmf" Type="http://schemas.openxmlformats.org/officeDocument/2006/relationships/image"/><Relationship Id="rId1675" Target="embeddings/oleObject829.bin" Type="http://schemas.openxmlformats.org/officeDocument/2006/relationships/oleObject"/><Relationship Id="rId1676" Target="media/image836.wmf" Type="http://schemas.openxmlformats.org/officeDocument/2006/relationships/image"/><Relationship Id="rId1677" Target="embeddings/oleObject830.bin" Type="http://schemas.openxmlformats.org/officeDocument/2006/relationships/oleObject"/><Relationship Id="rId1678" Target="media/image837.wmf" Type="http://schemas.openxmlformats.org/officeDocument/2006/relationships/image"/><Relationship Id="rId1679" Target="embeddings/oleObject831.bin" Type="http://schemas.openxmlformats.org/officeDocument/2006/relationships/oleObject"/><Relationship Id="rId168" Target="media/image79.wmf" Type="http://schemas.openxmlformats.org/officeDocument/2006/relationships/image"/><Relationship Id="rId1680" Target="media/image838.wmf" Type="http://schemas.openxmlformats.org/officeDocument/2006/relationships/image"/><Relationship Id="rId1681" Target="embeddings/oleObject832.bin" Type="http://schemas.openxmlformats.org/officeDocument/2006/relationships/oleObject"/><Relationship Id="rId1682" Target="media/image839.wmf" Type="http://schemas.openxmlformats.org/officeDocument/2006/relationships/image"/><Relationship Id="rId1683" Target="embeddings/oleObject833.bin" Type="http://schemas.openxmlformats.org/officeDocument/2006/relationships/oleObject"/><Relationship Id="rId1684" Target="media/image840.wmf" Type="http://schemas.openxmlformats.org/officeDocument/2006/relationships/image"/><Relationship Id="rId1685" Target="embeddings/oleObject834.bin" Type="http://schemas.openxmlformats.org/officeDocument/2006/relationships/oleObject"/><Relationship Id="rId1686" Target="media/image841.wmf" Type="http://schemas.openxmlformats.org/officeDocument/2006/relationships/image"/><Relationship Id="rId1687" Target="embeddings/oleObject835.bin" Type="http://schemas.openxmlformats.org/officeDocument/2006/relationships/oleObject"/><Relationship Id="rId1688" Target="media/image842.wmf" Type="http://schemas.openxmlformats.org/officeDocument/2006/relationships/image"/><Relationship Id="rId1689" Target="embeddings/oleObject836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3.wmf" Type="http://schemas.openxmlformats.org/officeDocument/2006/relationships/image"/><Relationship Id="rId1691" Target="embeddings/oleObject837.bin" Type="http://schemas.openxmlformats.org/officeDocument/2006/relationships/oleObject"/><Relationship Id="rId1692" Target="media/image844.wmf" Type="http://schemas.openxmlformats.org/officeDocument/2006/relationships/image"/><Relationship Id="rId1693" Target="embeddings/oleObject838.bin" Type="http://schemas.openxmlformats.org/officeDocument/2006/relationships/oleObject"/><Relationship Id="rId1694" Target="media/image845.wmf" Type="http://schemas.openxmlformats.org/officeDocument/2006/relationships/image"/><Relationship Id="rId1695" Target="embeddings/oleObject839.bin" Type="http://schemas.openxmlformats.org/officeDocument/2006/relationships/oleObject"/><Relationship Id="rId1696" Target="media/image846.wmf" Type="http://schemas.openxmlformats.org/officeDocument/2006/relationships/image"/><Relationship Id="rId1697" Target="embeddings/oleObject840.bin" Type="http://schemas.openxmlformats.org/officeDocument/2006/relationships/oleObject"/><Relationship Id="rId1698" Target="media/image847.wmf" Type="http://schemas.openxmlformats.org/officeDocument/2006/relationships/image"/><Relationship Id="rId1699" Target="embeddings/oleObject84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0.wmf" Type="http://schemas.openxmlformats.org/officeDocument/2006/relationships/image"/><Relationship Id="rId1700" Target="media/image848.wmf" Type="http://schemas.openxmlformats.org/officeDocument/2006/relationships/image"/><Relationship Id="rId1701" Target="embeddings/oleObject842.bin" Type="http://schemas.openxmlformats.org/officeDocument/2006/relationships/oleObject"/><Relationship Id="rId1702" Target="media/image849.wmf" Type="http://schemas.openxmlformats.org/officeDocument/2006/relationships/image"/><Relationship Id="rId1703" Target="embeddings/oleObject843.bin" Type="http://schemas.openxmlformats.org/officeDocument/2006/relationships/oleObject"/><Relationship Id="rId1704" Target="media/image850.wmf" Type="http://schemas.openxmlformats.org/officeDocument/2006/relationships/image"/><Relationship Id="rId1705" Target="embeddings/oleObject844.bin" Type="http://schemas.openxmlformats.org/officeDocument/2006/relationships/oleObject"/><Relationship Id="rId1706" Target="media/image851.wmf" Type="http://schemas.openxmlformats.org/officeDocument/2006/relationships/image"/><Relationship Id="rId1707" Target="embeddings/oleObject845.bin" Type="http://schemas.openxmlformats.org/officeDocument/2006/relationships/oleObject"/><Relationship Id="rId1708" Target="media/image852.wmf" Type="http://schemas.openxmlformats.org/officeDocument/2006/relationships/image"/><Relationship Id="rId1709" Target="embeddings/oleObject846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3.wmf" Type="http://schemas.openxmlformats.org/officeDocument/2006/relationships/image"/><Relationship Id="rId1711" Target="embeddings/oleObject847.bin" Type="http://schemas.openxmlformats.org/officeDocument/2006/relationships/oleObject"/><Relationship Id="rId1712" Target="media/image854.wmf" Type="http://schemas.openxmlformats.org/officeDocument/2006/relationships/image"/><Relationship Id="rId1713" Target="embeddings/oleObject848.bin" Type="http://schemas.openxmlformats.org/officeDocument/2006/relationships/oleObject"/><Relationship Id="rId1714" Target="media/image855.wmf" Type="http://schemas.openxmlformats.org/officeDocument/2006/relationships/image"/><Relationship Id="rId1715" Target="embeddings/oleObject849.bin" Type="http://schemas.openxmlformats.org/officeDocument/2006/relationships/oleObject"/><Relationship Id="rId1716" Target="media/image856.wmf" Type="http://schemas.openxmlformats.org/officeDocument/2006/relationships/image"/><Relationship Id="rId1717" Target="embeddings/oleObject850.bin" Type="http://schemas.openxmlformats.org/officeDocument/2006/relationships/oleObject"/><Relationship Id="rId1718" Target="media/image857.wmf" Type="http://schemas.openxmlformats.org/officeDocument/2006/relationships/image"/><Relationship Id="rId1719" Target="embeddings/oleObject851.bin" Type="http://schemas.openxmlformats.org/officeDocument/2006/relationships/oleObject"/><Relationship Id="rId172" Target="media/image81.wmf" Type="http://schemas.openxmlformats.org/officeDocument/2006/relationships/image"/><Relationship Id="rId1720" Target="media/image858.wmf" Type="http://schemas.openxmlformats.org/officeDocument/2006/relationships/image"/><Relationship Id="rId1721" Target="embeddings/oleObject852.bin" Type="http://schemas.openxmlformats.org/officeDocument/2006/relationships/oleObject"/><Relationship Id="rId1722" Target="media/image859.wmf" Type="http://schemas.openxmlformats.org/officeDocument/2006/relationships/image"/><Relationship Id="rId1723" Target="embeddings/oleObject853.bin" Type="http://schemas.openxmlformats.org/officeDocument/2006/relationships/oleObject"/><Relationship Id="rId1724" Target="media/image860.wmf" Type="http://schemas.openxmlformats.org/officeDocument/2006/relationships/image"/><Relationship Id="rId1725" Target="embeddings/oleObject854.bin" Type="http://schemas.openxmlformats.org/officeDocument/2006/relationships/oleObject"/><Relationship Id="rId1726" Target="media/image861.wmf" Type="http://schemas.openxmlformats.org/officeDocument/2006/relationships/image"/><Relationship Id="rId1727" Target="embeddings/oleObject855.bin" Type="http://schemas.openxmlformats.org/officeDocument/2006/relationships/oleObject"/><Relationship Id="rId1728" Target="media/image862.wmf" Type="http://schemas.openxmlformats.org/officeDocument/2006/relationships/image"/><Relationship Id="rId1729" Target="embeddings/oleObject856.bin" Type="http://schemas.openxmlformats.org/officeDocument/2006/relationships/oleObject"/><Relationship Id="rId173" Target="embeddings/oleObject83.bin" Type="http://schemas.openxmlformats.org/officeDocument/2006/relationships/oleObject"/><Relationship Id="rId1730" Target="media/image863.wmf" Type="http://schemas.openxmlformats.org/officeDocument/2006/relationships/image"/><Relationship Id="rId1731" Target="embeddings/oleObject857.bin" Type="http://schemas.openxmlformats.org/officeDocument/2006/relationships/oleObject"/><Relationship Id="rId1732" Target="media/image864.wmf" Type="http://schemas.openxmlformats.org/officeDocument/2006/relationships/image"/><Relationship Id="rId1733" Target="embeddings/oleObject858.bin" Type="http://schemas.openxmlformats.org/officeDocument/2006/relationships/oleObject"/><Relationship Id="rId1734" Target="media/image865.wmf" Type="http://schemas.openxmlformats.org/officeDocument/2006/relationships/image"/><Relationship Id="rId1735" Target="embeddings/oleObject859.bin" Type="http://schemas.openxmlformats.org/officeDocument/2006/relationships/oleObject"/><Relationship Id="rId1736" Target="media/image866.wmf" Type="http://schemas.openxmlformats.org/officeDocument/2006/relationships/image"/><Relationship Id="rId1737" Target="embeddings/oleObject860.bin" Type="http://schemas.openxmlformats.org/officeDocument/2006/relationships/oleObject"/><Relationship Id="rId1738" Target="media/image867.wmf" Type="http://schemas.openxmlformats.org/officeDocument/2006/relationships/image"/><Relationship Id="rId1739" Target="embeddings/oleObject861.bin" Type="http://schemas.openxmlformats.org/officeDocument/2006/relationships/oleObject"/><Relationship Id="rId174" Target="media/image82.wmf" Type="http://schemas.openxmlformats.org/officeDocument/2006/relationships/image"/><Relationship Id="rId1740" Target="media/image868.wmf" Type="http://schemas.openxmlformats.org/officeDocument/2006/relationships/image"/><Relationship Id="rId1741" Target="embeddings/oleObject862.bin" Type="http://schemas.openxmlformats.org/officeDocument/2006/relationships/oleObject"/><Relationship Id="rId1742" Target="media/image869.wmf" Type="http://schemas.openxmlformats.org/officeDocument/2006/relationships/image"/><Relationship Id="rId1743" Target="embeddings/oleObject863.bin" Type="http://schemas.openxmlformats.org/officeDocument/2006/relationships/oleObject"/><Relationship Id="rId1744" Target="header1.xml" Type="http://schemas.openxmlformats.org/officeDocument/2006/relationships/header"/><Relationship Id="rId1745" Target="footer1.xml" Type="http://schemas.openxmlformats.org/officeDocument/2006/relationships/footer"/><Relationship Id="rId1746" Target="fontTable.xml" Type="http://schemas.openxmlformats.org/officeDocument/2006/relationships/fontTable"/><Relationship Id="rId1747" Target="theme/theme1.xml" Type="http://schemas.openxmlformats.org/officeDocument/2006/relationships/theme"/><Relationship Id="rId175" Target="embeddings/oleObject84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0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10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20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3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4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5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8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0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1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2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3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4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5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06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07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8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09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0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1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2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3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4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5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16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17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8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19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0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1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2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3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4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5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26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27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8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29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0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1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2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3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4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5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36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37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8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2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3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46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47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8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49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0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1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2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3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4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5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56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57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8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59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0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1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2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3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4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5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66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67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8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69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0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1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2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410.wmf" Type="http://schemas.openxmlformats.org/officeDocument/2006/relationships/image"/><Relationship Id="rId360" Target="media/image173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4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5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76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77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8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79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0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1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2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5.wmf" Type="http://schemas.openxmlformats.org/officeDocument/2006/relationships/image"/><Relationship Id="rId380" Target="media/image183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4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5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86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87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8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89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0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1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2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00" Target="media/image193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4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5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196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197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8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199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0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1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2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7.wmf" Type="http://schemas.openxmlformats.org/officeDocument/2006/relationships/image"/><Relationship Id="rId420" Target="media/image203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4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5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06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07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8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09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0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1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2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8.wmf" Type="http://schemas.openxmlformats.org/officeDocument/2006/relationships/image"/><Relationship Id="rId440" Target="media/image213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4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5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16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17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18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19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0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1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2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19.wmf" Type="http://schemas.openxmlformats.org/officeDocument/2006/relationships/image"/><Relationship Id="rId460" Target="media/image223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4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5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26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27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28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29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0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1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2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0.wmf" Type="http://schemas.openxmlformats.org/officeDocument/2006/relationships/image"/><Relationship Id="rId480" Target="media/image233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4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5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36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37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38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39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0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1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2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media/image243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4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5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46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47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48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49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0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1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2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2.wmf" Type="http://schemas.openxmlformats.org/officeDocument/2006/relationships/image"/><Relationship Id="rId520" Target="media/image253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4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5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56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57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58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59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0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1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2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3.wmf" Type="http://schemas.openxmlformats.org/officeDocument/2006/relationships/image"/><Relationship Id="rId540" Target="media/image263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4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5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66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67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68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69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0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1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2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4.wmf" Type="http://schemas.openxmlformats.org/officeDocument/2006/relationships/image"/><Relationship Id="rId560" Target="media/image273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4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5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76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77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78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79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0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1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2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5.wmf" Type="http://schemas.openxmlformats.org/officeDocument/2006/relationships/image"/><Relationship Id="rId580" Target="media/image283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4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5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86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87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88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89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0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1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2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00" Target="media/image293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4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5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296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297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8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299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0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1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2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7.wmf" Type="http://schemas.openxmlformats.org/officeDocument/2006/relationships/image"/><Relationship Id="rId620" Target="media/image303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4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5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06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07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08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09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0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1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2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8.wmf" Type="http://schemas.openxmlformats.org/officeDocument/2006/relationships/image"/><Relationship Id="rId640" Target="media/image313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4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5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16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17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18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19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0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1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2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29.wmf" Type="http://schemas.openxmlformats.org/officeDocument/2006/relationships/image"/><Relationship Id="rId660" Target="media/image323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4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5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26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27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28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29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0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1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2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0.wmf" Type="http://schemas.openxmlformats.org/officeDocument/2006/relationships/image"/><Relationship Id="rId680" Target="media/image333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4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5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36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37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38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39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0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1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2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00" Target="media/image343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4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5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46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47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48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49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0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1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2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2.wmf" Type="http://schemas.openxmlformats.org/officeDocument/2006/relationships/image"/><Relationship Id="rId720" Target="media/image353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4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5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56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57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58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59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0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1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2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3.wmf" Type="http://schemas.openxmlformats.org/officeDocument/2006/relationships/image"/><Relationship Id="rId740" Target="media/image363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4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5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66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67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68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69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0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1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2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4.wmf" Type="http://schemas.openxmlformats.org/officeDocument/2006/relationships/image"/><Relationship Id="rId760" Target="media/image373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4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5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76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77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78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79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0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1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2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5.wmf" Type="http://schemas.openxmlformats.org/officeDocument/2006/relationships/image"/><Relationship Id="rId780" Target="media/image383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4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5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86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87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88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89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0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1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2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00" Target="media/image393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4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5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396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397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398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399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0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1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2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7.wmf" Type="http://schemas.openxmlformats.org/officeDocument/2006/relationships/image"/><Relationship Id="rId820" Target="media/image403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4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5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06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07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08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09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0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1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2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8.wmf" Type="http://schemas.openxmlformats.org/officeDocument/2006/relationships/image"/><Relationship Id="rId840" Target="media/image413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4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5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16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17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18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19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0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1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2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39.wmf" Type="http://schemas.openxmlformats.org/officeDocument/2006/relationships/image"/><Relationship Id="rId860" Target="media/image423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4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5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26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27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28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29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0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1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2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0.wmf" Type="http://schemas.openxmlformats.org/officeDocument/2006/relationships/image"/><Relationship Id="rId880" Target="media/image433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4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5.emf" Type="http://schemas.openxmlformats.org/officeDocument/2006/relationships/image"/><Relationship Id="rId885" Target="media/image436.wmf" Type="http://schemas.openxmlformats.org/officeDocument/2006/relationships/image"/><Relationship Id="rId886" Target="embeddings/oleObject439.bin" Type="http://schemas.openxmlformats.org/officeDocument/2006/relationships/oleObject"/><Relationship Id="rId887" Target="media/image437.wmf" Type="http://schemas.openxmlformats.org/officeDocument/2006/relationships/image"/><Relationship Id="rId888" Target="embeddings/oleObject440.bin" Type="http://schemas.openxmlformats.org/officeDocument/2006/relationships/oleObject"/><Relationship Id="rId889" Target="media/image438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441.bin" Type="http://schemas.openxmlformats.org/officeDocument/2006/relationships/oleObject"/><Relationship Id="rId891" Target="media/image439.wmf" Type="http://schemas.openxmlformats.org/officeDocument/2006/relationships/image"/><Relationship Id="rId892" Target="embeddings/oleObject442.bin" Type="http://schemas.openxmlformats.org/officeDocument/2006/relationships/oleObject"/><Relationship Id="rId893" Target="media/image440.wmf" Type="http://schemas.openxmlformats.org/officeDocument/2006/relationships/image"/><Relationship Id="rId894" Target="embeddings/oleObject443.bin" Type="http://schemas.openxmlformats.org/officeDocument/2006/relationships/oleObject"/><Relationship Id="rId895" Target="media/image441.wmf" Type="http://schemas.openxmlformats.org/officeDocument/2006/relationships/image"/><Relationship Id="rId896" Target="embeddings/oleObject444.bin" Type="http://schemas.openxmlformats.org/officeDocument/2006/relationships/oleObject"/><Relationship Id="rId897" Target="media/image442.wmf" Type="http://schemas.openxmlformats.org/officeDocument/2006/relationships/image"/><Relationship Id="rId898" Target="embeddings/oleObject445.bin" Type="http://schemas.openxmlformats.org/officeDocument/2006/relationships/oleObject"/><Relationship Id="rId899" Target="media/image443.wmf" Type="http://schemas.openxmlformats.org/officeDocument/2006/relationships/image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00" Target="embeddings/oleObject446.bin" Type="http://schemas.openxmlformats.org/officeDocument/2006/relationships/oleObject"/><Relationship Id="rId901" Target="media/image444.wmf" Type="http://schemas.openxmlformats.org/officeDocument/2006/relationships/image"/><Relationship Id="rId902" Target="embeddings/oleObject447.bin" Type="http://schemas.openxmlformats.org/officeDocument/2006/relationships/oleObject"/><Relationship Id="rId903" Target="media/image445.wmf" Type="http://schemas.openxmlformats.org/officeDocument/2006/relationships/image"/><Relationship Id="rId904" Target="embeddings/oleObject448.bin" Type="http://schemas.openxmlformats.org/officeDocument/2006/relationships/oleObject"/><Relationship Id="rId905" Target="media/image446.wmf" Type="http://schemas.openxmlformats.org/officeDocument/2006/relationships/image"/><Relationship Id="rId906" Target="embeddings/oleObject449.bin" Type="http://schemas.openxmlformats.org/officeDocument/2006/relationships/oleObject"/><Relationship Id="rId907" Target="media/image447.wmf" Type="http://schemas.openxmlformats.org/officeDocument/2006/relationships/image"/><Relationship Id="rId908" Target="embeddings/oleObject450.bin" Type="http://schemas.openxmlformats.org/officeDocument/2006/relationships/oleObject"/><Relationship Id="rId909" Target="media/image448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451.bin" Type="http://schemas.openxmlformats.org/officeDocument/2006/relationships/oleObject"/><Relationship Id="rId911" Target="media/image449.wmf" Type="http://schemas.openxmlformats.org/officeDocument/2006/relationships/image"/><Relationship Id="rId912" Target="embeddings/oleObject452.bin" Type="http://schemas.openxmlformats.org/officeDocument/2006/relationships/oleObject"/><Relationship Id="rId913" Target="media/image450.wmf" Type="http://schemas.openxmlformats.org/officeDocument/2006/relationships/image"/><Relationship Id="rId914" Target="embeddings/oleObject453.bin" Type="http://schemas.openxmlformats.org/officeDocument/2006/relationships/oleObject"/><Relationship Id="rId915" Target="media/image451.wmf" Type="http://schemas.openxmlformats.org/officeDocument/2006/relationships/image"/><Relationship Id="rId916" Target="embeddings/oleObject454.bin" Type="http://schemas.openxmlformats.org/officeDocument/2006/relationships/oleObject"/><Relationship Id="rId917" Target="media/image452.wmf" Type="http://schemas.openxmlformats.org/officeDocument/2006/relationships/image"/><Relationship Id="rId918" Target="embeddings/oleObject455.bin" Type="http://schemas.openxmlformats.org/officeDocument/2006/relationships/oleObject"/><Relationship Id="rId919" Target="media/image453.wmf" Type="http://schemas.openxmlformats.org/officeDocument/2006/relationships/image"/><Relationship Id="rId92" Target="media/image42.wmf" Type="http://schemas.openxmlformats.org/officeDocument/2006/relationships/image"/><Relationship Id="rId920" Target="embeddings/oleObject456.bin" Type="http://schemas.openxmlformats.org/officeDocument/2006/relationships/oleObject"/><Relationship Id="rId921" Target="media/image454.wmf" Type="http://schemas.openxmlformats.org/officeDocument/2006/relationships/image"/><Relationship Id="rId922" Target="embeddings/oleObject457.bin" Type="http://schemas.openxmlformats.org/officeDocument/2006/relationships/oleObject"/><Relationship Id="rId923" Target="media/image455.wmf" Type="http://schemas.openxmlformats.org/officeDocument/2006/relationships/image"/><Relationship Id="rId924" Target="embeddings/oleObject458.bin" Type="http://schemas.openxmlformats.org/officeDocument/2006/relationships/oleObject"/><Relationship Id="rId925" Target="media/image456.wmf" Type="http://schemas.openxmlformats.org/officeDocument/2006/relationships/image"/><Relationship Id="rId926" Target="embeddings/oleObject459.bin" Type="http://schemas.openxmlformats.org/officeDocument/2006/relationships/oleObject"/><Relationship Id="rId927" Target="media/image457.wmf" Type="http://schemas.openxmlformats.org/officeDocument/2006/relationships/image"/><Relationship Id="rId928" Target="embeddings/oleObject460.bin" Type="http://schemas.openxmlformats.org/officeDocument/2006/relationships/oleObject"/><Relationship Id="rId929" Target="media/image458.wmf" Type="http://schemas.openxmlformats.org/officeDocument/2006/relationships/image"/><Relationship Id="rId93" Target="embeddings/oleObject43.bin" Type="http://schemas.openxmlformats.org/officeDocument/2006/relationships/oleObject"/><Relationship Id="rId930" Target="embeddings/oleObject461.bin" Type="http://schemas.openxmlformats.org/officeDocument/2006/relationships/oleObject"/><Relationship Id="rId931" Target="media/image459.wmf" Type="http://schemas.openxmlformats.org/officeDocument/2006/relationships/image"/><Relationship Id="rId932" Target="embeddings/oleObject462.bin" Type="http://schemas.openxmlformats.org/officeDocument/2006/relationships/oleObject"/><Relationship Id="rId933" Target="media/image460.wmf" Type="http://schemas.openxmlformats.org/officeDocument/2006/relationships/image"/><Relationship Id="rId934" Target="embeddings/oleObject463.bin" Type="http://schemas.openxmlformats.org/officeDocument/2006/relationships/oleObject"/><Relationship Id="rId935" Target="media/image461.wmf" Type="http://schemas.openxmlformats.org/officeDocument/2006/relationships/image"/><Relationship Id="rId936" Target="embeddings/oleObject464.bin" Type="http://schemas.openxmlformats.org/officeDocument/2006/relationships/oleObject"/><Relationship Id="rId937" Target="media/image462.wmf" Type="http://schemas.openxmlformats.org/officeDocument/2006/relationships/image"/><Relationship Id="rId938" Target="embeddings/oleObject465.bin" Type="http://schemas.openxmlformats.org/officeDocument/2006/relationships/oleObject"/><Relationship Id="rId939" Target="media/image463.wmf" Type="http://schemas.openxmlformats.org/officeDocument/2006/relationships/image"/><Relationship Id="rId94" Target="media/image43.wmf" Type="http://schemas.openxmlformats.org/officeDocument/2006/relationships/image"/><Relationship Id="rId940" Target="embeddings/oleObject466.bin" Type="http://schemas.openxmlformats.org/officeDocument/2006/relationships/oleObject"/><Relationship Id="rId941" Target="media/image464.wmf" Type="http://schemas.openxmlformats.org/officeDocument/2006/relationships/image"/><Relationship Id="rId942" Target="embeddings/oleObject467.bin" Type="http://schemas.openxmlformats.org/officeDocument/2006/relationships/oleObject"/><Relationship Id="rId943" Target="media/image465.wmf" Type="http://schemas.openxmlformats.org/officeDocument/2006/relationships/image"/><Relationship Id="rId944" Target="embeddings/oleObject468.bin" Type="http://schemas.openxmlformats.org/officeDocument/2006/relationships/oleObject"/><Relationship Id="rId945" Target="media/image466.wmf" Type="http://schemas.openxmlformats.org/officeDocument/2006/relationships/image"/><Relationship Id="rId946" Target="embeddings/oleObject469.bin" Type="http://schemas.openxmlformats.org/officeDocument/2006/relationships/oleObject"/><Relationship Id="rId947" Target="media/image467.wmf" Type="http://schemas.openxmlformats.org/officeDocument/2006/relationships/image"/><Relationship Id="rId948" Target="embeddings/oleObject470.bin" Type="http://schemas.openxmlformats.org/officeDocument/2006/relationships/oleObject"/><Relationship Id="rId949" Target="media/image468.wmf" Type="http://schemas.openxmlformats.org/officeDocument/2006/relationships/image"/><Relationship Id="rId95" Target="embeddings/oleObject44.bin" Type="http://schemas.openxmlformats.org/officeDocument/2006/relationships/oleObject"/><Relationship Id="rId950" Target="embeddings/oleObject471.bin" Type="http://schemas.openxmlformats.org/officeDocument/2006/relationships/oleObject"/><Relationship Id="rId951" Target="media/image469.wmf" Type="http://schemas.openxmlformats.org/officeDocument/2006/relationships/image"/><Relationship Id="rId952" Target="embeddings/oleObject472.bin" Type="http://schemas.openxmlformats.org/officeDocument/2006/relationships/oleObject"/><Relationship Id="rId953" Target="media/image470.wmf" Type="http://schemas.openxmlformats.org/officeDocument/2006/relationships/image"/><Relationship Id="rId954" Target="embeddings/oleObject473.bin" Type="http://schemas.openxmlformats.org/officeDocument/2006/relationships/oleObject"/><Relationship Id="rId955" Target="media/image471.wmf" Type="http://schemas.openxmlformats.org/officeDocument/2006/relationships/image"/><Relationship Id="rId956" Target="embeddings/oleObject474.bin" Type="http://schemas.openxmlformats.org/officeDocument/2006/relationships/oleObject"/><Relationship Id="rId957" Target="media/image472.wmf" Type="http://schemas.openxmlformats.org/officeDocument/2006/relationships/image"/><Relationship Id="rId958" Target="embeddings/oleObject475.bin" Type="http://schemas.openxmlformats.org/officeDocument/2006/relationships/oleObject"/><Relationship Id="rId959" Target="media/image473.wmf" Type="http://schemas.openxmlformats.org/officeDocument/2006/relationships/image"/><Relationship Id="rId96" Target="media/image44.wmf" Type="http://schemas.openxmlformats.org/officeDocument/2006/relationships/image"/><Relationship Id="rId960" Target="embeddings/oleObject476.bin" Type="http://schemas.openxmlformats.org/officeDocument/2006/relationships/oleObject"/><Relationship Id="rId961" Target="media/image474.wmf" Type="http://schemas.openxmlformats.org/officeDocument/2006/relationships/image"/><Relationship Id="rId962" Target="embeddings/oleObject477.bin" Type="http://schemas.openxmlformats.org/officeDocument/2006/relationships/oleObject"/><Relationship Id="rId963" Target="media/image475.wmf" Type="http://schemas.openxmlformats.org/officeDocument/2006/relationships/image"/><Relationship Id="rId964" Target="embeddings/oleObject478.bin" Type="http://schemas.openxmlformats.org/officeDocument/2006/relationships/oleObject"/><Relationship Id="rId965" Target="media/image476.wmf" Type="http://schemas.openxmlformats.org/officeDocument/2006/relationships/image"/><Relationship Id="rId966" Target="embeddings/oleObject479.bin" Type="http://schemas.openxmlformats.org/officeDocument/2006/relationships/oleObject"/><Relationship Id="rId967" Target="media/image477.wmf" Type="http://schemas.openxmlformats.org/officeDocument/2006/relationships/image"/><Relationship Id="rId968" Target="embeddings/oleObject480.bin" Type="http://schemas.openxmlformats.org/officeDocument/2006/relationships/oleObject"/><Relationship Id="rId969" Target="media/image478.wmf" Type="http://schemas.openxmlformats.org/officeDocument/2006/relationships/image"/><Relationship Id="rId97" Target="embeddings/oleObject45.bin" Type="http://schemas.openxmlformats.org/officeDocument/2006/relationships/oleObject"/><Relationship Id="rId970" Target="embeddings/oleObject481.bin" Type="http://schemas.openxmlformats.org/officeDocument/2006/relationships/oleObject"/><Relationship Id="rId971" Target="media/image479.wmf" Type="http://schemas.openxmlformats.org/officeDocument/2006/relationships/image"/><Relationship Id="rId972" Target="embeddings/oleObject482.bin" Type="http://schemas.openxmlformats.org/officeDocument/2006/relationships/oleObject"/><Relationship Id="rId973" Target="media/image480.wmf" Type="http://schemas.openxmlformats.org/officeDocument/2006/relationships/image"/><Relationship Id="rId974" Target="embeddings/oleObject483.bin" Type="http://schemas.openxmlformats.org/officeDocument/2006/relationships/oleObject"/><Relationship Id="rId975" Target="media/image481.wmf" Type="http://schemas.openxmlformats.org/officeDocument/2006/relationships/image"/><Relationship Id="rId976" Target="embeddings/oleObject484.bin" Type="http://schemas.openxmlformats.org/officeDocument/2006/relationships/oleObject"/><Relationship Id="rId977" Target="media/image482.wmf" Type="http://schemas.openxmlformats.org/officeDocument/2006/relationships/image"/><Relationship Id="rId978" Target="embeddings/oleObject485.bin" Type="http://schemas.openxmlformats.org/officeDocument/2006/relationships/oleObject"/><Relationship Id="rId979" Target="media/image483.wmf" Type="http://schemas.openxmlformats.org/officeDocument/2006/relationships/image"/><Relationship Id="rId98" Target="media/image45.wmf" Type="http://schemas.openxmlformats.org/officeDocument/2006/relationships/image"/><Relationship Id="rId980" Target="embeddings/oleObject486.bin" Type="http://schemas.openxmlformats.org/officeDocument/2006/relationships/oleObject"/><Relationship Id="rId981" Target="media/image484.wmf" Type="http://schemas.openxmlformats.org/officeDocument/2006/relationships/image"/><Relationship Id="rId982" Target="embeddings/oleObject487.bin" Type="http://schemas.openxmlformats.org/officeDocument/2006/relationships/oleObject"/><Relationship Id="rId983" Target="media/image485.wmf" Type="http://schemas.openxmlformats.org/officeDocument/2006/relationships/image"/><Relationship Id="rId984" Target="embeddings/oleObject488.bin" Type="http://schemas.openxmlformats.org/officeDocument/2006/relationships/oleObject"/><Relationship Id="rId985" Target="media/image486.wmf" Type="http://schemas.openxmlformats.org/officeDocument/2006/relationships/image"/><Relationship Id="rId986" Target="embeddings/oleObject489.bin" Type="http://schemas.openxmlformats.org/officeDocument/2006/relationships/oleObject"/><Relationship Id="rId987" Target="media/image487.wmf" Type="http://schemas.openxmlformats.org/officeDocument/2006/relationships/image"/><Relationship Id="rId988" Target="embeddings/oleObject490.bin" Type="http://schemas.openxmlformats.org/officeDocument/2006/relationships/oleObject"/><Relationship Id="rId989" Target="media/image488.wmf" Type="http://schemas.openxmlformats.org/officeDocument/2006/relationships/image"/><Relationship Id="rId99" Target="embeddings/oleObject46.bin" Type="http://schemas.openxmlformats.org/officeDocument/2006/relationships/oleObject"/><Relationship Id="rId990" Target="embeddings/oleObject491.bin" Type="http://schemas.openxmlformats.org/officeDocument/2006/relationships/oleObject"/><Relationship Id="rId991" Target="media/image489.wmf" Type="http://schemas.openxmlformats.org/officeDocument/2006/relationships/image"/><Relationship Id="rId992" Target="embeddings/oleObject492.bin" Type="http://schemas.openxmlformats.org/officeDocument/2006/relationships/oleObject"/><Relationship Id="rId993" Target="media/image490.wmf" Type="http://schemas.openxmlformats.org/officeDocument/2006/relationships/image"/><Relationship Id="rId994" Target="embeddings/oleObject493.bin" Type="http://schemas.openxmlformats.org/officeDocument/2006/relationships/oleObject"/><Relationship Id="rId995" Target="media/image491.wmf" Type="http://schemas.openxmlformats.org/officeDocument/2006/relationships/image"/><Relationship Id="rId996" Target="embeddings/oleObject494.bin" Type="http://schemas.openxmlformats.org/officeDocument/2006/relationships/oleObject"/><Relationship Id="rId997" Target="media/image492.wmf" Type="http://schemas.openxmlformats.org/officeDocument/2006/relationships/image"/><Relationship Id="rId998" Target="embeddings/oleObject495.bin" Type="http://schemas.openxmlformats.org/officeDocument/2006/relationships/oleObject"/><Relationship Id="rId999" Target="media/image49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9</Pages>
  <Words>5171</Words>
  <Characters>29480</Characters>
  <Application>Microsoft Office Word</Application>
  <DocSecurity>0</DocSecurity>
  <Lines>245</Lines>
  <Paragraphs>69</Paragraphs>
  <ScaleCrop>false</ScaleCrop>
  <Company>www.thuvienhoclieu.com</Company>
  <LinksUpToDate>false</LinksUpToDate>
  <CharactersWithSpaces>34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20T07:07:00Z</dcterms:created>
  <dc:creator>tailieu123.edu.vn</dc:creator>
  <cp:lastModifiedBy>Tien Ich May Tinh</cp:lastModifiedBy>
  <dcterms:modified xsi:type="dcterms:W3CDTF">2019-07-20T07:46:00Z</dcterms:modified>
  <cp:revision>4</cp:revision>
  <dc:title>Bài Tập Trắc Nghiệm Mặt Cầu Khối Cầu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